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13CD" w:rsidRPr="00B20E54" w:rsidRDefault="000E13CD" w:rsidP="00F03AED">
      <w:pPr>
        <w:tabs>
          <w:tab w:val="left" w:pos="360"/>
          <w:tab w:val="left" w:pos="1980"/>
          <w:tab w:val="left" w:pos="3960"/>
          <w:tab w:val="left" w:pos="5940"/>
        </w:tabs>
        <w:jc w:val="center"/>
        <w:rPr>
          <w:b/>
          <w:sz w:val="26"/>
          <w:szCs w:val="26"/>
        </w:rPr>
      </w:pPr>
      <w:bookmarkStart w:id="0" w:name="_GoBack"/>
      <w:bookmarkEnd w:id="0"/>
    </w:p>
    <w:p w:rsidR="000E13CD" w:rsidRPr="00B20E54" w:rsidRDefault="00B20E54" w:rsidP="00F03AED">
      <w:pPr>
        <w:tabs>
          <w:tab w:val="left" w:pos="360"/>
          <w:tab w:val="left" w:pos="1980"/>
          <w:tab w:val="left" w:pos="3960"/>
          <w:tab w:val="left" w:pos="5940"/>
        </w:tabs>
        <w:jc w:val="center"/>
        <w:rPr>
          <w:b/>
          <w:color w:val="00B0F0"/>
          <w:sz w:val="26"/>
          <w:szCs w:val="26"/>
        </w:rPr>
      </w:pPr>
      <w:r w:rsidRPr="00B20E54">
        <w:rPr>
          <w:b/>
          <w:color w:val="00B0F0"/>
          <w:sz w:val="26"/>
          <w:szCs w:val="26"/>
        </w:rPr>
        <w:t xml:space="preserve">BÀI TẬP TRẮC NGHIỆM </w:t>
      </w:r>
      <w:r w:rsidR="000E13CD" w:rsidRPr="00B20E54">
        <w:rPr>
          <w:b/>
          <w:color w:val="00B0F0"/>
          <w:sz w:val="26"/>
          <w:szCs w:val="26"/>
        </w:rPr>
        <w:t>TỈ SỐ THỂ TÍCH</w:t>
      </w:r>
    </w:p>
    <w:p w:rsidR="000E13CD" w:rsidRPr="00B20E54" w:rsidRDefault="000E13CD" w:rsidP="00F03AED">
      <w:pPr>
        <w:tabs>
          <w:tab w:val="left" w:pos="360"/>
          <w:tab w:val="left" w:pos="1980"/>
          <w:tab w:val="left" w:pos="3960"/>
          <w:tab w:val="left" w:pos="5940"/>
        </w:tabs>
        <w:jc w:val="center"/>
        <w:rPr>
          <w:b/>
          <w:sz w:val="26"/>
          <w:szCs w:val="26"/>
        </w:rPr>
      </w:pPr>
    </w:p>
    <w:p w:rsidR="000E13CD" w:rsidRPr="00B20E54" w:rsidRDefault="000E13CD" w:rsidP="00F03AED">
      <w:pPr>
        <w:tabs>
          <w:tab w:val="left" w:pos="360"/>
          <w:tab w:val="left" w:pos="1980"/>
          <w:tab w:val="left" w:pos="3960"/>
          <w:tab w:val="left" w:pos="5940"/>
        </w:tabs>
        <w:jc w:val="both"/>
        <w:rPr>
          <w:b/>
          <w:color w:val="FF0000"/>
          <w:sz w:val="26"/>
          <w:szCs w:val="26"/>
        </w:rPr>
      </w:pPr>
    </w:p>
    <w:p w:rsidR="000E13CD" w:rsidRPr="00B20E54" w:rsidRDefault="000E13CD" w:rsidP="00F03AED">
      <w:pPr>
        <w:tabs>
          <w:tab w:val="left" w:pos="360"/>
          <w:tab w:val="left" w:pos="1980"/>
          <w:tab w:val="left" w:pos="3960"/>
          <w:tab w:val="left" w:pos="5940"/>
        </w:tabs>
        <w:jc w:val="both"/>
        <w:rPr>
          <w:sz w:val="26"/>
          <w:szCs w:val="26"/>
        </w:rPr>
      </w:pPr>
      <w:r w:rsidRPr="00B20E54">
        <w:rPr>
          <w:b/>
          <w:sz w:val="26"/>
          <w:szCs w:val="26"/>
        </w:rPr>
        <w:t>Câu 81.</w:t>
      </w:r>
      <w:r w:rsidRPr="00B20E54">
        <w:rPr>
          <w:sz w:val="26"/>
          <w:szCs w:val="26"/>
        </w:rPr>
        <w:t xml:space="preserve"> Cho tứ diện </w:t>
      </w:r>
      <w:r w:rsidR="00B20E54" w:rsidRPr="00B20E54">
        <w:rPr>
          <w:position w:val="-6"/>
          <w:sz w:val="26"/>
          <w:szCs w:val="26"/>
        </w:rPr>
        <w:object w:dxaOrig="7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4.25pt" o:ole="">
            <v:imagedata r:id="rId8" o:title=""/>
          </v:shape>
          <o:OLEObject Type="Embed" ProgID="Equation.DSMT4" ShapeID="_x0000_i1025" DrawAspect="Content" ObjectID="_1624864168" r:id="rId9"/>
        </w:object>
      </w:r>
      <w:r w:rsidRPr="00B20E54">
        <w:rPr>
          <w:sz w:val="26"/>
          <w:szCs w:val="26"/>
        </w:rPr>
        <w:t xml:space="preserve"> có các cạnh </w:t>
      </w:r>
      <w:r w:rsidR="00B20E54" w:rsidRPr="00B20E54">
        <w:rPr>
          <w:position w:val="-10"/>
          <w:sz w:val="26"/>
          <w:szCs w:val="26"/>
        </w:rPr>
        <w:object w:dxaOrig="480" w:dyaOrig="320">
          <v:shape id="_x0000_i1026" type="#_x0000_t75" style="width:24pt;height:15.75pt" o:ole="">
            <v:imagedata r:id="rId10" o:title=""/>
          </v:shape>
          <o:OLEObject Type="Embed" ProgID="Equation.DSMT4" ShapeID="_x0000_i1026" DrawAspect="Content" ObjectID="_1624864169" r:id="rId11"/>
        </w:object>
      </w:r>
      <w:r w:rsidRPr="00B20E54">
        <w:rPr>
          <w:sz w:val="26"/>
          <w:szCs w:val="26"/>
        </w:rPr>
        <w:t xml:space="preserve"> </w:t>
      </w:r>
      <w:r w:rsidR="00B20E54" w:rsidRPr="00B20E54">
        <w:rPr>
          <w:position w:val="-6"/>
          <w:sz w:val="26"/>
          <w:szCs w:val="26"/>
        </w:rPr>
        <w:object w:dxaOrig="440" w:dyaOrig="279">
          <v:shape id="_x0000_i1027" type="#_x0000_t75" style="width:21.75pt;height:14.25pt" o:ole="">
            <v:imagedata r:id="rId12" o:title=""/>
          </v:shape>
          <o:OLEObject Type="Embed" ProgID="Equation.DSMT4" ShapeID="_x0000_i1027" DrawAspect="Content" ObjectID="_1624864170" r:id="rId13"/>
        </w:object>
      </w:r>
      <w:r w:rsidRPr="00B20E54">
        <w:rPr>
          <w:sz w:val="26"/>
          <w:szCs w:val="26"/>
        </w:rPr>
        <w:t xml:space="preserve"> và </w:t>
      </w:r>
      <w:r w:rsidR="00B20E54" w:rsidRPr="00B20E54">
        <w:rPr>
          <w:position w:val="-4"/>
          <w:sz w:val="26"/>
          <w:szCs w:val="26"/>
        </w:rPr>
        <w:object w:dxaOrig="440" w:dyaOrig="260">
          <v:shape id="_x0000_i1028" type="#_x0000_t75" style="width:21.75pt;height:12.75pt" o:ole="">
            <v:imagedata r:id="rId14" o:title=""/>
          </v:shape>
          <o:OLEObject Type="Embed" ProgID="Equation.DSMT4" ShapeID="_x0000_i1028" DrawAspect="Content" ObjectID="_1624864171" r:id="rId15"/>
        </w:object>
      </w:r>
      <w:r w:rsidRPr="00B20E54">
        <w:rPr>
          <w:sz w:val="26"/>
          <w:szCs w:val="26"/>
        </w:rPr>
        <w:t xml:space="preserve"> đôi một vuông góc. Các điểm </w:t>
      </w:r>
      <w:r w:rsidR="00B20E54" w:rsidRPr="00B20E54">
        <w:rPr>
          <w:position w:val="-12"/>
          <w:sz w:val="26"/>
          <w:szCs w:val="26"/>
        </w:rPr>
        <w:object w:dxaOrig="999" w:dyaOrig="340">
          <v:shape id="_x0000_i1029" type="#_x0000_t75" style="width:50.25pt;height:17.25pt" o:ole="">
            <v:imagedata r:id="rId16" o:title=""/>
          </v:shape>
          <o:OLEObject Type="Embed" ProgID="Equation.DSMT4" ShapeID="_x0000_i1029" DrawAspect="Content" ObjectID="_1624864172" r:id="rId17"/>
        </w:object>
      </w:r>
      <w:r w:rsidRPr="00B20E54">
        <w:rPr>
          <w:sz w:val="26"/>
          <w:szCs w:val="26"/>
        </w:rPr>
        <w:t xml:space="preserve"> lần lượt là trung điểm các đoạn thẳng </w:t>
      </w:r>
      <w:r w:rsidR="00B20E54" w:rsidRPr="00B20E54">
        <w:rPr>
          <w:position w:val="-12"/>
          <w:sz w:val="26"/>
          <w:szCs w:val="26"/>
        </w:rPr>
        <w:object w:dxaOrig="1480" w:dyaOrig="340">
          <v:shape id="_x0000_i1030" type="#_x0000_t75" style="width:74.25pt;height:17.25pt" o:ole="">
            <v:imagedata r:id="rId18" o:title=""/>
          </v:shape>
          <o:OLEObject Type="Embed" ProgID="Equation.DSMT4" ShapeID="_x0000_i1030" DrawAspect="Content" ObjectID="_1624864173" r:id="rId19"/>
        </w:object>
      </w:r>
      <w:r w:rsidRPr="00B20E54">
        <w:rPr>
          <w:sz w:val="26"/>
          <w:szCs w:val="26"/>
        </w:rPr>
        <w:t xml:space="preserve"> Biết rằng </w:t>
      </w:r>
      <w:r w:rsidR="00B20E54" w:rsidRPr="00B20E54">
        <w:rPr>
          <w:position w:val="-6"/>
          <w:sz w:val="26"/>
          <w:szCs w:val="26"/>
        </w:rPr>
        <w:object w:dxaOrig="960" w:dyaOrig="279">
          <v:shape id="_x0000_i1031" type="#_x0000_t75" style="width:48pt;height:14.25pt" o:ole="">
            <v:imagedata r:id="rId20" o:title=""/>
          </v:shape>
          <o:OLEObject Type="Embed" ProgID="Equation.DSMT4" ShapeID="_x0000_i1031" DrawAspect="Content" ObjectID="_1624864174" r:id="rId21"/>
        </w:object>
      </w:r>
      <w:r w:rsidRPr="00B20E54">
        <w:rPr>
          <w:sz w:val="26"/>
          <w:szCs w:val="26"/>
        </w:rPr>
        <w:t xml:space="preserve">, </w:t>
      </w:r>
      <w:r w:rsidR="00B20E54" w:rsidRPr="00B20E54">
        <w:rPr>
          <w:position w:val="-6"/>
          <w:sz w:val="26"/>
          <w:szCs w:val="26"/>
        </w:rPr>
        <w:object w:dxaOrig="980" w:dyaOrig="279">
          <v:shape id="_x0000_i1032" type="#_x0000_t75" style="width:48.75pt;height:14.25pt" o:ole="">
            <v:imagedata r:id="rId22" o:title=""/>
          </v:shape>
          <o:OLEObject Type="Embed" ProgID="Equation.DSMT4" ShapeID="_x0000_i1032" DrawAspect="Content" ObjectID="_1624864175" r:id="rId23"/>
        </w:object>
      </w:r>
      <w:r w:rsidRPr="00B20E54">
        <w:rPr>
          <w:sz w:val="26"/>
          <w:szCs w:val="26"/>
        </w:rPr>
        <w:t xml:space="preserve">, </w:t>
      </w:r>
      <w:r w:rsidR="00B20E54" w:rsidRPr="00B20E54">
        <w:rPr>
          <w:position w:val="-6"/>
          <w:sz w:val="26"/>
          <w:szCs w:val="26"/>
        </w:rPr>
        <w:object w:dxaOrig="980" w:dyaOrig="279">
          <v:shape id="_x0000_i1033" type="#_x0000_t75" style="width:48.75pt;height:14.25pt" o:ole="">
            <v:imagedata r:id="rId24" o:title=""/>
          </v:shape>
          <o:OLEObject Type="Embed" ProgID="Equation.DSMT4" ShapeID="_x0000_i1033" DrawAspect="Content" ObjectID="_1624864176" r:id="rId25"/>
        </w:object>
      </w:r>
      <w:r w:rsidRPr="00B20E54">
        <w:rPr>
          <w:sz w:val="26"/>
          <w:szCs w:val="26"/>
        </w:rPr>
        <w:t xml:space="preserve">. Tính thể tích </w:t>
      </w:r>
      <w:r w:rsidR="00B20E54" w:rsidRPr="00B20E54">
        <w:rPr>
          <w:position w:val="-6"/>
          <w:sz w:val="26"/>
          <w:szCs w:val="26"/>
        </w:rPr>
        <w:object w:dxaOrig="240" w:dyaOrig="279">
          <v:shape id="_x0000_i1034" type="#_x0000_t75" style="width:12pt;height:14.25pt" o:ole="">
            <v:imagedata r:id="rId26" o:title=""/>
          </v:shape>
          <o:OLEObject Type="Embed" ProgID="Equation.DSMT4" ShapeID="_x0000_i1034" DrawAspect="Content" ObjectID="_1624864177" r:id="rId27"/>
        </w:object>
      </w:r>
      <w:r w:rsidRPr="00B20E54">
        <w:rPr>
          <w:sz w:val="26"/>
          <w:szCs w:val="26"/>
        </w:rPr>
        <w:t xml:space="preserve"> của khối tứ diện </w:t>
      </w:r>
      <w:r w:rsidR="00B20E54" w:rsidRPr="00B20E54">
        <w:rPr>
          <w:position w:val="-6"/>
          <w:sz w:val="26"/>
          <w:szCs w:val="26"/>
        </w:rPr>
        <w:object w:dxaOrig="800" w:dyaOrig="279">
          <v:shape id="_x0000_i1035" type="#_x0000_t75" style="width:39.75pt;height:14.25pt" o:ole="">
            <v:imagedata r:id="rId28" o:title=""/>
          </v:shape>
          <o:OLEObject Type="Embed" ProgID="Equation.DSMT4" ShapeID="_x0000_i1035" DrawAspect="Content" ObjectID="_1624864178" r:id="rId29"/>
        </w:object>
      </w:r>
      <w:r w:rsidRPr="00B20E54">
        <w:rPr>
          <w:sz w:val="26"/>
          <w:szCs w:val="26"/>
        </w:rPr>
        <w:t xml:space="preserve">. </w:t>
      </w:r>
    </w:p>
    <w:p w:rsidR="000E13CD" w:rsidRPr="00B20E54" w:rsidRDefault="000E13CD"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920" w:dyaOrig="340">
          <v:shape id="_x0000_i1036" type="#_x0000_t75" style="width:45.75pt;height:17.25pt" o:ole="">
            <v:imagedata r:id="rId30" o:title=""/>
          </v:shape>
          <o:OLEObject Type="Embed" ProgID="Equation.DSMT4" ShapeID="_x0000_i1036" DrawAspect="Content" ObjectID="_1624864179" r:id="rId31"/>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1060" w:dyaOrig="340">
          <v:shape id="_x0000_i1037" type="#_x0000_t75" style="width:53.25pt;height:17.25pt" o:ole="">
            <v:imagedata r:id="rId32" o:title=""/>
          </v:shape>
          <o:OLEObject Type="Embed" ProgID="Equation.DSMT4" ShapeID="_x0000_i1037" DrawAspect="Content" ObjectID="_1624864180" r:id="rId33"/>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1020" w:dyaOrig="340">
          <v:shape id="_x0000_i1038" type="#_x0000_t75" style="width:51pt;height:17.25pt" o:ole="">
            <v:imagedata r:id="rId34" o:title=""/>
          </v:shape>
          <o:OLEObject Type="Embed" ProgID="Equation.DSMT4" ShapeID="_x0000_i1038" DrawAspect="Content" ObjectID="_1624864181" r:id="rId3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1040" w:dyaOrig="340">
          <v:shape id="_x0000_i1039" type="#_x0000_t75" style="width:51.75pt;height:17.25pt" o:ole="">
            <v:imagedata r:id="rId36" o:title=""/>
          </v:shape>
          <o:OLEObject Type="Embed" ProgID="Equation.DSMT4" ShapeID="_x0000_i1039" DrawAspect="Content" ObjectID="_1624864182" r:id="rId37"/>
        </w:object>
      </w:r>
    </w:p>
    <w:p w:rsidR="000E13CD" w:rsidRPr="00B20E54" w:rsidRDefault="000E13CD" w:rsidP="00F03AED">
      <w:pPr>
        <w:tabs>
          <w:tab w:val="left" w:pos="360"/>
          <w:tab w:val="left" w:pos="1980"/>
          <w:tab w:val="left" w:pos="3960"/>
          <w:tab w:val="left" w:pos="5940"/>
        </w:tabs>
        <w:jc w:val="both"/>
        <w:rPr>
          <w:sz w:val="26"/>
          <w:szCs w:val="26"/>
        </w:rPr>
      </w:pPr>
      <w:r w:rsidRPr="00B20E54">
        <w:rPr>
          <w:b/>
          <w:sz w:val="26"/>
          <w:szCs w:val="26"/>
        </w:rPr>
        <w:t xml:space="preserve">Câu 82. </w:t>
      </w:r>
      <w:r w:rsidRPr="00B20E54">
        <w:rPr>
          <w:sz w:val="26"/>
          <w:szCs w:val="26"/>
        </w:rPr>
        <w:t xml:space="preserve">Cho tứ diện </w:t>
      </w:r>
      <w:r w:rsidR="00B20E54" w:rsidRPr="00B20E54">
        <w:rPr>
          <w:position w:val="-6"/>
          <w:sz w:val="26"/>
          <w:szCs w:val="26"/>
        </w:rPr>
        <w:object w:dxaOrig="780" w:dyaOrig="279">
          <v:shape id="_x0000_i1040" type="#_x0000_t75" style="width:39pt;height:14.25pt" o:ole="">
            <v:imagedata r:id="rId38" o:title=""/>
          </v:shape>
          <o:OLEObject Type="Embed" ProgID="Equation.DSMT4" ShapeID="_x0000_i1040" DrawAspect="Content" ObjectID="_1624864183" r:id="rId39"/>
        </w:object>
      </w:r>
      <w:r w:rsidRPr="00B20E54">
        <w:rPr>
          <w:sz w:val="26"/>
          <w:szCs w:val="26"/>
        </w:rPr>
        <w:t xml:space="preserve"> có thể tích </w:t>
      </w:r>
      <w:r w:rsidR="00B20E54" w:rsidRPr="00B20E54">
        <w:rPr>
          <w:position w:val="-6"/>
          <w:sz w:val="26"/>
          <w:szCs w:val="26"/>
        </w:rPr>
        <w:object w:dxaOrig="240" w:dyaOrig="279">
          <v:shape id="_x0000_i1041" type="#_x0000_t75" style="width:12pt;height:14.25pt" o:ole="">
            <v:imagedata r:id="rId40" o:title=""/>
          </v:shape>
          <o:OLEObject Type="Embed" ProgID="Equation.DSMT4" ShapeID="_x0000_i1041" DrawAspect="Content" ObjectID="_1624864184" r:id="rId41"/>
        </w:object>
      </w:r>
      <w:r w:rsidRPr="00B20E54">
        <w:rPr>
          <w:sz w:val="26"/>
          <w:szCs w:val="26"/>
        </w:rPr>
        <w:t xml:space="preserve">. Gọi </w:t>
      </w:r>
      <w:r w:rsidR="00B20E54" w:rsidRPr="00B20E54">
        <w:rPr>
          <w:position w:val="-6"/>
          <w:sz w:val="26"/>
          <w:szCs w:val="26"/>
        </w:rPr>
        <w:object w:dxaOrig="320" w:dyaOrig="279">
          <v:shape id="_x0000_i1042" type="#_x0000_t75" style="width:15.75pt;height:14.25pt" o:ole="">
            <v:imagedata r:id="rId42" o:title=""/>
          </v:shape>
          <o:OLEObject Type="Embed" ProgID="Equation.DSMT4" ShapeID="_x0000_i1042" DrawAspect="Content" ObjectID="_1624864185" r:id="rId43"/>
        </w:object>
      </w:r>
      <w:r w:rsidRPr="00B20E54">
        <w:rPr>
          <w:sz w:val="26"/>
          <w:szCs w:val="26"/>
        </w:rPr>
        <w:t xml:space="preserve"> là thể tích của khối tứ diện có các đỉnh là trọng tâm của các mặt của khối tứ diện </w:t>
      </w:r>
      <w:r w:rsidR="00B20E54" w:rsidRPr="00B20E54">
        <w:rPr>
          <w:position w:val="-6"/>
          <w:sz w:val="26"/>
          <w:szCs w:val="26"/>
        </w:rPr>
        <w:object w:dxaOrig="820" w:dyaOrig="279">
          <v:shape id="_x0000_i1043" type="#_x0000_t75" style="width:41.25pt;height:14.25pt" o:ole="">
            <v:imagedata r:id="rId44" o:title=""/>
          </v:shape>
          <o:OLEObject Type="Embed" ProgID="Equation.DSMT4" ShapeID="_x0000_i1043" DrawAspect="Content" ObjectID="_1624864186" r:id="rId45"/>
        </w:object>
      </w:r>
      <w:r w:rsidRPr="00B20E54">
        <w:rPr>
          <w:sz w:val="26"/>
          <w:szCs w:val="26"/>
        </w:rPr>
        <w:t xml:space="preserve"> Tính tỉ số </w:t>
      </w:r>
      <w:r w:rsidR="00B20E54" w:rsidRPr="00B20E54">
        <w:rPr>
          <w:position w:val="-26"/>
          <w:sz w:val="26"/>
          <w:szCs w:val="26"/>
        </w:rPr>
        <w:object w:dxaOrig="420" w:dyaOrig="680">
          <v:shape id="_x0000_i1044" type="#_x0000_t75" style="width:21pt;height:33.75pt" o:ole="">
            <v:imagedata r:id="rId46" o:title=""/>
          </v:shape>
          <o:OLEObject Type="Embed" ProgID="Equation.DSMT4" ShapeID="_x0000_i1044" DrawAspect="Content" ObjectID="_1624864187" r:id="rId47"/>
        </w:object>
      </w:r>
    </w:p>
    <w:p w:rsidR="000E13CD" w:rsidRPr="00B20E54" w:rsidRDefault="000E13CD" w:rsidP="00F03AED">
      <w:pPr>
        <w:tabs>
          <w:tab w:val="left" w:pos="360"/>
          <w:tab w:val="left" w:pos="1980"/>
          <w:tab w:val="left" w:pos="3960"/>
          <w:tab w:val="left" w:pos="5940"/>
        </w:tabs>
        <w:jc w:val="both"/>
        <w:rPr>
          <w:b/>
          <w:sz w:val="26"/>
          <w:szCs w:val="26"/>
        </w:rPr>
      </w:pPr>
      <w:r w:rsidRPr="00B20E54">
        <w:rPr>
          <w:b/>
          <w:sz w:val="26"/>
          <w:szCs w:val="26"/>
        </w:rPr>
        <w:tab/>
        <w:t xml:space="preserve">A. </w:t>
      </w:r>
      <w:r w:rsidR="00B20E54" w:rsidRPr="00B20E54">
        <w:rPr>
          <w:b/>
          <w:position w:val="-26"/>
          <w:sz w:val="26"/>
          <w:szCs w:val="26"/>
        </w:rPr>
        <w:object w:dxaOrig="980" w:dyaOrig="680">
          <v:shape id="_x0000_i1045" type="#_x0000_t75" style="width:48.75pt;height:33.75pt" o:ole="">
            <v:imagedata r:id="rId48" o:title=""/>
          </v:shape>
          <o:OLEObject Type="Embed" ProgID="Equation.DSMT4" ShapeID="_x0000_i1045" DrawAspect="Content" ObjectID="_1624864188" r:id="rId49"/>
        </w:object>
      </w:r>
      <w:r w:rsidRPr="00B20E54">
        <w:rPr>
          <w:b/>
          <w:sz w:val="26"/>
          <w:szCs w:val="26"/>
        </w:rPr>
        <w:t xml:space="preserve"> </w:t>
      </w:r>
      <w:r w:rsidRPr="00B20E54">
        <w:rPr>
          <w:b/>
          <w:sz w:val="26"/>
          <w:szCs w:val="26"/>
        </w:rPr>
        <w:tab/>
        <w:t xml:space="preserve">B. </w:t>
      </w:r>
      <w:r w:rsidR="00B20E54" w:rsidRPr="00B20E54">
        <w:rPr>
          <w:b/>
          <w:position w:val="-26"/>
          <w:sz w:val="26"/>
          <w:szCs w:val="26"/>
        </w:rPr>
        <w:object w:dxaOrig="980" w:dyaOrig="680">
          <v:shape id="_x0000_i1046" type="#_x0000_t75" style="width:48.75pt;height:33.75pt" o:ole="">
            <v:imagedata r:id="rId50" o:title=""/>
          </v:shape>
          <o:OLEObject Type="Embed" ProgID="Equation.DSMT4" ShapeID="_x0000_i1046" DrawAspect="Content" ObjectID="_1624864189" r:id="rId51"/>
        </w:object>
      </w:r>
      <w:r w:rsidRPr="00B20E54">
        <w:rPr>
          <w:b/>
          <w:sz w:val="26"/>
          <w:szCs w:val="26"/>
        </w:rPr>
        <w:tab/>
        <w:t xml:space="preserve">C. </w:t>
      </w:r>
      <w:r w:rsidR="00B20E54" w:rsidRPr="00B20E54">
        <w:rPr>
          <w:b/>
          <w:position w:val="-26"/>
          <w:sz w:val="26"/>
          <w:szCs w:val="26"/>
        </w:rPr>
        <w:object w:dxaOrig="980" w:dyaOrig="680">
          <v:shape id="_x0000_i1047" type="#_x0000_t75" style="width:48.75pt;height:33.75pt" o:ole="">
            <v:imagedata r:id="rId52" o:title=""/>
          </v:shape>
          <o:OLEObject Type="Embed" ProgID="Equation.DSMT4" ShapeID="_x0000_i1047" DrawAspect="Content" ObjectID="_1624864190" r:id="rId53"/>
        </w:object>
      </w:r>
      <w:r w:rsidRPr="00B20E54">
        <w:rPr>
          <w:b/>
          <w:sz w:val="26"/>
          <w:szCs w:val="26"/>
        </w:rPr>
        <w:tab/>
        <w:t xml:space="preserve">D. </w:t>
      </w:r>
      <w:r w:rsidR="00B20E54" w:rsidRPr="00B20E54">
        <w:rPr>
          <w:b/>
          <w:position w:val="-26"/>
          <w:sz w:val="26"/>
          <w:szCs w:val="26"/>
        </w:rPr>
        <w:object w:dxaOrig="980" w:dyaOrig="680">
          <v:shape id="_x0000_i1048" type="#_x0000_t75" style="width:48.75pt;height:33.75pt" o:ole="">
            <v:imagedata r:id="rId54" o:title=""/>
          </v:shape>
          <o:OLEObject Type="Embed" ProgID="Equation.DSMT4" ShapeID="_x0000_i1048" DrawAspect="Content" ObjectID="_1624864191" r:id="rId55"/>
        </w:object>
      </w:r>
    </w:p>
    <w:p w:rsidR="000666B1" w:rsidRPr="00B20E54" w:rsidRDefault="000666B1" w:rsidP="00F03AED">
      <w:pPr>
        <w:tabs>
          <w:tab w:val="left" w:pos="360"/>
          <w:tab w:val="left" w:pos="1980"/>
          <w:tab w:val="left" w:pos="3960"/>
          <w:tab w:val="left" w:pos="5940"/>
        </w:tabs>
        <w:jc w:val="both"/>
        <w:rPr>
          <w:sz w:val="26"/>
          <w:szCs w:val="26"/>
        </w:rPr>
      </w:pPr>
      <w:r w:rsidRPr="00B20E54">
        <w:rPr>
          <w:b/>
          <w:sz w:val="26"/>
          <w:szCs w:val="26"/>
        </w:rPr>
        <w:t>Câu 83.</w:t>
      </w:r>
      <w:r w:rsidRPr="00B20E54">
        <w:rPr>
          <w:sz w:val="26"/>
          <w:szCs w:val="26"/>
        </w:rPr>
        <w:t xml:space="preserve"> Cho hình chóp </w:t>
      </w:r>
      <w:r w:rsidR="00B20E54" w:rsidRPr="00B20E54">
        <w:rPr>
          <w:position w:val="-6"/>
          <w:sz w:val="26"/>
          <w:szCs w:val="26"/>
        </w:rPr>
        <w:object w:dxaOrig="800" w:dyaOrig="279">
          <v:shape id="_x0000_i1049" type="#_x0000_t75" style="width:39.75pt;height:14.25pt" o:ole="">
            <v:imagedata r:id="rId56" o:title=""/>
          </v:shape>
          <o:OLEObject Type="Embed" ProgID="Equation.DSMT4" ShapeID="_x0000_i1049" DrawAspect="Content" ObjectID="_1624864192" r:id="rId57"/>
        </w:object>
      </w:r>
      <w:r w:rsidRPr="00B20E54">
        <w:rPr>
          <w:sz w:val="26"/>
          <w:szCs w:val="26"/>
        </w:rPr>
        <w:t xml:space="preserve"> có chiều cao bằng </w:t>
      </w:r>
      <w:r w:rsidR="00B20E54" w:rsidRPr="00B20E54">
        <w:rPr>
          <w:position w:val="-6"/>
          <w:sz w:val="26"/>
          <w:szCs w:val="26"/>
        </w:rPr>
        <w:object w:dxaOrig="200" w:dyaOrig="279">
          <v:shape id="_x0000_i1050" type="#_x0000_t75" style="width:9.75pt;height:14.25pt" o:ole="">
            <v:imagedata r:id="rId58" o:title=""/>
          </v:shape>
          <o:OLEObject Type="Embed" ProgID="Equation.DSMT4" ShapeID="_x0000_i1050" DrawAspect="Content" ObjectID="_1624864193" r:id="rId59"/>
        </w:object>
      </w:r>
      <w:r w:rsidRPr="00B20E54">
        <w:rPr>
          <w:sz w:val="26"/>
          <w:szCs w:val="26"/>
        </w:rPr>
        <w:t xml:space="preserve">, diện tích đáy bằng </w:t>
      </w:r>
      <w:r w:rsidR="00B20E54" w:rsidRPr="00B20E54">
        <w:rPr>
          <w:position w:val="-6"/>
          <w:sz w:val="26"/>
          <w:szCs w:val="26"/>
        </w:rPr>
        <w:object w:dxaOrig="200" w:dyaOrig="279">
          <v:shape id="_x0000_i1051" type="#_x0000_t75" style="width:9.75pt;height:14.25pt" o:ole="">
            <v:imagedata r:id="rId60" o:title=""/>
          </v:shape>
          <o:OLEObject Type="Embed" ProgID="Equation.DSMT4" ShapeID="_x0000_i1051" DrawAspect="Content" ObjectID="_1624864194" r:id="rId61"/>
        </w:object>
      </w:r>
      <w:r w:rsidRPr="00B20E54">
        <w:rPr>
          <w:sz w:val="26"/>
          <w:szCs w:val="26"/>
        </w:rPr>
        <w:t xml:space="preserve">. Gọi </w:t>
      </w:r>
      <w:r w:rsidR="00B20E54" w:rsidRPr="00B20E54">
        <w:rPr>
          <w:position w:val="-4"/>
          <w:sz w:val="26"/>
          <w:szCs w:val="26"/>
        </w:rPr>
        <w:object w:dxaOrig="340" w:dyaOrig="260">
          <v:shape id="_x0000_i1052" type="#_x0000_t75" style="width:17.25pt;height:12.75pt" o:ole="">
            <v:imagedata r:id="rId62" o:title=""/>
          </v:shape>
          <o:OLEObject Type="Embed" ProgID="Equation.DSMT4" ShapeID="_x0000_i1052" DrawAspect="Content" ObjectID="_1624864195" r:id="rId63"/>
        </w:object>
      </w:r>
      <w:r w:rsidRPr="00B20E54">
        <w:rPr>
          <w:sz w:val="26"/>
          <w:szCs w:val="26"/>
        </w:rPr>
        <w:t xml:space="preserve"> là trung điểm của cạnh </w:t>
      </w:r>
      <w:r w:rsidR="00B20E54" w:rsidRPr="00B20E54">
        <w:rPr>
          <w:position w:val="-6"/>
          <w:sz w:val="26"/>
          <w:szCs w:val="26"/>
        </w:rPr>
        <w:object w:dxaOrig="380" w:dyaOrig="279">
          <v:shape id="_x0000_i1053" type="#_x0000_t75" style="width:18.75pt;height:14.25pt" o:ole="">
            <v:imagedata r:id="rId64" o:title=""/>
          </v:shape>
          <o:OLEObject Type="Embed" ProgID="Equation.DSMT4" ShapeID="_x0000_i1053" DrawAspect="Content" ObjectID="_1624864196" r:id="rId65"/>
        </w:object>
      </w:r>
      <w:r w:rsidRPr="00B20E54">
        <w:rPr>
          <w:sz w:val="26"/>
          <w:szCs w:val="26"/>
        </w:rPr>
        <w:t xml:space="preserve"> và </w:t>
      </w:r>
      <w:r w:rsidR="00B20E54" w:rsidRPr="00B20E54">
        <w:rPr>
          <w:position w:val="-6"/>
          <w:sz w:val="26"/>
          <w:szCs w:val="26"/>
        </w:rPr>
        <w:object w:dxaOrig="279" w:dyaOrig="279">
          <v:shape id="_x0000_i1054" type="#_x0000_t75" style="width:14.25pt;height:14.25pt" o:ole="">
            <v:imagedata r:id="rId66" o:title=""/>
          </v:shape>
          <o:OLEObject Type="Embed" ProgID="Equation.DSMT4" ShapeID="_x0000_i1054" DrawAspect="Content" ObjectID="_1624864197" r:id="rId67"/>
        </w:object>
      </w:r>
      <w:r w:rsidRPr="00B20E54">
        <w:rPr>
          <w:sz w:val="26"/>
          <w:szCs w:val="26"/>
        </w:rPr>
        <w:t xml:space="preserve"> thuộc cạnh </w:t>
      </w:r>
      <w:r w:rsidR="00B20E54" w:rsidRPr="00B20E54">
        <w:rPr>
          <w:position w:val="-6"/>
          <w:sz w:val="26"/>
          <w:szCs w:val="26"/>
        </w:rPr>
        <w:object w:dxaOrig="400" w:dyaOrig="279">
          <v:shape id="_x0000_i1055" type="#_x0000_t75" style="width:20.25pt;height:14.25pt" o:ole="">
            <v:imagedata r:id="rId68" o:title=""/>
          </v:shape>
          <o:OLEObject Type="Embed" ProgID="Equation.DSMT4" ShapeID="_x0000_i1055" DrawAspect="Content" ObjectID="_1624864198" r:id="rId69"/>
        </w:object>
      </w:r>
      <w:r w:rsidRPr="00B20E54">
        <w:rPr>
          <w:sz w:val="26"/>
          <w:szCs w:val="26"/>
        </w:rPr>
        <w:t xml:space="preserve"> sao cho </w:t>
      </w:r>
      <w:r w:rsidR="00B20E54" w:rsidRPr="00B20E54">
        <w:rPr>
          <w:position w:val="-6"/>
          <w:sz w:val="26"/>
          <w:szCs w:val="26"/>
        </w:rPr>
        <w:object w:dxaOrig="1240" w:dyaOrig="279">
          <v:shape id="_x0000_i1056" type="#_x0000_t75" style="width:62.25pt;height:14.25pt" o:ole="">
            <v:imagedata r:id="rId70" o:title=""/>
          </v:shape>
          <o:OLEObject Type="Embed" ProgID="Equation.DSMT4" ShapeID="_x0000_i1056" DrawAspect="Content" ObjectID="_1624864199" r:id="rId71"/>
        </w:object>
      </w:r>
      <w:r w:rsidRPr="00B20E54">
        <w:rPr>
          <w:sz w:val="26"/>
          <w:szCs w:val="26"/>
        </w:rPr>
        <w:t xml:space="preserve"> Tính thể tích </w:t>
      </w:r>
      <w:r w:rsidR="00B20E54" w:rsidRPr="00B20E54">
        <w:rPr>
          <w:position w:val="-6"/>
          <w:sz w:val="26"/>
          <w:szCs w:val="26"/>
        </w:rPr>
        <w:object w:dxaOrig="240" w:dyaOrig="279">
          <v:shape id="_x0000_i1057" type="#_x0000_t75" style="width:12pt;height:14.25pt" o:ole="">
            <v:imagedata r:id="rId72" o:title=""/>
          </v:shape>
          <o:OLEObject Type="Embed" ProgID="Equation.DSMT4" ShapeID="_x0000_i1057" DrawAspect="Content" ObjectID="_1624864200" r:id="rId73"/>
        </w:object>
      </w:r>
      <w:r w:rsidRPr="00B20E54">
        <w:rPr>
          <w:sz w:val="26"/>
          <w:szCs w:val="26"/>
        </w:rPr>
        <w:t xml:space="preserve"> của khối chóp </w:t>
      </w:r>
      <w:r w:rsidR="00B20E54" w:rsidRPr="00B20E54">
        <w:rPr>
          <w:position w:val="-6"/>
          <w:sz w:val="26"/>
          <w:szCs w:val="26"/>
        </w:rPr>
        <w:object w:dxaOrig="1040" w:dyaOrig="279">
          <v:shape id="_x0000_i1058" type="#_x0000_t75" style="width:51.75pt;height:14.25pt" o:ole="">
            <v:imagedata r:id="rId74" o:title=""/>
          </v:shape>
          <o:OLEObject Type="Embed" ProgID="Equation.DSMT4" ShapeID="_x0000_i1058" DrawAspect="Content" ObjectID="_1624864201" r:id="rId75"/>
        </w:object>
      </w:r>
      <w:r w:rsidRPr="00B20E54">
        <w:rPr>
          <w:sz w:val="26"/>
          <w:szCs w:val="26"/>
        </w:rPr>
        <w:t xml:space="preserve">. </w:t>
      </w:r>
    </w:p>
    <w:p w:rsidR="000666B1" w:rsidRPr="00B20E54" w:rsidRDefault="000666B1"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800" w:dyaOrig="279">
          <v:shape id="_x0000_i1059" type="#_x0000_t75" style="width:39.75pt;height:14.25pt" o:ole="">
            <v:imagedata r:id="rId76" o:title=""/>
          </v:shape>
          <o:OLEObject Type="Embed" ProgID="Equation.DSMT4" ShapeID="_x0000_i1059" DrawAspect="Content" ObjectID="_1624864202" r:id="rId77"/>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680" w:dyaOrig="279">
          <v:shape id="_x0000_i1060" type="#_x0000_t75" style="width:33.75pt;height:14.25pt" o:ole="">
            <v:imagedata r:id="rId78" o:title=""/>
          </v:shape>
          <o:OLEObject Type="Embed" ProgID="Equation.DSMT4" ShapeID="_x0000_i1060" DrawAspect="Content" ObjectID="_1624864203" r:id="rId79"/>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820" w:dyaOrig="279">
          <v:shape id="_x0000_i1061" type="#_x0000_t75" style="width:41.25pt;height:14.25pt" o:ole="">
            <v:imagedata r:id="rId80" o:title=""/>
          </v:shape>
          <o:OLEObject Type="Embed" ProgID="Equation.DSMT4" ShapeID="_x0000_i1061" DrawAspect="Content" ObjectID="_1624864204" r:id="rId81"/>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800" w:dyaOrig="279">
          <v:shape id="_x0000_i1062" type="#_x0000_t75" style="width:39.75pt;height:14.25pt" o:ole="">
            <v:imagedata r:id="rId82" o:title=""/>
          </v:shape>
          <o:OLEObject Type="Embed" ProgID="Equation.DSMT4" ShapeID="_x0000_i1062" DrawAspect="Content" ObjectID="_1624864205" r:id="rId83"/>
        </w:object>
      </w:r>
    </w:p>
    <w:p w:rsidR="00EF7813" w:rsidRPr="00B20E54" w:rsidRDefault="00EF7813" w:rsidP="00F03AED">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 xml:space="preserve">Câu </w:t>
      </w:r>
      <w:r w:rsidR="003015B3" w:rsidRPr="00B20E54">
        <w:rPr>
          <w:b/>
          <w:sz w:val="26"/>
          <w:szCs w:val="26"/>
        </w:rPr>
        <w:t>8</w:t>
      </w:r>
      <w:r w:rsidRPr="00B20E54">
        <w:rPr>
          <w:b/>
          <w:sz w:val="26"/>
          <w:szCs w:val="26"/>
        </w:rPr>
        <w:t>4.</w:t>
      </w:r>
      <w:r w:rsidRPr="00B20E54">
        <w:rPr>
          <w:sz w:val="26"/>
          <w:szCs w:val="26"/>
        </w:rPr>
        <w:t xml:space="preserve"> Cho khối chóp </w:t>
      </w:r>
      <w:r w:rsidR="00B20E54" w:rsidRPr="00B20E54">
        <w:rPr>
          <w:position w:val="-6"/>
          <w:sz w:val="26"/>
          <w:szCs w:val="26"/>
        </w:rPr>
        <w:object w:dxaOrig="800" w:dyaOrig="279">
          <v:shape id="_x0000_i1063" type="#_x0000_t75" style="width:39.75pt;height:14.25pt" o:ole="">
            <v:imagedata r:id="rId84" o:title=""/>
          </v:shape>
          <o:OLEObject Type="Embed" ProgID="Equation.DSMT4" ShapeID="_x0000_i1063" DrawAspect="Content" ObjectID="_1624864206" r:id="rId85"/>
        </w:object>
      </w:r>
      <w:r w:rsidRPr="00B20E54">
        <w:rPr>
          <w:sz w:val="26"/>
          <w:szCs w:val="26"/>
        </w:rPr>
        <w:t xml:space="preserve"> có thể tích bằng </w:t>
      </w:r>
      <w:r w:rsidR="00B20E54" w:rsidRPr="00B20E54">
        <w:rPr>
          <w:position w:val="-6"/>
          <w:sz w:val="26"/>
          <w:szCs w:val="26"/>
        </w:rPr>
        <w:object w:dxaOrig="360" w:dyaOrig="279">
          <v:shape id="_x0000_i1064" type="#_x0000_t75" style="width:18pt;height:14.25pt" o:ole="">
            <v:imagedata r:id="rId86" o:title=""/>
          </v:shape>
          <o:OLEObject Type="Embed" ProgID="Equation.DSMT4" ShapeID="_x0000_i1064" DrawAspect="Content" ObjectID="_1624864207" r:id="rId87"/>
        </w:object>
      </w:r>
      <w:r w:rsidRPr="00B20E54">
        <w:rPr>
          <w:sz w:val="26"/>
          <w:szCs w:val="26"/>
        </w:rPr>
        <w:t xml:space="preserve"> Gọi </w:t>
      </w:r>
      <w:r w:rsidR="00B20E54" w:rsidRPr="00B20E54">
        <w:rPr>
          <w:position w:val="-10"/>
          <w:sz w:val="26"/>
          <w:szCs w:val="26"/>
        </w:rPr>
        <w:object w:dxaOrig="1020" w:dyaOrig="320">
          <v:shape id="_x0000_i1065" type="#_x0000_t75" style="width:51pt;height:15.75pt" o:ole="">
            <v:imagedata r:id="rId88" o:title=""/>
          </v:shape>
          <o:OLEObject Type="Embed" ProgID="Equation.DSMT4" ShapeID="_x0000_i1065" DrawAspect="Content" ObjectID="_1624864208" r:id="rId89"/>
        </w:object>
      </w:r>
      <w:r w:rsidRPr="00B20E54">
        <w:rPr>
          <w:sz w:val="26"/>
          <w:szCs w:val="26"/>
        </w:rPr>
        <w:t xml:space="preserve"> lần lượt là trung điểm các cạnh </w:t>
      </w:r>
      <w:r w:rsidR="00B20E54" w:rsidRPr="00B20E54">
        <w:rPr>
          <w:position w:val="-10"/>
          <w:sz w:val="26"/>
          <w:szCs w:val="26"/>
        </w:rPr>
        <w:object w:dxaOrig="1340" w:dyaOrig="320">
          <v:shape id="_x0000_i1066" type="#_x0000_t75" style="width:66.75pt;height:15.75pt" o:ole="">
            <v:imagedata r:id="rId90" o:title=""/>
          </v:shape>
          <o:OLEObject Type="Embed" ProgID="Equation.DSMT4" ShapeID="_x0000_i1066" DrawAspect="Content" ObjectID="_1624864209" r:id="rId91"/>
        </w:object>
      </w:r>
      <w:r w:rsidRPr="00B20E54">
        <w:rPr>
          <w:sz w:val="26"/>
          <w:szCs w:val="26"/>
        </w:rPr>
        <w:t xml:space="preserve"> Tính thể tích </w:t>
      </w:r>
      <w:r w:rsidR="00B20E54" w:rsidRPr="00B20E54">
        <w:rPr>
          <w:position w:val="-6"/>
          <w:sz w:val="26"/>
          <w:szCs w:val="26"/>
        </w:rPr>
        <w:object w:dxaOrig="240" w:dyaOrig="279">
          <v:shape id="_x0000_i1067" type="#_x0000_t75" style="width:12pt;height:14.25pt" o:ole="">
            <v:imagedata r:id="rId92" o:title=""/>
          </v:shape>
          <o:OLEObject Type="Embed" ProgID="Equation.DSMT4" ShapeID="_x0000_i1067" DrawAspect="Content" ObjectID="_1624864210" r:id="rId93"/>
        </w:object>
      </w:r>
      <w:r w:rsidRPr="00B20E54">
        <w:rPr>
          <w:sz w:val="26"/>
          <w:szCs w:val="26"/>
        </w:rPr>
        <w:t xml:space="preserve"> của khối tứ diện </w:t>
      </w:r>
      <w:r w:rsidR="00B20E54" w:rsidRPr="00B20E54">
        <w:rPr>
          <w:position w:val="-6"/>
          <w:sz w:val="26"/>
          <w:szCs w:val="26"/>
        </w:rPr>
        <w:object w:dxaOrig="840" w:dyaOrig="279">
          <v:shape id="_x0000_i1068" type="#_x0000_t75" style="width:42pt;height:14.25pt" o:ole="">
            <v:imagedata r:id="rId94" o:title=""/>
          </v:shape>
          <o:OLEObject Type="Embed" ProgID="Equation.DSMT4" ShapeID="_x0000_i1068" DrawAspect="Content" ObjectID="_1624864211" r:id="rId95"/>
        </w:object>
      </w:r>
    </w:p>
    <w:p w:rsidR="00EF7813" w:rsidRPr="00B20E54" w:rsidRDefault="00EF7813" w:rsidP="00F03AED">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ab/>
        <w:t>A.</w:t>
      </w:r>
      <w:r w:rsidRPr="00B20E54">
        <w:rPr>
          <w:sz w:val="26"/>
          <w:szCs w:val="26"/>
        </w:rPr>
        <w:t xml:space="preserve"> </w:t>
      </w:r>
      <w:r w:rsidRPr="00B20E54">
        <w:rPr>
          <w:sz w:val="26"/>
          <w:szCs w:val="26"/>
        </w:rPr>
        <w:tab/>
      </w:r>
      <w:r w:rsidR="00B20E54" w:rsidRPr="00B20E54">
        <w:rPr>
          <w:position w:val="-6"/>
          <w:sz w:val="26"/>
          <w:szCs w:val="26"/>
        </w:rPr>
        <w:object w:dxaOrig="700" w:dyaOrig="279">
          <v:shape id="_x0000_i1069" type="#_x0000_t75" style="width:35.25pt;height:14.25pt" o:ole="">
            <v:imagedata r:id="rId96" o:title=""/>
          </v:shape>
          <o:OLEObject Type="Embed" ProgID="Equation.DSMT4" ShapeID="_x0000_i1069" DrawAspect="Content" ObjectID="_1624864212" r:id="rId97"/>
        </w:object>
      </w:r>
      <w:r w:rsidRPr="00B20E54">
        <w:rPr>
          <w:sz w:val="26"/>
          <w:szCs w:val="26"/>
        </w:rPr>
        <w:t xml:space="preserve">      </w:t>
      </w:r>
      <w:r w:rsidRPr="00B20E54">
        <w:rPr>
          <w:sz w:val="26"/>
          <w:szCs w:val="26"/>
        </w:rPr>
        <w:tab/>
      </w:r>
      <w:r w:rsidRPr="00B20E54">
        <w:rPr>
          <w:b/>
          <w:sz w:val="26"/>
          <w:szCs w:val="26"/>
        </w:rPr>
        <w:t xml:space="preserve">B. </w:t>
      </w:r>
      <w:r w:rsidRPr="00B20E54">
        <w:rPr>
          <w:b/>
          <w:sz w:val="26"/>
          <w:szCs w:val="26"/>
        </w:rPr>
        <w:tab/>
      </w:r>
      <w:r w:rsidR="00B20E54" w:rsidRPr="00B20E54">
        <w:rPr>
          <w:b/>
          <w:position w:val="-6"/>
          <w:sz w:val="26"/>
          <w:szCs w:val="26"/>
        </w:rPr>
        <w:object w:dxaOrig="700" w:dyaOrig="279">
          <v:shape id="_x0000_i1070" type="#_x0000_t75" style="width:35.25pt;height:14.25pt" o:ole="">
            <v:imagedata r:id="rId98" o:title=""/>
          </v:shape>
          <o:OLEObject Type="Embed" ProgID="Equation.DSMT4" ShapeID="_x0000_i1070" DrawAspect="Content" ObjectID="_1624864213" r:id="rId99"/>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Pr="00B20E54">
        <w:rPr>
          <w:sz w:val="26"/>
          <w:szCs w:val="26"/>
        </w:rPr>
        <w:tab/>
      </w:r>
      <w:r w:rsidR="00B20E54" w:rsidRPr="00B20E54">
        <w:rPr>
          <w:position w:val="-6"/>
          <w:sz w:val="26"/>
          <w:szCs w:val="26"/>
        </w:rPr>
        <w:object w:dxaOrig="700" w:dyaOrig="279">
          <v:shape id="_x0000_i1071" type="#_x0000_t75" style="width:35.25pt;height:14.25pt" o:ole="">
            <v:imagedata r:id="rId100" o:title=""/>
          </v:shape>
          <o:OLEObject Type="Embed" ProgID="Equation.DSMT4" ShapeID="_x0000_i1071" DrawAspect="Content" ObjectID="_1624864214" r:id="rId101"/>
        </w:object>
      </w:r>
      <w:r w:rsidRPr="00B20E54">
        <w:rPr>
          <w:sz w:val="26"/>
          <w:szCs w:val="26"/>
        </w:rPr>
        <w:tab/>
      </w:r>
      <w:r w:rsidRPr="00B20E54">
        <w:rPr>
          <w:b/>
          <w:sz w:val="26"/>
          <w:szCs w:val="26"/>
        </w:rPr>
        <w:t>D.</w:t>
      </w:r>
      <w:r w:rsidRPr="00B20E54">
        <w:rPr>
          <w:sz w:val="26"/>
          <w:szCs w:val="26"/>
        </w:rPr>
        <w:t xml:space="preserve"> </w:t>
      </w:r>
      <w:r w:rsidRPr="00B20E54">
        <w:rPr>
          <w:sz w:val="26"/>
          <w:szCs w:val="26"/>
        </w:rPr>
        <w:tab/>
      </w:r>
      <w:r w:rsidR="00B20E54" w:rsidRPr="00B20E54">
        <w:rPr>
          <w:position w:val="-6"/>
          <w:sz w:val="26"/>
          <w:szCs w:val="26"/>
        </w:rPr>
        <w:object w:dxaOrig="680" w:dyaOrig="279">
          <v:shape id="_x0000_i1072" type="#_x0000_t75" style="width:33.75pt;height:14.25pt" o:ole="">
            <v:imagedata r:id="rId102" o:title=""/>
          </v:shape>
          <o:OLEObject Type="Embed" ProgID="Equation.DSMT4" ShapeID="_x0000_i1072" DrawAspect="Content" ObjectID="_1624864215" r:id="rId103"/>
        </w:object>
      </w:r>
    </w:p>
    <w:p w:rsidR="00B413FC" w:rsidRPr="00B20E54" w:rsidRDefault="00E7307A" w:rsidP="00F03AED">
      <w:pPr>
        <w:tabs>
          <w:tab w:val="left" w:pos="360"/>
          <w:tab w:val="left" w:pos="1980"/>
          <w:tab w:val="left" w:pos="3960"/>
          <w:tab w:val="left" w:pos="5940"/>
        </w:tabs>
        <w:jc w:val="both"/>
        <w:rPr>
          <w:sz w:val="26"/>
          <w:szCs w:val="26"/>
        </w:rPr>
      </w:pPr>
      <w:r w:rsidRPr="00B20E54">
        <w:rPr>
          <w:b/>
          <w:sz w:val="26"/>
          <w:szCs w:val="26"/>
        </w:rPr>
        <w:t>Câu 85.</w:t>
      </w:r>
      <w:r w:rsidRPr="00B20E54">
        <w:rPr>
          <w:sz w:val="26"/>
          <w:szCs w:val="26"/>
        </w:rPr>
        <w:t xml:space="preserve"> Cho tứ diện </w:t>
      </w:r>
      <w:r w:rsidR="00B20E54" w:rsidRPr="00B20E54">
        <w:rPr>
          <w:position w:val="-6"/>
          <w:sz w:val="26"/>
          <w:szCs w:val="26"/>
        </w:rPr>
        <w:object w:dxaOrig="780" w:dyaOrig="279">
          <v:shape id="_x0000_i1073" type="#_x0000_t75" style="width:39pt;height:14.25pt" o:ole="">
            <v:imagedata r:id="rId104" o:title=""/>
          </v:shape>
          <o:OLEObject Type="Embed" ProgID="Equation.DSMT4" ShapeID="_x0000_i1073" DrawAspect="Content" ObjectID="_1624864216" r:id="rId105"/>
        </w:object>
      </w:r>
      <w:r w:rsidRPr="00B20E54">
        <w:rPr>
          <w:sz w:val="26"/>
          <w:szCs w:val="26"/>
        </w:rPr>
        <w:t xml:space="preserve"> có thể tích </w:t>
      </w:r>
      <w:r w:rsidR="00B20E54" w:rsidRPr="00B20E54">
        <w:rPr>
          <w:position w:val="-6"/>
          <w:sz w:val="26"/>
          <w:szCs w:val="26"/>
        </w:rPr>
        <w:object w:dxaOrig="240" w:dyaOrig="279">
          <v:shape id="_x0000_i1074" type="#_x0000_t75" style="width:12pt;height:14.25pt" o:ole="">
            <v:imagedata r:id="rId106" o:title=""/>
          </v:shape>
          <o:OLEObject Type="Embed" ProgID="Equation.DSMT4" ShapeID="_x0000_i1074" DrawAspect="Content" ObjectID="_1624864217" r:id="rId107"/>
        </w:object>
      </w:r>
      <w:r w:rsidRPr="00B20E54">
        <w:rPr>
          <w:sz w:val="26"/>
          <w:szCs w:val="26"/>
        </w:rPr>
        <w:t xml:space="preserve">. Xét các điểm </w:t>
      </w:r>
      <w:r w:rsidR="00B20E54" w:rsidRPr="00B20E54">
        <w:rPr>
          <w:position w:val="-4"/>
          <w:sz w:val="26"/>
          <w:szCs w:val="26"/>
        </w:rPr>
        <w:object w:dxaOrig="240" w:dyaOrig="260">
          <v:shape id="_x0000_i1075" type="#_x0000_t75" style="width:12pt;height:12.75pt" o:ole="">
            <v:imagedata r:id="rId108" o:title=""/>
          </v:shape>
          <o:OLEObject Type="Embed" ProgID="Equation.DSMT4" ShapeID="_x0000_i1075" DrawAspect="Content" ObjectID="_1624864218" r:id="rId109"/>
        </w:object>
      </w:r>
      <w:r w:rsidRPr="00B20E54">
        <w:rPr>
          <w:sz w:val="26"/>
          <w:szCs w:val="26"/>
        </w:rPr>
        <w:t xml:space="preserve"> thuộc đoạn </w:t>
      </w:r>
      <w:r w:rsidR="00B20E54" w:rsidRPr="00B20E54">
        <w:rPr>
          <w:position w:val="-4"/>
          <w:sz w:val="26"/>
          <w:szCs w:val="26"/>
        </w:rPr>
        <w:object w:dxaOrig="420" w:dyaOrig="260">
          <v:shape id="_x0000_i1076" type="#_x0000_t75" style="width:21pt;height:12.75pt" o:ole="">
            <v:imagedata r:id="rId110" o:title=""/>
          </v:shape>
          <o:OLEObject Type="Embed" ProgID="Equation.DSMT4" ShapeID="_x0000_i1076" DrawAspect="Content" ObjectID="_1624864219" r:id="rId111"/>
        </w:object>
      </w:r>
      <w:r w:rsidRPr="00B20E54">
        <w:rPr>
          <w:sz w:val="26"/>
          <w:szCs w:val="26"/>
        </w:rPr>
        <w:t xml:space="preserve">, điểm </w:t>
      </w:r>
      <w:r w:rsidR="00B20E54" w:rsidRPr="00B20E54">
        <w:rPr>
          <w:position w:val="-10"/>
          <w:sz w:val="26"/>
          <w:szCs w:val="26"/>
        </w:rPr>
        <w:object w:dxaOrig="260" w:dyaOrig="320">
          <v:shape id="_x0000_i1077" type="#_x0000_t75" style="width:12.75pt;height:15.75pt" o:ole="">
            <v:imagedata r:id="rId112" o:title=""/>
          </v:shape>
          <o:OLEObject Type="Embed" ProgID="Equation.DSMT4" ShapeID="_x0000_i1077" DrawAspect="Content" ObjectID="_1624864220" r:id="rId113"/>
        </w:object>
      </w:r>
      <w:r w:rsidRPr="00B20E54">
        <w:rPr>
          <w:sz w:val="26"/>
          <w:szCs w:val="26"/>
        </w:rPr>
        <w:t xml:space="preserve"> thuộc đoạn </w:t>
      </w:r>
      <w:r w:rsidR="00B20E54" w:rsidRPr="00B20E54">
        <w:rPr>
          <w:position w:val="-6"/>
          <w:sz w:val="26"/>
          <w:szCs w:val="26"/>
        </w:rPr>
        <w:object w:dxaOrig="440" w:dyaOrig="279">
          <v:shape id="_x0000_i1078" type="#_x0000_t75" style="width:21.75pt;height:14.25pt" o:ole="">
            <v:imagedata r:id="rId114" o:title=""/>
          </v:shape>
          <o:OLEObject Type="Embed" ProgID="Equation.DSMT4" ShapeID="_x0000_i1078" DrawAspect="Content" ObjectID="_1624864221" r:id="rId115"/>
        </w:object>
      </w:r>
      <w:r w:rsidRPr="00B20E54">
        <w:rPr>
          <w:sz w:val="26"/>
          <w:szCs w:val="26"/>
        </w:rPr>
        <w:t xml:space="preserve"> và điểm </w:t>
      </w:r>
      <w:r w:rsidR="00B20E54" w:rsidRPr="00B20E54">
        <w:rPr>
          <w:position w:val="-4"/>
          <w:sz w:val="26"/>
          <w:szCs w:val="26"/>
        </w:rPr>
        <w:object w:dxaOrig="240" w:dyaOrig="260">
          <v:shape id="_x0000_i1079" type="#_x0000_t75" style="width:12pt;height:12.75pt" o:ole="">
            <v:imagedata r:id="rId116" o:title=""/>
          </v:shape>
          <o:OLEObject Type="Embed" ProgID="Equation.DSMT4" ShapeID="_x0000_i1079" DrawAspect="Content" ObjectID="_1624864222" r:id="rId117"/>
        </w:object>
      </w:r>
      <w:r w:rsidRPr="00B20E54">
        <w:rPr>
          <w:sz w:val="26"/>
          <w:szCs w:val="26"/>
        </w:rPr>
        <w:t xml:space="preserve"> thuộc đoạn </w:t>
      </w:r>
      <w:r w:rsidR="00B20E54" w:rsidRPr="00B20E54">
        <w:rPr>
          <w:position w:val="-4"/>
          <w:sz w:val="26"/>
          <w:szCs w:val="26"/>
        </w:rPr>
        <w:object w:dxaOrig="440" w:dyaOrig="260">
          <v:shape id="_x0000_i1080" type="#_x0000_t75" style="width:21.75pt;height:12.75pt" o:ole="">
            <v:imagedata r:id="rId118" o:title=""/>
          </v:shape>
          <o:OLEObject Type="Embed" ProgID="Equation.DSMT4" ShapeID="_x0000_i1080" DrawAspect="Content" ObjectID="_1624864223" r:id="rId119"/>
        </w:object>
      </w:r>
      <w:r w:rsidRPr="00B20E54">
        <w:rPr>
          <w:sz w:val="26"/>
          <w:szCs w:val="26"/>
        </w:rPr>
        <w:t xml:space="preserve"> sao cho </w:t>
      </w:r>
      <w:r w:rsidR="00B20E54" w:rsidRPr="00B20E54">
        <w:rPr>
          <w:position w:val="-30"/>
          <w:sz w:val="26"/>
          <w:szCs w:val="26"/>
        </w:rPr>
        <w:object w:dxaOrig="2700" w:dyaOrig="720">
          <v:shape id="_x0000_i1081" type="#_x0000_t75" style="width:135pt;height:36pt" o:ole="">
            <v:imagedata r:id="rId120" o:title=""/>
          </v:shape>
          <o:OLEObject Type="Embed" ProgID="Equation.DSMT4" ShapeID="_x0000_i1081" DrawAspect="Content" ObjectID="_1624864224" r:id="rId121"/>
        </w:object>
      </w:r>
      <w:r w:rsidRPr="00B20E54">
        <w:rPr>
          <w:sz w:val="26"/>
          <w:szCs w:val="26"/>
        </w:rPr>
        <w:t xml:space="preserve">. Tính thể tích của khối tứ diện </w:t>
      </w:r>
      <w:r w:rsidR="00B20E54" w:rsidRPr="00B20E54">
        <w:rPr>
          <w:position w:val="-10"/>
          <w:sz w:val="26"/>
          <w:szCs w:val="26"/>
        </w:rPr>
        <w:object w:dxaOrig="760" w:dyaOrig="320">
          <v:shape id="_x0000_i1082" type="#_x0000_t75" style="width:38.25pt;height:15.75pt" o:ole="">
            <v:imagedata r:id="rId122" o:title=""/>
          </v:shape>
          <o:OLEObject Type="Embed" ProgID="Equation.DSMT4" ShapeID="_x0000_i1082" DrawAspect="Content" ObjectID="_1624864225" r:id="rId123"/>
        </w:object>
      </w:r>
      <w:r w:rsidR="00B413FC" w:rsidRPr="00B20E54">
        <w:rPr>
          <w:sz w:val="26"/>
          <w:szCs w:val="26"/>
        </w:rPr>
        <w:t xml:space="preserve"> theo </w:t>
      </w:r>
      <w:r w:rsidR="00B20E54" w:rsidRPr="00B20E54">
        <w:rPr>
          <w:position w:val="-6"/>
          <w:sz w:val="26"/>
          <w:szCs w:val="26"/>
        </w:rPr>
        <w:object w:dxaOrig="279" w:dyaOrig="279">
          <v:shape id="_x0000_i1083" type="#_x0000_t75" style="width:14.25pt;height:14.25pt" o:ole="">
            <v:imagedata r:id="rId124" o:title=""/>
          </v:shape>
          <o:OLEObject Type="Embed" ProgID="Equation.DSMT4" ShapeID="_x0000_i1083" DrawAspect="Content" ObjectID="_1624864226" r:id="rId125"/>
        </w:object>
      </w:r>
    </w:p>
    <w:p w:rsidR="00E7307A" w:rsidRPr="00B20E54" w:rsidRDefault="00B413FC" w:rsidP="00F03AED">
      <w:pPr>
        <w:tabs>
          <w:tab w:val="left" w:pos="360"/>
          <w:tab w:val="left" w:pos="1980"/>
          <w:tab w:val="left" w:pos="3960"/>
          <w:tab w:val="left" w:pos="5940"/>
        </w:tabs>
        <w:jc w:val="both"/>
        <w:rPr>
          <w:sz w:val="26"/>
          <w:szCs w:val="26"/>
          <w:lang w:val="nl-NL"/>
        </w:rPr>
      </w:pPr>
      <w:r w:rsidRPr="00B20E54">
        <w:rPr>
          <w:sz w:val="26"/>
          <w:szCs w:val="26"/>
        </w:rPr>
        <w:tab/>
      </w:r>
      <w:r w:rsidR="00E7307A" w:rsidRPr="00B20E54">
        <w:rPr>
          <w:b/>
          <w:sz w:val="26"/>
          <w:szCs w:val="26"/>
        </w:rPr>
        <w:t>A.</w:t>
      </w:r>
      <w:r w:rsidRPr="00B20E54">
        <w:rPr>
          <w:sz w:val="26"/>
          <w:szCs w:val="26"/>
          <w:lang w:val="nl-NL"/>
        </w:rPr>
        <w:t xml:space="preserve"> </w:t>
      </w:r>
      <w:r w:rsidR="00B20E54" w:rsidRPr="00B20E54">
        <w:rPr>
          <w:position w:val="-26"/>
          <w:sz w:val="26"/>
          <w:szCs w:val="26"/>
          <w:lang w:val="nl-NL"/>
        </w:rPr>
        <w:object w:dxaOrig="1160" w:dyaOrig="680">
          <v:shape id="_x0000_i1084" type="#_x0000_t75" style="width:57.75pt;height:33.75pt" o:ole="">
            <v:imagedata r:id="rId126" o:title=""/>
          </v:shape>
          <o:OLEObject Type="Embed" ProgID="Equation.DSMT4" ShapeID="_x0000_i1084" DrawAspect="Content" ObjectID="_1624864227" r:id="rId127"/>
        </w:object>
      </w:r>
      <w:r w:rsidRPr="00B20E54">
        <w:rPr>
          <w:sz w:val="26"/>
          <w:szCs w:val="26"/>
          <w:lang w:val="nl-NL"/>
        </w:rPr>
        <w:tab/>
      </w:r>
      <w:r w:rsidR="00E7307A"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1160" w:dyaOrig="680">
          <v:shape id="_x0000_i1085" type="#_x0000_t75" style="width:57.75pt;height:33.75pt" o:ole="">
            <v:imagedata r:id="rId128" o:title=""/>
          </v:shape>
          <o:OLEObject Type="Embed" ProgID="Equation.DSMT4" ShapeID="_x0000_i1085" DrawAspect="Content" ObjectID="_1624864228" r:id="rId129"/>
        </w:object>
      </w:r>
      <w:r w:rsidRPr="00B20E54">
        <w:rPr>
          <w:sz w:val="26"/>
          <w:szCs w:val="26"/>
          <w:lang w:val="nl-NL"/>
        </w:rPr>
        <w:tab/>
      </w:r>
      <w:r w:rsidR="00E7307A"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1160" w:dyaOrig="680">
          <v:shape id="_x0000_i1086" type="#_x0000_t75" style="width:57.75pt;height:33.75pt" o:ole="">
            <v:imagedata r:id="rId130" o:title=""/>
          </v:shape>
          <o:OLEObject Type="Embed" ProgID="Equation.DSMT4" ShapeID="_x0000_i1086" DrawAspect="Content" ObjectID="_1624864229" r:id="rId131"/>
        </w:object>
      </w:r>
      <w:r w:rsidRPr="00B20E54">
        <w:rPr>
          <w:sz w:val="26"/>
          <w:szCs w:val="26"/>
          <w:lang w:val="nl-NL"/>
        </w:rPr>
        <w:tab/>
      </w:r>
      <w:r w:rsidR="00E7307A" w:rsidRPr="00B20E54">
        <w:rPr>
          <w:b/>
          <w:sz w:val="26"/>
          <w:szCs w:val="26"/>
          <w:lang w:val="nl-NL"/>
        </w:rPr>
        <w:t>D.</w:t>
      </w:r>
      <w:r w:rsidR="00E7307A" w:rsidRPr="00B20E54">
        <w:rPr>
          <w:sz w:val="26"/>
          <w:szCs w:val="26"/>
          <w:lang w:val="nl-NL"/>
        </w:rPr>
        <w:t xml:space="preserve"> </w:t>
      </w:r>
      <w:r w:rsidR="00B20E54" w:rsidRPr="00B20E54">
        <w:rPr>
          <w:position w:val="-26"/>
          <w:sz w:val="26"/>
          <w:szCs w:val="26"/>
          <w:lang w:val="nl-NL"/>
        </w:rPr>
        <w:object w:dxaOrig="1160" w:dyaOrig="680">
          <v:shape id="_x0000_i1087" type="#_x0000_t75" style="width:57.75pt;height:33.75pt" o:ole="">
            <v:imagedata r:id="rId132" o:title=""/>
          </v:shape>
          <o:OLEObject Type="Embed" ProgID="Equation.DSMT4" ShapeID="_x0000_i1087" DrawAspect="Content" ObjectID="_1624864230" r:id="rId133"/>
        </w:object>
      </w:r>
    </w:p>
    <w:p w:rsidR="00327ED4" w:rsidRPr="00B20E54" w:rsidRDefault="00327ED4" w:rsidP="00F03AED">
      <w:pPr>
        <w:tabs>
          <w:tab w:val="left" w:pos="360"/>
          <w:tab w:val="left" w:pos="1980"/>
          <w:tab w:val="left" w:pos="3960"/>
          <w:tab w:val="left" w:pos="5940"/>
        </w:tabs>
        <w:jc w:val="both"/>
        <w:rPr>
          <w:sz w:val="26"/>
          <w:szCs w:val="26"/>
        </w:rPr>
      </w:pPr>
      <w:r w:rsidRPr="00B20E54">
        <w:rPr>
          <w:b/>
          <w:sz w:val="26"/>
          <w:szCs w:val="26"/>
        </w:rPr>
        <w:t>Câu 86.</w:t>
      </w:r>
      <w:r w:rsidRPr="00B20E54">
        <w:rPr>
          <w:sz w:val="26"/>
          <w:szCs w:val="26"/>
        </w:rPr>
        <w:t xml:space="preserve"> Cho tứ diện </w:t>
      </w:r>
      <w:r w:rsidR="00B20E54" w:rsidRPr="00B20E54">
        <w:rPr>
          <w:position w:val="-6"/>
          <w:sz w:val="26"/>
          <w:szCs w:val="26"/>
        </w:rPr>
        <w:object w:dxaOrig="780" w:dyaOrig="279">
          <v:shape id="_x0000_i1088" type="#_x0000_t75" style="width:39pt;height:14.25pt" o:ole="">
            <v:imagedata r:id="rId134" o:title=""/>
          </v:shape>
          <o:OLEObject Type="Embed" ProgID="Equation.DSMT4" ShapeID="_x0000_i1088" DrawAspect="Content" ObjectID="_1624864231" r:id="rId135"/>
        </w:object>
      </w:r>
      <w:r w:rsidRPr="00B20E54">
        <w:rPr>
          <w:sz w:val="26"/>
          <w:szCs w:val="26"/>
        </w:rPr>
        <w:t xml:space="preserve"> có </w:t>
      </w:r>
      <w:r w:rsidR="00B20E54" w:rsidRPr="00B20E54">
        <w:rPr>
          <w:position w:val="-12"/>
          <w:sz w:val="26"/>
          <w:szCs w:val="26"/>
        </w:rPr>
        <w:object w:dxaOrig="1440" w:dyaOrig="340">
          <v:shape id="_x0000_i1089" type="#_x0000_t75" style="width:1in;height:17.25pt" o:ole="">
            <v:imagedata r:id="rId136" o:title=""/>
          </v:shape>
          <o:OLEObject Type="Embed" ProgID="Equation.DSMT4" ShapeID="_x0000_i1089" DrawAspect="Content" ObjectID="_1624864232" r:id="rId137"/>
        </w:object>
      </w:r>
      <w:r w:rsidRPr="00B20E54">
        <w:rPr>
          <w:sz w:val="26"/>
          <w:szCs w:val="26"/>
        </w:rPr>
        <w:t xml:space="preserve"> đôi một vuông góc và </w:t>
      </w:r>
      <w:r w:rsidR="00B20E54" w:rsidRPr="00B20E54">
        <w:rPr>
          <w:position w:val="-12"/>
          <w:sz w:val="26"/>
          <w:szCs w:val="26"/>
        </w:rPr>
        <w:object w:dxaOrig="2040" w:dyaOrig="340">
          <v:shape id="_x0000_i1090" type="#_x0000_t75" style="width:102pt;height:17.25pt" o:ole="">
            <v:imagedata r:id="rId138" o:title=""/>
          </v:shape>
          <o:OLEObject Type="Embed" ProgID="Equation.DSMT4" ShapeID="_x0000_i1090" DrawAspect="Content" ObjectID="_1624864233" r:id="rId139"/>
        </w:object>
      </w:r>
      <w:r w:rsidRPr="00B20E54">
        <w:rPr>
          <w:sz w:val="26"/>
          <w:szCs w:val="26"/>
        </w:rPr>
        <w:t xml:space="preserve"> </w:t>
      </w:r>
      <w:r w:rsidR="00B20E54" w:rsidRPr="00B20E54">
        <w:rPr>
          <w:position w:val="-6"/>
          <w:sz w:val="26"/>
          <w:szCs w:val="26"/>
        </w:rPr>
        <w:object w:dxaOrig="960" w:dyaOrig="279">
          <v:shape id="_x0000_i1091" type="#_x0000_t75" style="width:48pt;height:14.25pt" o:ole="">
            <v:imagedata r:id="rId140" o:title=""/>
          </v:shape>
          <o:OLEObject Type="Embed" ProgID="Equation.DSMT4" ShapeID="_x0000_i1091" DrawAspect="Content" ObjectID="_1624864234" r:id="rId141"/>
        </w:object>
      </w:r>
      <w:r w:rsidRPr="00B20E54">
        <w:rPr>
          <w:sz w:val="26"/>
          <w:szCs w:val="26"/>
        </w:rPr>
        <w:t xml:space="preserve">. Gọi </w:t>
      </w:r>
      <w:r w:rsidR="00B20E54" w:rsidRPr="00B20E54">
        <w:rPr>
          <w:position w:val="-12"/>
          <w:sz w:val="26"/>
          <w:szCs w:val="26"/>
        </w:rPr>
        <w:object w:dxaOrig="999" w:dyaOrig="340">
          <v:shape id="_x0000_i1092" type="#_x0000_t75" style="width:50.25pt;height:17.25pt" o:ole="">
            <v:imagedata r:id="rId142" o:title=""/>
          </v:shape>
          <o:OLEObject Type="Embed" ProgID="Equation.DSMT4" ShapeID="_x0000_i1092" DrawAspect="Content" ObjectID="_1624864235" r:id="rId143"/>
        </w:object>
      </w:r>
      <w:r w:rsidRPr="00B20E54">
        <w:rPr>
          <w:sz w:val="26"/>
          <w:szCs w:val="26"/>
        </w:rPr>
        <w:t xml:space="preserve"> lần lượt là trọng tâm của các tam giác </w:t>
      </w:r>
      <w:r w:rsidR="00B20E54" w:rsidRPr="00B20E54">
        <w:rPr>
          <w:position w:val="-12"/>
          <w:sz w:val="26"/>
          <w:szCs w:val="26"/>
        </w:rPr>
        <w:object w:dxaOrig="1960" w:dyaOrig="340">
          <v:shape id="_x0000_i1093" type="#_x0000_t75" style="width:98.25pt;height:17.25pt" o:ole="">
            <v:imagedata r:id="rId144" o:title=""/>
          </v:shape>
          <o:OLEObject Type="Embed" ProgID="Equation.DSMT4" ShapeID="_x0000_i1093" DrawAspect="Content" ObjectID="_1624864236" r:id="rId145"/>
        </w:object>
      </w:r>
      <w:r w:rsidRPr="00B20E54">
        <w:rPr>
          <w:sz w:val="26"/>
          <w:szCs w:val="26"/>
        </w:rPr>
        <w:t xml:space="preserve">. Tính thể tích </w:t>
      </w:r>
      <w:r w:rsidR="00B20E54" w:rsidRPr="00B20E54">
        <w:rPr>
          <w:position w:val="-6"/>
          <w:sz w:val="26"/>
          <w:szCs w:val="26"/>
        </w:rPr>
        <w:object w:dxaOrig="240" w:dyaOrig="279">
          <v:shape id="_x0000_i1094" type="#_x0000_t75" style="width:12pt;height:14.25pt" o:ole="">
            <v:imagedata r:id="rId146" o:title=""/>
          </v:shape>
          <o:OLEObject Type="Embed" ProgID="Equation.DSMT4" ShapeID="_x0000_i1094" DrawAspect="Content" ObjectID="_1624864237" r:id="rId147"/>
        </w:object>
      </w:r>
      <w:r w:rsidRPr="00B20E54">
        <w:rPr>
          <w:sz w:val="26"/>
          <w:szCs w:val="26"/>
        </w:rPr>
        <w:t xml:space="preserve"> của khối tứ diện </w:t>
      </w:r>
      <w:r w:rsidR="00B20E54" w:rsidRPr="00B20E54">
        <w:rPr>
          <w:position w:val="-6"/>
          <w:sz w:val="26"/>
          <w:szCs w:val="26"/>
        </w:rPr>
        <w:object w:dxaOrig="800" w:dyaOrig="279">
          <v:shape id="_x0000_i1095" type="#_x0000_t75" style="width:39.75pt;height:14.25pt" o:ole="">
            <v:imagedata r:id="rId148" o:title=""/>
          </v:shape>
          <o:OLEObject Type="Embed" ProgID="Equation.DSMT4" ShapeID="_x0000_i1095" DrawAspect="Content" ObjectID="_1624864238" r:id="rId149"/>
        </w:object>
      </w:r>
      <w:r w:rsidRPr="00B20E54">
        <w:rPr>
          <w:sz w:val="26"/>
          <w:szCs w:val="26"/>
        </w:rPr>
        <w:t>.</w:t>
      </w:r>
    </w:p>
    <w:p w:rsidR="00327ED4" w:rsidRPr="00B20E54" w:rsidRDefault="00327ED4"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6"/>
          <w:sz w:val="26"/>
          <w:szCs w:val="26"/>
          <w:lang w:val="nl-NL"/>
        </w:rPr>
        <w:object w:dxaOrig="900" w:dyaOrig="340">
          <v:shape id="_x0000_i1096" type="#_x0000_t75" style="width:45pt;height:17.25pt" o:ole="">
            <v:imagedata r:id="rId150" o:title=""/>
          </v:shape>
          <o:OLEObject Type="Embed" ProgID="Equation.DSMT4" ShapeID="_x0000_i1096" DrawAspect="Content" ObjectID="_1624864239" r:id="rId151"/>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6"/>
          <w:sz w:val="26"/>
          <w:szCs w:val="26"/>
          <w:lang w:val="nl-NL"/>
        </w:rPr>
        <w:object w:dxaOrig="920" w:dyaOrig="340">
          <v:shape id="_x0000_i1097" type="#_x0000_t75" style="width:45.75pt;height:17.25pt" o:ole="">
            <v:imagedata r:id="rId152" o:title=""/>
          </v:shape>
          <o:OLEObject Type="Embed" ProgID="Equation.DSMT4" ShapeID="_x0000_i1097" DrawAspect="Content" ObjectID="_1624864240" r:id="rId153"/>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6"/>
          <w:sz w:val="26"/>
          <w:szCs w:val="26"/>
          <w:lang w:val="nl-NL"/>
        </w:rPr>
        <w:object w:dxaOrig="920" w:dyaOrig="340">
          <v:shape id="_x0000_i1098" type="#_x0000_t75" style="width:45.75pt;height:17.25pt" o:ole="">
            <v:imagedata r:id="rId154" o:title=""/>
          </v:shape>
          <o:OLEObject Type="Embed" ProgID="Equation.DSMT4" ShapeID="_x0000_i1098" DrawAspect="Content" ObjectID="_1624864241" r:id="rId15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6"/>
          <w:sz w:val="26"/>
          <w:szCs w:val="26"/>
          <w:lang w:val="nl-NL"/>
        </w:rPr>
        <w:object w:dxaOrig="920" w:dyaOrig="340">
          <v:shape id="_x0000_i1099" type="#_x0000_t75" style="width:45.75pt;height:17.25pt" o:ole="">
            <v:imagedata r:id="rId156" o:title=""/>
          </v:shape>
          <o:OLEObject Type="Embed" ProgID="Equation.DSMT4" ShapeID="_x0000_i1099" DrawAspect="Content" ObjectID="_1624864242" r:id="rId157"/>
        </w:object>
      </w:r>
    </w:p>
    <w:p w:rsidR="001C5233" w:rsidRPr="00B20E54" w:rsidRDefault="001C5233" w:rsidP="00F03AED">
      <w:pPr>
        <w:tabs>
          <w:tab w:val="left" w:pos="360"/>
          <w:tab w:val="left" w:pos="1980"/>
          <w:tab w:val="left" w:pos="3960"/>
          <w:tab w:val="left" w:pos="5940"/>
        </w:tabs>
        <w:jc w:val="both"/>
        <w:rPr>
          <w:sz w:val="26"/>
          <w:szCs w:val="26"/>
          <w:lang w:val="es-BO"/>
        </w:rPr>
      </w:pPr>
      <w:r w:rsidRPr="00B20E54">
        <w:rPr>
          <w:b/>
          <w:sz w:val="26"/>
          <w:szCs w:val="26"/>
        </w:rPr>
        <w:t xml:space="preserve">Câu 87. </w:t>
      </w:r>
      <w:r w:rsidRPr="00B20E54">
        <w:rPr>
          <w:sz w:val="26"/>
          <w:szCs w:val="26"/>
          <w:lang w:val="es-BO"/>
        </w:rPr>
        <w:t xml:space="preserve">Cho hình chóp </w:t>
      </w:r>
      <w:r w:rsidR="00B20E54" w:rsidRPr="00B20E54">
        <w:rPr>
          <w:position w:val="-6"/>
          <w:sz w:val="26"/>
          <w:szCs w:val="26"/>
          <w:lang w:val="es-BO"/>
        </w:rPr>
        <w:object w:dxaOrig="800" w:dyaOrig="279">
          <v:shape id="_x0000_i1100" type="#_x0000_t75" style="width:39.75pt;height:14.25pt" o:ole="">
            <v:imagedata r:id="rId158" o:title=""/>
          </v:shape>
          <o:OLEObject Type="Embed" ProgID="Equation.DSMT4" ShapeID="_x0000_i1100" DrawAspect="Content" ObjectID="_1624864243" r:id="rId159"/>
        </w:object>
      </w:r>
      <w:r w:rsidRPr="00B20E54">
        <w:rPr>
          <w:sz w:val="26"/>
          <w:szCs w:val="26"/>
          <w:lang w:val="es-BO"/>
        </w:rPr>
        <w:t xml:space="preserve"> có </w:t>
      </w:r>
      <w:r w:rsidR="00B20E54" w:rsidRPr="00B20E54">
        <w:rPr>
          <w:position w:val="-10"/>
          <w:sz w:val="26"/>
          <w:szCs w:val="26"/>
          <w:lang w:val="es-BO"/>
        </w:rPr>
        <w:object w:dxaOrig="2460" w:dyaOrig="320">
          <v:shape id="_x0000_i1101" type="#_x0000_t75" style="width:123pt;height:15.75pt" o:ole="">
            <v:imagedata r:id="rId160" o:title=""/>
          </v:shape>
          <o:OLEObject Type="Embed" ProgID="Equation.DSMT4" ShapeID="_x0000_i1101" DrawAspect="Content" ObjectID="_1624864244" r:id="rId161"/>
        </w:object>
      </w:r>
      <w:r w:rsidRPr="00B20E54">
        <w:rPr>
          <w:sz w:val="26"/>
          <w:szCs w:val="26"/>
          <w:lang w:val="es-BO"/>
        </w:rPr>
        <w:t xml:space="preserve"> và </w:t>
      </w:r>
      <w:r w:rsidR="00B20E54" w:rsidRPr="00B20E54">
        <w:rPr>
          <w:position w:val="-6"/>
          <w:sz w:val="26"/>
          <w:szCs w:val="26"/>
          <w:lang w:val="es-BO"/>
        </w:rPr>
        <w:object w:dxaOrig="2659" w:dyaOrig="380">
          <v:shape id="_x0000_i1102" type="#_x0000_t75" style="width:132.75pt;height:18.75pt" o:ole="">
            <v:imagedata r:id="rId162" o:title=""/>
          </v:shape>
          <o:OLEObject Type="Embed" ProgID="Equation.DSMT4" ShapeID="_x0000_i1102" DrawAspect="Content" ObjectID="_1624864245" r:id="rId163"/>
        </w:object>
      </w:r>
      <w:r w:rsidRPr="00B20E54">
        <w:rPr>
          <w:sz w:val="26"/>
          <w:szCs w:val="26"/>
          <w:lang w:val="es-BO"/>
        </w:rPr>
        <w:t xml:space="preserve"> Tính thể tích </w:t>
      </w:r>
      <w:r w:rsidR="00B20E54" w:rsidRPr="00B20E54">
        <w:rPr>
          <w:position w:val="-6"/>
          <w:sz w:val="26"/>
          <w:szCs w:val="26"/>
          <w:lang w:val="es-BO"/>
        </w:rPr>
        <w:object w:dxaOrig="240" w:dyaOrig="279">
          <v:shape id="_x0000_i1103" type="#_x0000_t75" style="width:12pt;height:14.25pt" o:ole="">
            <v:imagedata r:id="rId164" o:title=""/>
          </v:shape>
          <o:OLEObject Type="Embed" ProgID="Equation.DSMT4" ShapeID="_x0000_i1103" DrawAspect="Content" ObjectID="_1624864246" r:id="rId165"/>
        </w:object>
      </w:r>
      <w:r w:rsidRPr="00B20E54">
        <w:rPr>
          <w:sz w:val="26"/>
          <w:szCs w:val="26"/>
          <w:lang w:val="es-BO"/>
        </w:rPr>
        <w:t xml:space="preserve"> của khối chóp đã cho.</w:t>
      </w:r>
    </w:p>
    <w:p w:rsidR="001C5233" w:rsidRPr="00B20E54" w:rsidRDefault="001C5233" w:rsidP="00F03AED">
      <w:pPr>
        <w:tabs>
          <w:tab w:val="left" w:pos="360"/>
          <w:tab w:val="left" w:pos="1980"/>
          <w:tab w:val="left" w:pos="3960"/>
          <w:tab w:val="left" w:pos="5940"/>
        </w:tabs>
        <w:jc w:val="both"/>
        <w:rPr>
          <w:sz w:val="26"/>
          <w:szCs w:val="26"/>
          <w:lang w:val="es-BO"/>
        </w:rPr>
      </w:pPr>
      <w:r w:rsidRPr="00B20E54">
        <w:rPr>
          <w:b/>
          <w:sz w:val="26"/>
          <w:szCs w:val="26"/>
          <w:lang w:val="es-BO"/>
        </w:rPr>
        <w:tab/>
        <w:t xml:space="preserve">A. </w:t>
      </w:r>
      <w:r w:rsidR="00B20E54" w:rsidRPr="00B20E54">
        <w:rPr>
          <w:b/>
          <w:position w:val="-8"/>
          <w:sz w:val="26"/>
          <w:szCs w:val="26"/>
          <w:lang w:val="es-BO"/>
        </w:rPr>
        <w:object w:dxaOrig="999" w:dyaOrig="380">
          <v:shape id="_x0000_i1104" type="#_x0000_t75" style="width:50.25pt;height:18.75pt" o:ole="">
            <v:imagedata r:id="rId166" o:title=""/>
          </v:shape>
          <o:OLEObject Type="Embed" ProgID="Equation.DSMT4" ShapeID="_x0000_i1104" DrawAspect="Content" ObjectID="_1624864247" r:id="rId167"/>
        </w:object>
      </w:r>
      <w:r w:rsidRPr="00B20E54">
        <w:rPr>
          <w:sz w:val="26"/>
          <w:szCs w:val="26"/>
          <w:lang w:val="es-BO"/>
        </w:rPr>
        <w:t xml:space="preserve"> </w:t>
      </w:r>
      <w:r w:rsidRPr="00B20E54">
        <w:rPr>
          <w:sz w:val="26"/>
          <w:szCs w:val="26"/>
          <w:lang w:val="es-BO"/>
        </w:rPr>
        <w:tab/>
      </w:r>
      <w:r w:rsidRPr="00B20E54">
        <w:rPr>
          <w:b/>
          <w:sz w:val="26"/>
          <w:szCs w:val="26"/>
          <w:lang w:val="es-BO"/>
        </w:rPr>
        <w:t xml:space="preserve">B. </w:t>
      </w:r>
      <w:r w:rsidR="00B20E54" w:rsidRPr="00B20E54">
        <w:rPr>
          <w:b/>
          <w:position w:val="-8"/>
          <w:sz w:val="26"/>
          <w:szCs w:val="26"/>
          <w:lang w:val="es-BO"/>
        </w:rPr>
        <w:object w:dxaOrig="980" w:dyaOrig="380">
          <v:shape id="_x0000_i1105" type="#_x0000_t75" style="width:48.75pt;height:18.75pt" o:ole="">
            <v:imagedata r:id="rId168" o:title=""/>
          </v:shape>
          <o:OLEObject Type="Embed" ProgID="Equation.DSMT4" ShapeID="_x0000_i1105" DrawAspect="Content" ObjectID="_1624864248" r:id="rId169"/>
        </w:object>
      </w:r>
      <w:r w:rsidRPr="00B20E54">
        <w:rPr>
          <w:sz w:val="26"/>
          <w:szCs w:val="26"/>
          <w:lang w:val="es-BO"/>
        </w:rPr>
        <w:t xml:space="preserve"> </w:t>
      </w:r>
      <w:r w:rsidRPr="00B20E54">
        <w:rPr>
          <w:sz w:val="26"/>
          <w:szCs w:val="26"/>
          <w:lang w:val="es-BO"/>
        </w:rPr>
        <w:tab/>
      </w:r>
      <w:r w:rsidRPr="00B20E54">
        <w:rPr>
          <w:b/>
          <w:sz w:val="26"/>
          <w:szCs w:val="26"/>
          <w:lang w:val="es-BO"/>
        </w:rPr>
        <w:t xml:space="preserve">C. </w:t>
      </w:r>
      <w:r w:rsidR="00B20E54" w:rsidRPr="00B20E54">
        <w:rPr>
          <w:b/>
          <w:position w:val="-6"/>
          <w:sz w:val="26"/>
          <w:szCs w:val="26"/>
          <w:lang w:val="es-BO"/>
        </w:rPr>
        <w:object w:dxaOrig="800" w:dyaOrig="279">
          <v:shape id="_x0000_i1106" type="#_x0000_t75" style="width:39.75pt;height:14.25pt" o:ole="">
            <v:imagedata r:id="rId170" o:title=""/>
          </v:shape>
          <o:OLEObject Type="Embed" ProgID="Equation.DSMT4" ShapeID="_x0000_i1106" DrawAspect="Content" ObjectID="_1624864249" r:id="rId171"/>
        </w:object>
      </w:r>
      <w:r w:rsidRPr="00B20E54">
        <w:rPr>
          <w:sz w:val="26"/>
          <w:szCs w:val="26"/>
          <w:lang w:val="es-BO"/>
        </w:rPr>
        <w:t xml:space="preserve"> </w:t>
      </w:r>
      <w:r w:rsidRPr="00B20E54">
        <w:rPr>
          <w:sz w:val="26"/>
          <w:szCs w:val="26"/>
          <w:lang w:val="es-BO"/>
        </w:rPr>
        <w:tab/>
      </w:r>
      <w:r w:rsidRPr="00B20E54">
        <w:rPr>
          <w:b/>
          <w:sz w:val="26"/>
          <w:szCs w:val="26"/>
          <w:lang w:val="es-BO"/>
        </w:rPr>
        <w:t xml:space="preserve">D. </w:t>
      </w:r>
      <w:r w:rsidR="00B20E54" w:rsidRPr="00B20E54">
        <w:rPr>
          <w:b/>
          <w:position w:val="-6"/>
          <w:sz w:val="26"/>
          <w:szCs w:val="26"/>
          <w:lang w:val="es-BO"/>
        </w:rPr>
        <w:object w:dxaOrig="800" w:dyaOrig="279">
          <v:shape id="_x0000_i1107" type="#_x0000_t75" style="width:39.75pt;height:14.25pt" o:ole="">
            <v:imagedata r:id="rId172" o:title=""/>
          </v:shape>
          <o:OLEObject Type="Embed" ProgID="Equation.DSMT4" ShapeID="_x0000_i1107" DrawAspect="Content" ObjectID="_1624864250" r:id="rId173"/>
        </w:object>
      </w:r>
    </w:p>
    <w:p w:rsidR="00C00FE9" w:rsidRPr="00B20E54" w:rsidRDefault="00C00FE9" w:rsidP="00F03AED">
      <w:pPr>
        <w:tabs>
          <w:tab w:val="left" w:pos="360"/>
          <w:tab w:val="left" w:pos="1980"/>
          <w:tab w:val="left" w:pos="3960"/>
          <w:tab w:val="left" w:pos="5940"/>
        </w:tabs>
        <w:jc w:val="both"/>
        <w:rPr>
          <w:sz w:val="26"/>
          <w:szCs w:val="26"/>
          <w:lang w:val="fr-FR"/>
        </w:rPr>
      </w:pPr>
      <w:r w:rsidRPr="00B20E54">
        <w:rPr>
          <w:b/>
          <w:sz w:val="26"/>
          <w:szCs w:val="26"/>
          <w:lang w:val="fr-FR"/>
        </w:rPr>
        <w:t xml:space="preserve">Câu 88. </w:t>
      </w:r>
      <w:r w:rsidRPr="00B20E54">
        <w:rPr>
          <w:b/>
          <w:sz w:val="26"/>
          <w:szCs w:val="26"/>
        </w:rPr>
        <w:t>(ĐỀ THAM KHẢO 2016 – 2017)</w:t>
      </w:r>
      <w:r w:rsidRPr="00B20E54">
        <w:rPr>
          <w:sz w:val="26"/>
          <w:szCs w:val="26"/>
        </w:rPr>
        <w:t xml:space="preserve"> </w:t>
      </w:r>
      <w:r w:rsidRPr="00B20E54">
        <w:rPr>
          <w:sz w:val="26"/>
          <w:szCs w:val="26"/>
          <w:lang w:val="fr-FR"/>
        </w:rPr>
        <w:t xml:space="preserve">Cho tứ diện có thể tích bằng </w:t>
      </w:r>
      <w:r w:rsidR="00B20E54" w:rsidRPr="00B20E54">
        <w:rPr>
          <w:position w:val="-6"/>
          <w:sz w:val="26"/>
          <w:szCs w:val="26"/>
          <w:lang w:val="fr-FR"/>
        </w:rPr>
        <w:object w:dxaOrig="279" w:dyaOrig="279">
          <v:shape id="_x0000_i1108" type="#_x0000_t75" style="width:14.25pt;height:14.25pt" o:ole="">
            <v:imagedata r:id="rId174" o:title=""/>
          </v:shape>
          <o:OLEObject Type="Embed" ProgID="Equation.DSMT4" ShapeID="_x0000_i1108" DrawAspect="Content" ObjectID="_1624864251" r:id="rId175"/>
        </w:object>
      </w:r>
      <w:r w:rsidRPr="00B20E54">
        <w:rPr>
          <w:sz w:val="26"/>
          <w:szCs w:val="26"/>
          <w:lang w:val="fr-FR"/>
        </w:rPr>
        <w:t xml:space="preserve"> Gọi </w:t>
      </w:r>
      <w:r w:rsidR="00B20E54" w:rsidRPr="00B20E54">
        <w:rPr>
          <w:position w:val="-6"/>
          <w:sz w:val="26"/>
          <w:szCs w:val="26"/>
          <w:lang w:val="fr-FR"/>
        </w:rPr>
        <w:object w:dxaOrig="300" w:dyaOrig="300">
          <v:shape id="_x0000_i1109" type="#_x0000_t75" style="width:15pt;height:15pt" o:ole="">
            <v:imagedata r:id="rId176" o:title=""/>
          </v:shape>
          <o:OLEObject Type="Embed" ProgID="Equation.DSMT4" ShapeID="_x0000_i1109" DrawAspect="Content" ObjectID="_1624864252" r:id="rId177"/>
        </w:object>
      </w:r>
      <w:r w:rsidRPr="00B20E54">
        <w:rPr>
          <w:sz w:val="26"/>
          <w:szCs w:val="26"/>
          <w:lang w:val="fr-FR"/>
        </w:rPr>
        <w:t xml:space="preserve"> là thể tích của khối đa diện có các đỉnh là các trung điểm của các cạnh của khối tứ diện đã cho, tính tỉ số </w:t>
      </w:r>
      <w:r w:rsidR="00B20E54" w:rsidRPr="00B20E54">
        <w:rPr>
          <w:position w:val="-26"/>
          <w:sz w:val="26"/>
          <w:szCs w:val="26"/>
          <w:lang w:val="fr-FR"/>
        </w:rPr>
        <w:object w:dxaOrig="420" w:dyaOrig="680">
          <v:shape id="_x0000_i1110" type="#_x0000_t75" style="width:21pt;height:33.75pt" o:ole="">
            <v:imagedata r:id="rId178" o:title=""/>
          </v:shape>
          <o:OLEObject Type="Embed" ProgID="Equation.DSMT4" ShapeID="_x0000_i1110" DrawAspect="Content" ObjectID="_1624864253" r:id="rId179"/>
        </w:object>
      </w:r>
      <w:r w:rsidRPr="00B20E54">
        <w:rPr>
          <w:sz w:val="26"/>
          <w:szCs w:val="26"/>
          <w:lang w:val="fr-FR"/>
        </w:rPr>
        <w:t xml:space="preserve"> </w:t>
      </w:r>
    </w:p>
    <w:p w:rsidR="00C00FE9" w:rsidRPr="00B20E54" w:rsidRDefault="00C00FE9" w:rsidP="00F03AED">
      <w:pPr>
        <w:tabs>
          <w:tab w:val="left" w:pos="360"/>
          <w:tab w:val="left" w:pos="1980"/>
          <w:tab w:val="left" w:pos="3960"/>
          <w:tab w:val="left" w:pos="5940"/>
        </w:tabs>
        <w:jc w:val="both"/>
        <w:rPr>
          <w:sz w:val="26"/>
          <w:szCs w:val="26"/>
        </w:rPr>
      </w:pPr>
      <w:r w:rsidRPr="00B20E54">
        <w:rPr>
          <w:b/>
          <w:sz w:val="26"/>
          <w:szCs w:val="26"/>
        </w:rPr>
        <w:lastRenderedPageBreak/>
        <w:tab/>
        <w:t>A.</w:t>
      </w:r>
      <w:r w:rsidRPr="00B20E54">
        <w:rPr>
          <w:sz w:val="26"/>
          <w:szCs w:val="26"/>
        </w:rPr>
        <w:t xml:space="preserve"> </w:t>
      </w:r>
      <w:r w:rsidR="00B20E54" w:rsidRPr="00B20E54">
        <w:rPr>
          <w:position w:val="-26"/>
          <w:sz w:val="26"/>
          <w:szCs w:val="26"/>
        </w:rPr>
        <w:object w:dxaOrig="840" w:dyaOrig="680">
          <v:shape id="_x0000_i1111" type="#_x0000_t75" style="width:42pt;height:33.75pt" o:ole="">
            <v:imagedata r:id="rId180" o:title=""/>
          </v:shape>
          <o:OLEObject Type="Embed" ProgID="Equation.DSMT4" ShapeID="_x0000_i1111" DrawAspect="Content" ObjectID="_1624864254" r:id="rId181"/>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840" w:dyaOrig="680">
          <v:shape id="_x0000_i1112" type="#_x0000_t75" style="width:42pt;height:33.75pt" o:ole="">
            <v:imagedata r:id="rId182" o:title=""/>
          </v:shape>
          <o:OLEObject Type="Embed" ProgID="Equation.DSMT4" ShapeID="_x0000_i1112" DrawAspect="Content" ObjectID="_1624864255" r:id="rId183"/>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840" w:dyaOrig="680">
          <v:shape id="_x0000_i1113" type="#_x0000_t75" style="width:42pt;height:33.75pt" o:ole="">
            <v:imagedata r:id="rId184" o:title=""/>
          </v:shape>
          <o:OLEObject Type="Embed" ProgID="Equation.DSMT4" ShapeID="_x0000_i1113" DrawAspect="Content" ObjectID="_1624864256" r:id="rId185"/>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840" w:dyaOrig="680">
          <v:shape id="_x0000_i1114" type="#_x0000_t75" style="width:42pt;height:33.75pt" o:ole="">
            <v:imagedata r:id="rId186" o:title=""/>
          </v:shape>
          <o:OLEObject Type="Embed" ProgID="Equation.DSMT4" ShapeID="_x0000_i1114" DrawAspect="Content" ObjectID="_1624864257" r:id="rId187"/>
        </w:object>
      </w:r>
    </w:p>
    <w:p w:rsidR="00EF7813" w:rsidRPr="00B20E54" w:rsidRDefault="00FE1ABF" w:rsidP="00F03AED">
      <w:pPr>
        <w:tabs>
          <w:tab w:val="left" w:pos="360"/>
          <w:tab w:val="left" w:pos="1980"/>
          <w:tab w:val="left" w:pos="3960"/>
          <w:tab w:val="left" w:pos="5940"/>
        </w:tabs>
        <w:jc w:val="both"/>
        <w:rPr>
          <w:sz w:val="26"/>
          <w:szCs w:val="26"/>
        </w:rPr>
      </w:pPr>
      <w:r w:rsidRPr="00B20E54">
        <w:rPr>
          <w:b/>
          <w:sz w:val="26"/>
          <w:szCs w:val="26"/>
        </w:rPr>
        <w:t xml:space="preserve">Câu </w:t>
      </w:r>
      <w:r w:rsidR="007B65C8" w:rsidRPr="00B20E54">
        <w:rPr>
          <w:b/>
          <w:sz w:val="26"/>
          <w:szCs w:val="26"/>
        </w:rPr>
        <w:t>8</w:t>
      </w:r>
      <w:r w:rsidR="00EF7813" w:rsidRPr="00B20E54">
        <w:rPr>
          <w:b/>
          <w:sz w:val="26"/>
          <w:szCs w:val="26"/>
        </w:rPr>
        <w:t>9.</w:t>
      </w:r>
      <w:r w:rsidR="00EF7813" w:rsidRPr="00B20E54">
        <w:rPr>
          <w:sz w:val="26"/>
          <w:szCs w:val="26"/>
        </w:rPr>
        <w:t xml:space="preserve"> </w:t>
      </w:r>
      <w:r w:rsidR="007B65C8" w:rsidRPr="00B20E54">
        <w:rPr>
          <w:sz w:val="26"/>
          <w:szCs w:val="26"/>
        </w:rPr>
        <w:t>Cho hình</w:t>
      </w:r>
      <w:r w:rsidR="00EF7813" w:rsidRPr="00B20E54">
        <w:rPr>
          <w:sz w:val="26"/>
          <w:szCs w:val="26"/>
        </w:rPr>
        <w:t xml:space="preserve"> chóp </w:t>
      </w:r>
      <w:r w:rsidR="007B65C8" w:rsidRPr="00B20E54">
        <w:rPr>
          <w:sz w:val="26"/>
          <w:szCs w:val="26"/>
        </w:rPr>
        <w:t xml:space="preserve">đều </w:t>
      </w:r>
      <w:r w:rsidR="00B20E54" w:rsidRPr="00B20E54">
        <w:rPr>
          <w:position w:val="-6"/>
          <w:sz w:val="26"/>
          <w:szCs w:val="26"/>
        </w:rPr>
        <w:object w:dxaOrig="800" w:dyaOrig="279">
          <v:shape id="_x0000_i1115" type="#_x0000_t75" style="width:39.75pt;height:14.25pt" o:ole="">
            <v:imagedata r:id="rId188" o:title=""/>
          </v:shape>
          <o:OLEObject Type="Embed" ProgID="Equation.DSMT4" ShapeID="_x0000_i1115" DrawAspect="Content" ObjectID="_1624864258" r:id="rId189"/>
        </w:object>
      </w:r>
      <w:r w:rsidR="00EF7813" w:rsidRPr="00B20E54">
        <w:rPr>
          <w:sz w:val="26"/>
          <w:szCs w:val="26"/>
        </w:rPr>
        <w:t xml:space="preserve"> có </w:t>
      </w:r>
      <w:r w:rsidR="007B65C8" w:rsidRPr="00B20E54">
        <w:rPr>
          <w:sz w:val="26"/>
          <w:szCs w:val="26"/>
        </w:rPr>
        <w:t>cạnh đáy bằng</w:t>
      </w:r>
      <w:r w:rsidR="00EF7813" w:rsidRPr="00B20E54">
        <w:rPr>
          <w:sz w:val="26"/>
          <w:szCs w:val="26"/>
        </w:rPr>
        <w:t xml:space="preserve"> </w:t>
      </w:r>
      <w:r w:rsidR="00B20E54" w:rsidRPr="00B20E54">
        <w:rPr>
          <w:position w:val="-6"/>
          <w:sz w:val="26"/>
          <w:szCs w:val="26"/>
        </w:rPr>
        <w:object w:dxaOrig="220" w:dyaOrig="220">
          <v:shape id="_x0000_i1116" type="#_x0000_t75" style="width:11.25pt;height:11.25pt" o:ole="">
            <v:imagedata r:id="rId190" o:title=""/>
          </v:shape>
          <o:OLEObject Type="Embed" ProgID="Equation.DSMT4" ShapeID="_x0000_i1116" DrawAspect="Content" ObjectID="_1624864259" r:id="rId191"/>
        </w:object>
      </w:r>
      <w:r w:rsidR="00EF7813" w:rsidRPr="00B20E54">
        <w:rPr>
          <w:sz w:val="26"/>
          <w:szCs w:val="26"/>
        </w:rPr>
        <w:t xml:space="preserve">, cạnh bên bằng </w:t>
      </w:r>
      <w:r w:rsidR="00B20E54" w:rsidRPr="00B20E54">
        <w:rPr>
          <w:position w:val="-6"/>
          <w:sz w:val="26"/>
          <w:szCs w:val="26"/>
        </w:rPr>
        <w:object w:dxaOrig="340" w:dyaOrig="279">
          <v:shape id="_x0000_i1117" type="#_x0000_t75" style="width:17.25pt;height:14.25pt" o:ole="">
            <v:imagedata r:id="rId192" o:title=""/>
          </v:shape>
          <o:OLEObject Type="Embed" ProgID="Equation.DSMT4" ShapeID="_x0000_i1117" DrawAspect="Content" ObjectID="_1624864260" r:id="rId193"/>
        </w:object>
      </w:r>
      <w:r w:rsidR="00EF7813" w:rsidRPr="00B20E54">
        <w:rPr>
          <w:sz w:val="26"/>
          <w:szCs w:val="26"/>
        </w:rPr>
        <w:t xml:space="preserve">. Gọi </w:t>
      </w:r>
      <w:r w:rsidR="00B20E54" w:rsidRPr="00B20E54">
        <w:rPr>
          <w:position w:val="-4"/>
          <w:sz w:val="26"/>
          <w:szCs w:val="26"/>
        </w:rPr>
        <w:object w:dxaOrig="340" w:dyaOrig="260">
          <v:shape id="_x0000_i1118" type="#_x0000_t75" style="width:17.25pt;height:12.75pt" o:ole="">
            <v:imagedata r:id="rId194" o:title=""/>
          </v:shape>
          <o:OLEObject Type="Embed" ProgID="Equation.DSMT4" ShapeID="_x0000_i1118" DrawAspect="Content" ObjectID="_1624864261" r:id="rId195"/>
        </w:object>
      </w:r>
      <w:r w:rsidR="00EF7813" w:rsidRPr="00B20E54">
        <w:rPr>
          <w:sz w:val="26"/>
          <w:szCs w:val="26"/>
        </w:rPr>
        <w:t xml:space="preserve"> là trung điểm </w:t>
      </w:r>
      <w:r w:rsidR="00B20E54" w:rsidRPr="00B20E54">
        <w:rPr>
          <w:position w:val="-6"/>
          <w:sz w:val="26"/>
          <w:szCs w:val="26"/>
        </w:rPr>
        <w:object w:dxaOrig="380" w:dyaOrig="279">
          <v:shape id="_x0000_i1119" type="#_x0000_t75" style="width:18.75pt;height:14.25pt" o:ole="">
            <v:imagedata r:id="rId196" o:title=""/>
          </v:shape>
          <o:OLEObject Type="Embed" ProgID="Equation.DSMT4" ShapeID="_x0000_i1119" DrawAspect="Content" ObjectID="_1624864262" r:id="rId197"/>
        </w:object>
      </w:r>
      <w:r w:rsidR="00EF7813" w:rsidRPr="00B20E54">
        <w:rPr>
          <w:sz w:val="26"/>
          <w:szCs w:val="26"/>
        </w:rPr>
        <w:t xml:space="preserve">, </w:t>
      </w:r>
      <w:r w:rsidR="00B20E54" w:rsidRPr="00B20E54">
        <w:rPr>
          <w:position w:val="-6"/>
          <w:sz w:val="26"/>
          <w:szCs w:val="26"/>
        </w:rPr>
        <w:object w:dxaOrig="279" w:dyaOrig="279">
          <v:shape id="_x0000_i1120" type="#_x0000_t75" style="width:14.25pt;height:14.25pt" o:ole="">
            <v:imagedata r:id="rId198" o:title=""/>
          </v:shape>
          <o:OLEObject Type="Embed" ProgID="Equation.DSMT4" ShapeID="_x0000_i1120" DrawAspect="Content" ObjectID="_1624864263" r:id="rId199"/>
        </w:object>
      </w:r>
      <w:r w:rsidR="00EF7813" w:rsidRPr="00B20E54">
        <w:rPr>
          <w:sz w:val="26"/>
          <w:szCs w:val="26"/>
        </w:rPr>
        <w:t xml:space="preserve"> là điểm trên đoạn </w:t>
      </w:r>
      <w:r w:rsidR="00B20E54" w:rsidRPr="00B20E54">
        <w:rPr>
          <w:position w:val="-6"/>
          <w:sz w:val="26"/>
          <w:szCs w:val="26"/>
        </w:rPr>
        <w:object w:dxaOrig="400" w:dyaOrig="279">
          <v:shape id="_x0000_i1121" type="#_x0000_t75" style="width:20.25pt;height:14.25pt" o:ole="">
            <v:imagedata r:id="rId200" o:title=""/>
          </v:shape>
          <o:OLEObject Type="Embed" ProgID="Equation.DSMT4" ShapeID="_x0000_i1121" DrawAspect="Content" ObjectID="_1624864264" r:id="rId201"/>
        </w:object>
      </w:r>
      <w:r w:rsidR="00EF7813" w:rsidRPr="00B20E54">
        <w:rPr>
          <w:sz w:val="26"/>
          <w:szCs w:val="26"/>
        </w:rPr>
        <w:t xml:space="preserve"> sao cho </w:t>
      </w:r>
      <w:r w:rsidR="00B20E54" w:rsidRPr="00B20E54">
        <w:rPr>
          <w:position w:val="-6"/>
          <w:sz w:val="26"/>
          <w:szCs w:val="26"/>
        </w:rPr>
        <w:object w:dxaOrig="1180" w:dyaOrig="279">
          <v:shape id="_x0000_i1122" type="#_x0000_t75" style="width:59.25pt;height:14.25pt" o:ole="">
            <v:imagedata r:id="rId202" o:title=""/>
          </v:shape>
          <o:OLEObject Type="Embed" ProgID="Equation.DSMT4" ShapeID="_x0000_i1122" DrawAspect="Content" ObjectID="_1624864265" r:id="rId203"/>
        </w:object>
      </w:r>
      <w:r w:rsidR="00EF7813" w:rsidRPr="00B20E54">
        <w:rPr>
          <w:sz w:val="26"/>
          <w:szCs w:val="26"/>
        </w:rPr>
        <w:t xml:space="preserve">. </w:t>
      </w:r>
      <w:r w:rsidR="007B65C8" w:rsidRPr="00B20E54">
        <w:rPr>
          <w:sz w:val="26"/>
          <w:szCs w:val="26"/>
        </w:rPr>
        <w:t>Tính t</w:t>
      </w:r>
      <w:r w:rsidR="00EF7813" w:rsidRPr="00B20E54">
        <w:rPr>
          <w:sz w:val="26"/>
          <w:szCs w:val="26"/>
        </w:rPr>
        <w:t xml:space="preserve">hể tích </w:t>
      </w:r>
      <w:r w:rsidR="00B20E54" w:rsidRPr="00B20E54">
        <w:rPr>
          <w:position w:val="-6"/>
          <w:sz w:val="26"/>
          <w:szCs w:val="26"/>
        </w:rPr>
        <w:object w:dxaOrig="240" w:dyaOrig="279">
          <v:shape id="_x0000_i1123" type="#_x0000_t75" style="width:12pt;height:14.25pt" o:ole="">
            <v:imagedata r:id="rId204" o:title=""/>
          </v:shape>
          <o:OLEObject Type="Embed" ProgID="Equation.DSMT4" ShapeID="_x0000_i1123" DrawAspect="Content" ObjectID="_1624864266" r:id="rId205"/>
        </w:object>
      </w:r>
      <w:r w:rsidR="007B65C8" w:rsidRPr="00B20E54">
        <w:rPr>
          <w:sz w:val="26"/>
          <w:szCs w:val="26"/>
        </w:rPr>
        <w:t xml:space="preserve"> của </w:t>
      </w:r>
      <w:r w:rsidR="00EF7813" w:rsidRPr="00B20E54">
        <w:rPr>
          <w:sz w:val="26"/>
          <w:szCs w:val="26"/>
        </w:rPr>
        <w:t xml:space="preserve">khối chóp </w:t>
      </w:r>
      <w:r w:rsidR="00B20E54" w:rsidRPr="00B20E54">
        <w:rPr>
          <w:position w:val="-6"/>
          <w:sz w:val="26"/>
          <w:szCs w:val="26"/>
        </w:rPr>
        <w:object w:dxaOrig="1100" w:dyaOrig="279">
          <v:shape id="_x0000_i1124" type="#_x0000_t75" style="width:54.75pt;height:14.25pt" o:ole="">
            <v:imagedata r:id="rId206" o:title=""/>
          </v:shape>
          <o:OLEObject Type="Embed" ProgID="Equation.DSMT4" ShapeID="_x0000_i1124" DrawAspect="Content" ObjectID="_1624864267" r:id="rId207"/>
        </w:object>
      </w:r>
    </w:p>
    <w:p w:rsidR="00EF7813" w:rsidRPr="00B20E54" w:rsidRDefault="007B65C8" w:rsidP="00F03AED">
      <w:pPr>
        <w:tabs>
          <w:tab w:val="left" w:pos="360"/>
          <w:tab w:val="left" w:pos="1980"/>
          <w:tab w:val="left" w:pos="3960"/>
          <w:tab w:val="left" w:pos="5940"/>
        </w:tabs>
        <w:jc w:val="both"/>
        <w:rPr>
          <w:sz w:val="26"/>
          <w:szCs w:val="26"/>
        </w:rPr>
      </w:pPr>
      <w:r w:rsidRPr="00B20E54">
        <w:rPr>
          <w:sz w:val="26"/>
          <w:szCs w:val="26"/>
        </w:rPr>
        <w:tab/>
      </w:r>
      <w:r w:rsidR="00EF7813" w:rsidRPr="00B20E54">
        <w:rPr>
          <w:sz w:val="26"/>
          <w:szCs w:val="26"/>
        </w:rPr>
        <w:t xml:space="preserve"> </w:t>
      </w:r>
      <w:r w:rsidR="00EF7813" w:rsidRPr="00B20E54">
        <w:rPr>
          <w:b/>
          <w:sz w:val="26"/>
          <w:szCs w:val="26"/>
        </w:rPr>
        <w:t>A.</w:t>
      </w:r>
      <w:r w:rsidRPr="00B20E54">
        <w:rPr>
          <w:b/>
          <w:sz w:val="26"/>
          <w:szCs w:val="26"/>
        </w:rPr>
        <w:t xml:space="preserve"> </w:t>
      </w:r>
      <w:r w:rsidR="00B20E54" w:rsidRPr="00B20E54">
        <w:rPr>
          <w:b/>
          <w:position w:val="-26"/>
          <w:sz w:val="26"/>
          <w:szCs w:val="26"/>
        </w:rPr>
        <w:object w:dxaOrig="1200" w:dyaOrig="720">
          <v:shape id="_x0000_i1125" type="#_x0000_t75" style="width:60pt;height:36pt" o:ole="">
            <v:imagedata r:id="rId208" o:title=""/>
          </v:shape>
          <o:OLEObject Type="Embed" ProgID="Equation.DSMT4" ShapeID="_x0000_i1125" DrawAspect="Content" ObjectID="_1624864268" r:id="rId209"/>
        </w:object>
      </w:r>
      <w:r w:rsidR="00EF7813" w:rsidRPr="00B20E54">
        <w:rPr>
          <w:sz w:val="26"/>
          <w:szCs w:val="26"/>
        </w:rPr>
        <w:t>.</w:t>
      </w:r>
      <w:r w:rsidR="00EF7813" w:rsidRPr="00B20E54">
        <w:rPr>
          <w:sz w:val="26"/>
          <w:szCs w:val="26"/>
        </w:rPr>
        <w:tab/>
      </w:r>
      <w:r w:rsidR="00EF7813" w:rsidRPr="00B20E54">
        <w:rPr>
          <w:b/>
          <w:sz w:val="26"/>
          <w:szCs w:val="26"/>
        </w:rPr>
        <w:t>B.</w:t>
      </w:r>
      <w:r w:rsidRPr="00B20E54">
        <w:rPr>
          <w:b/>
          <w:sz w:val="26"/>
          <w:szCs w:val="26"/>
        </w:rPr>
        <w:t xml:space="preserve"> </w:t>
      </w:r>
      <w:r w:rsidR="00B20E54" w:rsidRPr="00B20E54">
        <w:rPr>
          <w:b/>
          <w:position w:val="-26"/>
          <w:sz w:val="26"/>
          <w:szCs w:val="26"/>
        </w:rPr>
        <w:object w:dxaOrig="1200" w:dyaOrig="720">
          <v:shape id="_x0000_i1126" type="#_x0000_t75" style="width:60pt;height:36pt" o:ole="">
            <v:imagedata r:id="rId210" o:title=""/>
          </v:shape>
          <o:OLEObject Type="Embed" ProgID="Equation.DSMT4" ShapeID="_x0000_i1126" DrawAspect="Content" ObjectID="_1624864269" r:id="rId211"/>
        </w:object>
      </w:r>
      <w:r w:rsidR="00EF7813" w:rsidRPr="00B20E54">
        <w:rPr>
          <w:sz w:val="26"/>
          <w:szCs w:val="26"/>
        </w:rPr>
        <w:t xml:space="preserve">. </w:t>
      </w:r>
      <w:r w:rsidR="00EF7813" w:rsidRPr="00B20E54">
        <w:rPr>
          <w:sz w:val="26"/>
          <w:szCs w:val="26"/>
        </w:rPr>
        <w:tab/>
      </w:r>
      <w:r w:rsidR="00EF7813" w:rsidRPr="00B20E54">
        <w:rPr>
          <w:b/>
          <w:sz w:val="26"/>
          <w:szCs w:val="26"/>
        </w:rPr>
        <w:t>C.</w:t>
      </w:r>
      <w:r w:rsidRPr="00B20E54">
        <w:rPr>
          <w:b/>
          <w:sz w:val="26"/>
          <w:szCs w:val="26"/>
        </w:rPr>
        <w:t xml:space="preserve"> </w:t>
      </w:r>
      <w:r w:rsidR="00B20E54" w:rsidRPr="00B20E54">
        <w:rPr>
          <w:b/>
          <w:position w:val="-26"/>
          <w:sz w:val="26"/>
          <w:szCs w:val="26"/>
        </w:rPr>
        <w:object w:dxaOrig="1200" w:dyaOrig="720">
          <v:shape id="_x0000_i1127" type="#_x0000_t75" style="width:60pt;height:36pt" o:ole="">
            <v:imagedata r:id="rId212" o:title=""/>
          </v:shape>
          <o:OLEObject Type="Embed" ProgID="Equation.DSMT4" ShapeID="_x0000_i1127" DrawAspect="Content" ObjectID="_1624864270" r:id="rId213"/>
        </w:object>
      </w:r>
      <w:r w:rsidR="00EF7813" w:rsidRPr="00B20E54">
        <w:rPr>
          <w:sz w:val="26"/>
          <w:szCs w:val="26"/>
        </w:rPr>
        <w:t>.</w:t>
      </w:r>
      <w:r w:rsidR="00EF7813" w:rsidRPr="00B20E54">
        <w:rPr>
          <w:sz w:val="26"/>
          <w:szCs w:val="26"/>
        </w:rPr>
        <w:tab/>
      </w:r>
      <w:r w:rsidR="00EF7813" w:rsidRPr="00B20E54">
        <w:rPr>
          <w:b/>
          <w:sz w:val="26"/>
          <w:szCs w:val="26"/>
        </w:rPr>
        <w:t>D.</w:t>
      </w:r>
      <w:r w:rsidRPr="00B20E54">
        <w:rPr>
          <w:b/>
          <w:sz w:val="26"/>
          <w:szCs w:val="26"/>
        </w:rPr>
        <w:t xml:space="preserve"> </w:t>
      </w:r>
      <w:r w:rsidR="00B20E54" w:rsidRPr="00B20E54">
        <w:rPr>
          <w:b/>
          <w:position w:val="-26"/>
          <w:sz w:val="26"/>
          <w:szCs w:val="26"/>
        </w:rPr>
        <w:object w:dxaOrig="1200" w:dyaOrig="720">
          <v:shape id="_x0000_i1128" type="#_x0000_t75" style="width:60pt;height:36pt" o:ole="">
            <v:imagedata r:id="rId214" o:title=""/>
          </v:shape>
          <o:OLEObject Type="Embed" ProgID="Equation.DSMT4" ShapeID="_x0000_i1128" DrawAspect="Content" ObjectID="_1624864271" r:id="rId215"/>
        </w:object>
      </w:r>
      <w:r w:rsidR="00EF7813" w:rsidRPr="00B20E54">
        <w:rPr>
          <w:sz w:val="26"/>
          <w:szCs w:val="26"/>
        </w:rPr>
        <w:t>.</w:t>
      </w:r>
    </w:p>
    <w:p w:rsidR="00585A5C" w:rsidRPr="00B20E54" w:rsidRDefault="00585A5C" w:rsidP="00F03AED">
      <w:pPr>
        <w:tabs>
          <w:tab w:val="left" w:pos="360"/>
          <w:tab w:val="left" w:pos="1980"/>
          <w:tab w:val="left" w:pos="3960"/>
          <w:tab w:val="left" w:pos="5940"/>
        </w:tabs>
        <w:jc w:val="both"/>
        <w:rPr>
          <w:sz w:val="26"/>
          <w:szCs w:val="26"/>
        </w:rPr>
      </w:pPr>
      <w:r w:rsidRPr="00B20E54">
        <w:rPr>
          <w:b/>
          <w:sz w:val="26"/>
          <w:szCs w:val="26"/>
        </w:rPr>
        <w:t>Câu 90.</w:t>
      </w:r>
      <w:r w:rsidRPr="00B20E54">
        <w:rPr>
          <w:sz w:val="26"/>
          <w:szCs w:val="26"/>
        </w:rPr>
        <w:t xml:space="preserve"> Cho hình chóp đều </w:t>
      </w:r>
      <w:r w:rsidR="00B20E54" w:rsidRPr="00B20E54">
        <w:rPr>
          <w:position w:val="-6"/>
          <w:sz w:val="26"/>
          <w:szCs w:val="26"/>
        </w:rPr>
        <w:object w:dxaOrig="800" w:dyaOrig="279">
          <v:shape id="_x0000_i1129" type="#_x0000_t75" style="width:39.75pt;height:14.25pt" o:ole="">
            <v:imagedata r:id="rId216" o:title=""/>
          </v:shape>
          <o:OLEObject Type="Embed" ProgID="Equation.DSMT4" ShapeID="_x0000_i1129" DrawAspect="Content" ObjectID="_1624864272" r:id="rId217"/>
        </w:object>
      </w:r>
      <w:r w:rsidRPr="00B20E54">
        <w:rPr>
          <w:sz w:val="26"/>
          <w:szCs w:val="26"/>
        </w:rPr>
        <w:t xml:space="preserve"> có tất cả các cạnh bằng </w:t>
      </w:r>
      <w:r w:rsidR="00B20E54" w:rsidRPr="00B20E54">
        <w:rPr>
          <w:position w:val="-6"/>
          <w:sz w:val="26"/>
          <w:szCs w:val="26"/>
        </w:rPr>
        <w:object w:dxaOrig="220" w:dyaOrig="220">
          <v:shape id="_x0000_i1130" type="#_x0000_t75" style="width:11.25pt;height:11.25pt" o:ole="">
            <v:imagedata r:id="rId218" o:title=""/>
          </v:shape>
          <o:OLEObject Type="Embed" ProgID="Equation.DSMT4" ShapeID="_x0000_i1130" DrawAspect="Content" ObjectID="_1624864273" r:id="rId219"/>
        </w:object>
      </w:r>
      <w:r w:rsidRPr="00B20E54">
        <w:rPr>
          <w:sz w:val="26"/>
          <w:szCs w:val="26"/>
        </w:rPr>
        <w:t xml:space="preserve">. Mặt phẳng </w:t>
      </w:r>
      <w:r w:rsidR="00B20E54" w:rsidRPr="00B20E54">
        <w:rPr>
          <w:position w:val="-14"/>
          <w:sz w:val="26"/>
          <w:szCs w:val="26"/>
        </w:rPr>
        <w:object w:dxaOrig="440" w:dyaOrig="400">
          <v:shape id="_x0000_i1131" type="#_x0000_t75" style="width:21.75pt;height:20.25pt" o:ole="">
            <v:imagedata r:id="rId220" o:title=""/>
          </v:shape>
          <o:OLEObject Type="Embed" ProgID="Equation.DSMT4" ShapeID="_x0000_i1131" DrawAspect="Content" ObjectID="_1624864274" r:id="rId221"/>
        </w:object>
      </w:r>
      <w:r w:rsidRPr="00B20E54">
        <w:rPr>
          <w:sz w:val="26"/>
          <w:szCs w:val="26"/>
        </w:rPr>
        <w:t xml:space="preserve"> song song với mặt đáy </w:t>
      </w:r>
      <w:r w:rsidR="00B20E54" w:rsidRPr="00B20E54">
        <w:rPr>
          <w:position w:val="-14"/>
          <w:sz w:val="26"/>
          <w:szCs w:val="26"/>
        </w:rPr>
        <w:object w:dxaOrig="800" w:dyaOrig="400">
          <v:shape id="_x0000_i1132" type="#_x0000_t75" style="width:39.75pt;height:20.25pt" o:ole="">
            <v:imagedata r:id="rId222" o:title=""/>
          </v:shape>
          <o:OLEObject Type="Embed" ProgID="Equation.DSMT4" ShapeID="_x0000_i1132" DrawAspect="Content" ObjectID="_1624864275" r:id="rId223"/>
        </w:object>
      </w:r>
      <w:r w:rsidRPr="00B20E54">
        <w:rPr>
          <w:sz w:val="26"/>
          <w:szCs w:val="26"/>
        </w:rPr>
        <w:t xml:space="preserve"> và cắt các cạnh bên </w:t>
      </w:r>
      <w:r w:rsidR="00B20E54" w:rsidRPr="00B20E54">
        <w:rPr>
          <w:position w:val="-12"/>
          <w:sz w:val="26"/>
          <w:szCs w:val="26"/>
        </w:rPr>
        <w:object w:dxaOrig="1260" w:dyaOrig="340">
          <v:shape id="_x0000_i1133" type="#_x0000_t75" style="width:63pt;height:17.25pt" o:ole="">
            <v:imagedata r:id="rId224" o:title=""/>
          </v:shape>
          <o:OLEObject Type="Embed" ProgID="Equation.DSMT4" ShapeID="_x0000_i1133" DrawAspect="Content" ObjectID="_1624864276" r:id="rId225"/>
        </w:object>
      </w:r>
      <w:r w:rsidRPr="00B20E54">
        <w:rPr>
          <w:sz w:val="26"/>
          <w:szCs w:val="26"/>
        </w:rPr>
        <w:t xml:space="preserve"> lần lượt tại </w:t>
      </w:r>
      <w:r w:rsidR="00B20E54" w:rsidRPr="00B20E54">
        <w:rPr>
          <w:position w:val="-12"/>
          <w:sz w:val="26"/>
          <w:szCs w:val="26"/>
        </w:rPr>
        <w:object w:dxaOrig="999" w:dyaOrig="340">
          <v:shape id="_x0000_i1134" type="#_x0000_t75" style="width:50.25pt;height:17.25pt" o:ole="">
            <v:imagedata r:id="rId226" o:title=""/>
          </v:shape>
          <o:OLEObject Type="Embed" ProgID="Equation.DSMT4" ShapeID="_x0000_i1134" DrawAspect="Content" ObjectID="_1624864277" r:id="rId227"/>
        </w:object>
      </w:r>
      <w:r w:rsidRPr="00B20E54">
        <w:rPr>
          <w:sz w:val="26"/>
          <w:szCs w:val="26"/>
        </w:rPr>
        <w:t xml:space="preserve">. Tính diện tích tam giác </w:t>
      </w:r>
      <w:r w:rsidR="00B20E54" w:rsidRPr="00B20E54">
        <w:rPr>
          <w:position w:val="-6"/>
          <w:sz w:val="26"/>
          <w:szCs w:val="26"/>
        </w:rPr>
        <w:object w:dxaOrig="639" w:dyaOrig="279">
          <v:shape id="_x0000_i1135" type="#_x0000_t75" style="width:32.25pt;height:14.25pt" o:ole="">
            <v:imagedata r:id="rId228" o:title=""/>
          </v:shape>
          <o:OLEObject Type="Embed" ProgID="Equation.DSMT4" ShapeID="_x0000_i1135" DrawAspect="Content" ObjectID="_1624864278" r:id="rId229"/>
        </w:object>
      </w:r>
      <w:r w:rsidRPr="00B20E54">
        <w:rPr>
          <w:sz w:val="26"/>
          <w:szCs w:val="26"/>
        </w:rPr>
        <w:t xml:space="preserve"> biết mặt phẳng </w:t>
      </w:r>
      <w:r w:rsidR="00B20E54" w:rsidRPr="00B20E54">
        <w:rPr>
          <w:position w:val="-14"/>
          <w:sz w:val="26"/>
          <w:szCs w:val="26"/>
        </w:rPr>
        <w:object w:dxaOrig="440" w:dyaOrig="400">
          <v:shape id="_x0000_i1136" type="#_x0000_t75" style="width:21.75pt;height:20.25pt" o:ole="">
            <v:imagedata r:id="rId230" o:title=""/>
          </v:shape>
          <o:OLEObject Type="Embed" ProgID="Equation.DSMT4" ShapeID="_x0000_i1136" DrawAspect="Content" ObjectID="_1624864279" r:id="rId231"/>
        </w:object>
      </w:r>
      <w:r w:rsidRPr="00B20E54">
        <w:rPr>
          <w:sz w:val="26"/>
          <w:szCs w:val="26"/>
        </w:rPr>
        <w:t xml:space="preserve"> chia khối chóp đã cho thành hai phần có thể tích bằng nhau. </w:t>
      </w:r>
    </w:p>
    <w:p w:rsidR="00585A5C" w:rsidRPr="00B20E54" w:rsidRDefault="00585A5C"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1579" w:dyaOrig="720">
          <v:shape id="_x0000_i1137" type="#_x0000_t75" style="width:78.75pt;height:36pt" o:ole="">
            <v:imagedata r:id="rId232" o:title=""/>
          </v:shape>
          <o:OLEObject Type="Embed" ProgID="Equation.DSMT4" ShapeID="_x0000_i1137" DrawAspect="Content" ObjectID="_1624864280" r:id="rId23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1579" w:dyaOrig="720">
          <v:shape id="_x0000_i1138" type="#_x0000_t75" style="width:78.75pt;height:36pt" o:ole="">
            <v:imagedata r:id="rId234" o:title=""/>
          </v:shape>
          <o:OLEObject Type="Embed" ProgID="Equation.DSMT4" ShapeID="_x0000_i1138" DrawAspect="Content" ObjectID="_1624864281" r:id="rId235"/>
        </w:object>
      </w:r>
      <w:r w:rsidRPr="00B20E54">
        <w:rPr>
          <w:sz w:val="26"/>
          <w:szCs w:val="26"/>
          <w:lang w:val="nl-NL"/>
        </w:rPr>
        <w:tab/>
      </w:r>
      <w:r w:rsidRPr="00B20E54">
        <w:rPr>
          <w:b/>
          <w:sz w:val="26"/>
          <w:szCs w:val="26"/>
          <w:lang w:val="nl-NL"/>
        </w:rPr>
        <w:t xml:space="preserve">C. </w:t>
      </w:r>
      <w:r w:rsidR="00B20E54" w:rsidRPr="00B20E54">
        <w:rPr>
          <w:b/>
          <w:position w:val="-30"/>
          <w:sz w:val="26"/>
          <w:szCs w:val="26"/>
          <w:lang w:val="nl-NL"/>
        </w:rPr>
        <w:object w:dxaOrig="1579" w:dyaOrig="760">
          <v:shape id="_x0000_i1139" type="#_x0000_t75" style="width:78.75pt;height:38.25pt" o:ole="">
            <v:imagedata r:id="rId236" o:title=""/>
          </v:shape>
          <o:OLEObject Type="Embed" ProgID="Equation.DSMT4" ShapeID="_x0000_i1139" DrawAspect="Content" ObjectID="_1624864282" r:id="rId23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30"/>
          <w:sz w:val="26"/>
          <w:szCs w:val="26"/>
          <w:lang w:val="nl-NL"/>
        </w:rPr>
        <w:object w:dxaOrig="1579" w:dyaOrig="760">
          <v:shape id="_x0000_i1140" type="#_x0000_t75" style="width:78.75pt;height:38.25pt" o:ole="">
            <v:imagedata r:id="rId238" o:title=""/>
          </v:shape>
          <o:OLEObject Type="Embed" ProgID="Equation.DSMT4" ShapeID="_x0000_i1140" DrawAspect="Content" ObjectID="_1624864283" r:id="rId239"/>
        </w:object>
      </w:r>
    </w:p>
    <w:p w:rsidR="00391DA4" w:rsidRPr="00B20E54" w:rsidRDefault="00391DA4" w:rsidP="00F03AED">
      <w:pPr>
        <w:tabs>
          <w:tab w:val="left" w:pos="360"/>
          <w:tab w:val="left" w:pos="1985"/>
          <w:tab w:val="left" w:pos="3969"/>
          <w:tab w:val="left" w:pos="5954"/>
        </w:tabs>
        <w:jc w:val="both"/>
        <w:rPr>
          <w:spacing w:val="-6"/>
          <w:sz w:val="26"/>
          <w:szCs w:val="26"/>
        </w:rPr>
      </w:pPr>
      <w:r w:rsidRPr="00B20E54">
        <w:rPr>
          <w:b/>
          <w:spacing w:val="-6"/>
          <w:sz w:val="26"/>
          <w:szCs w:val="26"/>
        </w:rPr>
        <w:t>Câu 9</w:t>
      </w:r>
      <w:r w:rsidR="00FE1ABF" w:rsidRPr="00B20E54">
        <w:rPr>
          <w:b/>
          <w:spacing w:val="-6"/>
          <w:sz w:val="26"/>
          <w:szCs w:val="26"/>
        </w:rPr>
        <w:t>1</w:t>
      </w:r>
      <w:r w:rsidR="00EF7813" w:rsidRPr="00B20E54">
        <w:rPr>
          <w:b/>
          <w:spacing w:val="-6"/>
          <w:sz w:val="26"/>
          <w:szCs w:val="26"/>
        </w:rPr>
        <w:t>.</w:t>
      </w:r>
      <w:r w:rsidR="00EF7813" w:rsidRPr="00B20E54">
        <w:rPr>
          <w:spacing w:val="-6"/>
          <w:sz w:val="26"/>
          <w:szCs w:val="26"/>
        </w:rPr>
        <w:t xml:space="preserve"> Cho tam giác </w:t>
      </w:r>
      <w:r w:rsidR="00B20E54" w:rsidRPr="00B20E54">
        <w:rPr>
          <w:spacing w:val="-6"/>
          <w:position w:val="-6"/>
          <w:sz w:val="26"/>
          <w:szCs w:val="26"/>
        </w:rPr>
        <w:object w:dxaOrig="600" w:dyaOrig="279">
          <v:shape id="_x0000_i1141" type="#_x0000_t75" style="width:30pt;height:14.25pt" o:ole="">
            <v:imagedata r:id="rId240" o:title=""/>
          </v:shape>
          <o:OLEObject Type="Embed" ProgID="Equation.DSMT4" ShapeID="_x0000_i1141" DrawAspect="Content" ObjectID="_1624864284" r:id="rId241"/>
        </w:object>
      </w:r>
      <w:r w:rsidR="00EF7813" w:rsidRPr="00B20E54">
        <w:rPr>
          <w:spacing w:val="-6"/>
          <w:sz w:val="26"/>
          <w:szCs w:val="26"/>
        </w:rPr>
        <w:t xml:space="preserve"> vuông cân ở </w:t>
      </w:r>
      <w:r w:rsidR="00B20E54" w:rsidRPr="00B20E54">
        <w:rPr>
          <w:spacing w:val="-6"/>
          <w:position w:val="-4"/>
          <w:sz w:val="26"/>
          <w:szCs w:val="26"/>
        </w:rPr>
        <w:object w:dxaOrig="240" w:dyaOrig="260">
          <v:shape id="_x0000_i1142" type="#_x0000_t75" style="width:12pt;height:12.75pt" o:ole="">
            <v:imagedata r:id="rId242" o:title=""/>
          </v:shape>
          <o:OLEObject Type="Embed" ProgID="Equation.DSMT4" ShapeID="_x0000_i1142" DrawAspect="Content" ObjectID="_1624864285" r:id="rId243"/>
        </w:object>
      </w:r>
      <w:r w:rsidR="00EF7813" w:rsidRPr="00B20E54">
        <w:rPr>
          <w:spacing w:val="-6"/>
          <w:sz w:val="26"/>
          <w:szCs w:val="26"/>
        </w:rPr>
        <w:t xml:space="preserve"> và </w:t>
      </w:r>
      <w:r w:rsidR="00B20E54" w:rsidRPr="00B20E54">
        <w:rPr>
          <w:spacing w:val="-6"/>
          <w:position w:val="-6"/>
          <w:sz w:val="26"/>
          <w:szCs w:val="26"/>
        </w:rPr>
        <w:object w:dxaOrig="820" w:dyaOrig="279">
          <v:shape id="_x0000_i1143" type="#_x0000_t75" style="width:41.25pt;height:14.25pt" o:ole="">
            <v:imagedata r:id="rId244" o:title=""/>
          </v:shape>
          <o:OLEObject Type="Embed" ProgID="Equation.DSMT4" ShapeID="_x0000_i1143" DrawAspect="Content" ObjectID="_1624864286" r:id="rId245"/>
        </w:object>
      </w:r>
      <w:r w:rsidR="00EF7813" w:rsidRPr="00B20E54">
        <w:rPr>
          <w:spacing w:val="-6"/>
          <w:sz w:val="26"/>
          <w:szCs w:val="26"/>
        </w:rPr>
        <w:t xml:space="preserve">. Trên đường thẳng qua </w:t>
      </w:r>
      <w:r w:rsidR="00B20E54" w:rsidRPr="00B20E54">
        <w:rPr>
          <w:spacing w:val="-6"/>
          <w:position w:val="-6"/>
          <w:sz w:val="26"/>
          <w:szCs w:val="26"/>
        </w:rPr>
        <w:object w:dxaOrig="260" w:dyaOrig="279">
          <v:shape id="_x0000_i1144" type="#_x0000_t75" style="width:12.75pt;height:14.25pt" o:ole="">
            <v:imagedata r:id="rId246" o:title=""/>
          </v:shape>
          <o:OLEObject Type="Embed" ProgID="Equation.DSMT4" ShapeID="_x0000_i1144" DrawAspect="Content" ObjectID="_1624864287" r:id="rId247"/>
        </w:object>
      </w:r>
      <w:r w:rsidR="00EF7813" w:rsidRPr="00B20E54">
        <w:rPr>
          <w:spacing w:val="-6"/>
          <w:sz w:val="26"/>
          <w:szCs w:val="26"/>
        </w:rPr>
        <w:t xml:space="preserve"> và vuông góc với </w:t>
      </w:r>
      <w:r w:rsidR="00B20E54" w:rsidRPr="00B20E54">
        <w:rPr>
          <w:spacing w:val="-6"/>
          <w:position w:val="-14"/>
          <w:sz w:val="26"/>
          <w:szCs w:val="26"/>
        </w:rPr>
        <w:object w:dxaOrig="800" w:dyaOrig="400">
          <v:shape id="_x0000_i1145" type="#_x0000_t75" style="width:39.75pt;height:20.25pt" o:ole="">
            <v:imagedata r:id="rId248" o:title=""/>
          </v:shape>
          <o:OLEObject Type="Embed" ProgID="Equation.DSMT4" ShapeID="_x0000_i1145" DrawAspect="Content" ObjectID="_1624864288" r:id="rId249"/>
        </w:object>
      </w:r>
      <w:r w:rsidR="00EF7813" w:rsidRPr="00B20E54">
        <w:rPr>
          <w:spacing w:val="-6"/>
          <w:sz w:val="26"/>
          <w:szCs w:val="26"/>
        </w:rPr>
        <w:t xml:space="preserve"> lấy điểm </w:t>
      </w:r>
      <w:r w:rsidR="00B20E54" w:rsidRPr="00B20E54">
        <w:rPr>
          <w:spacing w:val="-6"/>
          <w:position w:val="-4"/>
          <w:sz w:val="26"/>
          <w:szCs w:val="26"/>
        </w:rPr>
        <w:object w:dxaOrig="279" w:dyaOrig="260">
          <v:shape id="_x0000_i1146" type="#_x0000_t75" style="width:14.25pt;height:12.75pt" o:ole="">
            <v:imagedata r:id="rId250" o:title=""/>
          </v:shape>
          <o:OLEObject Type="Embed" ProgID="Equation.DSMT4" ShapeID="_x0000_i1146" DrawAspect="Content" ObjectID="_1624864289" r:id="rId251"/>
        </w:object>
      </w:r>
      <w:r w:rsidR="00EF7813" w:rsidRPr="00B20E54">
        <w:rPr>
          <w:spacing w:val="-6"/>
          <w:sz w:val="26"/>
          <w:szCs w:val="26"/>
        </w:rPr>
        <w:t xml:space="preserve"> sao cho </w:t>
      </w:r>
      <w:r w:rsidR="00B20E54" w:rsidRPr="00B20E54">
        <w:rPr>
          <w:spacing w:val="-6"/>
          <w:position w:val="-6"/>
          <w:sz w:val="26"/>
          <w:szCs w:val="26"/>
        </w:rPr>
        <w:object w:dxaOrig="840" w:dyaOrig="279">
          <v:shape id="_x0000_i1147" type="#_x0000_t75" style="width:42pt;height:14.25pt" o:ole="">
            <v:imagedata r:id="rId252" o:title=""/>
          </v:shape>
          <o:OLEObject Type="Embed" ProgID="Equation.DSMT4" ShapeID="_x0000_i1147" DrawAspect="Content" ObjectID="_1624864290" r:id="rId253"/>
        </w:object>
      </w:r>
      <w:r w:rsidR="00EF7813" w:rsidRPr="00B20E54">
        <w:rPr>
          <w:spacing w:val="-6"/>
          <w:sz w:val="26"/>
          <w:szCs w:val="26"/>
        </w:rPr>
        <w:t xml:space="preserve">. Mặt phẳng </w:t>
      </w:r>
      <w:r w:rsidR="00B20E54" w:rsidRPr="00B20E54">
        <w:rPr>
          <w:spacing w:val="-6"/>
          <w:position w:val="-14"/>
          <w:sz w:val="26"/>
          <w:szCs w:val="26"/>
        </w:rPr>
        <w:object w:dxaOrig="440" w:dyaOrig="400">
          <v:shape id="_x0000_i1148" type="#_x0000_t75" style="width:21.75pt;height:20.25pt" o:ole="">
            <v:imagedata r:id="rId254" o:title=""/>
          </v:shape>
          <o:OLEObject Type="Embed" ProgID="Equation.DSMT4" ShapeID="_x0000_i1148" DrawAspect="Content" ObjectID="_1624864291" r:id="rId255"/>
        </w:object>
      </w:r>
      <w:r w:rsidR="00EF7813" w:rsidRPr="00B20E54">
        <w:rPr>
          <w:spacing w:val="-6"/>
          <w:sz w:val="26"/>
          <w:szCs w:val="26"/>
        </w:rPr>
        <w:t xml:space="preserve"> qua </w:t>
      </w:r>
      <w:r w:rsidR="00B20E54" w:rsidRPr="00B20E54">
        <w:rPr>
          <w:spacing w:val="-6"/>
          <w:position w:val="-6"/>
          <w:sz w:val="26"/>
          <w:szCs w:val="26"/>
        </w:rPr>
        <w:object w:dxaOrig="260" w:dyaOrig="279">
          <v:shape id="_x0000_i1149" type="#_x0000_t75" style="width:12.75pt;height:14.25pt" o:ole="">
            <v:imagedata r:id="rId256" o:title=""/>
          </v:shape>
          <o:OLEObject Type="Embed" ProgID="Equation.DSMT4" ShapeID="_x0000_i1149" DrawAspect="Content" ObjectID="_1624864292" r:id="rId257"/>
        </w:object>
      </w:r>
      <w:r w:rsidR="00EF7813" w:rsidRPr="00B20E54">
        <w:rPr>
          <w:spacing w:val="-6"/>
          <w:sz w:val="26"/>
          <w:szCs w:val="26"/>
        </w:rPr>
        <w:t xml:space="preserve"> và vuông góc với </w:t>
      </w:r>
      <w:r w:rsidR="00B20E54" w:rsidRPr="00B20E54">
        <w:rPr>
          <w:spacing w:val="-6"/>
          <w:position w:val="-4"/>
          <w:sz w:val="26"/>
          <w:szCs w:val="26"/>
        </w:rPr>
        <w:object w:dxaOrig="440" w:dyaOrig="260">
          <v:shape id="_x0000_i1150" type="#_x0000_t75" style="width:21.75pt;height:12.75pt" o:ole="">
            <v:imagedata r:id="rId258" o:title=""/>
          </v:shape>
          <o:OLEObject Type="Embed" ProgID="Equation.DSMT4" ShapeID="_x0000_i1150" DrawAspect="Content" ObjectID="_1624864293" r:id="rId259"/>
        </w:object>
      </w:r>
      <w:r w:rsidR="00EF7813" w:rsidRPr="00B20E54">
        <w:rPr>
          <w:spacing w:val="-6"/>
          <w:sz w:val="26"/>
          <w:szCs w:val="26"/>
        </w:rPr>
        <w:t xml:space="preserve">, cắt </w:t>
      </w:r>
      <w:r w:rsidR="00B20E54" w:rsidRPr="00B20E54">
        <w:rPr>
          <w:spacing w:val="-6"/>
          <w:position w:val="-4"/>
          <w:sz w:val="26"/>
          <w:szCs w:val="26"/>
        </w:rPr>
        <w:object w:dxaOrig="440" w:dyaOrig="260">
          <v:shape id="_x0000_i1151" type="#_x0000_t75" style="width:21.75pt;height:12.75pt" o:ole="">
            <v:imagedata r:id="rId260" o:title=""/>
          </v:shape>
          <o:OLEObject Type="Embed" ProgID="Equation.DSMT4" ShapeID="_x0000_i1151" DrawAspect="Content" ObjectID="_1624864294" r:id="rId261"/>
        </w:object>
      </w:r>
      <w:r w:rsidR="00EF7813" w:rsidRPr="00B20E54">
        <w:rPr>
          <w:spacing w:val="-6"/>
          <w:sz w:val="26"/>
          <w:szCs w:val="26"/>
        </w:rPr>
        <w:t xml:space="preserve"> tại </w:t>
      </w:r>
      <w:r w:rsidR="00B20E54" w:rsidRPr="00B20E54">
        <w:rPr>
          <w:spacing w:val="-6"/>
          <w:position w:val="-4"/>
          <w:sz w:val="26"/>
          <w:szCs w:val="26"/>
        </w:rPr>
        <w:object w:dxaOrig="260" w:dyaOrig="260">
          <v:shape id="_x0000_i1152" type="#_x0000_t75" style="width:12.75pt;height:12.75pt" o:ole="">
            <v:imagedata r:id="rId262" o:title=""/>
          </v:shape>
          <o:OLEObject Type="Embed" ProgID="Equation.DSMT4" ShapeID="_x0000_i1152" DrawAspect="Content" ObjectID="_1624864295" r:id="rId263"/>
        </w:object>
      </w:r>
      <w:r w:rsidR="00EF7813" w:rsidRPr="00B20E54">
        <w:rPr>
          <w:spacing w:val="-6"/>
          <w:sz w:val="26"/>
          <w:szCs w:val="26"/>
        </w:rPr>
        <w:t xml:space="preserve"> và cắt </w:t>
      </w:r>
      <w:r w:rsidR="00B20E54" w:rsidRPr="00B20E54">
        <w:rPr>
          <w:spacing w:val="-6"/>
          <w:position w:val="-4"/>
          <w:sz w:val="26"/>
          <w:szCs w:val="26"/>
        </w:rPr>
        <w:object w:dxaOrig="440" w:dyaOrig="260">
          <v:shape id="_x0000_i1153" type="#_x0000_t75" style="width:21.75pt;height:12.75pt" o:ole="">
            <v:imagedata r:id="rId264" o:title=""/>
          </v:shape>
          <o:OLEObject Type="Embed" ProgID="Equation.DSMT4" ShapeID="_x0000_i1153" DrawAspect="Content" ObjectID="_1624864296" r:id="rId265"/>
        </w:object>
      </w:r>
      <w:r w:rsidR="00EF7813" w:rsidRPr="00B20E54">
        <w:rPr>
          <w:spacing w:val="-6"/>
          <w:sz w:val="26"/>
          <w:szCs w:val="26"/>
        </w:rPr>
        <w:t xml:space="preserve"> tại </w:t>
      </w:r>
      <w:r w:rsidR="00B20E54" w:rsidRPr="00B20E54">
        <w:rPr>
          <w:spacing w:val="-6"/>
          <w:position w:val="-4"/>
          <w:sz w:val="26"/>
          <w:szCs w:val="26"/>
        </w:rPr>
        <w:object w:dxaOrig="260" w:dyaOrig="260">
          <v:shape id="_x0000_i1154" type="#_x0000_t75" style="width:12.75pt;height:12.75pt" o:ole="">
            <v:imagedata r:id="rId266" o:title=""/>
          </v:shape>
          <o:OLEObject Type="Embed" ProgID="Equation.DSMT4" ShapeID="_x0000_i1154" DrawAspect="Content" ObjectID="_1624864297" r:id="rId267"/>
        </w:object>
      </w:r>
      <w:r w:rsidR="00EF7813" w:rsidRPr="00B20E54">
        <w:rPr>
          <w:spacing w:val="-6"/>
          <w:sz w:val="26"/>
          <w:szCs w:val="26"/>
        </w:rPr>
        <w:t>. T</w:t>
      </w:r>
      <w:r w:rsidRPr="00B20E54">
        <w:rPr>
          <w:spacing w:val="-6"/>
          <w:sz w:val="26"/>
          <w:szCs w:val="26"/>
        </w:rPr>
        <w:t>ính t</w:t>
      </w:r>
      <w:r w:rsidR="00EF7813" w:rsidRPr="00B20E54">
        <w:rPr>
          <w:spacing w:val="-6"/>
          <w:sz w:val="26"/>
          <w:szCs w:val="26"/>
        </w:rPr>
        <w:t xml:space="preserve">hể tích </w:t>
      </w:r>
      <w:r w:rsidR="00B20E54" w:rsidRPr="00B20E54">
        <w:rPr>
          <w:spacing w:val="-6"/>
          <w:position w:val="-6"/>
          <w:sz w:val="26"/>
          <w:szCs w:val="26"/>
        </w:rPr>
        <w:object w:dxaOrig="240" w:dyaOrig="279">
          <v:shape id="_x0000_i1155" type="#_x0000_t75" style="width:12pt;height:14.25pt" o:ole="">
            <v:imagedata r:id="rId268" o:title=""/>
          </v:shape>
          <o:OLEObject Type="Embed" ProgID="Equation.DSMT4" ShapeID="_x0000_i1155" DrawAspect="Content" ObjectID="_1624864298" r:id="rId269"/>
        </w:object>
      </w:r>
      <w:r w:rsidRPr="00B20E54">
        <w:rPr>
          <w:spacing w:val="-6"/>
          <w:sz w:val="26"/>
          <w:szCs w:val="26"/>
        </w:rPr>
        <w:t xml:space="preserve"> của </w:t>
      </w:r>
      <w:r w:rsidR="00EF7813" w:rsidRPr="00B20E54">
        <w:rPr>
          <w:spacing w:val="-6"/>
          <w:sz w:val="26"/>
          <w:szCs w:val="26"/>
        </w:rPr>
        <w:t>khối tứ diện</w:t>
      </w:r>
      <w:r w:rsidRPr="00B20E54">
        <w:rPr>
          <w:spacing w:val="-6"/>
          <w:sz w:val="26"/>
          <w:szCs w:val="26"/>
        </w:rPr>
        <w:t xml:space="preserve"> </w:t>
      </w:r>
      <w:r w:rsidR="00B20E54" w:rsidRPr="00B20E54">
        <w:rPr>
          <w:spacing w:val="-6"/>
          <w:position w:val="-6"/>
          <w:sz w:val="26"/>
          <w:szCs w:val="26"/>
        </w:rPr>
        <w:object w:dxaOrig="780" w:dyaOrig="279">
          <v:shape id="_x0000_i1156" type="#_x0000_t75" style="width:39pt;height:14.25pt" o:ole="">
            <v:imagedata r:id="rId270" o:title=""/>
          </v:shape>
          <o:OLEObject Type="Embed" ProgID="Equation.DSMT4" ShapeID="_x0000_i1156" DrawAspect="Content" ObjectID="_1624864299" r:id="rId271"/>
        </w:object>
      </w:r>
      <w:r w:rsidRPr="00B20E54">
        <w:rPr>
          <w:spacing w:val="-6"/>
          <w:sz w:val="26"/>
          <w:szCs w:val="26"/>
        </w:rPr>
        <w:t>.</w:t>
      </w:r>
    </w:p>
    <w:p w:rsidR="00EF7813" w:rsidRPr="00B20E54" w:rsidRDefault="00391DA4" w:rsidP="00F03AED">
      <w:pPr>
        <w:tabs>
          <w:tab w:val="left" w:pos="360"/>
          <w:tab w:val="left" w:pos="1985"/>
          <w:tab w:val="left" w:pos="3969"/>
          <w:tab w:val="left" w:pos="5954"/>
        </w:tabs>
        <w:jc w:val="both"/>
        <w:rPr>
          <w:sz w:val="26"/>
          <w:szCs w:val="26"/>
        </w:rPr>
      </w:pPr>
      <w:r w:rsidRPr="00B20E54">
        <w:rPr>
          <w:spacing w:val="-6"/>
          <w:sz w:val="26"/>
          <w:szCs w:val="26"/>
        </w:rPr>
        <w:tab/>
      </w:r>
      <w:r w:rsidR="00EF7813" w:rsidRPr="00B20E54">
        <w:rPr>
          <w:b/>
          <w:sz w:val="26"/>
          <w:szCs w:val="26"/>
        </w:rPr>
        <w:t>A.</w:t>
      </w:r>
      <w:r w:rsidRPr="00B20E54">
        <w:rPr>
          <w:b/>
          <w:sz w:val="26"/>
          <w:szCs w:val="26"/>
        </w:rPr>
        <w:t xml:space="preserve"> </w:t>
      </w:r>
      <w:r w:rsidR="00B20E54" w:rsidRPr="00B20E54">
        <w:rPr>
          <w:b/>
          <w:position w:val="-26"/>
          <w:sz w:val="26"/>
          <w:szCs w:val="26"/>
        </w:rPr>
        <w:object w:dxaOrig="800" w:dyaOrig="700">
          <v:shape id="_x0000_i1157" type="#_x0000_t75" style="width:39.75pt;height:35.25pt" o:ole="">
            <v:imagedata r:id="rId272" o:title=""/>
          </v:shape>
          <o:OLEObject Type="Embed" ProgID="Equation.DSMT4" ShapeID="_x0000_i1157" DrawAspect="Content" ObjectID="_1624864300" r:id="rId273"/>
        </w:object>
      </w:r>
      <w:r w:rsidR="00EF7813" w:rsidRPr="00B20E54">
        <w:rPr>
          <w:sz w:val="26"/>
          <w:szCs w:val="26"/>
        </w:rPr>
        <w:t xml:space="preserve">. </w:t>
      </w:r>
      <w:r w:rsidR="00EF7813" w:rsidRPr="00B20E54">
        <w:rPr>
          <w:sz w:val="26"/>
          <w:szCs w:val="26"/>
        </w:rPr>
        <w:tab/>
      </w:r>
      <w:r w:rsidR="00EF7813" w:rsidRPr="00B20E54">
        <w:rPr>
          <w:b/>
          <w:sz w:val="26"/>
          <w:szCs w:val="26"/>
        </w:rPr>
        <w:t>B.</w:t>
      </w:r>
      <w:r w:rsidRPr="00B20E54">
        <w:rPr>
          <w:b/>
          <w:sz w:val="26"/>
          <w:szCs w:val="26"/>
        </w:rPr>
        <w:t xml:space="preserve"> </w:t>
      </w:r>
      <w:r w:rsidR="00B20E54" w:rsidRPr="00B20E54">
        <w:rPr>
          <w:b/>
          <w:position w:val="-26"/>
          <w:sz w:val="26"/>
          <w:szCs w:val="26"/>
        </w:rPr>
        <w:object w:dxaOrig="820" w:dyaOrig="700">
          <v:shape id="_x0000_i1158" type="#_x0000_t75" style="width:41.25pt;height:35.25pt" o:ole="">
            <v:imagedata r:id="rId274" o:title=""/>
          </v:shape>
          <o:OLEObject Type="Embed" ProgID="Equation.DSMT4" ShapeID="_x0000_i1158" DrawAspect="Content" ObjectID="_1624864301" r:id="rId275"/>
        </w:object>
      </w:r>
      <w:r w:rsidR="00EF7813" w:rsidRPr="00B20E54">
        <w:rPr>
          <w:sz w:val="26"/>
          <w:szCs w:val="26"/>
        </w:rPr>
        <w:t xml:space="preserve">. </w:t>
      </w:r>
      <w:r w:rsidR="00EF7813" w:rsidRPr="00B20E54">
        <w:rPr>
          <w:sz w:val="26"/>
          <w:szCs w:val="26"/>
        </w:rPr>
        <w:tab/>
      </w:r>
      <w:r w:rsidR="00EF7813" w:rsidRPr="00B20E54">
        <w:rPr>
          <w:b/>
          <w:sz w:val="26"/>
          <w:szCs w:val="26"/>
        </w:rPr>
        <w:t>C.</w:t>
      </w:r>
      <w:r w:rsidRPr="00B20E54">
        <w:rPr>
          <w:b/>
          <w:sz w:val="26"/>
          <w:szCs w:val="26"/>
        </w:rPr>
        <w:t xml:space="preserve"> </w:t>
      </w:r>
      <w:r w:rsidR="00B20E54" w:rsidRPr="00B20E54">
        <w:rPr>
          <w:b/>
          <w:position w:val="-26"/>
          <w:sz w:val="26"/>
          <w:szCs w:val="26"/>
        </w:rPr>
        <w:object w:dxaOrig="800" w:dyaOrig="700">
          <v:shape id="_x0000_i1159" type="#_x0000_t75" style="width:39.75pt;height:35.25pt" o:ole="">
            <v:imagedata r:id="rId276" o:title=""/>
          </v:shape>
          <o:OLEObject Type="Embed" ProgID="Equation.DSMT4" ShapeID="_x0000_i1159" DrawAspect="Content" ObjectID="_1624864302" r:id="rId277"/>
        </w:object>
      </w:r>
      <w:r w:rsidR="00EF7813" w:rsidRPr="00B20E54">
        <w:rPr>
          <w:sz w:val="26"/>
          <w:szCs w:val="26"/>
        </w:rPr>
        <w:t>.</w:t>
      </w:r>
      <w:r w:rsidR="00EF7813" w:rsidRPr="00B20E54">
        <w:rPr>
          <w:sz w:val="26"/>
          <w:szCs w:val="26"/>
        </w:rPr>
        <w:tab/>
      </w:r>
      <w:r w:rsidR="00EF7813" w:rsidRPr="00B20E54">
        <w:rPr>
          <w:b/>
          <w:sz w:val="26"/>
          <w:szCs w:val="26"/>
        </w:rPr>
        <w:t>D.</w:t>
      </w:r>
      <w:r w:rsidRPr="00B20E54">
        <w:rPr>
          <w:b/>
          <w:sz w:val="26"/>
          <w:szCs w:val="26"/>
        </w:rPr>
        <w:t xml:space="preserve"> </w:t>
      </w:r>
      <w:r w:rsidR="00B20E54" w:rsidRPr="00B20E54">
        <w:rPr>
          <w:b/>
          <w:position w:val="-26"/>
          <w:sz w:val="26"/>
          <w:szCs w:val="26"/>
        </w:rPr>
        <w:object w:dxaOrig="800" w:dyaOrig="700">
          <v:shape id="_x0000_i1160" type="#_x0000_t75" style="width:39.75pt;height:35.25pt" o:ole="">
            <v:imagedata r:id="rId278" o:title=""/>
          </v:shape>
          <o:OLEObject Type="Embed" ProgID="Equation.DSMT4" ShapeID="_x0000_i1160" DrawAspect="Content" ObjectID="_1624864303" r:id="rId279"/>
        </w:object>
      </w:r>
      <w:r w:rsidR="00EF7813" w:rsidRPr="00B20E54">
        <w:rPr>
          <w:sz w:val="26"/>
          <w:szCs w:val="26"/>
        </w:rPr>
        <w:t>.</w:t>
      </w:r>
    </w:p>
    <w:p w:rsidR="00A379CD" w:rsidRPr="00B20E54" w:rsidRDefault="00A379CD" w:rsidP="00F03AED">
      <w:pPr>
        <w:tabs>
          <w:tab w:val="left" w:pos="360"/>
          <w:tab w:val="left" w:pos="1980"/>
          <w:tab w:val="left" w:pos="3960"/>
          <w:tab w:val="left" w:pos="5940"/>
        </w:tabs>
        <w:jc w:val="both"/>
        <w:rPr>
          <w:sz w:val="26"/>
          <w:szCs w:val="26"/>
        </w:rPr>
      </w:pPr>
      <w:r w:rsidRPr="00B20E54">
        <w:rPr>
          <w:b/>
          <w:sz w:val="26"/>
          <w:szCs w:val="26"/>
        </w:rPr>
        <w:t>Câu 92.</w:t>
      </w:r>
      <w:r w:rsidRPr="00B20E54">
        <w:rPr>
          <w:sz w:val="26"/>
          <w:szCs w:val="26"/>
        </w:rPr>
        <w:t xml:space="preserve"> Cho tứ diện </w:t>
      </w:r>
      <w:r w:rsidR="00B20E54" w:rsidRPr="00B20E54">
        <w:rPr>
          <w:position w:val="-6"/>
          <w:sz w:val="26"/>
          <w:szCs w:val="26"/>
        </w:rPr>
        <w:object w:dxaOrig="780" w:dyaOrig="279">
          <v:shape id="_x0000_i1161" type="#_x0000_t75" style="width:39pt;height:14.25pt" o:ole="">
            <v:imagedata r:id="rId280" o:title=""/>
          </v:shape>
          <o:OLEObject Type="Embed" ProgID="Equation.DSMT4" ShapeID="_x0000_i1161" DrawAspect="Content" ObjectID="_1624864304" r:id="rId281"/>
        </w:object>
      </w:r>
      <w:r w:rsidRPr="00B20E54">
        <w:rPr>
          <w:sz w:val="26"/>
          <w:szCs w:val="26"/>
        </w:rPr>
        <w:t xml:space="preserve"> có thể tích </w:t>
      </w:r>
      <w:r w:rsidR="00B20E54" w:rsidRPr="00B20E54">
        <w:rPr>
          <w:position w:val="-6"/>
          <w:sz w:val="26"/>
          <w:szCs w:val="26"/>
        </w:rPr>
        <w:object w:dxaOrig="240" w:dyaOrig="279">
          <v:shape id="_x0000_i1162" type="#_x0000_t75" style="width:12pt;height:14.25pt" o:ole="">
            <v:imagedata r:id="rId282" o:title=""/>
          </v:shape>
          <o:OLEObject Type="Embed" ProgID="Equation.DSMT4" ShapeID="_x0000_i1162" DrawAspect="Content" ObjectID="_1624864305" r:id="rId283"/>
        </w:object>
      </w:r>
      <w:r w:rsidRPr="00B20E54">
        <w:rPr>
          <w:sz w:val="26"/>
          <w:szCs w:val="26"/>
        </w:rPr>
        <w:t xml:space="preserve"> và các điểm </w:t>
      </w:r>
      <w:r w:rsidR="00B20E54" w:rsidRPr="00B20E54">
        <w:rPr>
          <w:position w:val="-12"/>
          <w:sz w:val="26"/>
          <w:szCs w:val="26"/>
        </w:rPr>
        <w:object w:dxaOrig="999" w:dyaOrig="340">
          <v:shape id="_x0000_i1163" type="#_x0000_t75" style="width:50.25pt;height:17.25pt" o:ole="">
            <v:imagedata r:id="rId284" o:title=""/>
          </v:shape>
          <o:OLEObject Type="Embed" ProgID="Equation.DSMT4" ShapeID="_x0000_i1163" DrawAspect="Content" ObjectID="_1624864306" r:id="rId285"/>
        </w:object>
      </w:r>
      <w:r w:rsidRPr="00B20E54">
        <w:rPr>
          <w:sz w:val="26"/>
          <w:szCs w:val="26"/>
        </w:rPr>
        <w:t xml:space="preserve"> thỏa mãn điều kiện </w:t>
      </w:r>
      <w:r w:rsidR="00B20E54" w:rsidRPr="00B20E54">
        <w:rPr>
          <w:position w:val="-4"/>
          <w:sz w:val="26"/>
          <w:szCs w:val="26"/>
        </w:rPr>
        <w:object w:dxaOrig="1260" w:dyaOrig="340">
          <v:shape id="_x0000_i1164" type="#_x0000_t75" style="width:63pt;height:17.25pt" o:ole="">
            <v:imagedata r:id="rId286" o:title=""/>
          </v:shape>
          <o:OLEObject Type="Embed" ProgID="Equation.DSMT4" ShapeID="_x0000_i1164" DrawAspect="Content" ObjectID="_1624864307" r:id="rId287"/>
        </w:object>
      </w:r>
      <w:r w:rsidRPr="00B20E54">
        <w:rPr>
          <w:sz w:val="26"/>
          <w:szCs w:val="26"/>
        </w:rPr>
        <w:t xml:space="preserve">, </w:t>
      </w:r>
      <w:r w:rsidR="00B20E54" w:rsidRPr="00B20E54">
        <w:rPr>
          <w:position w:val="-6"/>
          <w:sz w:val="26"/>
          <w:szCs w:val="26"/>
        </w:rPr>
        <w:object w:dxaOrig="1200" w:dyaOrig="360">
          <v:shape id="_x0000_i1165" type="#_x0000_t75" style="width:60pt;height:18pt" o:ole="">
            <v:imagedata r:id="rId288" o:title=""/>
          </v:shape>
          <o:OLEObject Type="Embed" ProgID="Equation.DSMT4" ShapeID="_x0000_i1165" DrawAspect="Content" ObjectID="_1624864308" r:id="rId289"/>
        </w:object>
      </w:r>
      <w:r w:rsidRPr="00B20E54">
        <w:rPr>
          <w:sz w:val="26"/>
          <w:szCs w:val="26"/>
        </w:rPr>
        <w:t xml:space="preserve"> và </w:t>
      </w:r>
      <w:r w:rsidR="00B20E54" w:rsidRPr="00B20E54">
        <w:rPr>
          <w:position w:val="-4"/>
          <w:sz w:val="26"/>
          <w:szCs w:val="26"/>
        </w:rPr>
        <w:object w:dxaOrig="1180" w:dyaOrig="340">
          <v:shape id="_x0000_i1166" type="#_x0000_t75" style="width:59.25pt;height:17.25pt" o:ole="">
            <v:imagedata r:id="rId290" o:title=""/>
          </v:shape>
          <o:OLEObject Type="Embed" ProgID="Equation.DSMT4" ShapeID="_x0000_i1166" DrawAspect="Content" ObjectID="_1624864309" r:id="rId291"/>
        </w:object>
      </w:r>
      <w:r w:rsidRPr="00B20E54">
        <w:rPr>
          <w:sz w:val="26"/>
          <w:szCs w:val="26"/>
        </w:rPr>
        <w:t xml:space="preserve">. Mệnh đều nào dưới đây đúng? </w:t>
      </w:r>
    </w:p>
    <w:p w:rsidR="00A379CD" w:rsidRPr="00B20E54" w:rsidRDefault="00A379CD" w:rsidP="00F03AED">
      <w:pPr>
        <w:tabs>
          <w:tab w:val="left" w:pos="360"/>
          <w:tab w:val="left" w:pos="1980"/>
          <w:tab w:val="left" w:pos="3960"/>
          <w:tab w:val="left" w:pos="5940"/>
        </w:tabs>
        <w:jc w:val="both"/>
        <w:rPr>
          <w:sz w:val="26"/>
          <w:szCs w:val="26"/>
          <w:lang w:val="nl-NL"/>
        </w:rPr>
      </w:pPr>
      <w:r w:rsidRPr="00B20E54">
        <w:rPr>
          <w:sz w:val="26"/>
          <w:szCs w:val="26"/>
        </w:rPr>
        <w:tab/>
      </w:r>
      <w:r w:rsidRPr="00B20E54">
        <w:rPr>
          <w:b/>
          <w:sz w:val="26"/>
          <w:szCs w:val="26"/>
        </w:rPr>
        <w:t>A.</w:t>
      </w:r>
      <w:r w:rsidRPr="00B20E54">
        <w:rPr>
          <w:sz w:val="26"/>
          <w:szCs w:val="26"/>
          <w:lang w:val="nl-NL"/>
        </w:rPr>
        <w:t xml:space="preserve"> </w:t>
      </w:r>
      <w:r w:rsidR="00B20E54" w:rsidRPr="00B20E54">
        <w:rPr>
          <w:position w:val="-26"/>
          <w:sz w:val="26"/>
          <w:szCs w:val="26"/>
          <w:lang w:val="nl-NL"/>
        </w:rPr>
        <w:object w:dxaOrig="1280" w:dyaOrig="680">
          <v:shape id="_x0000_i1167" type="#_x0000_t75" style="width:63.75pt;height:33.75pt" o:ole="">
            <v:imagedata r:id="rId292" o:title=""/>
          </v:shape>
          <o:OLEObject Type="Embed" ProgID="Equation.DSMT4" ShapeID="_x0000_i1167" DrawAspect="Content" ObjectID="_1624864310" r:id="rId29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12"/>
          <w:sz w:val="26"/>
          <w:szCs w:val="26"/>
          <w:lang w:val="nl-NL"/>
        </w:rPr>
        <w:object w:dxaOrig="1260" w:dyaOrig="360">
          <v:shape id="_x0000_i1168" type="#_x0000_t75" style="width:63pt;height:18pt" o:ole="">
            <v:imagedata r:id="rId294" o:title=""/>
          </v:shape>
          <o:OLEObject Type="Embed" ProgID="Equation.DSMT4" ShapeID="_x0000_i1168" DrawAspect="Content" ObjectID="_1624864311" r:id="rId295"/>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12"/>
          <w:sz w:val="26"/>
          <w:szCs w:val="26"/>
          <w:lang w:val="nl-NL"/>
        </w:rPr>
        <w:object w:dxaOrig="1400" w:dyaOrig="360">
          <v:shape id="_x0000_i1169" type="#_x0000_t75" style="width:69.75pt;height:18pt" o:ole="">
            <v:imagedata r:id="rId296" o:title=""/>
          </v:shape>
          <o:OLEObject Type="Embed" ProgID="Equation.DSMT4" ShapeID="_x0000_i1169" DrawAspect="Content" ObjectID="_1624864312" r:id="rId29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200" w:dyaOrig="680">
          <v:shape id="_x0000_i1170" type="#_x0000_t75" style="width:60pt;height:33.75pt" o:ole="">
            <v:imagedata r:id="rId298" o:title=""/>
          </v:shape>
          <o:OLEObject Type="Embed" ProgID="Equation.DSMT4" ShapeID="_x0000_i1170" DrawAspect="Content" ObjectID="_1624864313" r:id="rId299"/>
        </w:object>
      </w:r>
    </w:p>
    <w:p w:rsidR="004641DD" w:rsidRPr="00B20E54" w:rsidRDefault="004641DD" w:rsidP="00F03AED">
      <w:pPr>
        <w:tabs>
          <w:tab w:val="left" w:pos="360"/>
          <w:tab w:val="left" w:pos="1920"/>
          <w:tab w:val="left" w:pos="3960"/>
          <w:tab w:val="left" w:pos="6000"/>
        </w:tabs>
        <w:jc w:val="both"/>
        <w:rPr>
          <w:sz w:val="26"/>
          <w:szCs w:val="26"/>
        </w:rPr>
      </w:pPr>
      <w:r w:rsidRPr="00B20E54">
        <w:rPr>
          <w:b/>
          <w:sz w:val="26"/>
          <w:szCs w:val="26"/>
        </w:rPr>
        <w:t xml:space="preserve">Câu </w:t>
      </w:r>
      <w:r w:rsidR="00F97E63" w:rsidRPr="00B20E54">
        <w:rPr>
          <w:b/>
          <w:sz w:val="26"/>
          <w:szCs w:val="26"/>
        </w:rPr>
        <w:t>93</w:t>
      </w:r>
      <w:r w:rsidRPr="00B20E54">
        <w:rPr>
          <w:b/>
          <w:sz w:val="26"/>
          <w:szCs w:val="26"/>
        </w:rPr>
        <w:t>.</w:t>
      </w:r>
      <w:r w:rsidRPr="00B20E54">
        <w:rPr>
          <w:sz w:val="26"/>
          <w:szCs w:val="26"/>
        </w:rPr>
        <w:t xml:space="preserve"> Cho tứ diện đều </w:t>
      </w:r>
      <w:r w:rsidR="00B20E54" w:rsidRPr="00B20E54">
        <w:rPr>
          <w:position w:val="-6"/>
          <w:sz w:val="26"/>
          <w:szCs w:val="26"/>
        </w:rPr>
        <w:object w:dxaOrig="780" w:dyaOrig="279">
          <v:shape id="_x0000_i1171" type="#_x0000_t75" style="width:39pt;height:14.25pt" o:ole="">
            <v:imagedata r:id="rId300" o:title=""/>
          </v:shape>
          <o:OLEObject Type="Embed" ProgID="Equation.DSMT4" ShapeID="_x0000_i1171" DrawAspect="Content" ObjectID="_1624864314" r:id="rId301"/>
        </w:object>
      </w:r>
      <w:r w:rsidRPr="00B20E54">
        <w:rPr>
          <w:sz w:val="26"/>
          <w:szCs w:val="26"/>
        </w:rPr>
        <w:t xml:space="preserve"> có cạnh bằng </w:t>
      </w:r>
      <w:r w:rsidR="00B20E54" w:rsidRPr="00B20E54">
        <w:rPr>
          <w:position w:val="-6"/>
          <w:sz w:val="26"/>
          <w:szCs w:val="26"/>
        </w:rPr>
        <w:object w:dxaOrig="220" w:dyaOrig="220">
          <v:shape id="_x0000_i1172" type="#_x0000_t75" style="width:11.25pt;height:11.25pt" o:ole="">
            <v:imagedata r:id="rId302" o:title=""/>
          </v:shape>
          <o:OLEObject Type="Embed" ProgID="Equation.DSMT4" ShapeID="_x0000_i1172" DrawAspect="Content" ObjectID="_1624864315" r:id="rId303"/>
        </w:object>
      </w:r>
      <w:r w:rsidRPr="00B20E54">
        <w:rPr>
          <w:sz w:val="26"/>
          <w:szCs w:val="26"/>
        </w:rPr>
        <w:t xml:space="preserve">. Gọi </w:t>
      </w:r>
      <w:r w:rsidR="00B20E54" w:rsidRPr="00B20E54">
        <w:rPr>
          <w:position w:val="-12"/>
          <w:sz w:val="26"/>
          <w:szCs w:val="26"/>
        </w:rPr>
        <w:object w:dxaOrig="680" w:dyaOrig="340">
          <v:shape id="_x0000_i1173" type="#_x0000_t75" style="width:33.75pt;height:17.25pt" o:ole="">
            <v:imagedata r:id="rId304" o:title=""/>
          </v:shape>
          <o:OLEObject Type="Embed" ProgID="Equation.DSMT4" ShapeID="_x0000_i1173" DrawAspect="Content" ObjectID="_1624864316" r:id="rId305"/>
        </w:object>
      </w:r>
      <w:r w:rsidRPr="00B20E54">
        <w:rPr>
          <w:sz w:val="26"/>
          <w:szCs w:val="26"/>
        </w:rPr>
        <w:t xml:space="preserve"> lần lượt là trung điểm của các cạnh </w:t>
      </w:r>
      <w:r w:rsidR="00B20E54" w:rsidRPr="00B20E54">
        <w:rPr>
          <w:position w:val="-12"/>
          <w:sz w:val="26"/>
          <w:szCs w:val="26"/>
        </w:rPr>
        <w:object w:dxaOrig="920" w:dyaOrig="340">
          <v:shape id="_x0000_i1174" type="#_x0000_t75" style="width:45.75pt;height:17.25pt" o:ole="">
            <v:imagedata r:id="rId306" o:title=""/>
          </v:shape>
          <o:OLEObject Type="Embed" ProgID="Equation.DSMT4" ShapeID="_x0000_i1174" DrawAspect="Content" ObjectID="_1624864317" r:id="rId307"/>
        </w:object>
      </w:r>
      <w:r w:rsidRPr="00B20E54">
        <w:rPr>
          <w:sz w:val="26"/>
          <w:szCs w:val="26"/>
        </w:rPr>
        <w:t xml:space="preserve"> và </w:t>
      </w:r>
      <w:r w:rsidR="00B20E54" w:rsidRPr="00B20E54">
        <w:rPr>
          <w:position w:val="-4"/>
          <w:sz w:val="26"/>
          <w:szCs w:val="26"/>
        </w:rPr>
        <w:object w:dxaOrig="260" w:dyaOrig="260">
          <v:shape id="_x0000_i1175" type="#_x0000_t75" style="width:12.75pt;height:12.75pt" o:ole="">
            <v:imagedata r:id="rId308" o:title=""/>
          </v:shape>
          <o:OLEObject Type="Embed" ProgID="Equation.DSMT4" ShapeID="_x0000_i1175" DrawAspect="Content" ObjectID="_1624864318" r:id="rId309"/>
        </w:object>
      </w:r>
      <w:r w:rsidRPr="00B20E54">
        <w:rPr>
          <w:sz w:val="26"/>
          <w:szCs w:val="26"/>
        </w:rPr>
        <w:t xml:space="preserve"> là điểm đối xứng với </w:t>
      </w:r>
      <w:r w:rsidR="00B20E54" w:rsidRPr="00B20E54">
        <w:rPr>
          <w:position w:val="-4"/>
          <w:sz w:val="26"/>
          <w:szCs w:val="26"/>
        </w:rPr>
        <w:object w:dxaOrig="240" w:dyaOrig="260">
          <v:shape id="_x0000_i1176" type="#_x0000_t75" style="width:12pt;height:12.75pt" o:ole="">
            <v:imagedata r:id="rId310" o:title=""/>
          </v:shape>
          <o:OLEObject Type="Embed" ProgID="Equation.DSMT4" ShapeID="_x0000_i1176" DrawAspect="Content" ObjectID="_1624864319" r:id="rId311"/>
        </w:object>
      </w:r>
      <w:r w:rsidRPr="00B20E54">
        <w:rPr>
          <w:sz w:val="26"/>
          <w:szCs w:val="26"/>
        </w:rPr>
        <w:t xml:space="preserve"> qua </w:t>
      </w:r>
      <w:r w:rsidR="00B20E54" w:rsidRPr="00B20E54">
        <w:rPr>
          <w:position w:val="-4"/>
          <w:sz w:val="26"/>
          <w:szCs w:val="26"/>
        </w:rPr>
        <w:object w:dxaOrig="279" w:dyaOrig="260">
          <v:shape id="_x0000_i1177" type="#_x0000_t75" style="width:14.25pt;height:12.75pt" o:ole="">
            <v:imagedata r:id="rId312" o:title=""/>
          </v:shape>
          <o:OLEObject Type="Embed" ProgID="Equation.DSMT4" ShapeID="_x0000_i1177" DrawAspect="Content" ObjectID="_1624864320" r:id="rId313"/>
        </w:object>
      </w:r>
      <w:r w:rsidRPr="00B20E54">
        <w:rPr>
          <w:sz w:val="26"/>
          <w:szCs w:val="26"/>
        </w:rPr>
        <w:t xml:space="preserve">. Mặt phẳng </w:t>
      </w:r>
      <w:r w:rsidR="00B20E54" w:rsidRPr="00B20E54">
        <w:rPr>
          <w:position w:val="-14"/>
          <w:sz w:val="26"/>
          <w:szCs w:val="26"/>
        </w:rPr>
        <w:object w:dxaOrig="840" w:dyaOrig="400">
          <v:shape id="_x0000_i1178" type="#_x0000_t75" style="width:42pt;height:20.25pt" o:ole="">
            <v:imagedata r:id="rId314" o:title=""/>
          </v:shape>
          <o:OLEObject Type="Embed" ProgID="Equation.DSMT4" ShapeID="_x0000_i1178" DrawAspect="Content" ObjectID="_1624864321" r:id="rId315"/>
        </w:object>
      </w:r>
      <w:r w:rsidRPr="00B20E54">
        <w:rPr>
          <w:sz w:val="26"/>
          <w:szCs w:val="26"/>
        </w:rPr>
        <w:t xml:space="preserve"> chia khối tứ diện </w:t>
      </w:r>
      <w:r w:rsidR="00B20E54" w:rsidRPr="00B20E54">
        <w:rPr>
          <w:position w:val="-6"/>
          <w:sz w:val="26"/>
          <w:szCs w:val="26"/>
        </w:rPr>
        <w:object w:dxaOrig="780" w:dyaOrig="279">
          <v:shape id="_x0000_i1179" type="#_x0000_t75" style="width:39pt;height:14.25pt" o:ole="">
            <v:imagedata r:id="rId316" o:title=""/>
          </v:shape>
          <o:OLEObject Type="Embed" ProgID="Equation.DSMT4" ShapeID="_x0000_i1179" DrawAspect="Content" ObjectID="_1624864322" r:id="rId317"/>
        </w:object>
      </w:r>
      <w:r w:rsidRPr="00B20E54">
        <w:rPr>
          <w:sz w:val="26"/>
          <w:szCs w:val="26"/>
        </w:rPr>
        <w:t xml:space="preserve"> thành hai khối đa diện, trong đó khối đa diện chứa đỉnh </w:t>
      </w:r>
      <w:r w:rsidR="00B20E54" w:rsidRPr="00B20E54">
        <w:rPr>
          <w:position w:val="-4"/>
          <w:sz w:val="26"/>
          <w:szCs w:val="26"/>
        </w:rPr>
        <w:object w:dxaOrig="240" w:dyaOrig="260">
          <v:shape id="_x0000_i1180" type="#_x0000_t75" style="width:12pt;height:12.75pt" o:ole="">
            <v:imagedata r:id="rId318" o:title=""/>
          </v:shape>
          <o:OLEObject Type="Embed" ProgID="Equation.DSMT4" ShapeID="_x0000_i1180" DrawAspect="Content" ObjectID="_1624864323" r:id="rId319"/>
        </w:object>
      </w:r>
      <w:r w:rsidRPr="00B20E54">
        <w:rPr>
          <w:sz w:val="26"/>
          <w:szCs w:val="26"/>
        </w:rPr>
        <w:t xml:space="preserve"> có thể tích </w:t>
      </w:r>
      <w:r w:rsidR="00B20E54" w:rsidRPr="00B20E54">
        <w:rPr>
          <w:position w:val="-6"/>
          <w:sz w:val="26"/>
          <w:szCs w:val="26"/>
        </w:rPr>
        <w:object w:dxaOrig="279" w:dyaOrig="279">
          <v:shape id="_x0000_i1181" type="#_x0000_t75" style="width:14.25pt;height:14.25pt" o:ole="">
            <v:imagedata r:id="rId320" o:title=""/>
          </v:shape>
          <o:OLEObject Type="Embed" ProgID="Equation.DSMT4" ShapeID="_x0000_i1181" DrawAspect="Content" ObjectID="_1624864324" r:id="rId321"/>
        </w:object>
      </w:r>
      <w:r w:rsidRPr="00B20E54">
        <w:rPr>
          <w:sz w:val="26"/>
          <w:szCs w:val="26"/>
        </w:rPr>
        <w:t xml:space="preserve"> Tính </w:t>
      </w:r>
      <w:r w:rsidR="00B20E54" w:rsidRPr="00B20E54">
        <w:rPr>
          <w:position w:val="-6"/>
          <w:sz w:val="26"/>
          <w:szCs w:val="26"/>
        </w:rPr>
        <w:object w:dxaOrig="279" w:dyaOrig="279">
          <v:shape id="_x0000_i1182" type="#_x0000_t75" style="width:14.25pt;height:14.25pt" o:ole="">
            <v:imagedata r:id="rId322" o:title=""/>
          </v:shape>
          <o:OLEObject Type="Embed" ProgID="Equation.DSMT4" ShapeID="_x0000_i1182" DrawAspect="Content" ObjectID="_1624864325" r:id="rId323"/>
        </w:object>
      </w:r>
      <w:r w:rsidRPr="00B20E54">
        <w:rPr>
          <w:sz w:val="26"/>
          <w:szCs w:val="26"/>
        </w:rPr>
        <w:t xml:space="preserve"> </w:t>
      </w:r>
    </w:p>
    <w:p w:rsidR="004641DD" w:rsidRPr="00B20E54" w:rsidRDefault="004641DD" w:rsidP="00F03AED">
      <w:pPr>
        <w:tabs>
          <w:tab w:val="left" w:pos="360"/>
          <w:tab w:val="left" w:pos="1920"/>
          <w:tab w:val="left" w:pos="3960"/>
          <w:tab w:val="left" w:pos="6000"/>
        </w:tabs>
        <w:jc w:val="both"/>
        <w:rPr>
          <w:sz w:val="26"/>
          <w:szCs w:val="26"/>
        </w:rPr>
      </w:pPr>
      <w:r w:rsidRPr="00B20E54">
        <w:rPr>
          <w:b/>
          <w:sz w:val="26"/>
          <w:szCs w:val="26"/>
        </w:rPr>
        <w:tab/>
        <w:t>A.</w:t>
      </w:r>
      <w:r w:rsidRPr="00B20E54">
        <w:rPr>
          <w:sz w:val="26"/>
          <w:szCs w:val="26"/>
        </w:rPr>
        <w:t xml:space="preserve"> </w:t>
      </w:r>
      <w:r w:rsidR="00B20E54" w:rsidRPr="00B20E54">
        <w:rPr>
          <w:position w:val="-26"/>
          <w:sz w:val="26"/>
          <w:szCs w:val="26"/>
        </w:rPr>
        <w:object w:dxaOrig="1300" w:dyaOrig="720">
          <v:shape id="_x0000_i1183" type="#_x0000_t75" style="width:65.25pt;height:36pt" o:ole="">
            <v:imagedata r:id="rId324" o:title=""/>
          </v:shape>
          <o:OLEObject Type="Embed" ProgID="Equation.DSMT4" ShapeID="_x0000_i1183" DrawAspect="Content" ObjectID="_1624864326" r:id="rId325"/>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1380" w:dyaOrig="720">
          <v:shape id="_x0000_i1184" type="#_x0000_t75" style="width:69pt;height:36pt" o:ole="">
            <v:imagedata r:id="rId326" o:title=""/>
          </v:shape>
          <o:OLEObject Type="Embed" ProgID="Equation.DSMT4" ShapeID="_x0000_i1184" DrawAspect="Content" ObjectID="_1624864327" r:id="rId327"/>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1400" w:dyaOrig="720">
          <v:shape id="_x0000_i1185" type="#_x0000_t75" style="width:69.75pt;height:36pt" o:ole="">
            <v:imagedata r:id="rId328" o:title=""/>
          </v:shape>
          <o:OLEObject Type="Embed" ProgID="Equation.DSMT4" ShapeID="_x0000_i1185" DrawAspect="Content" ObjectID="_1624864328" r:id="rId32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1160" w:dyaOrig="720">
          <v:shape id="_x0000_i1186" type="#_x0000_t75" style="width:57.75pt;height:36pt" o:ole="">
            <v:imagedata r:id="rId330" o:title=""/>
          </v:shape>
          <o:OLEObject Type="Embed" ProgID="Equation.DSMT4" ShapeID="_x0000_i1186" DrawAspect="Content" ObjectID="_1624864329" r:id="rId331"/>
        </w:object>
      </w:r>
    </w:p>
    <w:p w:rsidR="00597D15" w:rsidRPr="00B20E54" w:rsidRDefault="00597D15" w:rsidP="00F03AED">
      <w:pPr>
        <w:tabs>
          <w:tab w:val="left" w:pos="360"/>
          <w:tab w:val="left" w:pos="1980"/>
          <w:tab w:val="left" w:pos="3960"/>
          <w:tab w:val="left" w:pos="5940"/>
        </w:tabs>
        <w:jc w:val="both"/>
        <w:rPr>
          <w:sz w:val="26"/>
          <w:szCs w:val="26"/>
        </w:rPr>
      </w:pPr>
      <w:r w:rsidRPr="00B20E54">
        <w:rPr>
          <w:b/>
          <w:sz w:val="26"/>
          <w:szCs w:val="26"/>
        </w:rPr>
        <w:lastRenderedPageBreak/>
        <w:t>Câu 94.</w:t>
      </w:r>
      <w:r w:rsidRPr="00B20E54">
        <w:rPr>
          <w:sz w:val="26"/>
          <w:szCs w:val="26"/>
        </w:rPr>
        <w:t xml:space="preserve"> Mặt phẳng đi qua trọng tâm của tứ diện, song song với một mặt phẳng của tứ diện và chia khối tứ diện thành hai phần. Tính tỉ số thể tích (phần bé chia phần lớn) của hai phần đó. </w:t>
      </w:r>
    </w:p>
    <w:p w:rsidR="00597D15" w:rsidRPr="00B20E54" w:rsidRDefault="00597D15" w:rsidP="00F03AED">
      <w:pPr>
        <w:tabs>
          <w:tab w:val="left" w:pos="360"/>
          <w:tab w:val="left" w:pos="1980"/>
          <w:tab w:val="left" w:pos="3960"/>
          <w:tab w:val="left" w:pos="5940"/>
        </w:tabs>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320" w:dyaOrig="680">
          <v:shape id="_x0000_i1187" type="#_x0000_t75" style="width:15.75pt;height:33.75pt" o:ole="">
            <v:imagedata r:id="rId332" o:title=""/>
          </v:shape>
          <o:OLEObject Type="Embed" ProgID="Equation.DSMT4" ShapeID="_x0000_i1187" DrawAspect="Content" ObjectID="_1624864330" r:id="rId333"/>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320" w:dyaOrig="680">
          <v:shape id="_x0000_i1188" type="#_x0000_t75" style="width:15.75pt;height:33.75pt" o:ole="">
            <v:imagedata r:id="rId334" o:title=""/>
          </v:shape>
          <o:OLEObject Type="Embed" ProgID="Equation.DSMT4" ShapeID="_x0000_i1188" DrawAspect="Content" ObjectID="_1624864331" r:id="rId335"/>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440" w:dyaOrig="680">
          <v:shape id="_x0000_i1189" type="#_x0000_t75" style="width:21.75pt;height:33.75pt" o:ole="">
            <v:imagedata r:id="rId336" o:title=""/>
          </v:shape>
          <o:OLEObject Type="Embed" ProgID="Equation.DSMT4" ShapeID="_x0000_i1189" DrawAspect="Content" ObjectID="_1624864332" r:id="rId337"/>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320" w:dyaOrig="680">
          <v:shape id="_x0000_i1190" type="#_x0000_t75" style="width:15.75pt;height:33.75pt" o:ole="">
            <v:imagedata r:id="rId338" o:title=""/>
          </v:shape>
          <o:OLEObject Type="Embed" ProgID="Equation.DSMT4" ShapeID="_x0000_i1190" DrawAspect="Content" ObjectID="_1624864333" r:id="rId339"/>
        </w:object>
      </w:r>
    </w:p>
    <w:p w:rsidR="006E768F" w:rsidRPr="00B20E54" w:rsidRDefault="006E768F" w:rsidP="00F03AED">
      <w:pPr>
        <w:tabs>
          <w:tab w:val="left" w:pos="360"/>
          <w:tab w:val="left" w:pos="1980"/>
          <w:tab w:val="left" w:pos="3960"/>
          <w:tab w:val="left" w:pos="5940"/>
        </w:tabs>
        <w:jc w:val="both"/>
        <w:rPr>
          <w:sz w:val="26"/>
          <w:szCs w:val="26"/>
        </w:rPr>
      </w:pPr>
      <w:r w:rsidRPr="00B20E54">
        <w:rPr>
          <w:b/>
          <w:sz w:val="26"/>
          <w:szCs w:val="26"/>
        </w:rPr>
        <w:t>Câu 95.</w:t>
      </w:r>
      <w:r w:rsidR="00AA0D06" w:rsidRPr="00B20E54">
        <w:rPr>
          <w:sz w:val="26"/>
          <w:szCs w:val="26"/>
        </w:rPr>
        <w:t xml:space="preserve"> Cho </w:t>
      </w:r>
      <w:r w:rsidRPr="00B20E54">
        <w:rPr>
          <w:sz w:val="26"/>
          <w:szCs w:val="26"/>
        </w:rPr>
        <w:t xml:space="preserve">tứ diện đều </w:t>
      </w:r>
      <w:r w:rsidR="00B20E54" w:rsidRPr="00B20E54">
        <w:rPr>
          <w:position w:val="-6"/>
          <w:sz w:val="26"/>
          <w:szCs w:val="26"/>
        </w:rPr>
        <w:object w:dxaOrig="720" w:dyaOrig="279">
          <v:shape id="_x0000_i1191" type="#_x0000_t75" style="width:36pt;height:14.25pt" o:ole="">
            <v:imagedata r:id="rId340" o:title=""/>
          </v:shape>
          <o:OLEObject Type="Embed" ProgID="Equation.DSMT4" ShapeID="_x0000_i1191" DrawAspect="Content" ObjectID="_1624864334" r:id="rId341"/>
        </w:object>
      </w:r>
      <w:r w:rsidRPr="00B20E54">
        <w:rPr>
          <w:sz w:val="26"/>
          <w:szCs w:val="26"/>
        </w:rPr>
        <w:t xml:space="preserve"> có cạnh bằng </w:t>
      </w:r>
      <w:r w:rsidR="00B20E54" w:rsidRPr="00B20E54">
        <w:rPr>
          <w:position w:val="-4"/>
          <w:sz w:val="26"/>
          <w:szCs w:val="26"/>
        </w:rPr>
        <w:object w:dxaOrig="160" w:dyaOrig="260">
          <v:shape id="_x0000_i1192" type="#_x0000_t75" style="width:8.25pt;height:12.75pt" o:ole="">
            <v:imagedata r:id="rId342" o:title=""/>
          </v:shape>
          <o:OLEObject Type="Embed" ProgID="Equation.DSMT4" ShapeID="_x0000_i1192" DrawAspect="Content" ObjectID="_1624864335" r:id="rId343"/>
        </w:object>
      </w:r>
      <w:r w:rsidRPr="00B20E54">
        <w:rPr>
          <w:sz w:val="26"/>
          <w:szCs w:val="26"/>
        </w:rPr>
        <w:t xml:space="preserve">. Mặt phẳng </w:t>
      </w:r>
      <w:r w:rsidR="00B20E54" w:rsidRPr="00B20E54">
        <w:rPr>
          <w:position w:val="-14"/>
          <w:sz w:val="26"/>
          <w:szCs w:val="26"/>
        </w:rPr>
        <w:object w:dxaOrig="440" w:dyaOrig="400">
          <v:shape id="_x0000_i1193" type="#_x0000_t75" style="width:21.75pt;height:20.25pt" o:ole="">
            <v:imagedata r:id="rId344" o:title=""/>
          </v:shape>
          <o:OLEObject Type="Embed" ProgID="Equation.DSMT4" ShapeID="_x0000_i1193" DrawAspect="Content" ObjectID="_1624864336" r:id="rId345"/>
        </w:object>
      </w:r>
      <w:r w:rsidRPr="00B20E54">
        <w:rPr>
          <w:sz w:val="26"/>
          <w:szCs w:val="26"/>
        </w:rPr>
        <w:t xml:space="preserve"> đi qua điểm </w:t>
      </w:r>
      <w:r w:rsidR="00B20E54" w:rsidRPr="00B20E54">
        <w:rPr>
          <w:position w:val="-6"/>
          <w:sz w:val="26"/>
          <w:szCs w:val="26"/>
        </w:rPr>
        <w:object w:dxaOrig="240" w:dyaOrig="279">
          <v:shape id="_x0000_i1194" type="#_x0000_t75" style="width:12pt;height:14.25pt" o:ole="">
            <v:imagedata r:id="rId346" o:title=""/>
          </v:shape>
          <o:OLEObject Type="Embed" ProgID="Equation.DSMT4" ShapeID="_x0000_i1194" DrawAspect="Content" ObjectID="_1624864337" r:id="rId347"/>
        </w:object>
      </w:r>
      <w:r w:rsidRPr="00B20E54">
        <w:rPr>
          <w:sz w:val="26"/>
          <w:szCs w:val="26"/>
        </w:rPr>
        <w:t xml:space="preserve"> và trọng tâm </w:t>
      </w:r>
      <w:r w:rsidR="00B20E54" w:rsidRPr="00B20E54">
        <w:rPr>
          <w:position w:val="-6"/>
          <w:sz w:val="26"/>
          <w:szCs w:val="26"/>
        </w:rPr>
        <w:object w:dxaOrig="260" w:dyaOrig="279">
          <v:shape id="_x0000_i1195" type="#_x0000_t75" style="width:12.75pt;height:14.25pt" o:ole="">
            <v:imagedata r:id="rId348" o:title=""/>
          </v:shape>
          <o:OLEObject Type="Embed" ProgID="Equation.DSMT4" ShapeID="_x0000_i1195" DrawAspect="Content" ObjectID="_1624864338" r:id="rId349"/>
        </w:object>
      </w:r>
      <w:r w:rsidRPr="00B20E54">
        <w:rPr>
          <w:sz w:val="26"/>
          <w:szCs w:val="26"/>
        </w:rPr>
        <w:t xml:space="preserve"> của tam giác </w:t>
      </w:r>
      <w:r w:rsidR="00B20E54" w:rsidRPr="00B20E54">
        <w:rPr>
          <w:position w:val="-6"/>
          <w:sz w:val="26"/>
          <w:szCs w:val="26"/>
        </w:rPr>
        <w:object w:dxaOrig="600" w:dyaOrig="279">
          <v:shape id="_x0000_i1196" type="#_x0000_t75" style="width:30pt;height:14.25pt" o:ole="">
            <v:imagedata r:id="rId350" o:title=""/>
          </v:shape>
          <o:OLEObject Type="Embed" ProgID="Equation.DSMT4" ShapeID="_x0000_i1196" DrawAspect="Content" ObjectID="_1624864339" r:id="rId351"/>
        </w:object>
      </w:r>
      <w:r w:rsidRPr="00B20E54">
        <w:rPr>
          <w:sz w:val="26"/>
          <w:szCs w:val="26"/>
        </w:rPr>
        <w:t xml:space="preserve"> cắt các cạnh </w:t>
      </w:r>
      <w:r w:rsidR="00B20E54" w:rsidRPr="00B20E54">
        <w:rPr>
          <w:position w:val="-12"/>
          <w:sz w:val="26"/>
          <w:szCs w:val="26"/>
        </w:rPr>
        <w:object w:dxaOrig="920" w:dyaOrig="340">
          <v:shape id="_x0000_i1197" type="#_x0000_t75" style="width:45.75pt;height:17.25pt" o:ole="">
            <v:imagedata r:id="rId352" o:title=""/>
          </v:shape>
          <o:OLEObject Type="Embed" ProgID="Equation.DSMT4" ShapeID="_x0000_i1197" DrawAspect="Content" ObjectID="_1624864340" r:id="rId353"/>
        </w:object>
      </w:r>
      <w:r w:rsidRPr="00B20E54">
        <w:rPr>
          <w:sz w:val="26"/>
          <w:szCs w:val="26"/>
        </w:rPr>
        <w:t xml:space="preserve"> lần lượt tại </w:t>
      </w:r>
      <w:r w:rsidR="00B20E54" w:rsidRPr="00B20E54">
        <w:rPr>
          <w:position w:val="-12"/>
          <w:sz w:val="26"/>
          <w:szCs w:val="26"/>
        </w:rPr>
        <w:object w:dxaOrig="680" w:dyaOrig="340">
          <v:shape id="_x0000_i1198" type="#_x0000_t75" style="width:33.75pt;height:17.25pt" o:ole="">
            <v:imagedata r:id="rId354" o:title=""/>
          </v:shape>
          <o:OLEObject Type="Embed" ProgID="Equation.DSMT4" ShapeID="_x0000_i1198" DrawAspect="Content" ObjectID="_1624864341" r:id="rId355"/>
        </w:object>
      </w:r>
      <w:r w:rsidRPr="00B20E54">
        <w:rPr>
          <w:sz w:val="26"/>
          <w:szCs w:val="26"/>
        </w:rPr>
        <w:t xml:space="preserve">. Tính thể tích nhỏ nhất </w:t>
      </w:r>
      <w:r w:rsidR="00B20E54" w:rsidRPr="00B20E54">
        <w:rPr>
          <w:position w:val="-12"/>
          <w:sz w:val="26"/>
          <w:szCs w:val="26"/>
        </w:rPr>
        <w:object w:dxaOrig="440" w:dyaOrig="360">
          <v:shape id="_x0000_i1199" type="#_x0000_t75" style="width:21.75pt;height:18pt" o:ole="">
            <v:imagedata r:id="rId356" o:title=""/>
          </v:shape>
          <o:OLEObject Type="Embed" ProgID="Equation.DSMT4" ShapeID="_x0000_i1199" DrawAspect="Content" ObjectID="_1624864342" r:id="rId357"/>
        </w:object>
      </w:r>
      <w:r w:rsidRPr="00B20E54">
        <w:rPr>
          <w:sz w:val="26"/>
          <w:szCs w:val="26"/>
        </w:rPr>
        <w:t xml:space="preserve"> của khối tứ diện </w:t>
      </w:r>
      <w:r w:rsidR="00B20E54" w:rsidRPr="00B20E54">
        <w:rPr>
          <w:position w:val="-6"/>
          <w:sz w:val="26"/>
          <w:szCs w:val="26"/>
        </w:rPr>
        <w:object w:dxaOrig="820" w:dyaOrig="279">
          <v:shape id="_x0000_i1200" type="#_x0000_t75" style="width:41.25pt;height:14.25pt" o:ole="">
            <v:imagedata r:id="rId358" o:title=""/>
          </v:shape>
          <o:OLEObject Type="Embed" ProgID="Equation.DSMT4" ShapeID="_x0000_i1200" DrawAspect="Content" ObjectID="_1624864343" r:id="rId359"/>
        </w:object>
      </w:r>
      <w:r w:rsidRPr="00B20E54">
        <w:rPr>
          <w:sz w:val="26"/>
          <w:szCs w:val="26"/>
        </w:rPr>
        <w:t xml:space="preserve"> </w:t>
      </w:r>
    </w:p>
    <w:p w:rsidR="006E768F" w:rsidRPr="00B20E54" w:rsidRDefault="006E768F"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1160" w:dyaOrig="720">
          <v:shape id="_x0000_i1201" type="#_x0000_t75" style="width:57.75pt;height:36pt" o:ole="">
            <v:imagedata r:id="rId360" o:title=""/>
          </v:shape>
          <o:OLEObject Type="Embed" ProgID="Equation.DSMT4" ShapeID="_x0000_i1201" DrawAspect="Content" ObjectID="_1624864344" r:id="rId361"/>
        </w:object>
      </w:r>
      <w:r w:rsidRPr="00B20E54">
        <w:rPr>
          <w:sz w:val="26"/>
          <w:szCs w:val="26"/>
          <w:lang w:val="nl-NL"/>
        </w:rPr>
        <w:tab/>
      </w:r>
      <w:r w:rsidRPr="00B20E54">
        <w:rPr>
          <w:b/>
          <w:sz w:val="26"/>
          <w:szCs w:val="26"/>
          <w:lang w:val="nl-NL"/>
        </w:rPr>
        <w:t xml:space="preserve">B. </w:t>
      </w:r>
      <w:r w:rsidR="00B20E54" w:rsidRPr="00B20E54">
        <w:rPr>
          <w:b/>
          <w:position w:val="-26"/>
          <w:sz w:val="26"/>
          <w:szCs w:val="26"/>
          <w:lang w:val="nl-NL"/>
        </w:rPr>
        <w:object w:dxaOrig="960" w:dyaOrig="680">
          <v:shape id="_x0000_i1202" type="#_x0000_t75" style="width:48pt;height:33.75pt" o:ole="">
            <v:imagedata r:id="rId362" o:title=""/>
          </v:shape>
          <o:OLEObject Type="Embed" ProgID="Equation.DSMT4" ShapeID="_x0000_i1202" DrawAspect="Content" ObjectID="_1624864345" r:id="rId363"/>
        </w:object>
      </w:r>
      <w:r w:rsidRPr="00B20E54">
        <w:rPr>
          <w:sz w:val="26"/>
          <w:szCs w:val="26"/>
          <w:lang w:val="nl-NL"/>
        </w:rPr>
        <w:tab/>
      </w:r>
      <w:r w:rsidRPr="00B20E54">
        <w:rPr>
          <w:b/>
          <w:sz w:val="26"/>
          <w:szCs w:val="26"/>
          <w:lang w:val="nl-NL"/>
        </w:rPr>
        <w:t xml:space="preserve">C. </w:t>
      </w:r>
      <w:r w:rsidR="00B20E54" w:rsidRPr="00B20E54">
        <w:rPr>
          <w:b/>
          <w:position w:val="-26"/>
          <w:sz w:val="26"/>
          <w:szCs w:val="26"/>
          <w:lang w:val="nl-NL"/>
        </w:rPr>
        <w:object w:dxaOrig="1160" w:dyaOrig="720">
          <v:shape id="_x0000_i1203" type="#_x0000_t75" style="width:57.75pt;height:36pt" o:ole="">
            <v:imagedata r:id="rId364" o:title=""/>
          </v:shape>
          <o:OLEObject Type="Embed" ProgID="Equation.DSMT4" ShapeID="_x0000_i1203" DrawAspect="Content" ObjectID="_1624864346" r:id="rId365"/>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160" w:dyaOrig="720">
          <v:shape id="_x0000_i1204" type="#_x0000_t75" style="width:57.75pt;height:36pt" o:ole="">
            <v:imagedata r:id="rId366" o:title=""/>
          </v:shape>
          <o:OLEObject Type="Embed" ProgID="Equation.DSMT4" ShapeID="_x0000_i1204" DrawAspect="Content" ObjectID="_1624864347" r:id="rId367"/>
        </w:objec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 xml:space="preserve">Câu 96. </w:t>
      </w:r>
      <w:r w:rsidRPr="00B20E54">
        <w:rPr>
          <w:sz w:val="26"/>
          <w:szCs w:val="26"/>
        </w:rPr>
        <w:t xml:space="preserve">Cho hình chóp </w:t>
      </w:r>
      <w:r w:rsidR="00B20E54" w:rsidRPr="00B20E54">
        <w:rPr>
          <w:position w:val="-6"/>
          <w:sz w:val="26"/>
          <w:szCs w:val="26"/>
        </w:rPr>
        <w:object w:dxaOrig="980" w:dyaOrig="279">
          <v:shape id="_x0000_i1205" type="#_x0000_t75" style="width:48.75pt;height:14.25pt" o:ole="">
            <v:imagedata r:id="rId368" o:title=""/>
          </v:shape>
          <o:OLEObject Type="Embed" ProgID="Equation.DSMT4" ShapeID="_x0000_i1205" DrawAspect="Content" ObjectID="_1624864348" r:id="rId369"/>
        </w:object>
      </w:r>
      <w:r w:rsidRPr="00B20E54">
        <w:rPr>
          <w:sz w:val="26"/>
          <w:szCs w:val="26"/>
        </w:rPr>
        <w:t xml:space="preserve"> có đáy </w:t>
      </w:r>
      <w:r w:rsidR="00B20E54" w:rsidRPr="00B20E54">
        <w:rPr>
          <w:position w:val="-6"/>
          <w:sz w:val="26"/>
          <w:szCs w:val="26"/>
        </w:rPr>
        <w:object w:dxaOrig="780" w:dyaOrig="279">
          <v:shape id="_x0000_i1206" type="#_x0000_t75" style="width:39pt;height:14.25pt" o:ole="">
            <v:imagedata r:id="rId370" o:title=""/>
          </v:shape>
          <o:OLEObject Type="Embed" ProgID="Equation.DSMT4" ShapeID="_x0000_i1206" DrawAspect="Content" ObjectID="_1624864349" r:id="rId371"/>
        </w:object>
      </w:r>
      <w:r w:rsidRPr="00B20E54">
        <w:rPr>
          <w:sz w:val="26"/>
          <w:szCs w:val="26"/>
        </w:rPr>
        <w:t xml:space="preserve"> là hình bình hành và có thể tích bằng </w:t>
      </w:r>
      <w:r w:rsidR="00B20E54" w:rsidRPr="00B20E54">
        <w:rPr>
          <w:position w:val="-6"/>
          <w:sz w:val="26"/>
          <w:szCs w:val="26"/>
        </w:rPr>
        <w:object w:dxaOrig="380" w:dyaOrig="279">
          <v:shape id="_x0000_i1207" type="#_x0000_t75" style="width:18.75pt;height:14.25pt" o:ole="">
            <v:imagedata r:id="rId372" o:title=""/>
          </v:shape>
          <o:OLEObject Type="Embed" ProgID="Equation.DSMT4" ShapeID="_x0000_i1207" DrawAspect="Content" ObjectID="_1624864350" r:id="rId373"/>
        </w:object>
      </w:r>
      <w:r w:rsidRPr="00B20E54">
        <w:rPr>
          <w:sz w:val="26"/>
          <w:szCs w:val="26"/>
        </w:rPr>
        <w:t xml:space="preserve"> Gọi </w:t>
      </w:r>
      <w:r w:rsidR="00B20E54" w:rsidRPr="00B20E54">
        <w:rPr>
          <w:position w:val="-10"/>
          <w:sz w:val="26"/>
          <w:szCs w:val="26"/>
        </w:rPr>
        <w:object w:dxaOrig="700" w:dyaOrig="320">
          <v:shape id="_x0000_i1208" type="#_x0000_t75" style="width:35.25pt;height:15.75pt" o:ole="">
            <v:imagedata r:id="rId374" o:title=""/>
          </v:shape>
          <o:OLEObject Type="Embed" ProgID="Equation.DSMT4" ShapeID="_x0000_i1208" DrawAspect="Content" ObjectID="_1624864351" r:id="rId375"/>
        </w:object>
      </w:r>
      <w:r w:rsidRPr="00B20E54">
        <w:rPr>
          <w:sz w:val="26"/>
          <w:szCs w:val="26"/>
        </w:rPr>
        <w:t xml:space="preserve"> lần lượt là điểm thuộc các cạnh </w:t>
      </w:r>
      <w:r w:rsidR="00B20E54" w:rsidRPr="00B20E54">
        <w:rPr>
          <w:position w:val="-10"/>
          <w:sz w:val="26"/>
          <w:szCs w:val="26"/>
        </w:rPr>
        <w:object w:dxaOrig="940" w:dyaOrig="320">
          <v:shape id="_x0000_i1209" type="#_x0000_t75" style="width:47.25pt;height:15.75pt" o:ole="">
            <v:imagedata r:id="rId376" o:title=""/>
          </v:shape>
          <o:OLEObject Type="Embed" ProgID="Equation.DSMT4" ShapeID="_x0000_i1209" DrawAspect="Content" ObjectID="_1624864352" r:id="rId377"/>
        </w:object>
      </w:r>
      <w:r w:rsidRPr="00B20E54">
        <w:rPr>
          <w:sz w:val="26"/>
          <w:szCs w:val="26"/>
        </w:rPr>
        <w:t xml:space="preserve"> sao cho </w:t>
      </w:r>
      <w:r w:rsidR="00B20E54" w:rsidRPr="00B20E54">
        <w:rPr>
          <w:position w:val="-10"/>
          <w:sz w:val="26"/>
          <w:szCs w:val="26"/>
        </w:rPr>
        <w:object w:dxaOrig="1160" w:dyaOrig="320">
          <v:shape id="_x0000_i1210" type="#_x0000_t75" style="width:57.75pt;height:15.75pt" o:ole="">
            <v:imagedata r:id="rId378" o:title=""/>
          </v:shape>
          <o:OLEObject Type="Embed" ProgID="Equation.DSMT4" ShapeID="_x0000_i1210" DrawAspect="Content" ObjectID="_1624864353" r:id="rId379"/>
        </w:object>
      </w:r>
      <w:r w:rsidRPr="00B20E54">
        <w:rPr>
          <w:sz w:val="26"/>
          <w:szCs w:val="26"/>
        </w:rPr>
        <w:t xml:space="preserve"> </w:t>
      </w:r>
      <w:r w:rsidR="00B20E54" w:rsidRPr="00B20E54">
        <w:rPr>
          <w:position w:val="-6"/>
          <w:sz w:val="26"/>
          <w:szCs w:val="26"/>
        </w:rPr>
        <w:object w:dxaOrig="1240" w:dyaOrig="279">
          <v:shape id="_x0000_i1211" type="#_x0000_t75" style="width:62.25pt;height:14.25pt" o:ole="">
            <v:imagedata r:id="rId380" o:title=""/>
          </v:shape>
          <o:OLEObject Type="Embed" ProgID="Equation.DSMT4" ShapeID="_x0000_i1211" DrawAspect="Content" ObjectID="_1624864354" r:id="rId381"/>
        </w:object>
      </w:r>
      <w:r w:rsidRPr="00B20E54">
        <w:rPr>
          <w:sz w:val="26"/>
          <w:szCs w:val="26"/>
        </w:rPr>
        <w:t xml:space="preserve">. Tính thể tích </w:t>
      </w:r>
      <w:r w:rsidR="00B20E54" w:rsidRPr="00B20E54">
        <w:rPr>
          <w:position w:val="-6"/>
          <w:sz w:val="26"/>
          <w:szCs w:val="26"/>
        </w:rPr>
        <w:object w:dxaOrig="240" w:dyaOrig="279">
          <v:shape id="_x0000_i1212" type="#_x0000_t75" style="width:12pt;height:14.25pt" o:ole="">
            <v:imagedata r:id="rId382" o:title=""/>
          </v:shape>
          <o:OLEObject Type="Embed" ProgID="Equation.DSMT4" ShapeID="_x0000_i1212" DrawAspect="Content" ObjectID="_1624864355" r:id="rId383"/>
        </w:object>
      </w:r>
      <w:r w:rsidRPr="00B20E54">
        <w:rPr>
          <w:sz w:val="26"/>
          <w:szCs w:val="26"/>
        </w:rPr>
        <w:t xml:space="preserve"> của khối chóp </w:t>
      </w:r>
      <w:r w:rsidR="00B20E54" w:rsidRPr="00B20E54">
        <w:rPr>
          <w:position w:val="-6"/>
          <w:sz w:val="26"/>
          <w:szCs w:val="26"/>
        </w:rPr>
        <w:object w:dxaOrig="1080" w:dyaOrig="279">
          <v:shape id="_x0000_i1213" type="#_x0000_t75" style="width:54pt;height:14.25pt" o:ole="">
            <v:imagedata r:id="rId384" o:title=""/>
          </v:shape>
          <o:OLEObject Type="Embed" ProgID="Equation.DSMT4" ShapeID="_x0000_i1213" DrawAspect="Content" ObjectID="_1624864356" r:id="rId385"/>
        </w:objec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ab/>
        <w:t xml:space="preserve">A. </w:t>
      </w:r>
      <w:r w:rsidR="00B20E54" w:rsidRPr="00B20E54">
        <w:rPr>
          <w:b/>
          <w:position w:val="-6"/>
          <w:sz w:val="26"/>
          <w:szCs w:val="26"/>
        </w:rPr>
        <w:object w:dxaOrig="680" w:dyaOrig="279">
          <v:shape id="_x0000_i1214" type="#_x0000_t75" style="width:33.75pt;height:14.25pt" o:ole="">
            <v:imagedata r:id="rId386" o:title=""/>
          </v:shape>
          <o:OLEObject Type="Embed" ProgID="Equation.DSMT4" ShapeID="_x0000_i1214" DrawAspect="Content" ObjectID="_1624864357" r:id="rId387"/>
        </w:object>
      </w:r>
      <w:r w:rsidRPr="00B20E54">
        <w:rPr>
          <w:b/>
          <w:sz w:val="26"/>
          <w:szCs w:val="26"/>
        </w:rPr>
        <w:t xml:space="preserve"> </w:t>
      </w:r>
      <w:r w:rsidRPr="00B20E54">
        <w:rPr>
          <w:b/>
          <w:sz w:val="26"/>
          <w:szCs w:val="26"/>
        </w:rPr>
        <w:tab/>
        <w:t xml:space="preserve">B. </w:t>
      </w:r>
      <w:r w:rsidR="00B20E54" w:rsidRPr="00B20E54">
        <w:rPr>
          <w:b/>
          <w:position w:val="-6"/>
          <w:sz w:val="26"/>
          <w:szCs w:val="26"/>
        </w:rPr>
        <w:object w:dxaOrig="820" w:dyaOrig="279">
          <v:shape id="_x0000_i1215" type="#_x0000_t75" style="width:41.25pt;height:14.25pt" o:ole="">
            <v:imagedata r:id="rId388" o:title=""/>
          </v:shape>
          <o:OLEObject Type="Embed" ProgID="Equation.DSMT4" ShapeID="_x0000_i1215" DrawAspect="Content" ObjectID="_1624864358" r:id="rId389"/>
        </w:object>
      </w:r>
      <w:r w:rsidRPr="00B20E54">
        <w:rPr>
          <w:b/>
          <w:sz w:val="26"/>
          <w:szCs w:val="26"/>
        </w:rPr>
        <w:t xml:space="preserve"> </w:t>
      </w:r>
      <w:r w:rsidRPr="00B20E54">
        <w:rPr>
          <w:b/>
          <w:sz w:val="26"/>
          <w:szCs w:val="26"/>
        </w:rPr>
        <w:tab/>
        <w:t xml:space="preserve">C. </w:t>
      </w:r>
      <w:r w:rsidR="00B20E54" w:rsidRPr="00B20E54">
        <w:rPr>
          <w:b/>
          <w:position w:val="-6"/>
          <w:sz w:val="26"/>
          <w:szCs w:val="26"/>
        </w:rPr>
        <w:object w:dxaOrig="820" w:dyaOrig="279">
          <v:shape id="_x0000_i1216" type="#_x0000_t75" style="width:41.25pt;height:14.25pt" o:ole="">
            <v:imagedata r:id="rId390" o:title=""/>
          </v:shape>
          <o:OLEObject Type="Embed" ProgID="Equation.DSMT4" ShapeID="_x0000_i1216" DrawAspect="Content" ObjectID="_1624864359" r:id="rId391"/>
        </w:object>
      </w:r>
      <w:r w:rsidRPr="00B20E54">
        <w:rPr>
          <w:b/>
          <w:sz w:val="26"/>
          <w:szCs w:val="26"/>
        </w:rPr>
        <w:t xml:space="preserve"> </w:t>
      </w:r>
      <w:r w:rsidRPr="00B20E54">
        <w:rPr>
          <w:b/>
          <w:sz w:val="26"/>
          <w:szCs w:val="26"/>
        </w:rPr>
        <w:tab/>
        <w:t xml:space="preserve">D. </w:t>
      </w:r>
      <w:r w:rsidR="00B20E54" w:rsidRPr="00B20E54">
        <w:rPr>
          <w:b/>
          <w:position w:val="-6"/>
          <w:sz w:val="26"/>
          <w:szCs w:val="26"/>
        </w:rPr>
        <w:object w:dxaOrig="820" w:dyaOrig="279">
          <v:shape id="_x0000_i1217" type="#_x0000_t75" style="width:41.25pt;height:14.25pt" o:ole="">
            <v:imagedata r:id="rId392" o:title=""/>
          </v:shape>
          <o:OLEObject Type="Embed" ProgID="Equation.DSMT4" ShapeID="_x0000_i1217" DrawAspect="Content" ObjectID="_1624864360" r:id="rId393"/>
        </w:objec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97.</w:t>
      </w:r>
      <w:r w:rsidRPr="00B20E54">
        <w:rPr>
          <w:sz w:val="26"/>
          <w:szCs w:val="26"/>
        </w:rPr>
        <w:t xml:space="preserve"> Cho hình chóp </w:t>
      </w:r>
      <w:r w:rsidR="00B20E54" w:rsidRPr="00B20E54">
        <w:rPr>
          <w:position w:val="-6"/>
          <w:sz w:val="26"/>
          <w:szCs w:val="26"/>
        </w:rPr>
        <w:object w:dxaOrig="980" w:dyaOrig="279">
          <v:shape id="_x0000_i1218" type="#_x0000_t75" style="width:48.75pt;height:14.25pt" o:ole="">
            <v:imagedata r:id="rId394" o:title=""/>
          </v:shape>
          <o:OLEObject Type="Embed" ProgID="Equation.DSMT4" ShapeID="_x0000_i1218" DrawAspect="Content" ObjectID="_1624864361" r:id="rId395"/>
        </w:object>
      </w:r>
      <w:r w:rsidRPr="00B20E54">
        <w:rPr>
          <w:sz w:val="26"/>
          <w:szCs w:val="26"/>
        </w:rPr>
        <w:t xml:space="preserve">. Gọi </w:t>
      </w:r>
      <w:r w:rsidR="00B20E54" w:rsidRPr="00B20E54">
        <w:rPr>
          <w:position w:val="-10"/>
          <w:sz w:val="26"/>
          <w:szCs w:val="26"/>
        </w:rPr>
        <w:object w:dxaOrig="1540" w:dyaOrig="320">
          <v:shape id="_x0000_i1219" type="#_x0000_t75" style="width:77.25pt;height:15.75pt" o:ole="">
            <v:imagedata r:id="rId396" o:title=""/>
          </v:shape>
          <o:OLEObject Type="Embed" ProgID="Equation.DSMT4" ShapeID="_x0000_i1219" DrawAspect="Content" ObjectID="_1624864362" r:id="rId397"/>
        </w:object>
      </w:r>
      <w:r w:rsidRPr="00B20E54">
        <w:rPr>
          <w:sz w:val="26"/>
          <w:szCs w:val="26"/>
        </w:rPr>
        <w:t xml:space="preserve"> lần lượt là trung điểm của </w:t>
      </w:r>
      <w:r w:rsidR="00B20E54" w:rsidRPr="00B20E54">
        <w:rPr>
          <w:position w:val="-10"/>
          <w:sz w:val="26"/>
          <w:szCs w:val="26"/>
        </w:rPr>
        <w:object w:dxaOrig="420" w:dyaOrig="320">
          <v:shape id="_x0000_i1220" type="#_x0000_t75" style="width:21pt;height:15.75pt" o:ole="">
            <v:imagedata r:id="rId398" o:title=""/>
          </v:shape>
          <o:OLEObject Type="Embed" ProgID="Equation.DSMT4" ShapeID="_x0000_i1220" DrawAspect="Content" ObjectID="_1624864363" r:id="rId399"/>
        </w:object>
      </w:r>
      <w:r w:rsidRPr="00B20E54">
        <w:rPr>
          <w:sz w:val="26"/>
          <w:szCs w:val="26"/>
        </w:rPr>
        <w:t xml:space="preserve"> </w:t>
      </w:r>
      <w:r w:rsidR="00B20E54" w:rsidRPr="00B20E54">
        <w:rPr>
          <w:position w:val="-10"/>
          <w:sz w:val="26"/>
          <w:szCs w:val="26"/>
        </w:rPr>
        <w:object w:dxaOrig="440" w:dyaOrig="320">
          <v:shape id="_x0000_i1221" type="#_x0000_t75" style="width:21.75pt;height:15.75pt" o:ole="">
            <v:imagedata r:id="rId400" o:title=""/>
          </v:shape>
          <o:OLEObject Type="Embed" ProgID="Equation.DSMT4" ShapeID="_x0000_i1221" DrawAspect="Content" ObjectID="_1624864364" r:id="rId401"/>
        </w:object>
      </w:r>
      <w:r w:rsidRPr="00B20E54">
        <w:rPr>
          <w:sz w:val="26"/>
          <w:szCs w:val="26"/>
        </w:rPr>
        <w:t xml:space="preserve"> </w:t>
      </w:r>
      <w:r w:rsidR="00B20E54" w:rsidRPr="00B20E54">
        <w:rPr>
          <w:position w:val="-10"/>
          <w:sz w:val="26"/>
          <w:szCs w:val="26"/>
        </w:rPr>
        <w:object w:dxaOrig="920" w:dyaOrig="320">
          <v:shape id="_x0000_i1222" type="#_x0000_t75" style="width:45.75pt;height:15.75pt" o:ole="">
            <v:imagedata r:id="rId402" o:title=""/>
          </v:shape>
          <o:OLEObject Type="Embed" ProgID="Equation.DSMT4" ShapeID="_x0000_i1222" DrawAspect="Content" ObjectID="_1624864365" r:id="rId403"/>
        </w:object>
      </w:r>
      <w:r w:rsidRPr="00B20E54">
        <w:rPr>
          <w:sz w:val="26"/>
          <w:szCs w:val="26"/>
        </w:rPr>
        <w:t xml:space="preserve"> Tính tỷ số </w:t>
      </w:r>
      <w:r w:rsidR="00B20E54" w:rsidRPr="00B20E54">
        <w:rPr>
          <w:position w:val="-6"/>
          <w:sz w:val="26"/>
          <w:szCs w:val="26"/>
        </w:rPr>
        <w:object w:dxaOrig="220" w:dyaOrig="300">
          <v:shape id="_x0000_i1223" type="#_x0000_t75" style="width:11.25pt;height:15pt" o:ole="">
            <v:imagedata r:id="rId404" o:title=""/>
          </v:shape>
          <o:OLEObject Type="Embed" ProgID="Equation.DSMT4" ShapeID="_x0000_i1223" DrawAspect="Content" ObjectID="_1624864366" r:id="rId405"/>
        </w:object>
      </w:r>
      <w:r w:rsidRPr="00B20E54">
        <w:rPr>
          <w:sz w:val="26"/>
          <w:szCs w:val="26"/>
        </w:rPr>
        <w:t xml:space="preserve"> của thể tích khối chóp </w:t>
      </w:r>
      <w:r w:rsidR="00B20E54" w:rsidRPr="00B20E54">
        <w:rPr>
          <w:position w:val="-6"/>
          <w:sz w:val="26"/>
          <w:szCs w:val="26"/>
        </w:rPr>
        <w:object w:dxaOrig="1359" w:dyaOrig="279">
          <v:shape id="_x0000_i1224" type="#_x0000_t75" style="width:68.25pt;height:14.25pt" o:ole="">
            <v:imagedata r:id="rId406" o:title=""/>
          </v:shape>
          <o:OLEObject Type="Embed" ProgID="Equation.DSMT4" ShapeID="_x0000_i1224" DrawAspect="Content" ObjectID="_1624864367" r:id="rId407"/>
        </w:object>
      </w:r>
      <w:r w:rsidRPr="00B20E54">
        <w:rPr>
          <w:sz w:val="26"/>
          <w:szCs w:val="26"/>
        </w:rPr>
        <w:t xml:space="preserve"> chia cho thể tích khối chóp </w:t>
      </w:r>
      <w:r w:rsidR="00B20E54" w:rsidRPr="00B20E54">
        <w:rPr>
          <w:position w:val="-6"/>
          <w:sz w:val="26"/>
          <w:szCs w:val="26"/>
        </w:rPr>
        <w:object w:dxaOrig="980" w:dyaOrig="279">
          <v:shape id="_x0000_i1225" type="#_x0000_t75" style="width:48.75pt;height:14.25pt" o:ole="">
            <v:imagedata r:id="rId408" o:title=""/>
          </v:shape>
          <o:OLEObject Type="Embed" ProgID="Equation.DSMT4" ShapeID="_x0000_i1225" DrawAspect="Content" ObjectID="_1624864368" r:id="rId409"/>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639" w:dyaOrig="680">
          <v:shape id="_x0000_i1226" type="#_x0000_t75" style="width:32.25pt;height:33.75pt" o:ole="">
            <v:imagedata r:id="rId410" o:title=""/>
          </v:shape>
          <o:OLEObject Type="Embed" ProgID="Equation.DSMT4" ShapeID="_x0000_i1226" DrawAspect="Content" ObjectID="_1624864369" r:id="rId411"/>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639" w:dyaOrig="680">
          <v:shape id="_x0000_i1227" type="#_x0000_t75" style="width:32.25pt;height:33.75pt" o:ole="">
            <v:imagedata r:id="rId412" o:title=""/>
          </v:shape>
          <o:OLEObject Type="Embed" ProgID="Equation.DSMT4" ShapeID="_x0000_i1227" DrawAspect="Content" ObjectID="_1624864370" r:id="rId413"/>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639" w:dyaOrig="680">
          <v:shape id="_x0000_i1228" type="#_x0000_t75" style="width:32.25pt;height:33.75pt" o:ole="">
            <v:imagedata r:id="rId414" o:title=""/>
          </v:shape>
          <o:OLEObject Type="Embed" ProgID="Equation.DSMT4" ShapeID="_x0000_i1228" DrawAspect="Content" ObjectID="_1624864371" r:id="rId415"/>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740" w:dyaOrig="680">
          <v:shape id="_x0000_i1229" type="#_x0000_t75" style="width:36.75pt;height:33.75pt" o:ole="">
            <v:imagedata r:id="rId416" o:title=""/>
          </v:shape>
          <o:OLEObject Type="Embed" ProgID="Equation.DSMT4" ShapeID="_x0000_i1229" DrawAspect="Content" ObjectID="_1624864372" r:id="rId417"/>
        </w:object>
      </w:r>
      <w:r w:rsidRPr="00B20E54">
        <w:rPr>
          <w:sz w:val="26"/>
          <w:szCs w:val="26"/>
        </w:rPr>
        <w:t>.</w:t>
      </w:r>
    </w:p>
    <w:p w:rsidR="003B0362" w:rsidRPr="00B20E54" w:rsidRDefault="003B0362" w:rsidP="00F03AED">
      <w:pPr>
        <w:tabs>
          <w:tab w:val="left" w:pos="360"/>
          <w:tab w:val="left" w:pos="1980"/>
          <w:tab w:val="left" w:pos="3960"/>
          <w:tab w:val="left" w:pos="5940"/>
        </w:tabs>
        <w:jc w:val="both"/>
        <w:rPr>
          <w:b/>
          <w:sz w:val="26"/>
          <w:szCs w:val="26"/>
        </w:rPr>
      </w:pPr>
      <w:r w:rsidRPr="00B20E54">
        <w:rPr>
          <w:b/>
          <w:sz w:val="26"/>
          <w:szCs w:val="26"/>
        </w:rPr>
        <w:t>Câu 98.</w:t>
      </w:r>
      <w:r w:rsidRPr="00B20E54">
        <w:rPr>
          <w:sz w:val="26"/>
          <w:szCs w:val="26"/>
        </w:rPr>
        <w:t xml:space="preserve"> Cho khối chóp </w:t>
      </w:r>
      <w:r w:rsidR="00B20E54" w:rsidRPr="00B20E54">
        <w:rPr>
          <w:position w:val="-6"/>
          <w:sz w:val="26"/>
          <w:szCs w:val="26"/>
        </w:rPr>
        <w:object w:dxaOrig="980" w:dyaOrig="279">
          <v:shape id="_x0000_i1230" type="#_x0000_t75" style="width:48.75pt;height:14.25pt" o:ole="">
            <v:imagedata r:id="rId418" o:title=""/>
          </v:shape>
          <o:OLEObject Type="Embed" ProgID="Equation.DSMT4" ShapeID="_x0000_i1230" DrawAspect="Content" ObjectID="_1624864373" r:id="rId419"/>
        </w:object>
      </w:r>
      <w:r w:rsidRPr="00B20E54">
        <w:rPr>
          <w:sz w:val="26"/>
          <w:szCs w:val="26"/>
        </w:rPr>
        <w:t xml:space="preserve"> có thể tích bằng </w:t>
      </w:r>
      <w:r w:rsidR="00B20E54" w:rsidRPr="00B20E54">
        <w:rPr>
          <w:position w:val="-6"/>
          <w:sz w:val="26"/>
          <w:szCs w:val="26"/>
        </w:rPr>
        <w:object w:dxaOrig="240" w:dyaOrig="279">
          <v:shape id="_x0000_i1231" type="#_x0000_t75" style="width:12pt;height:14.25pt" o:ole="">
            <v:imagedata r:id="rId420" o:title=""/>
          </v:shape>
          <o:OLEObject Type="Embed" ProgID="Equation.DSMT4" ShapeID="_x0000_i1231" DrawAspect="Content" ObjectID="_1624864374" r:id="rId421"/>
        </w:object>
      </w:r>
      <w:r w:rsidRPr="00B20E54">
        <w:rPr>
          <w:sz w:val="26"/>
          <w:szCs w:val="26"/>
        </w:rPr>
        <w:t xml:space="preserve">. Lấy điểm </w:t>
      </w:r>
      <w:r w:rsidR="00B20E54" w:rsidRPr="00B20E54">
        <w:rPr>
          <w:position w:val="-4"/>
          <w:sz w:val="26"/>
          <w:szCs w:val="26"/>
        </w:rPr>
        <w:object w:dxaOrig="320" w:dyaOrig="260">
          <v:shape id="_x0000_i1232" type="#_x0000_t75" style="width:15.75pt;height:12.75pt" o:ole="">
            <v:imagedata r:id="rId422" o:title=""/>
          </v:shape>
          <o:OLEObject Type="Embed" ProgID="Equation.DSMT4" ShapeID="_x0000_i1232" DrawAspect="Content" ObjectID="_1624864375" r:id="rId423"/>
        </w:object>
      </w:r>
      <w:r w:rsidRPr="00B20E54">
        <w:rPr>
          <w:sz w:val="26"/>
          <w:szCs w:val="26"/>
        </w:rPr>
        <w:t xml:space="preserve"> trên cạnh </w:t>
      </w:r>
      <w:r w:rsidR="00B20E54" w:rsidRPr="00B20E54">
        <w:rPr>
          <w:position w:val="-6"/>
          <w:sz w:val="26"/>
          <w:szCs w:val="26"/>
        </w:rPr>
        <w:object w:dxaOrig="360" w:dyaOrig="279">
          <v:shape id="_x0000_i1233" type="#_x0000_t75" style="width:18pt;height:14.25pt" o:ole="">
            <v:imagedata r:id="rId424" o:title=""/>
          </v:shape>
          <o:OLEObject Type="Embed" ProgID="Equation.DSMT4" ShapeID="_x0000_i1233" DrawAspect="Content" ObjectID="_1624864376" r:id="rId425"/>
        </w:object>
      </w:r>
      <w:r w:rsidRPr="00B20E54">
        <w:rPr>
          <w:sz w:val="26"/>
          <w:szCs w:val="26"/>
        </w:rPr>
        <w:t xml:space="preserve"> sao cho </w:t>
      </w:r>
      <w:r w:rsidR="00B20E54" w:rsidRPr="00B20E54">
        <w:rPr>
          <w:position w:val="-26"/>
          <w:sz w:val="26"/>
          <w:szCs w:val="26"/>
        </w:rPr>
        <w:object w:dxaOrig="1160" w:dyaOrig="680">
          <v:shape id="_x0000_i1234" type="#_x0000_t75" style="width:57.75pt;height:33.75pt" o:ole="">
            <v:imagedata r:id="rId426" o:title=""/>
          </v:shape>
          <o:OLEObject Type="Embed" ProgID="Equation.DSMT4" ShapeID="_x0000_i1234" DrawAspect="Content" ObjectID="_1624864377" r:id="rId427"/>
        </w:object>
      </w:r>
      <w:r w:rsidRPr="00B20E54">
        <w:rPr>
          <w:sz w:val="26"/>
          <w:szCs w:val="26"/>
        </w:rPr>
        <w:t xml:space="preserve">. Mặt phẳng </w:t>
      </w:r>
      <w:r w:rsidR="00B20E54" w:rsidRPr="00B20E54">
        <w:rPr>
          <w:position w:val="-14"/>
          <w:sz w:val="26"/>
          <w:szCs w:val="26"/>
        </w:rPr>
        <w:object w:dxaOrig="440" w:dyaOrig="400">
          <v:shape id="_x0000_i1235" type="#_x0000_t75" style="width:21.75pt;height:20.25pt" o:ole="">
            <v:imagedata r:id="rId428" o:title=""/>
          </v:shape>
          <o:OLEObject Type="Embed" ProgID="Equation.DSMT4" ShapeID="_x0000_i1235" DrawAspect="Content" ObjectID="_1624864378" r:id="rId429"/>
        </w:object>
      </w:r>
      <w:r w:rsidRPr="00B20E54">
        <w:rPr>
          <w:sz w:val="26"/>
          <w:szCs w:val="26"/>
        </w:rPr>
        <w:t xml:space="preserve"> qua </w:t>
      </w:r>
      <w:r w:rsidR="00B20E54" w:rsidRPr="00B20E54">
        <w:rPr>
          <w:position w:val="-4"/>
          <w:sz w:val="26"/>
          <w:szCs w:val="26"/>
        </w:rPr>
        <w:object w:dxaOrig="320" w:dyaOrig="260">
          <v:shape id="_x0000_i1236" type="#_x0000_t75" style="width:15.75pt;height:12.75pt" o:ole="">
            <v:imagedata r:id="rId430" o:title=""/>
          </v:shape>
          <o:OLEObject Type="Embed" ProgID="Equation.DSMT4" ShapeID="_x0000_i1236" DrawAspect="Content" ObjectID="_1624864379" r:id="rId431"/>
        </w:object>
      </w:r>
      <w:r w:rsidRPr="00B20E54">
        <w:rPr>
          <w:sz w:val="26"/>
          <w:szCs w:val="26"/>
        </w:rPr>
        <w:t xml:space="preserve"> và song song với đáy </w:t>
      </w:r>
      <w:r w:rsidR="00B20E54" w:rsidRPr="00B20E54">
        <w:rPr>
          <w:position w:val="-14"/>
          <w:sz w:val="26"/>
          <w:szCs w:val="26"/>
        </w:rPr>
        <w:object w:dxaOrig="980" w:dyaOrig="400">
          <v:shape id="_x0000_i1237" type="#_x0000_t75" style="width:48.75pt;height:20.25pt" o:ole="">
            <v:imagedata r:id="rId432" o:title=""/>
          </v:shape>
          <o:OLEObject Type="Embed" ProgID="Equation.DSMT4" ShapeID="_x0000_i1237" DrawAspect="Content" ObjectID="_1624864380" r:id="rId433"/>
        </w:object>
      </w:r>
      <w:r w:rsidRPr="00B20E54">
        <w:rPr>
          <w:sz w:val="26"/>
          <w:szCs w:val="26"/>
        </w:rPr>
        <w:t xml:space="preserve"> cắt các cạnh </w:t>
      </w:r>
      <w:r w:rsidR="00B20E54" w:rsidRPr="00B20E54">
        <w:rPr>
          <w:position w:val="-10"/>
          <w:sz w:val="26"/>
          <w:szCs w:val="26"/>
        </w:rPr>
        <w:object w:dxaOrig="1340" w:dyaOrig="320">
          <v:shape id="_x0000_i1238" type="#_x0000_t75" style="width:66.75pt;height:15.75pt" o:ole="">
            <v:imagedata r:id="rId434" o:title=""/>
          </v:shape>
          <o:OLEObject Type="Embed" ProgID="Equation.DSMT4" ShapeID="_x0000_i1238" DrawAspect="Content" ObjectID="_1624864381" r:id="rId435"/>
        </w:object>
      </w:r>
      <w:r w:rsidRPr="00B20E54">
        <w:rPr>
          <w:sz w:val="26"/>
          <w:szCs w:val="26"/>
        </w:rPr>
        <w:t xml:space="preserve"> lần lượt tại </w:t>
      </w:r>
      <w:r w:rsidR="00B20E54" w:rsidRPr="00B20E54">
        <w:rPr>
          <w:position w:val="-10"/>
          <w:sz w:val="26"/>
          <w:szCs w:val="26"/>
        </w:rPr>
        <w:object w:dxaOrig="1140" w:dyaOrig="320">
          <v:shape id="_x0000_i1239" type="#_x0000_t75" style="width:57pt;height:15.75pt" o:ole="">
            <v:imagedata r:id="rId436" o:title=""/>
          </v:shape>
          <o:OLEObject Type="Embed" ProgID="Equation.DSMT4" ShapeID="_x0000_i1239" DrawAspect="Content" ObjectID="_1624864382" r:id="rId437"/>
        </w:object>
      </w:r>
      <w:r w:rsidRPr="00B20E54">
        <w:rPr>
          <w:sz w:val="26"/>
          <w:szCs w:val="26"/>
        </w:rPr>
        <w:t xml:space="preserve">. Tính thể tích </w:t>
      </w:r>
      <w:r w:rsidR="00B20E54" w:rsidRPr="00B20E54">
        <w:rPr>
          <w:position w:val="-6"/>
          <w:sz w:val="26"/>
          <w:szCs w:val="26"/>
        </w:rPr>
        <w:object w:dxaOrig="320" w:dyaOrig="279">
          <v:shape id="_x0000_i1240" type="#_x0000_t75" style="width:15.75pt;height:14.25pt" o:ole="">
            <v:imagedata r:id="rId438" o:title=""/>
          </v:shape>
          <o:OLEObject Type="Embed" ProgID="Equation.DSMT4" ShapeID="_x0000_i1240" DrawAspect="Content" ObjectID="_1624864383" r:id="rId439"/>
        </w:object>
      </w:r>
      <w:r w:rsidRPr="00B20E54">
        <w:rPr>
          <w:sz w:val="26"/>
          <w:szCs w:val="26"/>
        </w:rPr>
        <w:t xml:space="preserve"> của khối chóp </w:t>
      </w:r>
      <w:r w:rsidR="00B20E54" w:rsidRPr="00B20E54">
        <w:rPr>
          <w:position w:val="-6"/>
          <w:sz w:val="26"/>
          <w:szCs w:val="26"/>
        </w:rPr>
        <w:object w:dxaOrig="1359" w:dyaOrig="279">
          <v:shape id="_x0000_i1241" type="#_x0000_t75" style="width:68.25pt;height:14.25pt" o:ole="">
            <v:imagedata r:id="rId440" o:title=""/>
          </v:shape>
          <o:OLEObject Type="Embed" ProgID="Equation.DSMT4" ShapeID="_x0000_i1241" DrawAspect="Content" ObjectID="_1624864384" r:id="rId441"/>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800" w:dyaOrig="680">
          <v:shape id="_x0000_i1242" type="#_x0000_t75" style="width:39.75pt;height:33.75pt" o:ole="">
            <v:imagedata r:id="rId442" o:title=""/>
          </v:shape>
          <o:OLEObject Type="Embed" ProgID="Equation.DSMT4" ShapeID="_x0000_i1242" DrawAspect="Content" ObjectID="_1624864385" r:id="rId443"/>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800" w:dyaOrig="680">
          <v:shape id="_x0000_i1243" type="#_x0000_t75" style="width:39.75pt;height:33.75pt" o:ole="">
            <v:imagedata r:id="rId444" o:title=""/>
          </v:shape>
          <o:OLEObject Type="Embed" ProgID="Equation.DSMT4" ShapeID="_x0000_i1243" DrawAspect="Content" ObjectID="_1624864386" r:id="rId445"/>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880" w:dyaOrig="680">
          <v:shape id="_x0000_i1244" type="#_x0000_t75" style="width:44.25pt;height:33.75pt" o:ole="">
            <v:imagedata r:id="rId446" o:title=""/>
          </v:shape>
          <o:OLEObject Type="Embed" ProgID="Equation.DSMT4" ShapeID="_x0000_i1244" DrawAspect="Content" ObjectID="_1624864387" r:id="rId447"/>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840" w:dyaOrig="680">
          <v:shape id="_x0000_i1245" type="#_x0000_t75" style="width:42pt;height:33.75pt" o:ole="">
            <v:imagedata r:id="rId448" o:title=""/>
          </v:shape>
          <o:OLEObject Type="Embed" ProgID="Equation.DSMT4" ShapeID="_x0000_i1245" DrawAspect="Content" ObjectID="_1624864388" r:id="rId449"/>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99.</w:t>
      </w:r>
      <w:r w:rsidRPr="00B20E54">
        <w:rPr>
          <w:sz w:val="26"/>
          <w:szCs w:val="26"/>
        </w:rPr>
        <w:t xml:space="preserve"> Cho hình chóp </w:t>
      </w:r>
      <w:r w:rsidR="00B20E54" w:rsidRPr="00B20E54">
        <w:rPr>
          <w:position w:val="-6"/>
          <w:sz w:val="26"/>
          <w:szCs w:val="26"/>
        </w:rPr>
        <w:object w:dxaOrig="980" w:dyaOrig="279">
          <v:shape id="_x0000_i1246" type="#_x0000_t75" style="width:48.75pt;height:14.25pt" o:ole="">
            <v:imagedata r:id="rId450" o:title=""/>
          </v:shape>
          <o:OLEObject Type="Embed" ProgID="Equation.DSMT4" ShapeID="_x0000_i1246" DrawAspect="Content" ObjectID="_1624864389" r:id="rId451"/>
        </w:object>
      </w:r>
      <w:r w:rsidRPr="00B20E54">
        <w:rPr>
          <w:sz w:val="26"/>
          <w:szCs w:val="26"/>
        </w:rPr>
        <w:t xml:space="preserve"> có đáy </w:t>
      </w:r>
      <w:r w:rsidR="00B20E54" w:rsidRPr="00B20E54">
        <w:rPr>
          <w:position w:val="-6"/>
          <w:sz w:val="26"/>
          <w:szCs w:val="26"/>
        </w:rPr>
        <w:object w:dxaOrig="780" w:dyaOrig="279">
          <v:shape id="_x0000_i1247" type="#_x0000_t75" style="width:39pt;height:14.25pt" o:ole="">
            <v:imagedata r:id="rId452" o:title=""/>
          </v:shape>
          <o:OLEObject Type="Embed" ProgID="Equation.DSMT4" ShapeID="_x0000_i1247" DrawAspect="Content" ObjectID="_1624864390" r:id="rId453"/>
        </w:object>
      </w:r>
      <w:r w:rsidRPr="00B20E54">
        <w:rPr>
          <w:sz w:val="26"/>
          <w:szCs w:val="26"/>
        </w:rPr>
        <w:t xml:space="preserve"> là hình chữ nhật. Mặt phẳng </w:t>
      </w:r>
      <w:r w:rsidR="00B20E54" w:rsidRPr="00B20E54">
        <w:rPr>
          <w:position w:val="-14"/>
          <w:sz w:val="26"/>
          <w:szCs w:val="26"/>
        </w:rPr>
        <w:object w:dxaOrig="440" w:dyaOrig="400">
          <v:shape id="_x0000_i1248" type="#_x0000_t75" style="width:21.75pt;height:20.25pt" o:ole="">
            <v:imagedata r:id="rId454" o:title=""/>
          </v:shape>
          <o:OLEObject Type="Embed" ProgID="Equation.DSMT4" ShapeID="_x0000_i1248" DrawAspect="Content" ObjectID="_1624864391" r:id="rId455"/>
        </w:object>
      </w:r>
      <w:r w:rsidRPr="00B20E54">
        <w:rPr>
          <w:sz w:val="26"/>
          <w:szCs w:val="26"/>
        </w:rPr>
        <w:t xml:space="preserve"> đi qua </w:t>
      </w:r>
      <w:r w:rsidR="00B20E54" w:rsidRPr="00B20E54">
        <w:rPr>
          <w:position w:val="-10"/>
          <w:sz w:val="26"/>
          <w:szCs w:val="26"/>
        </w:rPr>
        <w:object w:dxaOrig="580" w:dyaOrig="320">
          <v:shape id="_x0000_i1249" type="#_x0000_t75" style="width:29.25pt;height:15.75pt" o:ole="">
            <v:imagedata r:id="rId456" o:title=""/>
          </v:shape>
          <o:OLEObject Type="Embed" ProgID="Equation.DSMT4" ShapeID="_x0000_i1249" DrawAspect="Content" ObjectID="_1624864392" r:id="rId457"/>
        </w:object>
      </w:r>
      <w:r w:rsidRPr="00B20E54">
        <w:rPr>
          <w:sz w:val="26"/>
          <w:szCs w:val="26"/>
        </w:rPr>
        <w:t xml:space="preserve"> và trung điểm </w:t>
      </w:r>
      <w:r w:rsidR="00B20E54" w:rsidRPr="00B20E54">
        <w:rPr>
          <w:position w:val="-4"/>
          <w:sz w:val="26"/>
          <w:szCs w:val="26"/>
        </w:rPr>
        <w:object w:dxaOrig="340" w:dyaOrig="260">
          <v:shape id="_x0000_i1250" type="#_x0000_t75" style="width:17.25pt;height:12.75pt" o:ole="">
            <v:imagedata r:id="rId458" o:title=""/>
          </v:shape>
          <o:OLEObject Type="Embed" ProgID="Equation.DSMT4" ShapeID="_x0000_i1250" DrawAspect="Content" ObjectID="_1624864393" r:id="rId459"/>
        </w:object>
      </w:r>
      <w:r w:rsidRPr="00B20E54">
        <w:rPr>
          <w:sz w:val="26"/>
          <w:szCs w:val="26"/>
        </w:rPr>
        <w:t xml:space="preserve"> của </w:t>
      </w:r>
      <w:r w:rsidR="00B20E54" w:rsidRPr="00B20E54">
        <w:rPr>
          <w:position w:val="-6"/>
          <w:sz w:val="26"/>
          <w:szCs w:val="26"/>
        </w:rPr>
        <w:object w:dxaOrig="400" w:dyaOrig="279">
          <v:shape id="_x0000_i1251" type="#_x0000_t75" style="width:20.25pt;height:14.25pt" o:ole="">
            <v:imagedata r:id="rId460" o:title=""/>
          </v:shape>
          <o:OLEObject Type="Embed" ProgID="Equation.DSMT4" ShapeID="_x0000_i1251" DrawAspect="Content" ObjectID="_1624864394" r:id="rId461"/>
        </w:object>
      </w:r>
      <w:r w:rsidRPr="00B20E54">
        <w:rPr>
          <w:sz w:val="26"/>
          <w:szCs w:val="26"/>
        </w:rPr>
        <w:t xml:space="preserve">. Mặt phẳng </w:t>
      </w:r>
      <w:r w:rsidR="00B20E54" w:rsidRPr="00B20E54">
        <w:rPr>
          <w:position w:val="-14"/>
          <w:sz w:val="26"/>
          <w:szCs w:val="26"/>
        </w:rPr>
        <w:object w:dxaOrig="440" w:dyaOrig="400">
          <v:shape id="_x0000_i1252" type="#_x0000_t75" style="width:21.75pt;height:20.25pt" o:ole="">
            <v:imagedata r:id="rId462" o:title=""/>
          </v:shape>
          <o:OLEObject Type="Embed" ProgID="Equation.DSMT4" ShapeID="_x0000_i1252" DrawAspect="Content" ObjectID="_1624864395" r:id="rId463"/>
        </w:object>
      </w:r>
      <w:r w:rsidRPr="00B20E54">
        <w:rPr>
          <w:sz w:val="26"/>
          <w:szCs w:val="26"/>
        </w:rPr>
        <w:t xml:space="preserve"> chia khối chóp đã cho thành hai phần có thể tích lần lượt là </w:t>
      </w:r>
      <w:r w:rsidR="00B20E54" w:rsidRPr="00B20E54">
        <w:rPr>
          <w:position w:val="-12"/>
          <w:sz w:val="26"/>
          <w:szCs w:val="26"/>
        </w:rPr>
        <w:object w:dxaOrig="620" w:dyaOrig="360">
          <v:shape id="_x0000_i1253" type="#_x0000_t75" style="width:30.75pt;height:18pt" o:ole="">
            <v:imagedata r:id="rId464" o:title=""/>
          </v:shape>
          <o:OLEObject Type="Embed" ProgID="Equation.DSMT4" ShapeID="_x0000_i1253" DrawAspect="Content" ObjectID="_1624864396" r:id="rId465"/>
        </w:object>
      </w:r>
      <w:r w:rsidRPr="00B20E54">
        <w:rPr>
          <w:sz w:val="26"/>
          <w:szCs w:val="26"/>
        </w:rPr>
        <w:t xml:space="preserve"> với </w:t>
      </w:r>
      <w:r w:rsidR="00B20E54" w:rsidRPr="00B20E54">
        <w:rPr>
          <w:position w:val="-12"/>
          <w:sz w:val="26"/>
          <w:szCs w:val="26"/>
        </w:rPr>
        <w:object w:dxaOrig="800" w:dyaOrig="360">
          <v:shape id="_x0000_i1254" type="#_x0000_t75" style="width:39.75pt;height:18pt" o:ole="">
            <v:imagedata r:id="rId466" o:title=""/>
          </v:shape>
          <o:OLEObject Type="Embed" ProgID="Equation.DSMT4" ShapeID="_x0000_i1254" DrawAspect="Content" ObjectID="_1624864397" r:id="rId467"/>
        </w:object>
      </w:r>
      <w:r w:rsidRPr="00B20E54">
        <w:rPr>
          <w:sz w:val="26"/>
          <w:szCs w:val="26"/>
        </w:rPr>
        <w:t xml:space="preserve"> Tính tỉ số </w:t>
      </w:r>
      <w:r w:rsidR="00B20E54" w:rsidRPr="00B20E54">
        <w:rPr>
          <w:position w:val="-32"/>
          <w:sz w:val="26"/>
          <w:szCs w:val="26"/>
        </w:rPr>
        <w:object w:dxaOrig="420" w:dyaOrig="740">
          <v:shape id="_x0000_i1255" type="#_x0000_t75" style="width:21pt;height:36.75pt" o:ole="">
            <v:imagedata r:id="rId468" o:title=""/>
          </v:shape>
          <o:OLEObject Type="Embed" ProgID="Equation.DSMT4" ShapeID="_x0000_i1255" DrawAspect="Content" ObjectID="_1624864398" r:id="rId469"/>
        </w:object>
      </w:r>
    </w:p>
    <w:p w:rsidR="003B0362" w:rsidRPr="00B20E54" w:rsidRDefault="003B0362" w:rsidP="00F03AED">
      <w:pPr>
        <w:tabs>
          <w:tab w:val="left" w:pos="360"/>
          <w:tab w:val="left" w:pos="1980"/>
          <w:tab w:val="left" w:pos="3960"/>
          <w:tab w:val="left" w:pos="5940"/>
        </w:tabs>
        <w:jc w:val="both"/>
        <w:rPr>
          <w:sz w:val="26"/>
          <w:szCs w:val="26"/>
        </w:rPr>
      </w:pPr>
      <w:r w:rsidRPr="00B20E54">
        <w:rPr>
          <w:sz w:val="26"/>
          <w:szCs w:val="26"/>
        </w:rPr>
        <w:tab/>
      </w:r>
      <w:r w:rsidRPr="00B20E54">
        <w:rPr>
          <w:b/>
          <w:sz w:val="26"/>
          <w:szCs w:val="26"/>
        </w:rPr>
        <w:t xml:space="preserve">A. </w:t>
      </w:r>
      <w:r w:rsidR="00B20E54" w:rsidRPr="00B20E54">
        <w:rPr>
          <w:b/>
          <w:position w:val="-32"/>
          <w:sz w:val="26"/>
          <w:szCs w:val="26"/>
        </w:rPr>
        <w:object w:dxaOrig="780" w:dyaOrig="740">
          <v:shape id="_x0000_i1256" type="#_x0000_t75" style="width:39pt;height:36.75pt" o:ole="">
            <v:imagedata r:id="rId470" o:title=""/>
          </v:shape>
          <o:OLEObject Type="Embed" ProgID="Equation.DSMT4" ShapeID="_x0000_i1256" DrawAspect="Content" ObjectID="_1624864399" r:id="rId471"/>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32"/>
          <w:sz w:val="26"/>
          <w:szCs w:val="26"/>
        </w:rPr>
        <w:object w:dxaOrig="760" w:dyaOrig="740">
          <v:shape id="_x0000_i1257" type="#_x0000_t75" style="width:38.25pt;height:36.75pt" o:ole="">
            <v:imagedata r:id="rId472" o:title=""/>
          </v:shape>
          <o:OLEObject Type="Embed" ProgID="Equation.DSMT4" ShapeID="_x0000_i1257" DrawAspect="Content" ObjectID="_1624864400" r:id="rId473"/>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32"/>
          <w:sz w:val="26"/>
          <w:szCs w:val="26"/>
        </w:rPr>
        <w:object w:dxaOrig="760" w:dyaOrig="740">
          <v:shape id="_x0000_i1258" type="#_x0000_t75" style="width:38.25pt;height:36.75pt" o:ole="">
            <v:imagedata r:id="rId474" o:title=""/>
          </v:shape>
          <o:OLEObject Type="Embed" ProgID="Equation.DSMT4" ShapeID="_x0000_i1258" DrawAspect="Content" ObjectID="_1624864401" r:id="rId475"/>
        </w:object>
      </w:r>
      <w:r w:rsidRPr="00B20E54">
        <w:rPr>
          <w:sz w:val="26"/>
          <w:szCs w:val="26"/>
        </w:rPr>
        <w:t>.</w:t>
      </w:r>
      <w:r w:rsidRPr="00B20E54">
        <w:rPr>
          <w:sz w:val="26"/>
          <w:szCs w:val="26"/>
        </w:rPr>
        <w:tab/>
      </w:r>
      <w:r w:rsidRPr="00B20E54">
        <w:rPr>
          <w:b/>
          <w:sz w:val="26"/>
          <w:szCs w:val="26"/>
        </w:rPr>
        <w:t xml:space="preserve">D. </w:t>
      </w:r>
      <w:r w:rsidR="00B20E54" w:rsidRPr="00B20E54">
        <w:rPr>
          <w:b/>
          <w:position w:val="-32"/>
          <w:sz w:val="26"/>
          <w:szCs w:val="26"/>
        </w:rPr>
        <w:object w:dxaOrig="760" w:dyaOrig="740">
          <v:shape id="_x0000_i1259" type="#_x0000_t75" style="width:38.25pt;height:36.75pt" o:ole="">
            <v:imagedata r:id="rId476" o:title=""/>
          </v:shape>
          <o:OLEObject Type="Embed" ProgID="Equation.DSMT4" ShapeID="_x0000_i1259" DrawAspect="Content" ObjectID="_1624864402" r:id="rId477"/>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Câu 100.</w:t>
      </w:r>
      <w:r w:rsidRPr="00B20E54">
        <w:rPr>
          <w:sz w:val="26"/>
          <w:szCs w:val="26"/>
        </w:rPr>
        <w:t xml:space="preserve"> Cho hình chóp </w:t>
      </w:r>
      <w:r w:rsidR="00B20E54" w:rsidRPr="00B20E54">
        <w:rPr>
          <w:position w:val="-6"/>
          <w:sz w:val="26"/>
          <w:szCs w:val="26"/>
        </w:rPr>
        <w:object w:dxaOrig="980" w:dyaOrig="279">
          <v:shape id="_x0000_i1260" type="#_x0000_t75" style="width:48.75pt;height:14.25pt" o:ole="">
            <v:imagedata r:id="rId478" o:title=""/>
          </v:shape>
          <o:OLEObject Type="Embed" ProgID="Equation.DSMT4" ShapeID="_x0000_i1260" DrawAspect="Content" ObjectID="_1624864403" r:id="rId479"/>
        </w:object>
      </w:r>
      <w:r w:rsidRPr="00B20E54">
        <w:rPr>
          <w:sz w:val="26"/>
          <w:szCs w:val="26"/>
        </w:rPr>
        <w:t xml:space="preserve"> có đáy </w:t>
      </w:r>
      <w:r w:rsidR="00B20E54" w:rsidRPr="00B20E54">
        <w:rPr>
          <w:position w:val="-6"/>
          <w:sz w:val="26"/>
          <w:szCs w:val="26"/>
        </w:rPr>
        <w:object w:dxaOrig="780" w:dyaOrig="279">
          <v:shape id="_x0000_i1261" type="#_x0000_t75" style="width:39pt;height:14.25pt" o:ole="">
            <v:imagedata r:id="rId480" o:title=""/>
          </v:shape>
          <o:OLEObject Type="Embed" ProgID="Equation.DSMT4" ShapeID="_x0000_i1261" DrawAspect="Content" ObjectID="_1624864404" r:id="rId481"/>
        </w:object>
      </w:r>
      <w:r w:rsidRPr="00B20E54">
        <w:rPr>
          <w:sz w:val="26"/>
          <w:szCs w:val="26"/>
        </w:rPr>
        <w:t xml:space="preserve"> là hình thang vuông tại </w:t>
      </w:r>
      <w:r w:rsidR="00B20E54" w:rsidRPr="00B20E54">
        <w:rPr>
          <w:position w:val="-4"/>
          <w:sz w:val="26"/>
          <w:szCs w:val="26"/>
        </w:rPr>
        <w:object w:dxaOrig="240" w:dyaOrig="260">
          <v:shape id="_x0000_i1262" type="#_x0000_t75" style="width:12pt;height:12.75pt" o:ole="">
            <v:imagedata r:id="rId482" o:title=""/>
          </v:shape>
          <o:OLEObject Type="Embed" ProgID="Equation.DSMT4" ShapeID="_x0000_i1262" DrawAspect="Content" ObjectID="_1624864405" r:id="rId483"/>
        </w:object>
      </w:r>
      <w:r w:rsidRPr="00B20E54">
        <w:rPr>
          <w:sz w:val="26"/>
          <w:szCs w:val="26"/>
        </w:rPr>
        <w:t xml:space="preserve"> và </w:t>
      </w:r>
      <w:r w:rsidR="00B20E54" w:rsidRPr="00B20E54">
        <w:rPr>
          <w:position w:val="-4"/>
          <w:sz w:val="26"/>
          <w:szCs w:val="26"/>
        </w:rPr>
        <w:object w:dxaOrig="240" w:dyaOrig="260">
          <v:shape id="_x0000_i1263" type="#_x0000_t75" style="width:12pt;height:12.75pt" o:ole="">
            <v:imagedata r:id="rId484" o:title=""/>
          </v:shape>
          <o:OLEObject Type="Embed" ProgID="Equation.DSMT4" ShapeID="_x0000_i1263" DrawAspect="Content" ObjectID="_1624864406" r:id="rId485"/>
        </w:object>
      </w:r>
      <w:r w:rsidRPr="00B20E54">
        <w:rPr>
          <w:sz w:val="26"/>
          <w:szCs w:val="26"/>
        </w:rPr>
        <w:t xml:space="preserve">, </w:t>
      </w:r>
      <w:r w:rsidR="00B20E54" w:rsidRPr="00B20E54">
        <w:rPr>
          <w:position w:val="-6"/>
          <w:sz w:val="26"/>
          <w:szCs w:val="26"/>
        </w:rPr>
        <w:object w:dxaOrig="1359" w:dyaOrig="279">
          <v:shape id="_x0000_i1264" type="#_x0000_t75" style="width:68.25pt;height:14.25pt" o:ole="">
            <v:imagedata r:id="rId486" o:title=""/>
          </v:shape>
          <o:OLEObject Type="Embed" ProgID="Equation.DSMT4" ShapeID="_x0000_i1264" DrawAspect="Content" ObjectID="_1624864407" r:id="rId487"/>
        </w:object>
      </w:r>
      <w:r w:rsidRPr="00B20E54">
        <w:rPr>
          <w:sz w:val="26"/>
          <w:szCs w:val="26"/>
        </w:rPr>
        <w:t xml:space="preserve">, </w:t>
      </w:r>
      <w:r w:rsidR="00B20E54" w:rsidRPr="00B20E54">
        <w:rPr>
          <w:position w:val="-4"/>
          <w:sz w:val="26"/>
          <w:szCs w:val="26"/>
        </w:rPr>
        <w:object w:dxaOrig="840" w:dyaOrig="260">
          <v:shape id="_x0000_i1265" type="#_x0000_t75" style="width:42pt;height:12.75pt" o:ole="">
            <v:imagedata r:id="rId488" o:title=""/>
          </v:shape>
          <o:OLEObject Type="Embed" ProgID="Equation.DSMT4" ShapeID="_x0000_i1265" DrawAspect="Content" ObjectID="_1624864408" r:id="rId489"/>
        </w:object>
      </w:r>
      <w:r w:rsidRPr="00B20E54">
        <w:rPr>
          <w:sz w:val="26"/>
          <w:szCs w:val="26"/>
        </w:rPr>
        <w:t xml:space="preserve">. Cạnh bên </w:t>
      </w:r>
      <w:r w:rsidR="00B20E54" w:rsidRPr="00B20E54">
        <w:rPr>
          <w:position w:val="-6"/>
          <w:sz w:val="26"/>
          <w:szCs w:val="26"/>
        </w:rPr>
        <w:object w:dxaOrig="360" w:dyaOrig="279">
          <v:shape id="_x0000_i1266" type="#_x0000_t75" style="width:18pt;height:14.25pt" o:ole="">
            <v:imagedata r:id="rId490" o:title=""/>
          </v:shape>
          <o:OLEObject Type="Embed" ProgID="Equation.DSMT4" ShapeID="_x0000_i1266" DrawAspect="Content" ObjectID="_1624864409" r:id="rId491"/>
        </w:object>
      </w:r>
      <w:r w:rsidRPr="00B20E54">
        <w:rPr>
          <w:sz w:val="26"/>
          <w:szCs w:val="26"/>
        </w:rPr>
        <w:t xml:space="preserve"> vuông góc với đáy và </w:t>
      </w:r>
      <w:r w:rsidR="00B20E54" w:rsidRPr="00B20E54">
        <w:rPr>
          <w:position w:val="-8"/>
          <w:sz w:val="26"/>
          <w:szCs w:val="26"/>
        </w:rPr>
        <w:object w:dxaOrig="960" w:dyaOrig="380">
          <v:shape id="_x0000_i1267" type="#_x0000_t75" style="width:48pt;height:18.75pt" o:ole="">
            <v:imagedata r:id="rId492" o:title=""/>
          </v:shape>
          <o:OLEObject Type="Embed" ProgID="Equation.DSMT4" ShapeID="_x0000_i1267" DrawAspect="Content" ObjectID="_1624864410" r:id="rId493"/>
        </w:object>
      </w:r>
      <w:r w:rsidRPr="00B20E54">
        <w:rPr>
          <w:sz w:val="26"/>
          <w:szCs w:val="26"/>
        </w:rPr>
        <w:t xml:space="preserve">. Gọi </w:t>
      </w:r>
      <w:r w:rsidR="00B20E54" w:rsidRPr="00B20E54">
        <w:rPr>
          <w:position w:val="-4"/>
          <w:sz w:val="26"/>
          <w:szCs w:val="26"/>
        </w:rPr>
        <w:object w:dxaOrig="300" w:dyaOrig="260">
          <v:shape id="_x0000_i1268" type="#_x0000_t75" style="width:15pt;height:12.75pt" o:ole="">
            <v:imagedata r:id="rId494" o:title=""/>
          </v:shape>
          <o:OLEObject Type="Embed" ProgID="Equation.DSMT4" ShapeID="_x0000_i1268" DrawAspect="Content" ObjectID="_1624864411" r:id="rId495"/>
        </w:object>
      </w:r>
      <w:r w:rsidRPr="00B20E54">
        <w:rPr>
          <w:sz w:val="26"/>
          <w:szCs w:val="26"/>
        </w:rPr>
        <w:t xml:space="preserve"> là hình chiếu vuông góc của </w:t>
      </w:r>
      <w:r w:rsidR="00B20E54" w:rsidRPr="00B20E54">
        <w:rPr>
          <w:position w:val="-6"/>
          <w:sz w:val="26"/>
          <w:szCs w:val="26"/>
        </w:rPr>
        <w:object w:dxaOrig="720" w:dyaOrig="340">
          <v:shape id="_x0000_i1269" type="#_x0000_t75" style="width:36pt;height:17.25pt" o:ole="">
            <v:imagedata r:id="rId496" o:title=""/>
          </v:shape>
          <o:OLEObject Type="Embed" ProgID="Equation.DSMT4" ShapeID="_x0000_i1269" DrawAspect="Content" ObjectID="_1624864412" r:id="rId497"/>
        </w:object>
      </w:r>
      <w:r w:rsidRPr="00B20E54">
        <w:rPr>
          <w:sz w:val="26"/>
          <w:szCs w:val="26"/>
        </w:rPr>
        <w:t xml:space="preserve"> trên </w:t>
      </w:r>
      <w:r w:rsidR="00B20E54" w:rsidRPr="00B20E54">
        <w:rPr>
          <w:position w:val="-6"/>
          <w:sz w:val="26"/>
          <w:szCs w:val="26"/>
        </w:rPr>
        <w:object w:dxaOrig="380" w:dyaOrig="279">
          <v:shape id="_x0000_i1270" type="#_x0000_t75" style="width:18.75pt;height:14.25pt" o:ole="">
            <v:imagedata r:id="rId498" o:title=""/>
          </v:shape>
          <o:OLEObject Type="Embed" ProgID="Equation.DSMT4" ShapeID="_x0000_i1270" DrawAspect="Content" ObjectID="_1624864413" r:id="rId499"/>
        </w:object>
      </w:r>
      <w:r w:rsidRPr="00B20E54">
        <w:rPr>
          <w:sz w:val="26"/>
          <w:szCs w:val="26"/>
        </w:rPr>
        <w:t xml:space="preserve">. Tính thể tích </w:t>
      </w:r>
      <w:r w:rsidR="00B20E54" w:rsidRPr="00B20E54">
        <w:rPr>
          <w:position w:val="-6"/>
          <w:sz w:val="26"/>
          <w:szCs w:val="26"/>
        </w:rPr>
        <w:object w:dxaOrig="240" w:dyaOrig="279">
          <v:shape id="_x0000_i1271" type="#_x0000_t75" style="width:12pt;height:14.25pt" o:ole="">
            <v:imagedata r:id="rId500" o:title=""/>
          </v:shape>
          <o:OLEObject Type="Embed" ProgID="Equation.DSMT4" ShapeID="_x0000_i1271" DrawAspect="Content" ObjectID="_1624864414" r:id="rId501"/>
        </w:object>
      </w:r>
      <w:r w:rsidR="00554408" w:rsidRPr="00B20E54">
        <w:rPr>
          <w:sz w:val="26"/>
          <w:szCs w:val="26"/>
        </w:rPr>
        <w:t xml:space="preserve"> của khối đa diện</w:t>
      </w:r>
      <w:r w:rsidRPr="00B20E54">
        <w:rPr>
          <w:sz w:val="26"/>
          <w:szCs w:val="26"/>
        </w:rPr>
        <w:t xml:space="preserve"> </w:t>
      </w:r>
      <w:r w:rsidR="00B20E54" w:rsidRPr="00B20E54">
        <w:rPr>
          <w:position w:val="-6"/>
          <w:sz w:val="26"/>
          <w:szCs w:val="26"/>
        </w:rPr>
        <w:object w:dxaOrig="920" w:dyaOrig="279">
          <v:shape id="_x0000_i1272" type="#_x0000_t75" style="width:45.75pt;height:14.25pt" o:ole="">
            <v:imagedata r:id="rId502" o:title=""/>
          </v:shape>
          <o:OLEObject Type="Embed" ProgID="Equation.DSMT4" ShapeID="_x0000_i1272" DrawAspect="Content" ObjectID="_1624864415" r:id="rId503"/>
        </w:object>
      </w:r>
      <w:r w:rsidRPr="00B20E54">
        <w:rPr>
          <w:sz w:val="26"/>
          <w:szCs w:val="26"/>
        </w:rPr>
        <w:t>.</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lang w:val="fr-FR"/>
        </w:rPr>
        <w:tab/>
        <w:t xml:space="preserve">A. </w:t>
      </w:r>
      <w:r w:rsidR="00B20E54" w:rsidRPr="00B20E54">
        <w:rPr>
          <w:b/>
          <w:position w:val="-26"/>
          <w:sz w:val="26"/>
          <w:szCs w:val="26"/>
          <w:lang w:val="fr-FR"/>
        </w:rPr>
        <w:object w:dxaOrig="1020" w:dyaOrig="720">
          <v:shape id="_x0000_i1273" type="#_x0000_t75" style="width:51pt;height:36pt" o:ole="">
            <v:imagedata r:id="rId504" o:title=""/>
          </v:shape>
          <o:OLEObject Type="Embed" ProgID="Equation.DSMT4" ShapeID="_x0000_i1273" DrawAspect="Content" ObjectID="_1624864416" r:id="rId505"/>
        </w:object>
      </w:r>
      <w:r w:rsidRPr="00B20E54">
        <w:rPr>
          <w:sz w:val="26"/>
          <w:szCs w:val="26"/>
        </w:rPr>
        <w:t>.</w:t>
      </w:r>
      <w:r w:rsidRPr="00B20E54">
        <w:rPr>
          <w:sz w:val="26"/>
          <w:szCs w:val="26"/>
        </w:rPr>
        <w:tab/>
      </w:r>
      <w:r w:rsidRPr="00B20E54">
        <w:rPr>
          <w:b/>
          <w:sz w:val="26"/>
          <w:szCs w:val="26"/>
          <w:lang w:val="fr-FR"/>
        </w:rPr>
        <w:t xml:space="preserve">B. </w:t>
      </w:r>
      <w:r w:rsidR="00B20E54" w:rsidRPr="00B20E54">
        <w:rPr>
          <w:b/>
          <w:position w:val="-26"/>
          <w:sz w:val="26"/>
          <w:szCs w:val="26"/>
          <w:lang w:val="fr-FR"/>
        </w:rPr>
        <w:object w:dxaOrig="1020" w:dyaOrig="720">
          <v:shape id="_x0000_i1274" type="#_x0000_t75" style="width:51pt;height:36pt" o:ole="">
            <v:imagedata r:id="rId506" o:title=""/>
          </v:shape>
          <o:OLEObject Type="Embed" ProgID="Equation.DSMT4" ShapeID="_x0000_i1274" DrawAspect="Content" ObjectID="_1624864417" r:id="rId507"/>
        </w:object>
      </w:r>
      <w:r w:rsidRPr="00B20E54">
        <w:rPr>
          <w:sz w:val="26"/>
          <w:szCs w:val="26"/>
        </w:rPr>
        <w:t>.</w:t>
      </w:r>
      <w:r w:rsidRPr="00B20E54">
        <w:rPr>
          <w:b/>
          <w:sz w:val="26"/>
          <w:szCs w:val="26"/>
          <w:lang w:val="fr-FR"/>
        </w:rPr>
        <w:t xml:space="preserve"> </w:t>
      </w:r>
      <w:r w:rsidRPr="00B20E54">
        <w:rPr>
          <w:b/>
          <w:sz w:val="26"/>
          <w:szCs w:val="26"/>
          <w:lang w:val="fr-FR"/>
        </w:rPr>
        <w:tab/>
        <w:t xml:space="preserve">C. </w:t>
      </w:r>
      <w:r w:rsidR="00B20E54" w:rsidRPr="00B20E54">
        <w:rPr>
          <w:b/>
          <w:position w:val="-26"/>
          <w:sz w:val="26"/>
          <w:szCs w:val="26"/>
          <w:lang w:val="fr-FR"/>
        </w:rPr>
        <w:object w:dxaOrig="1020" w:dyaOrig="720">
          <v:shape id="_x0000_i1275" type="#_x0000_t75" style="width:51pt;height:36pt" o:ole="">
            <v:imagedata r:id="rId508" o:title=""/>
          </v:shape>
          <o:OLEObject Type="Embed" ProgID="Equation.DSMT4" ShapeID="_x0000_i1275" DrawAspect="Content" ObjectID="_1624864418" r:id="rId509"/>
        </w:object>
      </w:r>
      <w:r w:rsidRPr="00B20E54">
        <w:rPr>
          <w:sz w:val="26"/>
          <w:szCs w:val="26"/>
        </w:rPr>
        <w:t>.</w:t>
      </w:r>
      <w:r w:rsidRPr="00B20E54">
        <w:rPr>
          <w:sz w:val="26"/>
          <w:szCs w:val="26"/>
        </w:rPr>
        <w:tab/>
      </w:r>
      <w:r w:rsidRPr="00B20E54">
        <w:rPr>
          <w:b/>
          <w:sz w:val="26"/>
          <w:szCs w:val="26"/>
          <w:lang w:val="fr-FR"/>
        </w:rPr>
        <w:t xml:space="preserve">D. </w:t>
      </w:r>
      <w:r w:rsidR="00B20E54" w:rsidRPr="00B20E54">
        <w:rPr>
          <w:b/>
          <w:position w:val="-26"/>
          <w:sz w:val="26"/>
          <w:szCs w:val="26"/>
          <w:lang w:val="fr-FR"/>
        </w:rPr>
        <w:object w:dxaOrig="1020" w:dyaOrig="720">
          <v:shape id="_x0000_i1276" type="#_x0000_t75" style="width:51pt;height:36pt" o:ole="">
            <v:imagedata r:id="rId510" o:title=""/>
          </v:shape>
          <o:OLEObject Type="Embed" ProgID="Equation.DSMT4" ShapeID="_x0000_i1276" DrawAspect="Content" ObjectID="_1624864419" r:id="rId511"/>
        </w:object>
      </w:r>
      <w:r w:rsidRPr="00B20E54">
        <w:rPr>
          <w:sz w:val="26"/>
          <w:szCs w:val="26"/>
        </w:rPr>
        <w:t>.</w:t>
      </w:r>
    </w:p>
    <w:p w:rsidR="003B0362" w:rsidRPr="00B20E54" w:rsidRDefault="003B0362" w:rsidP="00F03AED">
      <w:pPr>
        <w:tabs>
          <w:tab w:val="left" w:pos="360"/>
          <w:tab w:val="left" w:pos="1920"/>
          <w:tab w:val="left" w:pos="3960"/>
          <w:tab w:val="left" w:pos="6000"/>
        </w:tabs>
        <w:jc w:val="both"/>
        <w:rPr>
          <w:sz w:val="26"/>
          <w:szCs w:val="26"/>
        </w:rPr>
      </w:pPr>
      <w:r w:rsidRPr="00B20E54">
        <w:rPr>
          <w:b/>
          <w:sz w:val="26"/>
          <w:szCs w:val="26"/>
        </w:rPr>
        <w:lastRenderedPageBreak/>
        <w:t>Câu 101.</w:t>
      </w:r>
      <w:r w:rsidRPr="00B20E54">
        <w:rPr>
          <w:sz w:val="26"/>
          <w:szCs w:val="26"/>
        </w:rPr>
        <w:t xml:space="preserve"> Cho hình chóp đều </w:t>
      </w:r>
      <w:r w:rsidR="00B20E54" w:rsidRPr="00B20E54">
        <w:rPr>
          <w:position w:val="-6"/>
          <w:sz w:val="26"/>
          <w:szCs w:val="26"/>
        </w:rPr>
        <w:object w:dxaOrig="1020" w:dyaOrig="279">
          <v:shape id="_x0000_i1277" type="#_x0000_t75" style="width:51pt;height:14.25pt" o:ole="">
            <v:imagedata r:id="rId512" o:title=""/>
          </v:shape>
          <o:OLEObject Type="Embed" ProgID="Equation.DSMT4" ShapeID="_x0000_i1277" DrawAspect="Content" ObjectID="_1624864420" r:id="rId513"/>
        </w:object>
      </w:r>
      <w:r w:rsidRPr="00B20E54">
        <w:rPr>
          <w:sz w:val="26"/>
          <w:szCs w:val="26"/>
        </w:rPr>
        <w:t xml:space="preserve"> Gọi </w:t>
      </w:r>
      <w:r w:rsidR="00B20E54" w:rsidRPr="00B20E54">
        <w:rPr>
          <w:position w:val="-6"/>
          <w:sz w:val="26"/>
          <w:szCs w:val="26"/>
        </w:rPr>
        <w:object w:dxaOrig="279" w:dyaOrig="279">
          <v:shape id="_x0000_i1278" type="#_x0000_t75" style="width:14.25pt;height:14.25pt" o:ole="">
            <v:imagedata r:id="rId514" o:title=""/>
          </v:shape>
          <o:OLEObject Type="Embed" ProgID="Equation.DSMT4" ShapeID="_x0000_i1278" DrawAspect="Content" ObjectID="_1624864421" r:id="rId515"/>
        </w:object>
      </w:r>
      <w:r w:rsidRPr="00B20E54">
        <w:rPr>
          <w:sz w:val="26"/>
          <w:szCs w:val="26"/>
        </w:rPr>
        <w:t xml:space="preserve"> là trung điểm </w:t>
      </w:r>
      <w:r w:rsidR="00B20E54" w:rsidRPr="00B20E54">
        <w:rPr>
          <w:position w:val="-10"/>
          <w:sz w:val="26"/>
          <w:szCs w:val="26"/>
        </w:rPr>
        <w:object w:dxaOrig="440" w:dyaOrig="320">
          <v:shape id="_x0000_i1279" type="#_x0000_t75" style="width:21.75pt;height:15.75pt" o:ole="">
            <v:imagedata r:id="rId516" o:title=""/>
          </v:shape>
          <o:OLEObject Type="Embed" ProgID="Equation.DSMT4" ShapeID="_x0000_i1279" DrawAspect="Content" ObjectID="_1624864422" r:id="rId517"/>
        </w:object>
      </w:r>
      <w:r w:rsidRPr="00B20E54">
        <w:rPr>
          <w:sz w:val="26"/>
          <w:szCs w:val="26"/>
        </w:rPr>
        <w:t xml:space="preserve"> </w:t>
      </w:r>
      <w:r w:rsidR="00B20E54" w:rsidRPr="00B20E54">
        <w:rPr>
          <w:position w:val="-4"/>
          <w:sz w:val="26"/>
          <w:szCs w:val="26"/>
        </w:rPr>
        <w:object w:dxaOrig="340" w:dyaOrig="260">
          <v:shape id="_x0000_i1280" type="#_x0000_t75" style="width:17.25pt;height:12.75pt" o:ole="">
            <v:imagedata r:id="rId518" o:title=""/>
          </v:shape>
          <o:OLEObject Type="Embed" ProgID="Equation.DSMT4" ShapeID="_x0000_i1280" DrawAspect="Content" ObjectID="_1624864423" r:id="rId519"/>
        </w:object>
      </w:r>
      <w:r w:rsidRPr="00B20E54">
        <w:rPr>
          <w:sz w:val="26"/>
          <w:szCs w:val="26"/>
        </w:rPr>
        <w:t xml:space="preserve"> là điểm đối xứng với </w:t>
      </w:r>
      <w:r w:rsidR="00B20E54" w:rsidRPr="00B20E54">
        <w:rPr>
          <w:position w:val="-4"/>
          <w:sz w:val="26"/>
          <w:szCs w:val="26"/>
        </w:rPr>
        <w:object w:dxaOrig="240" w:dyaOrig="260">
          <v:shape id="_x0000_i1281" type="#_x0000_t75" style="width:12pt;height:12.75pt" o:ole="">
            <v:imagedata r:id="rId520" o:title=""/>
          </v:shape>
          <o:OLEObject Type="Embed" ProgID="Equation.DSMT4" ShapeID="_x0000_i1281" DrawAspect="Content" ObjectID="_1624864424" r:id="rId521"/>
        </w:object>
      </w:r>
      <w:r w:rsidRPr="00B20E54">
        <w:rPr>
          <w:sz w:val="26"/>
          <w:szCs w:val="26"/>
        </w:rPr>
        <w:t xml:space="preserve"> qua </w:t>
      </w:r>
      <w:r w:rsidR="00B20E54" w:rsidRPr="00B20E54">
        <w:rPr>
          <w:position w:val="-6"/>
          <w:sz w:val="26"/>
          <w:szCs w:val="26"/>
        </w:rPr>
        <w:object w:dxaOrig="279" w:dyaOrig="279">
          <v:shape id="_x0000_i1282" type="#_x0000_t75" style="width:14.25pt;height:14.25pt" o:ole="">
            <v:imagedata r:id="rId522" o:title=""/>
          </v:shape>
          <o:OLEObject Type="Embed" ProgID="Equation.DSMT4" ShapeID="_x0000_i1282" DrawAspect="Content" ObjectID="_1624864425" r:id="rId523"/>
        </w:object>
      </w:r>
      <w:r w:rsidRPr="00B20E54">
        <w:rPr>
          <w:sz w:val="26"/>
          <w:szCs w:val="26"/>
        </w:rPr>
        <w:t xml:space="preserve"> Mặt phẳng </w:t>
      </w:r>
      <w:r w:rsidR="00B20E54" w:rsidRPr="00B20E54">
        <w:rPr>
          <w:position w:val="-14"/>
          <w:sz w:val="26"/>
          <w:szCs w:val="26"/>
        </w:rPr>
        <w:object w:dxaOrig="859" w:dyaOrig="400">
          <v:shape id="_x0000_i1283" type="#_x0000_t75" style="width:42.75pt;height:20.25pt" o:ole="">
            <v:imagedata r:id="rId524" o:title=""/>
          </v:shape>
          <o:OLEObject Type="Embed" ProgID="Equation.DSMT4" ShapeID="_x0000_i1283" DrawAspect="Content" ObjectID="_1624864426" r:id="rId525"/>
        </w:object>
      </w:r>
      <w:r w:rsidRPr="00B20E54">
        <w:rPr>
          <w:sz w:val="26"/>
          <w:szCs w:val="26"/>
        </w:rPr>
        <w:t xml:space="preserve"> chia khối chóp </w:t>
      </w:r>
      <w:r w:rsidR="00B20E54" w:rsidRPr="00B20E54">
        <w:rPr>
          <w:position w:val="-6"/>
          <w:sz w:val="26"/>
          <w:szCs w:val="26"/>
        </w:rPr>
        <w:object w:dxaOrig="980" w:dyaOrig="279">
          <v:shape id="_x0000_i1284" type="#_x0000_t75" style="width:48.75pt;height:14.25pt" o:ole="">
            <v:imagedata r:id="rId526" o:title=""/>
          </v:shape>
          <o:OLEObject Type="Embed" ProgID="Equation.DSMT4" ShapeID="_x0000_i1284" DrawAspect="Content" ObjectID="_1624864427" r:id="rId527"/>
        </w:object>
      </w:r>
      <w:r w:rsidRPr="00B20E54">
        <w:rPr>
          <w:sz w:val="26"/>
          <w:szCs w:val="26"/>
        </w:rPr>
        <w:t xml:space="preserve"> thành hai phần có thể tích lần lượt là </w:t>
      </w:r>
      <w:r w:rsidR="00B20E54" w:rsidRPr="00B20E54">
        <w:rPr>
          <w:position w:val="-12"/>
          <w:sz w:val="26"/>
          <w:szCs w:val="26"/>
        </w:rPr>
        <w:object w:dxaOrig="620" w:dyaOrig="360">
          <v:shape id="_x0000_i1285" type="#_x0000_t75" style="width:30.75pt;height:18pt" o:ole="">
            <v:imagedata r:id="rId528" o:title=""/>
          </v:shape>
          <o:OLEObject Type="Embed" ProgID="Equation.DSMT4" ShapeID="_x0000_i1285" DrawAspect="Content" ObjectID="_1624864428" r:id="rId529"/>
        </w:object>
      </w:r>
      <w:r w:rsidRPr="00B20E54">
        <w:rPr>
          <w:sz w:val="26"/>
          <w:szCs w:val="26"/>
        </w:rPr>
        <w:t xml:space="preserve"> với </w:t>
      </w:r>
      <w:r w:rsidR="00B20E54" w:rsidRPr="00B20E54">
        <w:rPr>
          <w:position w:val="-12"/>
          <w:sz w:val="26"/>
          <w:szCs w:val="26"/>
        </w:rPr>
        <w:object w:dxaOrig="800" w:dyaOrig="360">
          <v:shape id="_x0000_i1286" type="#_x0000_t75" style="width:39.75pt;height:18pt" o:ole="">
            <v:imagedata r:id="rId530" o:title=""/>
          </v:shape>
          <o:OLEObject Type="Embed" ProgID="Equation.DSMT4" ShapeID="_x0000_i1286" DrawAspect="Content" ObjectID="_1624864429" r:id="rId531"/>
        </w:object>
      </w:r>
      <w:r w:rsidRPr="00B20E54">
        <w:rPr>
          <w:sz w:val="26"/>
          <w:szCs w:val="26"/>
        </w:rPr>
        <w:t xml:space="preserve"> Tính tỉ số </w:t>
      </w:r>
      <w:r w:rsidR="00B20E54" w:rsidRPr="00B20E54">
        <w:rPr>
          <w:position w:val="-32"/>
          <w:sz w:val="26"/>
          <w:szCs w:val="26"/>
        </w:rPr>
        <w:object w:dxaOrig="420" w:dyaOrig="740">
          <v:shape id="_x0000_i1287" type="#_x0000_t75" style="width:21pt;height:36.75pt" o:ole="">
            <v:imagedata r:id="rId532" o:title=""/>
          </v:shape>
          <o:OLEObject Type="Embed" ProgID="Equation.DSMT4" ShapeID="_x0000_i1287" DrawAspect="Content" ObjectID="_1624864430" r:id="rId533"/>
        </w:object>
      </w:r>
    </w:p>
    <w:p w:rsidR="003B0362" w:rsidRPr="00B20E54" w:rsidRDefault="003B0362" w:rsidP="00F03AED">
      <w:pPr>
        <w:tabs>
          <w:tab w:val="left" w:pos="360"/>
          <w:tab w:val="left" w:pos="1920"/>
          <w:tab w:val="left" w:pos="3960"/>
          <w:tab w:val="left" w:pos="6000"/>
        </w:tabs>
        <w:jc w:val="both"/>
        <w:rPr>
          <w:sz w:val="26"/>
          <w:szCs w:val="26"/>
        </w:rPr>
      </w:pPr>
      <w:r w:rsidRPr="00B20E54">
        <w:rPr>
          <w:b/>
          <w:sz w:val="26"/>
          <w:szCs w:val="26"/>
        </w:rPr>
        <w:tab/>
        <w:t>A.</w:t>
      </w:r>
      <w:r w:rsidRPr="00B20E54">
        <w:rPr>
          <w:sz w:val="26"/>
          <w:szCs w:val="26"/>
        </w:rPr>
        <w:t xml:space="preserve"> </w:t>
      </w:r>
      <w:r w:rsidR="00B20E54" w:rsidRPr="00B20E54">
        <w:rPr>
          <w:position w:val="-32"/>
          <w:sz w:val="26"/>
          <w:szCs w:val="26"/>
        </w:rPr>
        <w:object w:dxaOrig="840" w:dyaOrig="740">
          <v:shape id="_x0000_i1288" type="#_x0000_t75" style="width:42pt;height:36.75pt" o:ole="">
            <v:imagedata r:id="rId534" o:title=""/>
          </v:shape>
          <o:OLEObject Type="Embed" ProgID="Equation.DSMT4" ShapeID="_x0000_i1288" DrawAspect="Content" ObjectID="_1624864431" r:id="rId535"/>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32"/>
          <w:sz w:val="26"/>
          <w:szCs w:val="26"/>
        </w:rPr>
        <w:object w:dxaOrig="920" w:dyaOrig="740">
          <v:shape id="_x0000_i1289" type="#_x0000_t75" style="width:45.75pt;height:36.75pt" o:ole="">
            <v:imagedata r:id="rId536" o:title=""/>
          </v:shape>
          <o:OLEObject Type="Embed" ProgID="Equation.DSMT4" ShapeID="_x0000_i1289" DrawAspect="Content" ObjectID="_1624864432" r:id="rId537"/>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32"/>
          <w:sz w:val="26"/>
          <w:szCs w:val="26"/>
        </w:rPr>
        <w:object w:dxaOrig="840" w:dyaOrig="740">
          <v:shape id="_x0000_i1290" type="#_x0000_t75" style="width:42pt;height:36.75pt" o:ole="">
            <v:imagedata r:id="rId538" o:title=""/>
          </v:shape>
          <o:OLEObject Type="Embed" ProgID="Equation.DSMT4" ShapeID="_x0000_i1290" DrawAspect="Content" ObjectID="_1624864433" r:id="rId53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32"/>
          <w:sz w:val="26"/>
          <w:szCs w:val="26"/>
        </w:rPr>
        <w:object w:dxaOrig="940" w:dyaOrig="740">
          <v:shape id="_x0000_i1291" type="#_x0000_t75" style="width:47.25pt;height:36.75pt" o:ole="">
            <v:imagedata r:id="rId540" o:title=""/>
          </v:shape>
          <o:OLEObject Type="Embed" ProgID="Equation.DSMT4" ShapeID="_x0000_i1291" DrawAspect="Content" ObjectID="_1624864434" r:id="rId541"/>
        </w:objec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lang w:val="fr-FR"/>
        </w:rPr>
        <w:t>Câu 102.</w:t>
      </w:r>
      <w:r w:rsidRPr="00B20E54">
        <w:rPr>
          <w:sz w:val="26"/>
          <w:szCs w:val="26"/>
          <w:lang w:val="fr-FR"/>
        </w:rPr>
        <w:t xml:space="preserve"> </w:t>
      </w:r>
      <w:r w:rsidRPr="00B20E54">
        <w:rPr>
          <w:sz w:val="26"/>
          <w:szCs w:val="26"/>
        </w:rPr>
        <w:t xml:space="preserve">Cho hình chóp </w:t>
      </w:r>
      <w:r w:rsidR="00B20E54" w:rsidRPr="00B20E54">
        <w:rPr>
          <w:position w:val="-6"/>
          <w:sz w:val="26"/>
          <w:szCs w:val="26"/>
        </w:rPr>
        <w:object w:dxaOrig="980" w:dyaOrig="279">
          <v:shape id="_x0000_i1292" type="#_x0000_t75" style="width:48.75pt;height:14.25pt" o:ole="">
            <v:imagedata r:id="rId542" o:title=""/>
          </v:shape>
          <o:OLEObject Type="Embed" ProgID="Equation.DSMT4" ShapeID="_x0000_i1292" DrawAspect="Content" ObjectID="_1624864435" r:id="rId543"/>
        </w:object>
      </w:r>
      <w:r w:rsidRPr="00B20E54">
        <w:rPr>
          <w:sz w:val="26"/>
          <w:szCs w:val="26"/>
        </w:rPr>
        <w:t xml:space="preserve"> có đáy </w:t>
      </w:r>
      <w:r w:rsidR="00B20E54" w:rsidRPr="00B20E54">
        <w:rPr>
          <w:position w:val="-6"/>
          <w:sz w:val="26"/>
          <w:szCs w:val="26"/>
        </w:rPr>
        <w:object w:dxaOrig="780" w:dyaOrig="279">
          <v:shape id="_x0000_i1293" type="#_x0000_t75" style="width:39pt;height:14.25pt" o:ole="">
            <v:imagedata r:id="rId544" o:title=""/>
          </v:shape>
          <o:OLEObject Type="Embed" ProgID="Equation.DSMT4" ShapeID="_x0000_i1293" DrawAspect="Content" ObjectID="_1624864436" r:id="rId545"/>
        </w:object>
      </w:r>
      <w:r w:rsidRPr="00B20E54">
        <w:rPr>
          <w:sz w:val="26"/>
          <w:szCs w:val="26"/>
        </w:rPr>
        <w:t xml:space="preserve"> là hình vuông cạnh </w:t>
      </w:r>
      <w:r w:rsidR="00B20E54" w:rsidRPr="00B20E54">
        <w:rPr>
          <w:position w:val="-6"/>
          <w:sz w:val="26"/>
          <w:szCs w:val="26"/>
        </w:rPr>
        <w:object w:dxaOrig="220" w:dyaOrig="220">
          <v:shape id="_x0000_i1294" type="#_x0000_t75" style="width:11.25pt;height:11.25pt" o:ole="">
            <v:imagedata r:id="rId546" o:title=""/>
          </v:shape>
          <o:OLEObject Type="Embed" ProgID="Equation.DSMT4" ShapeID="_x0000_i1294" DrawAspect="Content" ObjectID="_1624864437" r:id="rId547"/>
        </w:object>
      </w:r>
      <w:r w:rsidRPr="00B20E54">
        <w:rPr>
          <w:sz w:val="26"/>
          <w:szCs w:val="26"/>
        </w:rPr>
        <w:t xml:space="preserve">, </w:t>
      </w:r>
      <w:r w:rsidR="00B20E54" w:rsidRPr="00B20E54">
        <w:rPr>
          <w:position w:val="-6"/>
          <w:sz w:val="26"/>
          <w:szCs w:val="26"/>
        </w:rPr>
        <w:object w:dxaOrig="760" w:dyaOrig="279">
          <v:shape id="_x0000_i1295" type="#_x0000_t75" style="width:38.25pt;height:14.25pt" o:ole="">
            <v:imagedata r:id="rId548" o:title=""/>
          </v:shape>
          <o:OLEObject Type="Embed" ProgID="Equation.DSMT4" ShapeID="_x0000_i1295" DrawAspect="Content" ObjectID="_1624864438" r:id="rId549"/>
        </w:object>
      </w:r>
      <w:r w:rsidRPr="00B20E54">
        <w:rPr>
          <w:sz w:val="26"/>
          <w:szCs w:val="26"/>
        </w:rPr>
        <w:t xml:space="preserve"> vuông góc với mặt phẳng đáy </w:t>
      </w:r>
      <w:r w:rsidR="00B20E54" w:rsidRPr="00B20E54">
        <w:rPr>
          <w:position w:val="-14"/>
          <w:sz w:val="26"/>
          <w:szCs w:val="26"/>
        </w:rPr>
        <w:object w:dxaOrig="1040" w:dyaOrig="400">
          <v:shape id="_x0000_i1296" type="#_x0000_t75" style="width:51.75pt;height:20.25pt" o:ole="">
            <v:imagedata r:id="rId550" o:title=""/>
          </v:shape>
          <o:OLEObject Type="Embed" ProgID="Equation.DSMT4" ShapeID="_x0000_i1296" DrawAspect="Content" ObjectID="_1624864439" r:id="rId551"/>
        </w:object>
      </w:r>
      <w:r w:rsidRPr="00B20E54">
        <w:rPr>
          <w:sz w:val="26"/>
          <w:szCs w:val="26"/>
        </w:rPr>
        <w:t xml:space="preserve"> Điểm </w:t>
      </w:r>
      <w:r w:rsidR="00B20E54" w:rsidRPr="00B20E54">
        <w:rPr>
          <w:position w:val="-4"/>
          <w:sz w:val="26"/>
          <w:szCs w:val="26"/>
        </w:rPr>
        <w:object w:dxaOrig="340" w:dyaOrig="260">
          <v:shape id="_x0000_i1297" type="#_x0000_t75" style="width:17.25pt;height:12.75pt" o:ole="">
            <v:imagedata r:id="rId552" o:title=""/>
          </v:shape>
          <o:OLEObject Type="Embed" ProgID="Equation.DSMT4" ShapeID="_x0000_i1297" DrawAspect="Content" ObjectID="_1624864440" r:id="rId553"/>
        </w:object>
      </w:r>
      <w:r w:rsidRPr="00B20E54">
        <w:rPr>
          <w:sz w:val="26"/>
          <w:szCs w:val="26"/>
        </w:rPr>
        <w:t xml:space="preserve"> thuộc cạnh </w:t>
      </w:r>
      <w:r w:rsidR="00B20E54" w:rsidRPr="00B20E54">
        <w:rPr>
          <w:position w:val="-6"/>
          <w:sz w:val="26"/>
          <w:szCs w:val="26"/>
        </w:rPr>
        <w:object w:dxaOrig="360" w:dyaOrig="279">
          <v:shape id="_x0000_i1298" type="#_x0000_t75" style="width:18pt;height:14.25pt" o:ole="">
            <v:imagedata r:id="rId554" o:title=""/>
          </v:shape>
          <o:OLEObject Type="Embed" ProgID="Equation.DSMT4" ShapeID="_x0000_i1298" DrawAspect="Content" ObjectID="_1624864441" r:id="rId555"/>
        </w:object>
      </w:r>
      <w:r w:rsidRPr="00B20E54">
        <w:rPr>
          <w:sz w:val="26"/>
          <w:szCs w:val="26"/>
        </w:rPr>
        <w:t xml:space="preserve"> sao cho </w:t>
      </w:r>
      <w:r w:rsidR="00B20E54" w:rsidRPr="00B20E54">
        <w:rPr>
          <w:position w:val="-26"/>
          <w:sz w:val="26"/>
          <w:szCs w:val="26"/>
        </w:rPr>
        <w:object w:dxaOrig="960" w:dyaOrig="680">
          <v:shape id="_x0000_i1299" type="#_x0000_t75" style="width:48pt;height:33.75pt" o:ole="">
            <v:imagedata r:id="rId556" o:title=""/>
          </v:shape>
          <o:OLEObject Type="Embed" ProgID="Equation.DSMT4" ShapeID="_x0000_i1299" DrawAspect="Content" ObjectID="_1624864442" r:id="rId557"/>
        </w:object>
      </w:r>
      <w:r w:rsidRPr="00B20E54">
        <w:rPr>
          <w:sz w:val="26"/>
          <w:szCs w:val="26"/>
        </w:rPr>
        <w:t xml:space="preserve"> Xác định </w:t>
      </w:r>
      <w:r w:rsidR="00B20E54" w:rsidRPr="00B20E54">
        <w:rPr>
          <w:position w:val="-6"/>
          <w:sz w:val="26"/>
          <w:szCs w:val="26"/>
        </w:rPr>
        <w:object w:dxaOrig="220" w:dyaOrig="300">
          <v:shape id="_x0000_i1300" type="#_x0000_t75" style="width:11.25pt;height:15pt" o:ole="">
            <v:imagedata r:id="rId558" o:title=""/>
          </v:shape>
          <o:OLEObject Type="Embed" ProgID="Equation.DSMT4" ShapeID="_x0000_i1300" DrawAspect="Content" ObjectID="_1624864443" r:id="rId559"/>
        </w:object>
      </w:r>
      <w:r w:rsidRPr="00B20E54">
        <w:rPr>
          <w:sz w:val="26"/>
          <w:szCs w:val="26"/>
        </w:rPr>
        <w:t xml:space="preserve"> sao cho mặt phẳng </w:t>
      </w:r>
      <w:r w:rsidR="00B20E54" w:rsidRPr="00B20E54">
        <w:rPr>
          <w:position w:val="-14"/>
          <w:sz w:val="26"/>
          <w:szCs w:val="26"/>
        </w:rPr>
        <w:object w:dxaOrig="840" w:dyaOrig="400">
          <v:shape id="_x0000_i1301" type="#_x0000_t75" style="width:42pt;height:20.25pt" o:ole="">
            <v:imagedata r:id="rId560" o:title=""/>
          </v:shape>
          <o:OLEObject Type="Embed" ProgID="Equation.DSMT4" ShapeID="_x0000_i1301" DrawAspect="Content" ObjectID="_1624864444" r:id="rId561"/>
        </w:object>
      </w:r>
      <w:r w:rsidRPr="00B20E54">
        <w:rPr>
          <w:sz w:val="26"/>
          <w:szCs w:val="26"/>
        </w:rPr>
        <w:t xml:space="preserve"> chia khối chóp đã cho thành hai phần có thể tích bằng nhau.</w:t>
      </w:r>
    </w:p>
    <w:p w:rsidR="003B0362" w:rsidRPr="00B20E54" w:rsidRDefault="003B0362" w:rsidP="00F03AED">
      <w:pPr>
        <w:tabs>
          <w:tab w:val="left" w:pos="360"/>
          <w:tab w:val="left" w:pos="1980"/>
          <w:tab w:val="left" w:pos="3960"/>
          <w:tab w:val="left" w:pos="5940"/>
        </w:tabs>
        <w:jc w:val="both"/>
        <w:rPr>
          <w:sz w:val="26"/>
          <w:szCs w:val="26"/>
        </w:rPr>
      </w:pPr>
      <w:r w:rsidRPr="00B20E54">
        <w:rPr>
          <w:b/>
          <w:sz w:val="26"/>
          <w:szCs w:val="26"/>
        </w:rPr>
        <w:tab/>
        <w:t xml:space="preserve">A. </w:t>
      </w:r>
      <w:r w:rsidR="00B20E54" w:rsidRPr="00B20E54">
        <w:rPr>
          <w:b/>
          <w:position w:val="-26"/>
          <w:sz w:val="26"/>
          <w:szCs w:val="26"/>
        </w:rPr>
        <w:object w:dxaOrig="1380" w:dyaOrig="720">
          <v:shape id="_x0000_i1302" type="#_x0000_t75" style="width:69pt;height:36pt" o:ole="">
            <v:imagedata r:id="rId562" o:title=""/>
          </v:shape>
          <o:OLEObject Type="Embed" ProgID="Equation.DSMT4" ShapeID="_x0000_i1302" DrawAspect="Content" ObjectID="_1624864445" r:id="rId563"/>
        </w:object>
      </w:r>
      <w:r w:rsidRPr="00B20E54">
        <w:rPr>
          <w:b/>
          <w:sz w:val="26"/>
          <w:szCs w:val="26"/>
        </w:rPr>
        <w:tab/>
        <w:t xml:space="preserve">B. </w:t>
      </w:r>
      <w:r w:rsidR="00B20E54" w:rsidRPr="00B20E54">
        <w:rPr>
          <w:b/>
          <w:position w:val="-26"/>
          <w:sz w:val="26"/>
          <w:szCs w:val="26"/>
        </w:rPr>
        <w:object w:dxaOrig="1380" w:dyaOrig="720">
          <v:shape id="_x0000_i1303" type="#_x0000_t75" style="width:69pt;height:36pt" o:ole="">
            <v:imagedata r:id="rId564" o:title=""/>
          </v:shape>
          <o:OLEObject Type="Embed" ProgID="Equation.DSMT4" ShapeID="_x0000_i1303" DrawAspect="Content" ObjectID="_1624864446" r:id="rId565"/>
        </w:object>
      </w:r>
      <w:r w:rsidRPr="00B20E54">
        <w:rPr>
          <w:b/>
          <w:sz w:val="26"/>
          <w:szCs w:val="26"/>
        </w:rPr>
        <w:tab/>
        <w:t xml:space="preserve">C. </w:t>
      </w:r>
      <w:r w:rsidR="00B20E54" w:rsidRPr="00B20E54">
        <w:rPr>
          <w:b/>
          <w:position w:val="-26"/>
          <w:sz w:val="26"/>
          <w:szCs w:val="26"/>
        </w:rPr>
        <w:object w:dxaOrig="1400" w:dyaOrig="720">
          <v:shape id="_x0000_i1304" type="#_x0000_t75" style="width:69.75pt;height:36pt" o:ole="">
            <v:imagedata r:id="rId566" o:title=""/>
          </v:shape>
          <o:OLEObject Type="Embed" ProgID="Equation.DSMT4" ShapeID="_x0000_i1304" DrawAspect="Content" ObjectID="_1624864447" r:id="rId567"/>
        </w:object>
      </w:r>
      <w:r w:rsidRPr="00B20E54">
        <w:rPr>
          <w:b/>
          <w:sz w:val="26"/>
          <w:szCs w:val="26"/>
        </w:rPr>
        <w:tab/>
        <w:t xml:space="preserve">D. </w:t>
      </w:r>
      <w:r w:rsidR="00B20E54" w:rsidRPr="00B20E54">
        <w:rPr>
          <w:b/>
          <w:position w:val="-26"/>
          <w:sz w:val="26"/>
          <w:szCs w:val="26"/>
        </w:rPr>
        <w:object w:dxaOrig="1219" w:dyaOrig="720">
          <v:shape id="_x0000_i1305" type="#_x0000_t75" style="width:60.75pt;height:36pt" o:ole="">
            <v:imagedata r:id="rId568" o:title=""/>
          </v:shape>
          <o:OLEObject Type="Embed" ProgID="Equation.DSMT4" ShapeID="_x0000_i1305" DrawAspect="Content" ObjectID="_1624864448" r:id="rId569"/>
        </w:object>
      </w:r>
    </w:p>
    <w:p w:rsidR="00BB62CA" w:rsidRPr="00B20E54" w:rsidRDefault="00BB62CA" w:rsidP="00F03AED">
      <w:pPr>
        <w:tabs>
          <w:tab w:val="left" w:pos="360"/>
          <w:tab w:val="left" w:pos="1980"/>
          <w:tab w:val="left" w:pos="3960"/>
          <w:tab w:val="left" w:pos="5940"/>
        </w:tabs>
        <w:jc w:val="both"/>
        <w:rPr>
          <w:b/>
          <w:sz w:val="26"/>
          <w:szCs w:val="26"/>
        </w:rPr>
      </w:pPr>
      <w:r w:rsidRPr="00B20E54">
        <w:rPr>
          <w:b/>
          <w:sz w:val="26"/>
          <w:szCs w:val="26"/>
        </w:rPr>
        <w:t xml:space="preserve">Câu 103. </w:t>
      </w:r>
      <w:r w:rsidRPr="00B20E54">
        <w:rPr>
          <w:sz w:val="26"/>
          <w:szCs w:val="26"/>
        </w:rPr>
        <w:t xml:space="preserve">Gọi </w:t>
      </w:r>
      <w:r w:rsidR="00B20E54" w:rsidRPr="00B20E54">
        <w:rPr>
          <w:position w:val="-6"/>
          <w:sz w:val="26"/>
          <w:szCs w:val="26"/>
        </w:rPr>
        <w:object w:dxaOrig="240" w:dyaOrig="279">
          <v:shape id="_x0000_i1306" type="#_x0000_t75" style="width:12pt;height:14.25pt" o:ole="">
            <v:imagedata r:id="rId570" o:title=""/>
          </v:shape>
          <o:OLEObject Type="Embed" ProgID="Equation.DSMT4" ShapeID="_x0000_i1306" DrawAspect="Content" ObjectID="_1624864449" r:id="rId571"/>
        </w:object>
      </w:r>
      <w:r w:rsidRPr="00B20E54">
        <w:rPr>
          <w:sz w:val="26"/>
          <w:szCs w:val="26"/>
        </w:rPr>
        <w:t xml:space="preserve"> là thể tích của hình lập phương </w:t>
      </w:r>
      <w:r w:rsidR="00B20E54" w:rsidRPr="00B20E54">
        <w:rPr>
          <w:position w:val="-6"/>
          <w:sz w:val="26"/>
          <w:szCs w:val="26"/>
        </w:rPr>
        <w:object w:dxaOrig="1900" w:dyaOrig="279">
          <v:shape id="_x0000_i1307" type="#_x0000_t75" style="width:95.25pt;height:14.25pt" o:ole="">
            <v:imagedata r:id="rId572" o:title=""/>
          </v:shape>
          <o:OLEObject Type="Embed" ProgID="Equation.DSMT4" ShapeID="_x0000_i1307" DrawAspect="Content" ObjectID="_1624864450" r:id="rId573"/>
        </w:object>
      </w:r>
      <w:r w:rsidRPr="00B20E54">
        <w:rPr>
          <w:sz w:val="26"/>
          <w:szCs w:val="26"/>
        </w:rPr>
        <w:t xml:space="preserve">, </w:t>
      </w:r>
      <w:r w:rsidR="00B20E54" w:rsidRPr="00B20E54">
        <w:rPr>
          <w:position w:val="-12"/>
          <w:sz w:val="26"/>
          <w:szCs w:val="26"/>
        </w:rPr>
        <w:object w:dxaOrig="260" w:dyaOrig="360">
          <v:shape id="_x0000_i1308" type="#_x0000_t75" style="width:12.75pt;height:18pt" o:ole="">
            <v:imagedata r:id="rId574" o:title=""/>
          </v:shape>
          <o:OLEObject Type="Embed" ProgID="Equation.DSMT4" ShapeID="_x0000_i1308" DrawAspect="Content" ObjectID="_1624864451" r:id="rId575"/>
        </w:object>
      </w:r>
      <w:r w:rsidRPr="00B20E54">
        <w:rPr>
          <w:sz w:val="26"/>
          <w:szCs w:val="26"/>
        </w:rPr>
        <w:t xml:space="preserve"> là thể tích tứ diện </w:t>
      </w:r>
      <w:r w:rsidR="00B20E54" w:rsidRPr="00B20E54">
        <w:rPr>
          <w:position w:val="-4"/>
          <w:sz w:val="26"/>
          <w:szCs w:val="26"/>
        </w:rPr>
        <w:object w:dxaOrig="880" w:dyaOrig="260">
          <v:shape id="_x0000_i1309" type="#_x0000_t75" style="width:44.25pt;height:12.75pt" o:ole="">
            <v:imagedata r:id="rId576" o:title=""/>
          </v:shape>
          <o:OLEObject Type="Embed" ProgID="Equation.DSMT4" ShapeID="_x0000_i1309" DrawAspect="Content" ObjectID="_1624864452" r:id="rId577"/>
        </w:object>
      </w:r>
      <w:r w:rsidRPr="00B20E54">
        <w:rPr>
          <w:sz w:val="26"/>
          <w:szCs w:val="26"/>
        </w:rPr>
        <w:t>. Hệ thức nào sau đây đúng?</w:t>
      </w:r>
      <w:r w:rsidRPr="00B20E54">
        <w:rPr>
          <w:b/>
          <w:sz w:val="26"/>
          <w:szCs w:val="26"/>
        </w:rPr>
        <w:t xml:space="preserve"> </w:t>
      </w:r>
    </w:p>
    <w:p w:rsidR="00BB62CA" w:rsidRPr="00B20E54" w:rsidRDefault="00BB62CA" w:rsidP="00F03AED">
      <w:pPr>
        <w:tabs>
          <w:tab w:val="left" w:pos="360"/>
          <w:tab w:val="left" w:pos="1980"/>
          <w:tab w:val="left" w:pos="3960"/>
          <w:tab w:val="left" w:pos="5940"/>
        </w:tabs>
        <w:rPr>
          <w:b/>
          <w:sz w:val="26"/>
          <w:szCs w:val="26"/>
        </w:rPr>
      </w:pPr>
      <w:r w:rsidRPr="00B20E54">
        <w:rPr>
          <w:b/>
          <w:sz w:val="26"/>
          <w:szCs w:val="26"/>
        </w:rPr>
        <w:tab/>
        <w:t xml:space="preserve">A. </w:t>
      </w:r>
      <w:r w:rsidR="00B20E54" w:rsidRPr="00B20E54">
        <w:rPr>
          <w:b/>
          <w:position w:val="-12"/>
          <w:sz w:val="26"/>
          <w:szCs w:val="26"/>
        </w:rPr>
        <w:object w:dxaOrig="880" w:dyaOrig="360">
          <v:shape id="_x0000_i1310" type="#_x0000_t75" style="width:44.25pt;height:18pt" o:ole="">
            <v:imagedata r:id="rId578" o:title=""/>
          </v:shape>
          <o:OLEObject Type="Embed" ProgID="Equation.DSMT4" ShapeID="_x0000_i1310" DrawAspect="Content" ObjectID="_1624864453" r:id="rId579"/>
        </w:object>
      </w:r>
      <w:r w:rsidRPr="00B20E54">
        <w:rPr>
          <w:b/>
          <w:sz w:val="26"/>
          <w:szCs w:val="26"/>
        </w:rPr>
        <w:t xml:space="preserve"> </w:t>
      </w:r>
      <w:r w:rsidRPr="00B20E54">
        <w:rPr>
          <w:b/>
          <w:sz w:val="26"/>
          <w:szCs w:val="26"/>
        </w:rPr>
        <w:tab/>
        <w:t xml:space="preserve">B. </w:t>
      </w:r>
      <w:r w:rsidR="00B20E54" w:rsidRPr="00B20E54">
        <w:rPr>
          <w:b/>
          <w:position w:val="-12"/>
          <w:sz w:val="26"/>
          <w:szCs w:val="26"/>
        </w:rPr>
        <w:object w:dxaOrig="880" w:dyaOrig="360">
          <v:shape id="_x0000_i1311" type="#_x0000_t75" style="width:44.25pt;height:18pt" o:ole="">
            <v:imagedata r:id="rId580" o:title=""/>
          </v:shape>
          <o:OLEObject Type="Embed" ProgID="Equation.DSMT4" ShapeID="_x0000_i1311" DrawAspect="Content" ObjectID="_1624864454" r:id="rId581"/>
        </w:object>
      </w:r>
      <w:r w:rsidRPr="00B20E54">
        <w:rPr>
          <w:b/>
          <w:sz w:val="26"/>
          <w:szCs w:val="26"/>
        </w:rPr>
        <w:t xml:space="preserve"> </w:t>
      </w:r>
      <w:r w:rsidRPr="00B20E54">
        <w:rPr>
          <w:b/>
          <w:sz w:val="26"/>
          <w:szCs w:val="26"/>
        </w:rPr>
        <w:tab/>
        <w:t xml:space="preserve">C. </w:t>
      </w:r>
      <w:r w:rsidR="00B20E54" w:rsidRPr="00B20E54">
        <w:rPr>
          <w:b/>
          <w:position w:val="-12"/>
          <w:sz w:val="26"/>
          <w:szCs w:val="26"/>
        </w:rPr>
        <w:object w:dxaOrig="880" w:dyaOrig="360">
          <v:shape id="_x0000_i1312" type="#_x0000_t75" style="width:44.25pt;height:18pt" o:ole="">
            <v:imagedata r:id="rId582" o:title=""/>
          </v:shape>
          <o:OLEObject Type="Embed" ProgID="Equation.DSMT4" ShapeID="_x0000_i1312" DrawAspect="Content" ObjectID="_1624864455" r:id="rId583"/>
        </w:object>
      </w:r>
      <w:r w:rsidRPr="00B20E54">
        <w:rPr>
          <w:b/>
          <w:sz w:val="26"/>
          <w:szCs w:val="26"/>
        </w:rPr>
        <w:t xml:space="preserve"> </w:t>
      </w:r>
      <w:r w:rsidRPr="00B20E54">
        <w:rPr>
          <w:b/>
          <w:sz w:val="26"/>
          <w:szCs w:val="26"/>
        </w:rPr>
        <w:tab/>
        <w:t xml:space="preserve">D. </w:t>
      </w:r>
      <w:r w:rsidR="00B20E54" w:rsidRPr="00B20E54">
        <w:rPr>
          <w:b/>
          <w:position w:val="-12"/>
          <w:sz w:val="26"/>
          <w:szCs w:val="26"/>
        </w:rPr>
        <w:object w:dxaOrig="880" w:dyaOrig="360">
          <v:shape id="_x0000_i1313" type="#_x0000_t75" style="width:44.25pt;height:18pt" o:ole="">
            <v:imagedata r:id="rId584" o:title=""/>
          </v:shape>
          <o:OLEObject Type="Embed" ProgID="Equation.DSMT4" ShapeID="_x0000_i1313" DrawAspect="Content" ObjectID="_1624864456" r:id="rId585"/>
        </w:object>
      </w:r>
      <w:r w:rsidRPr="00B20E54">
        <w:rPr>
          <w:b/>
          <w:sz w:val="26"/>
          <w:szCs w:val="26"/>
        </w:rPr>
        <w:t xml:space="preserve"> </w: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 xml:space="preserve">Câu 104. </w:t>
      </w:r>
      <w:r w:rsidRPr="00B20E54">
        <w:rPr>
          <w:sz w:val="26"/>
          <w:szCs w:val="26"/>
        </w:rPr>
        <w:t xml:space="preserve">Cho lăng trụ đứng </w:t>
      </w:r>
      <w:r w:rsidR="00B20E54" w:rsidRPr="00B20E54">
        <w:rPr>
          <w:position w:val="-6"/>
          <w:sz w:val="26"/>
          <w:szCs w:val="26"/>
        </w:rPr>
        <w:object w:dxaOrig="1440" w:dyaOrig="279">
          <v:shape id="_x0000_i1314" type="#_x0000_t75" style="width:1in;height:14.25pt" o:ole="">
            <v:imagedata r:id="rId586" o:title=""/>
          </v:shape>
          <o:OLEObject Type="Embed" ProgID="Equation.DSMT4" ShapeID="_x0000_i1314" DrawAspect="Content" ObjectID="_1624864457" r:id="rId587"/>
        </w:object>
      </w:r>
      <w:r w:rsidRPr="00B20E54">
        <w:rPr>
          <w:sz w:val="26"/>
          <w:szCs w:val="26"/>
        </w:rPr>
        <w:t xml:space="preserve">. Gọi </w:t>
      </w:r>
      <w:r w:rsidR="00B20E54" w:rsidRPr="00B20E54">
        <w:rPr>
          <w:position w:val="-4"/>
          <w:sz w:val="26"/>
          <w:szCs w:val="26"/>
        </w:rPr>
        <w:object w:dxaOrig="279" w:dyaOrig="260">
          <v:shape id="_x0000_i1315" type="#_x0000_t75" style="width:14.25pt;height:12.75pt" o:ole="">
            <v:imagedata r:id="rId588" o:title=""/>
          </v:shape>
          <o:OLEObject Type="Embed" ProgID="Equation.DSMT4" ShapeID="_x0000_i1315" DrawAspect="Content" ObjectID="_1624864458" r:id="rId589"/>
        </w:object>
      </w:r>
      <w:r w:rsidRPr="00B20E54">
        <w:rPr>
          <w:sz w:val="26"/>
          <w:szCs w:val="26"/>
        </w:rPr>
        <w:t xml:space="preserve"> là trung điểm </w:t>
      </w:r>
      <w:r w:rsidR="00B20E54" w:rsidRPr="00B20E54">
        <w:rPr>
          <w:position w:val="-6"/>
          <w:sz w:val="26"/>
          <w:szCs w:val="26"/>
        </w:rPr>
        <w:object w:dxaOrig="440" w:dyaOrig="279">
          <v:shape id="_x0000_i1316" type="#_x0000_t75" style="width:21.75pt;height:14.25pt" o:ole="">
            <v:imagedata r:id="rId590" o:title=""/>
          </v:shape>
          <o:OLEObject Type="Embed" ProgID="Equation.DSMT4" ShapeID="_x0000_i1316" DrawAspect="Content" ObjectID="_1624864459" r:id="rId591"/>
        </w:object>
      </w:r>
      <w:r w:rsidRPr="00B20E54">
        <w:rPr>
          <w:sz w:val="26"/>
          <w:szCs w:val="26"/>
        </w:rPr>
        <w:t xml:space="preserve">. Tính tỉ số </w:t>
      </w:r>
      <w:r w:rsidR="00B20E54" w:rsidRPr="00B20E54">
        <w:rPr>
          <w:position w:val="-6"/>
          <w:sz w:val="26"/>
          <w:szCs w:val="26"/>
        </w:rPr>
        <w:object w:dxaOrig="220" w:dyaOrig="300">
          <v:shape id="_x0000_i1317" type="#_x0000_t75" style="width:11.25pt;height:15pt" o:ole="">
            <v:imagedata r:id="rId592" o:title=""/>
          </v:shape>
          <o:OLEObject Type="Embed" ProgID="Equation.DSMT4" ShapeID="_x0000_i1317" DrawAspect="Content" ObjectID="_1624864460" r:id="rId593"/>
        </w:object>
      </w:r>
      <w:r w:rsidRPr="00B20E54">
        <w:rPr>
          <w:sz w:val="26"/>
          <w:szCs w:val="26"/>
        </w:rPr>
        <w:t xml:space="preserve"> của thể tích khối tứ diện </w:t>
      </w:r>
      <w:r w:rsidR="00B20E54" w:rsidRPr="00B20E54">
        <w:rPr>
          <w:position w:val="-4"/>
          <w:sz w:val="26"/>
          <w:szCs w:val="26"/>
        </w:rPr>
        <w:object w:dxaOrig="859" w:dyaOrig="260">
          <v:shape id="_x0000_i1318" type="#_x0000_t75" style="width:42.75pt;height:12.75pt" o:ole="">
            <v:imagedata r:id="rId594" o:title=""/>
          </v:shape>
          <o:OLEObject Type="Embed" ProgID="Equation.DSMT4" ShapeID="_x0000_i1318" DrawAspect="Content" ObjectID="_1624864461" r:id="rId595"/>
        </w:object>
      </w:r>
      <w:r w:rsidRPr="00B20E54">
        <w:rPr>
          <w:sz w:val="26"/>
          <w:szCs w:val="26"/>
        </w:rPr>
        <w:t xml:space="preserve"> và thể tích khối lăng trụ đã cho.</w:t>
      </w:r>
    </w:p>
    <w:p w:rsidR="00BB62CA" w:rsidRPr="00B20E54" w:rsidRDefault="00BB62CA" w:rsidP="00F03AED">
      <w:pPr>
        <w:tabs>
          <w:tab w:val="left" w:pos="360"/>
          <w:tab w:val="left" w:pos="1980"/>
          <w:tab w:val="left" w:pos="3960"/>
          <w:tab w:val="left" w:pos="5940"/>
        </w:tabs>
        <w:rPr>
          <w:sz w:val="26"/>
          <w:szCs w:val="26"/>
        </w:rPr>
      </w:pPr>
      <w:r w:rsidRPr="00B20E54">
        <w:rPr>
          <w:b/>
          <w:sz w:val="26"/>
          <w:szCs w:val="26"/>
        </w:rPr>
        <w:tab/>
        <w:t xml:space="preserve">A. </w:t>
      </w:r>
      <w:r w:rsidR="00B20E54" w:rsidRPr="00B20E54">
        <w:rPr>
          <w:b/>
          <w:position w:val="-26"/>
          <w:sz w:val="26"/>
          <w:szCs w:val="26"/>
        </w:rPr>
        <w:object w:dxaOrig="639" w:dyaOrig="680">
          <v:shape id="_x0000_i1319" type="#_x0000_t75" style="width:32.25pt;height:33.75pt" o:ole="">
            <v:imagedata r:id="rId596" o:title=""/>
          </v:shape>
          <o:OLEObject Type="Embed" ProgID="Equation.DSMT4" ShapeID="_x0000_i1319" DrawAspect="Content" ObjectID="_1624864462" r:id="rId597"/>
        </w:object>
      </w:r>
      <w:r w:rsidRPr="00B20E54">
        <w:rPr>
          <w:sz w:val="26"/>
          <w:szCs w:val="26"/>
        </w:rPr>
        <w:t xml:space="preserve">. </w:t>
      </w:r>
      <w:r w:rsidRPr="00B20E54">
        <w:rPr>
          <w:sz w:val="26"/>
          <w:szCs w:val="26"/>
        </w:rPr>
        <w:tab/>
      </w:r>
      <w:r w:rsidRPr="00B20E54">
        <w:rPr>
          <w:b/>
          <w:sz w:val="26"/>
          <w:szCs w:val="26"/>
        </w:rPr>
        <w:t xml:space="preserve">B. </w:t>
      </w:r>
      <w:r w:rsidR="00B20E54" w:rsidRPr="00B20E54">
        <w:rPr>
          <w:b/>
          <w:position w:val="-26"/>
          <w:sz w:val="26"/>
          <w:szCs w:val="26"/>
        </w:rPr>
        <w:object w:dxaOrig="740" w:dyaOrig="680">
          <v:shape id="_x0000_i1320" type="#_x0000_t75" style="width:36.75pt;height:33.75pt" o:ole="">
            <v:imagedata r:id="rId598" o:title=""/>
          </v:shape>
          <o:OLEObject Type="Embed" ProgID="Equation.DSMT4" ShapeID="_x0000_i1320" DrawAspect="Content" ObjectID="_1624864463" r:id="rId599"/>
        </w:object>
      </w:r>
      <w:r w:rsidRPr="00B20E54">
        <w:rPr>
          <w:sz w:val="26"/>
          <w:szCs w:val="26"/>
        </w:rPr>
        <w:t xml:space="preserve">. </w:t>
      </w:r>
      <w:r w:rsidRPr="00B20E54">
        <w:rPr>
          <w:sz w:val="26"/>
          <w:szCs w:val="26"/>
        </w:rPr>
        <w:tab/>
      </w:r>
      <w:r w:rsidRPr="00B20E54">
        <w:rPr>
          <w:b/>
          <w:sz w:val="26"/>
          <w:szCs w:val="26"/>
        </w:rPr>
        <w:t xml:space="preserve">C. </w:t>
      </w:r>
      <w:r w:rsidR="00B20E54" w:rsidRPr="00B20E54">
        <w:rPr>
          <w:b/>
          <w:position w:val="-26"/>
          <w:sz w:val="26"/>
          <w:szCs w:val="26"/>
        </w:rPr>
        <w:object w:dxaOrig="639" w:dyaOrig="680">
          <v:shape id="_x0000_i1321" type="#_x0000_t75" style="width:32.25pt;height:33.75pt" o:ole="">
            <v:imagedata r:id="rId600" o:title=""/>
          </v:shape>
          <o:OLEObject Type="Embed" ProgID="Equation.DSMT4" ShapeID="_x0000_i1321" DrawAspect="Content" ObjectID="_1624864464" r:id="rId601"/>
        </w:object>
      </w:r>
      <w:r w:rsidRPr="00B20E54">
        <w:rPr>
          <w:sz w:val="26"/>
          <w:szCs w:val="26"/>
        </w:rPr>
        <w:t>.</w:t>
      </w:r>
      <w:r w:rsidRPr="00B20E54">
        <w:rPr>
          <w:sz w:val="26"/>
          <w:szCs w:val="26"/>
        </w:rPr>
        <w:tab/>
      </w:r>
      <w:r w:rsidRPr="00B20E54">
        <w:rPr>
          <w:b/>
          <w:sz w:val="26"/>
          <w:szCs w:val="26"/>
        </w:rPr>
        <w:t xml:space="preserve">D. </w:t>
      </w:r>
      <w:r w:rsidR="00B20E54" w:rsidRPr="00B20E54">
        <w:rPr>
          <w:b/>
          <w:position w:val="-26"/>
          <w:sz w:val="26"/>
          <w:szCs w:val="26"/>
        </w:rPr>
        <w:object w:dxaOrig="639" w:dyaOrig="680">
          <v:shape id="_x0000_i1322" type="#_x0000_t75" style="width:32.25pt;height:33.75pt" o:ole="">
            <v:imagedata r:id="rId602" o:title=""/>
          </v:shape>
          <o:OLEObject Type="Embed" ProgID="Equation.DSMT4" ShapeID="_x0000_i1322" DrawAspect="Content" ObjectID="_1624864465" r:id="rId603"/>
        </w:object>
      </w:r>
      <w:r w:rsidRPr="00B20E54">
        <w:rPr>
          <w:sz w:val="26"/>
          <w:szCs w:val="26"/>
        </w:rPr>
        <w:t>.</w: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Câu 105.</w:t>
      </w:r>
      <w:r w:rsidRPr="00B20E54">
        <w:rPr>
          <w:sz w:val="26"/>
          <w:szCs w:val="26"/>
        </w:rPr>
        <w:t xml:space="preserve"> Cho khối lăng trụ </w:t>
      </w:r>
      <w:r w:rsidR="00B20E54" w:rsidRPr="00B20E54">
        <w:rPr>
          <w:position w:val="-6"/>
          <w:sz w:val="26"/>
          <w:szCs w:val="26"/>
        </w:rPr>
        <w:object w:dxaOrig="1340" w:dyaOrig="300">
          <v:shape id="_x0000_i1323" type="#_x0000_t75" style="width:66.75pt;height:15pt" o:ole="">
            <v:imagedata r:id="rId604" o:title=""/>
          </v:shape>
          <o:OLEObject Type="Embed" ProgID="Equation.DSMT4" ShapeID="_x0000_i1323" DrawAspect="Content" ObjectID="_1624864466" r:id="rId605"/>
        </w:object>
      </w:r>
      <w:r w:rsidRPr="00B20E54">
        <w:rPr>
          <w:sz w:val="26"/>
          <w:szCs w:val="26"/>
        </w:rPr>
        <w:t xml:space="preserve">. Đường thẳng đi qua trọng tâm của tam giác </w:t>
      </w:r>
      <w:r w:rsidR="00B20E54" w:rsidRPr="00B20E54">
        <w:rPr>
          <w:position w:val="-6"/>
          <w:sz w:val="26"/>
          <w:szCs w:val="26"/>
        </w:rPr>
        <w:object w:dxaOrig="600" w:dyaOrig="279">
          <v:shape id="_x0000_i1324" type="#_x0000_t75" style="width:30pt;height:14.25pt" o:ole="">
            <v:imagedata r:id="rId606" o:title=""/>
          </v:shape>
          <o:OLEObject Type="Embed" ProgID="Equation.DSMT4" ShapeID="_x0000_i1324" DrawAspect="Content" ObjectID="_1624864467" r:id="rId607"/>
        </w:object>
      </w:r>
      <w:r w:rsidRPr="00B20E54">
        <w:rPr>
          <w:sz w:val="26"/>
          <w:szCs w:val="26"/>
        </w:rPr>
        <w:t xml:space="preserve"> và song song với </w:t>
      </w:r>
      <w:r w:rsidR="00B20E54" w:rsidRPr="00B20E54">
        <w:rPr>
          <w:position w:val="-6"/>
          <w:sz w:val="26"/>
          <w:szCs w:val="26"/>
        </w:rPr>
        <w:object w:dxaOrig="440" w:dyaOrig="279">
          <v:shape id="_x0000_i1325" type="#_x0000_t75" style="width:21.75pt;height:14.25pt" o:ole="">
            <v:imagedata r:id="rId608" o:title=""/>
          </v:shape>
          <o:OLEObject Type="Embed" ProgID="Equation.DSMT4" ShapeID="_x0000_i1325" DrawAspect="Content" ObjectID="_1624864468" r:id="rId609"/>
        </w:object>
      </w:r>
      <w:r w:rsidRPr="00B20E54">
        <w:rPr>
          <w:sz w:val="26"/>
          <w:szCs w:val="26"/>
        </w:rPr>
        <w:t xml:space="preserve"> cắt các cạnh </w:t>
      </w:r>
      <w:r w:rsidR="00B20E54" w:rsidRPr="00B20E54">
        <w:rPr>
          <w:position w:val="-12"/>
          <w:sz w:val="26"/>
          <w:szCs w:val="26"/>
        </w:rPr>
        <w:object w:dxaOrig="920" w:dyaOrig="340">
          <v:shape id="_x0000_i1326" type="#_x0000_t75" style="width:45.75pt;height:17.25pt" o:ole="">
            <v:imagedata r:id="rId610" o:title=""/>
          </v:shape>
          <o:OLEObject Type="Embed" ProgID="Equation.DSMT4" ShapeID="_x0000_i1326" DrawAspect="Content" ObjectID="_1624864469" r:id="rId611"/>
        </w:object>
      </w:r>
      <w:r w:rsidRPr="00B20E54">
        <w:rPr>
          <w:sz w:val="26"/>
          <w:szCs w:val="26"/>
        </w:rPr>
        <w:t xml:space="preserve"> lần lượt tại </w:t>
      </w:r>
      <w:r w:rsidR="00B20E54" w:rsidRPr="00B20E54">
        <w:rPr>
          <w:position w:val="-12"/>
          <w:sz w:val="26"/>
          <w:szCs w:val="26"/>
        </w:rPr>
        <w:object w:dxaOrig="720" w:dyaOrig="340">
          <v:shape id="_x0000_i1327" type="#_x0000_t75" style="width:36pt;height:17.25pt" o:ole="">
            <v:imagedata r:id="rId612" o:title=""/>
          </v:shape>
          <o:OLEObject Type="Embed" ProgID="Equation.DSMT4" ShapeID="_x0000_i1327" DrawAspect="Content" ObjectID="_1624864470" r:id="rId613"/>
        </w:object>
      </w:r>
      <w:r w:rsidRPr="00B20E54">
        <w:rPr>
          <w:sz w:val="26"/>
          <w:szCs w:val="26"/>
        </w:rPr>
        <w:t xml:space="preserve"> Mặt phẳng </w:t>
      </w:r>
      <w:r w:rsidR="00B20E54" w:rsidRPr="00B20E54">
        <w:rPr>
          <w:position w:val="-14"/>
          <w:sz w:val="26"/>
          <w:szCs w:val="26"/>
        </w:rPr>
        <w:object w:dxaOrig="920" w:dyaOrig="400">
          <v:shape id="_x0000_i1328" type="#_x0000_t75" style="width:45.75pt;height:20.25pt" o:ole="">
            <v:imagedata r:id="rId614" o:title=""/>
          </v:shape>
          <o:OLEObject Type="Embed" ProgID="Equation.DSMT4" ShapeID="_x0000_i1328" DrawAspect="Content" ObjectID="_1624864471" r:id="rId615"/>
        </w:object>
      </w:r>
      <w:r w:rsidRPr="00B20E54">
        <w:rPr>
          <w:sz w:val="26"/>
          <w:szCs w:val="26"/>
        </w:rPr>
        <w:t xml:space="preserve"> chia khối lăng trụ thành hai phần. Tính tỉ số thể tích (phần bé chia phần lớn) của chúng. </w:t>
      </w:r>
    </w:p>
    <w:p w:rsidR="00BB62CA" w:rsidRPr="00B20E54" w:rsidRDefault="00BB62CA" w:rsidP="00F03AED">
      <w:pPr>
        <w:tabs>
          <w:tab w:val="left" w:pos="360"/>
          <w:tab w:val="left" w:pos="1980"/>
          <w:tab w:val="left" w:pos="3960"/>
          <w:tab w:val="left" w:pos="5940"/>
        </w:tabs>
        <w:rPr>
          <w:sz w:val="26"/>
          <w:szCs w:val="26"/>
          <w:lang w:val="nl-NL"/>
        </w:rPr>
      </w:pPr>
      <w:r w:rsidRPr="00B20E54">
        <w:rPr>
          <w:b/>
          <w:sz w:val="26"/>
          <w:szCs w:val="26"/>
        </w:rPr>
        <w:tab/>
        <w:t>A.</w:t>
      </w:r>
      <w:r w:rsidRPr="00B20E54">
        <w:rPr>
          <w:sz w:val="26"/>
          <w:szCs w:val="26"/>
          <w:lang w:val="nl-NL"/>
        </w:rPr>
        <w:t xml:space="preserve"> </w:t>
      </w:r>
      <w:r w:rsidR="00B20E54" w:rsidRPr="00B20E54">
        <w:rPr>
          <w:position w:val="-26"/>
          <w:sz w:val="26"/>
          <w:szCs w:val="26"/>
          <w:lang w:val="nl-NL"/>
        </w:rPr>
        <w:object w:dxaOrig="320" w:dyaOrig="680">
          <v:shape id="_x0000_i1329" type="#_x0000_t75" style="width:15.75pt;height:33.75pt" o:ole="">
            <v:imagedata r:id="rId616" o:title=""/>
          </v:shape>
          <o:OLEObject Type="Embed" ProgID="Equation.DSMT4" ShapeID="_x0000_i1329" DrawAspect="Content" ObjectID="_1624864472" r:id="rId617"/>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440" w:dyaOrig="680">
          <v:shape id="_x0000_i1330" type="#_x0000_t75" style="width:21.75pt;height:33.75pt" o:ole="">
            <v:imagedata r:id="rId618" o:title=""/>
          </v:shape>
          <o:OLEObject Type="Embed" ProgID="Equation.DSMT4" ShapeID="_x0000_i1330" DrawAspect="Content" ObjectID="_1624864473" r:id="rId619"/>
        </w:object>
      </w:r>
      <w:r w:rsidRPr="00B20E54">
        <w:rPr>
          <w:sz w:val="26"/>
          <w:szCs w:val="26"/>
          <w:lang w:val="nl-NL"/>
        </w:rPr>
        <w:tab/>
      </w:r>
      <w:r w:rsidRPr="00B20E54">
        <w:rPr>
          <w:b/>
          <w:sz w:val="26"/>
          <w:szCs w:val="26"/>
          <w:lang w:val="nl-NL"/>
        </w:rPr>
        <w:t xml:space="preserve">C. </w:t>
      </w:r>
      <w:r w:rsidR="00B20E54" w:rsidRPr="00B20E54">
        <w:rPr>
          <w:b/>
          <w:position w:val="-26"/>
          <w:sz w:val="26"/>
          <w:szCs w:val="26"/>
          <w:lang w:val="nl-NL"/>
        </w:rPr>
        <w:object w:dxaOrig="320" w:dyaOrig="680">
          <v:shape id="_x0000_i1331" type="#_x0000_t75" style="width:15.75pt;height:33.75pt" o:ole="">
            <v:imagedata r:id="rId620" o:title=""/>
          </v:shape>
          <o:OLEObject Type="Embed" ProgID="Equation.DSMT4" ShapeID="_x0000_i1331" DrawAspect="Content" ObjectID="_1624864474" r:id="rId621"/>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440" w:dyaOrig="680">
          <v:shape id="_x0000_i1332" type="#_x0000_t75" style="width:21.75pt;height:33.75pt" o:ole="">
            <v:imagedata r:id="rId622" o:title=""/>
          </v:shape>
          <o:OLEObject Type="Embed" ProgID="Equation.DSMT4" ShapeID="_x0000_i1332" DrawAspect="Content" ObjectID="_1624864475" r:id="rId623"/>
        </w:object>
      </w:r>
    </w:p>
    <w:p w:rsidR="00BB62CA" w:rsidRPr="00B20E54" w:rsidRDefault="00BB62CA" w:rsidP="00F03AED">
      <w:pPr>
        <w:tabs>
          <w:tab w:val="left" w:pos="360"/>
          <w:tab w:val="left" w:pos="1980"/>
          <w:tab w:val="left" w:pos="3960"/>
          <w:tab w:val="left" w:pos="5940"/>
        </w:tabs>
        <w:jc w:val="both"/>
        <w:rPr>
          <w:b/>
          <w:sz w:val="26"/>
          <w:szCs w:val="26"/>
        </w:rPr>
      </w:pPr>
      <w:r w:rsidRPr="00B20E54">
        <w:rPr>
          <w:b/>
          <w:sz w:val="26"/>
          <w:szCs w:val="26"/>
        </w:rPr>
        <w:t xml:space="preserve">Câu 106. </w:t>
      </w:r>
      <w:r w:rsidRPr="00B20E54">
        <w:rPr>
          <w:sz w:val="26"/>
          <w:szCs w:val="26"/>
        </w:rPr>
        <w:t xml:space="preserve">Cho hình lăng trụ </w:t>
      </w:r>
      <w:r w:rsidR="00B20E54" w:rsidRPr="00B20E54">
        <w:rPr>
          <w:position w:val="-6"/>
          <w:sz w:val="26"/>
          <w:szCs w:val="26"/>
        </w:rPr>
        <w:object w:dxaOrig="1340" w:dyaOrig="300">
          <v:shape id="_x0000_i1333" type="#_x0000_t75" style="width:66.75pt;height:15pt" o:ole="">
            <v:imagedata r:id="rId624" o:title=""/>
          </v:shape>
          <o:OLEObject Type="Embed" ProgID="Equation.DSMT4" ShapeID="_x0000_i1333" DrawAspect="Content" ObjectID="_1624864476" r:id="rId625"/>
        </w:object>
      </w:r>
      <w:r w:rsidRPr="00B20E54">
        <w:rPr>
          <w:sz w:val="26"/>
          <w:szCs w:val="26"/>
        </w:rPr>
        <w:t xml:space="preserve"> có đáy </w:t>
      </w:r>
      <w:r w:rsidR="00B20E54" w:rsidRPr="00B20E54">
        <w:rPr>
          <w:position w:val="-6"/>
          <w:sz w:val="26"/>
          <w:szCs w:val="26"/>
        </w:rPr>
        <w:object w:dxaOrig="600" w:dyaOrig="279">
          <v:shape id="_x0000_i1334" type="#_x0000_t75" style="width:30pt;height:14.25pt" o:ole="">
            <v:imagedata r:id="rId626" o:title=""/>
          </v:shape>
          <o:OLEObject Type="Embed" ProgID="Equation.DSMT4" ShapeID="_x0000_i1334" DrawAspect="Content" ObjectID="_1624864477" r:id="rId627"/>
        </w:object>
      </w:r>
      <w:r w:rsidRPr="00B20E54">
        <w:rPr>
          <w:sz w:val="26"/>
          <w:szCs w:val="26"/>
        </w:rPr>
        <w:t xml:space="preserve"> là tam giác vuông cân tại </w:t>
      </w:r>
      <w:r w:rsidR="00B20E54" w:rsidRPr="00B20E54">
        <w:rPr>
          <w:position w:val="-4"/>
          <w:sz w:val="26"/>
          <w:szCs w:val="26"/>
        </w:rPr>
        <w:object w:dxaOrig="240" w:dyaOrig="260">
          <v:shape id="_x0000_i1335" type="#_x0000_t75" style="width:12pt;height:12.75pt" o:ole="">
            <v:imagedata r:id="rId628" o:title=""/>
          </v:shape>
          <o:OLEObject Type="Embed" ProgID="Equation.DSMT4" ShapeID="_x0000_i1335" DrawAspect="Content" ObjectID="_1624864478" r:id="rId629"/>
        </w:object>
      </w:r>
      <w:r w:rsidRPr="00B20E54">
        <w:rPr>
          <w:sz w:val="26"/>
          <w:szCs w:val="26"/>
        </w:rPr>
        <w:t xml:space="preserve">, </w:t>
      </w:r>
      <w:r w:rsidR="00B20E54" w:rsidRPr="00B20E54">
        <w:rPr>
          <w:position w:val="-8"/>
          <w:sz w:val="26"/>
          <w:szCs w:val="26"/>
        </w:rPr>
        <w:object w:dxaOrig="1160" w:dyaOrig="380">
          <v:shape id="_x0000_i1336" type="#_x0000_t75" style="width:57.75pt;height:18.75pt" o:ole="">
            <v:imagedata r:id="rId630" o:title=""/>
          </v:shape>
          <o:OLEObject Type="Embed" ProgID="Equation.DSMT4" ShapeID="_x0000_i1336" DrawAspect="Content" ObjectID="_1624864479" r:id="rId631"/>
        </w:object>
      </w:r>
      <w:r w:rsidRPr="00B20E54">
        <w:rPr>
          <w:sz w:val="26"/>
          <w:szCs w:val="26"/>
        </w:rPr>
        <w:t xml:space="preserve">. Biết </w:t>
      </w:r>
      <w:r w:rsidR="00B20E54" w:rsidRPr="00B20E54">
        <w:rPr>
          <w:position w:val="-6"/>
          <w:sz w:val="26"/>
          <w:szCs w:val="26"/>
        </w:rPr>
        <w:object w:dxaOrig="499" w:dyaOrig="300">
          <v:shape id="_x0000_i1337" type="#_x0000_t75" style="width:24.75pt;height:15pt" o:ole="">
            <v:imagedata r:id="rId632" o:title=""/>
          </v:shape>
          <o:OLEObject Type="Embed" ProgID="Equation.DSMT4" ShapeID="_x0000_i1337" DrawAspect="Content" ObjectID="_1624864480" r:id="rId633"/>
        </w:object>
      </w:r>
      <w:r w:rsidRPr="00B20E54">
        <w:rPr>
          <w:sz w:val="26"/>
          <w:szCs w:val="26"/>
        </w:rPr>
        <w:t xml:space="preserve"> tạo với mặt phẳng </w:t>
      </w:r>
      <w:r w:rsidR="00B20E54" w:rsidRPr="00B20E54">
        <w:rPr>
          <w:position w:val="-14"/>
          <w:sz w:val="26"/>
          <w:szCs w:val="26"/>
        </w:rPr>
        <w:object w:dxaOrig="800" w:dyaOrig="400">
          <v:shape id="_x0000_i1338" type="#_x0000_t75" style="width:39.75pt;height:20.25pt" o:ole="">
            <v:imagedata r:id="rId634" o:title=""/>
          </v:shape>
          <o:OLEObject Type="Embed" ProgID="Equation.DSMT4" ShapeID="_x0000_i1338" DrawAspect="Content" ObjectID="_1624864481" r:id="rId635"/>
        </w:object>
      </w:r>
      <w:r w:rsidRPr="00B20E54">
        <w:rPr>
          <w:sz w:val="26"/>
          <w:szCs w:val="26"/>
        </w:rPr>
        <w:t xml:space="preserve"> một góc </w:t>
      </w:r>
      <w:r w:rsidR="00B20E54" w:rsidRPr="00B20E54">
        <w:rPr>
          <w:position w:val="-6"/>
          <w:sz w:val="26"/>
          <w:szCs w:val="26"/>
        </w:rPr>
        <w:object w:dxaOrig="420" w:dyaOrig="340">
          <v:shape id="_x0000_i1339" type="#_x0000_t75" style="width:21pt;height:17.25pt" o:ole="">
            <v:imagedata r:id="rId636" o:title=""/>
          </v:shape>
          <o:OLEObject Type="Embed" ProgID="Equation.DSMT4" ShapeID="_x0000_i1339" DrawAspect="Content" ObjectID="_1624864482" r:id="rId637"/>
        </w:object>
      </w:r>
      <w:r w:rsidRPr="00B20E54">
        <w:rPr>
          <w:sz w:val="26"/>
          <w:szCs w:val="26"/>
        </w:rPr>
        <w:t xml:space="preserve"> và </w:t>
      </w:r>
      <w:r w:rsidR="00B20E54" w:rsidRPr="00B20E54">
        <w:rPr>
          <w:position w:val="-6"/>
          <w:sz w:val="26"/>
          <w:szCs w:val="26"/>
        </w:rPr>
        <w:object w:dxaOrig="900" w:dyaOrig="300">
          <v:shape id="_x0000_i1340" type="#_x0000_t75" style="width:45pt;height:15pt" o:ole="">
            <v:imagedata r:id="rId638" o:title=""/>
          </v:shape>
          <o:OLEObject Type="Embed" ProgID="Equation.DSMT4" ShapeID="_x0000_i1340" DrawAspect="Content" ObjectID="_1624864483" r:id="rId639"/>
        </w:object>
      </w:r>
      <w:r w:rsidRPr="00B20E54">
        <w:rPr>
          <w:sz w:val="26"/>
          <w:szCs w:val="26"/>
        </w:rPr>
        <w:t xml:space="preserve">. Tính thể tích </w:t>
      </w:r>
      <w:r w:rsidR="00B20E54" w:rsidRPr="00B20E54">
        <w:rPr>
          <w:position w:val="-6"/>
          <w:sz w:val="26"/>
          <w:szCs w:val="26"/>
        </w:rPr>
        <w:object w:dxaOrig="240" w:dyaOrig="279">
          <v:shape id="_x0000_i1341" type="#_x0000_t75" style="width:12pt;height:14.25pt" o:ole="">
            <v:imagedata r:id="rId640" o:title=""/>
          </v:shape>
          <o:OLEObject Type="Embed" ProgID="Equation.DSMT4" ShapeID="_x0000_i1341" DrawAspect="Content" ObjectID="_1624864484" r:id="rId641"/>
        </w:object>
      </w:r>
      <w:r w:rsidRPr="00B20E54">
        <w:rPr>
          <w:sz w:val="26"/>
          <w:szCs w:val="26"/>
        </w:rPr>
        <w:t xml:space="preserve"> của khối đa diện </w:t>
      </w:r>
      <w:r w:rsidR="00B20E54" w:rsidRPr="00B20E54">
        <w:rPr>
          <w:position w:val="-6"/>
          <w:sz w:val="26"/>
          <w:szCs w:val="26"/>
        </w:rPr>
        <w:object w:dxaOrig="1040" w:dyaOrig="300">
          <v:shape id="_x0000_i1342" type="#_x0000_t75" style="width:51.75pt;height:15pt" o:ole="">
            <v:imagedata r:id="rId642" o:title=""/>
          </v:shape>
          <o:OLEObject Type="Embed" ProgID="Equation.DSMT4" ShapeID="_x0000_i1342" DrawAspect="Content" ObjectID="_1624864485" r:id="rId643"/>
        </w:object>
      </w:r>
      <w:r w:rsidRPr="00B20E54">
        <w:rPr>
          <w:sz w:val="26"/>
          <w:szCs w:val="26"/>
        </w:rPr>
        <w:t xml:space="preserve">. </w:t>
      </w:r>
    </w:p>
    <w:p w:rsidR="00BB62CA" w:rsidRPr="00B20E54" w:rsidRDefault="00BB62CA" w:rsidP="00F03AED">
      <w:pPr>
        <w:tabs>
          <w:tab w:val="left" w:pos="360"/>
          <w:tab w:val="left" w:pos="1980"/>
          <w:tab w:val="left" w:pos="3960"/>
          <w:tab w:val="left" w:pos="5940"/>
        </w:tabs>
        <w:jc w:val="both"/>
        <w:rPr>
          <w:sz w:val="26"/>
          <w:szCs w:val="26"/>
          <w:lang w:val="nl-NL"/>
        </w:rPr>
      </w:pPr>
      <w:r w:rsidRPr="00B20E54">
        <w:rPr>
          <w:b/>
          <w:sz w:val="26"/>
          <w:szCs w:val="26"/>
        </w:rPr>
        <w:tab/>
        <w:t>A.</w:t>
      </w:r>
      <w:r w:rsidRPr="00B20E54">
        <w:rPr>
          <w:sz w:val="26"/>
          <w:szCs w:val="26"/>
          <w:lang w:val="nl-NL"/>
        </w:rPr>
        <w:t xml:space="preserve"> </w:t>
      </w:r>
      <w:r w:rsidR="00B20E54" w:rsidRPr="00B20E54">
        <w:rPr>
          <w:position w:val="-8"/>
          <w:sz w:val="26"/>
          <w:szCs w:val="26"/>
          <w:lang w:val="nl-NL"/>
        </w:rPr>
        <w:object w:dxaOrig="980" w:dyaOrig="380">
          <v:shape id="_x0000_i1343" type="#_x0000_t75" style="width:48.75pt;height:18.75pt" o:ole="">
            <v:imagedata r:id="rId644" o:title=""/>
          </v:shape>
          <o:OLEObject Type="Embed" ProgID="Equation.DSMT4" ShapeID="_x0000_i1343" DrawAspect="Content" ObjectID="_1624864486" r:id="rId645"/>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26"/>
          <w:sz w:val="26"/>
          <w:szCs w:val="26"/>
          <w:lang w:val="nl-NL"/>
        </w:rPr>
        <w:object w:dxaOrig="859" w:dyaOrig="680">
          <v:shape id="_x0000_i1344" type="#_x0000_t75" style="width:42.75pt;height:33.75pt" o:ole="">
            <v:imagedata r:id="rId646" o:title=""/>
          </v:shape>
          <o:OLEObject Type="Embed" ProgID="Equation.DSMT4" ShapeID="_x0000_i1344" DrawAspect="Content" ObjectID="_1624864487" r:id="rId647"/>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26"/>
          <w:sz w:val="26"/>
          <w:szCs w:val="26"/>
          <w:lang w:val="nl-NL"/>
        </w:rPr>
        <w:object w:dxaOrig="1040" w:dyaOrig="720">
          <v:shape id="_x0000_i1345" type="#_x0000_t75" style="width:51.75pt;height:36pt" o:ole="">
            <v:imagedata r:id="rId648" o:title=""/>
          </v:shape>
          <o:OLEObject Type="Embed" ProgID="Equation.DSMT4" ShapeID="_x0000_i1345" DrawAspect="Content" ObjectID="_1624864488" r:id="rId649"/>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26"/>
          <w:sz w:val="26"/>
          <w:szCs w:val="26"/>
          <w:lang w:val="nl-NL"/>
        </w:rPr>
        <w:object w:dxaOrig="1160" w:dyaOrig="720">
          <v:shape id="_x0000_i1346" type="#_x0000_t75" style="width:57.75pt;height:36pt" o:ole="">
            <v:imagedata r:id="rId650" o:title=""/>
          </v:shape>
          <o:OLEObject Type="Embed" ProgID="Equation.DSMT4" ShapeID="_x0000_i1346" DrawAspect="Content" ObjectID="_1624864489" r:id="rId651"/>
        </w:object>
      </w:r>
    </w:p>
    <w:p w:rsidR="00BB62CA" w:rsidRPr="00B20E54" w:rsidRDefault="00BB62CA" w:rsidP="00F03AED">
      <w:pPr>
        <w:tabs>
          <w:tab w:val="left" w:pos="360"/>
          <w:tab w:val="left" w:pos="1980"/>
          <w:tab w:val="left" w:pos="3960"/>
          <w:tab w:val="left" w:pos="5940"/>
        </w:tabs>
        <w:jc w:val="both"/>
        <w:rPr>
          <w:sz w:val="26"/>
          <w:szCs w:val="26"/>
        </w:rPr>
      </w:pPr>
      <w:r w:rsidRPr="00B20E54">
        <w:rPr>
          <w:b/>
          <w:sz w:val="26"/>
          <w:szCs w:val="26"/>
        </w:rPr>
        <w:t>Câu 107.</w:t>
      </w:r>
      <w:r w:rsidRPr="00B20E54">
        <w:rPr>
          <w:sz w:val="26"/>
          <w:szCs w:val="26"/>
        </w:rPr>
        <w:t xml:space="preserve"> Cho khối hộp </w:t>
      </w:r>
      <w:r w:rsidR="00B20E54" w:rsidRPr="00B20E54">
        <w:rPr>
          <w:position w:val="-6"/>
          <w:sz w:val="26"/>
          <w:szCs w:val="26"/>
        </w:rPr>
        <w:object w:dxaOrig="1760" w:dyaOrig="300">
          <v:shape id="_x0000_i1347" type="#_x0000_t75" style="width:87.75pt;height:15pt" o:ole="">
            <v:imagedata r:id="rId652" o:title=""/>
          </v:shape>
          <o:OLEObject Type="Embed" ProgID="Equation.DSMT4" ShapeID="_x0000_i1347" DrawAspect="Content" ObjectID="_1624864490" r:id="rId653"/>
        </w:object>
      </w:r>
      <w:r w:rsidRPr="00B20E54">
        <w:rPr>
          <w:sz w:val="26"/>
          <w:szCs w:val="26"/>
        </w:rPr>
        <w:t xml:space="preserve"> có thể tích </w:t>
      </w:r>
      <w:r w:rsidR="00B20E54" w:rsidRPr="00B20E54">
        <w:rPr>
          <w:position w:val="-6"/>
          <w:sz w:val="26"/>
          <w:szCs w:val="26"/>
        </w:rPr>
        <w:object w:dxaOrig="279" w:dyaOrig="279">
          <v:shape id="_x0000_i1348" type="#_x0000_t75" style="width:14.25pt;height:14.25pt" o:ole="">
            <v:imagedata r:id="rId654" o:title=""/>
          </v:shape>
          <o:OLEObject Type="Embed" ProgID="Equation.DSMT4" ShapeID="_x0000_i1348" DrawAspect="Content" ObjectID="_1624864491" r:id="rId655"/>
        </w:object>
      </w:r>
      <w:r w:rsidRPr="00B20E54">
        <w:rPr>
          <w:sz w:val="26"/>
          <w:szCs w:val="26"/>
        </w:rPr>
        <w:t xml:space="preserve"> Các điểm </w:t>
      </w:r>
      <w:r w:rsidR="00B20E54" w:rsidRPr="00B20E54">
        <w:rPr>
          <w:position w:val="-12"/>
          <w:sz w:val="26"/>
          <w:szCs w:val="26"/>
        </w:rPr>
        <w:object w:dxaOrig="999" w:dyaOrig="340">
          <v:shape id="_x0000_i1349" type="#_x0000_t75" style="width:50.25pt;height:17.25pt" o:ole="">
            <v:imagedata r:id="rId656" o:title=""/>
          </v:shape>
          <o:OLEObject Type="Embed" ProgID="Equation.DSMT4" ShapeID="_x0000_i1349" DrawAspect="Content" ObjectID="_1624864492" r:id="rId657"/>
        </w:object>
      </w:r>
      <w:r w:rsidRPr="00B20E54">
        <w:rPr>
          <w:sz w:val="26"/>
          <w:szCs w:val="26"/>
        </w:rPr>
        <w:t xml:space="preserve"> thỏa mãn điều kiện </w:t>
      </w:r>
      <w:r w:rsidR="00B20E54" w:rsidRPr="00B20E54">
        <w:rPr>
          <w:position w:val="-6"/>
          <w:sz w:val="26"/>
          <w:szCs w:val="26"/>
        </w:rPr>
        <w:object w:dxaOrig="1280" w:dyaOrig="360">
          <v:shape id="_x0000_i1350" type="#_x0000_t75" style="width:63.75pt;height:18pt" o:ole="">
            <v:imagedata r:id="rId658" o:title=""/>
          </v:shape>
          <o:OLEObject Type="Embed" ProgID="Equation.DSMT4" ShapeID="_x0000_i1350" DrawAspect="Content" ObjectID="_1624864493" r:id="rId659"/>
        </w:object>
      </w:r>
      <w:r w:rsidRPr="00B20E54">
        <w:rPr>
          <w:sz w:val="26"/>
          <w:szCs w:val="26"/>
        </w:rPr>
        <w:t xml:space="preserve">, </w:t>
      </w:r>
      <w:r w:rsidR="00B20E54" w:rsidRPr="00B20E54">
        <w:rPr>
          <w:position w:val="-6"/>
          <w:sz w:val="26"/>
          <w:szCs w:val="26"/>
        </w:rPr>
        <w:object w:dxaOrig="1240" w:dyaOrig="360">
          <v:shape id="_x0000_i1351" type="#_x0000_t75" style="width:62.25pt;height:18pt" o:ole="">
            <v:imagedata r:id="rId660" o:title=""/>
          </v:shape>
          <o:OLEObject Type="Embed" ProgID="Equation.DSMT4" ShapeID="_x0000_i1351" DrawAspect="Content" ObjectID="_1624864494" r:id="rId661"/>
        </w:object>
      </w:r>
      <w:r w:rsidRPr="00B20E54">
        <w:rPr>
          <w:sz w:val="26"/>
          <w:szCs w:val="26"/>
        </w:rPr>
        <w:t xml:space="preserve"> và </w:t>
      </w:r>
      <w:r w:rsidR="00B20E54" w:rsidRPr="00B20E54">
        <w:rPr>
          <w:position w:val="-4"/>
          <w:sz w:val="26"/>
          <w:szCs w:val="26"/>
        </w:rPr>
        <w:object w:dxaOrig="1240" w:dyaOrig="340">
          <v:shape id="_x0000_i1352" type="#_x0000_t75" style="width:62.25pt;height:17.25pt" o:ole="">
            <v:imagedata r:id="rId662" o:title=""/>
          </v:shape>
          <o:OLEObject Type="Embed" ProgID="Equation.DSMT4" ShapeID="_x0000_i1352" DrawAspect="Content" ObjectID="_1624864495" r:id="rId663"/>
        </w:object>
      </w:r>
      <w:r w:rsidRPr="00B20E54">
        <w:rPr>
          <w:sz w:val="26"/>
          <w:szCs w:val="26"/>
        </w:rPr>
        <w:t xml:space="preserve">. Tính thể tích của khối tứ diện </w:t>
      </w:r>
      <w:r w:rsidR="00B20E54" w:rsidRPr="00B20E54">
        <w:rPr>
          <w:position w:val="-6"/>
          <w:sz w:val="26"/>
          <w:szCs w:val="26"/>
        </w:rPr>
        <w:object w:dxaOrig="800" w:dyaOrig="279">
          <v:shape id="_x0000_i1353" type="#_x0000_t75" style="width:39.75pt;height:14.25pt" o:ole="">
            <v:imagedata r:id="rId664" o:title=""/>
          </v:shape>
          <o:OLEObject Type="Embed" ProgID="Equation.DSMT4" ShapeID="_x0000_i1353" DrawAspect="Content" ObjectID="_1624864496" r:id="rId665"/>
        </w:object>
      </w:r>
      <w:r w:rsidRPr="00B20E54">
        <w:rPr>
          <w:sz w:val="26"/>
          <w:szCs w:val="26"/>
        </w:rPr>
        <w:t xml:space="preserve"> theo </w:t>
      </w:r>
      <w:r w:rsidR="00B20E54" w:rsidRPr="00B20E54">
        <w:rPr>
          <w:position w:val="-6"/>
          <w:sz w:val="26"/>
          <w:szCs w:val="26"/>
        </w:rPr>
        <w:object w:dxaOrig="279" w:dyaOrig="279">
          <v:shape id="_x0000_i1354" type="#_x0000_t75" style="width:14.25pt;height:14.25pt" o:ole="">
            <v:imagedata r:id="rId666" o:title=""/>
          </v:shape>
          <o:OLEObject Type="Embed" ProgID="Equation.DSMT4" ShapeID="_x0000_i1354" DrawAspect="Content" ObjectID="_1624864497" r:id="rId667"/>
        </w:object>
      </w:r>
    </w:p>
    <w:p w:rsidR="00BB62CA" w:rsidRPr="00B20E54" w:rsidRDefault="00BB62CA" w:rsidP="00F03AED">
      <w:pPr>
        <w:tabs>
          <w:tab w:val="left" w:pos="360"/>
          <w:tab w:val="left" w:pos="1980"/>
          <w:tab w:val="left" w:pos="3960"/>
          <w:tab w:val="left" w:pos="5940"/>
        </w:tabs>
        <w:jc w:val="both"/>
        <w:rPr>
          <w:sz w:val="26"/>
          <w:szCs w:val="26"/>
          <w:lang w:val="nl-NL"/>
        </w:rPr>
      </w:pPr>
      <w:r w:rsidRPr="00B20E54">
        <w:rPr>
          <w:sz w:val="26"/>
          <w:szCs w:val="26"/>
        </w:rPr>
        <w:tab/>
      </w:r>
      <w:r w:rsidRPr="00B20E54">
        <w:rPr>
          <w:b/>
          <w:sz w:val="26"/>
          <w:szCs w:val="26"/>
        </w:rPr>
        <w:t>A.</w:t>
      </w:r>
      <w:r w:rsidRPr="00B20E54">
        <w:rPr>
          <w:sz w:val="26"/>
          <w:szCs w:val="26"/>
          <w:lang w:val="nl-NL"/>
        </w:rPr>
        <w:t xml:space="preserve"> </w:t>
      </w:r>
      <w:r w:rsidR="00B20E54" w:rsidRPr="00B20E54">
        <w:rPr>
          <w:position w:val="-12"/>
          <w:sz w:val="26"/>
          <w:szCs w:val="26"/>
          <w:lang w:val="nl-NL"/>
        </w:rPr>
        <w:object w:dxaOrig="1260" w:dyaOrig="360">
          <v:shape id="_x0000_i1355" type="#_x0000_t75" style="width:63pt;height:18pt" o:ole="">
            <v:imagedata r:id="rId668" o:title=""/>
          </v:shape>
          <o:OLEObject Type="Embed" ProgID="Equation.DSMT4" ShapeID="_x0000_i1355" DrawAspect="Content" ObjectID="_1624864498" r:id="rId669"/>
        </w:object>
      </w:r>
      <w:r w:rsidRPr="00B20E54">
        <w:rPr>
          <w:sz w:val="26"/>
          <w:szCs w:val="26"/>
          <w:lang w:val="nl-NL"/>
        </w:rPr>
        <w:tab/>
      </w:r>
      <w:r w:rsidRPr="00B20E54">
        <w:rPr>
          <w:b/>
          <w:sz w:val="26"/>
          <w:szCs w:val="26"/>
          <w:lang w:val="nl-NL"/>
        </w:rPr>
        <w:t>B.</w:t>
      </w:r>
      <w:r w:rsidRPr="00B20E54">
        <w:rPr>
          <w:sz w:val="26"/>
          <w:szCs w:val="26"/>
          <w:lang w:val="nl-NL"/>
        </w:rPr>
        <w:t xml:space="preserve"> </w:t>
      </w:r>
      <w:r w:rsidR="00B20E54" w:rsidRPr="00B20E54">
        <w:rPr>
          <w:position w:val="-12"/>
          <w:sz w:val="26"/>
          <w:szCs w:val="26"/>
          <w:lang w:val="nl-NL"/>
        </w:rPr>
        <w:object w:dxaOrig="1260" w:dyaOrig="360">
          <v:shape id="_x0000_i1356" type="#_x0000_t75" style="width:63pt;height:18pt" o:ole="">
            <v:imagedata r:id="rId670" o:title=""/>
          </v:shape>
          <o:OLEObject Type="Embed" ProgID="Equation.DSMT4" ShapeID="_x0000_i1356" DrawAspect="Content" ObjectID="_1624864499" r:id="rId671"/>
        </w:object>
      </w:r>
      <w:r w:rsidRPr="00B20E54">
        <w:rPr>
          <w:sz w:val="26"/>
          <w:szCs w:val="26"/>
          <w:lang w:val="nl-NL"/>
        </w:rPr>
        <w:tab/>
      </w:r>
      <w:r w:rsidRPr="00B20E54">
        <w:rPr>
          <w:b/>
          <w:sz w:val="26"/>
          <w:szCs w:val="26"/>
          <w:lang w:val="nl-NL"/>
        </w:rPr>
        <w:t>C.</w:t>
      </w:r>
      <w:r w:rsidRPr="00B20E54">
        <w:rPr>
          <w:sz w:val="26"/>
          <w:szCs w:val="26"/>
          <w:lang w:val="nl-NL"/>
        </w:rPr>
        <w:t xml:space="preserve"> </w:t>
      </w:r>
      <w:r w:rsidR="00B20E54" w:rsidRPr="00B20E54">
        <w:rPr>
          <w:position w:val="-12"/>
          <w:sz w:val="26"/>
          <w:szCs w:val="26"/>
          <w:lang w:val="nl-NL"/>
        </w:rPr>
        <w:object w:dxaOrig="1260" w:dyaOrig="360">
          <v:shape id="_x0000_i1357" type="#_x0000_t75" style="width:63pt;height:18pt" o:ole="">
            <v:imagedata r:id="rId672" o:title=""/>
          </v:shape>
          <o:OLEObject Type="Embed" ProgID="Equation.DSMT4" ShapeID="_x0000_i1357" DrawAspect="Content" ObjectID="_1624864500" r:id="rId673"/>
        </w:object>
      </w:r>
      <w:r w:rsidRPr="00B20E54">
        <w:rPr>
          <w:sz w:val="26"/>
          <w:szCs w:val="26"/>
          <w:lang w:val="nl-NL"/>
        </w:rPr>
        <w:tab/>
      </w:r>
      <w:r w:rsidRPr="00B20E54">
        <w:rPr>
          <w:b/>
          <w:sz w:val="26"/>
          <w:szCs w:val="26"/>
          <w:lang w:val="nl-NL"/>
        </w:rPr>
        <w:t>D.</w:t>
      </w:r>
      <w:r w:rsidRPr="00B20E54">
        <w:rPr>
          <w:sz w:val="26"/>
          <w:szCs w:val="26"/>
          <w:lang w:val="nl-NL"/>
        </w:rPr>
        <w:t xml:space="preserve"> </w:t>
      </w:r>
      <w:r w:rsidR="00B20E54" w:rsidRPr="00B20E54">
        <w:rPr>
          <w:position w:val="-12"/>
          <w:sz w:val="26"/>
          <w:szCs w:val="26"/>
          <w:lang w:val="nl-NL"/>
        </w:rPr>
        <w:object w:dxaOrig="1359" w:dyaOrig="360">
          <v:shape id="_x0000_i1358" type="#_x0000_t75" style="width:68.25pt;height:18pt" o:ole="">
            <v:imagedata r:id="rId674" o:title=""/>
          </v:shape>
          <o:OLEObject Type="Embed" ProgID="Equation.DSMT4" ShapeID="_x0000_i1358" DrawAspect="Content" ObjectID="_1624864501" r:id="rId675"/>
        </w:object>
      </w:r>
    </w:p>
    <w:p w:rsidR="007A4CF3" w:rsidRPr="00B20E54" w:rsidRDefault="007A4CF3" w:rsidP="00F03AED">
      <w:pPr>
        <w:tabs>
          <w:tab w:val="left" w:pos="360"/>
          <w:tab w:val="left" w:pos="1980"/>
          <w:tab w:val="left" w:pos="3960"/>
          <w:tab w:val="left" w:pos="5940"/>
        </w:tabs>
        <w:jc w:val="both"/>
        <w:rPr>
          <w:sz w:val="26"/>
          <w:szCs w:val="26"/>
        </w:rPr>
      </w:pPr>
      <w:r w:rsidRPr="00B20E54">
        <w:rPr>
          <w:b/>
          <w:spacing w:val="-2"/>
          <w:sz w:val="26"/>
          <w:szCs w:val="26"/>
          <w:lang w:val="pt-BR"/>
        </w:rPr>
        <w:lastRenderedPageBreak/>
        <w:t>Câu 108.</w:t>
      </w:r>
      <w:r w:rsidRPr="00B20E54">
        <w:rPr>
          <w:spacing w:val="-2"/>
          <w:sz w:val="26"/>
          <w:szCs w:val="26"/>
          <w:lang w:val="pt-BR"/>
        </w:rPr>
        <w:t xml:space="preserve"> Cho hình lăng trụ </w:t>
      </w:r>
      <w:r w:rsidR="00B20E54" w:rsidRPr="00B20E54">
        <w:rPr>
          <w:spacing w:val="-2"/>
          <w:position w:val="-6"/>
          <w:sz w:val="26"/>
          <w:szCs w:val="26"/>
          <w:lang w:val="pt-BR"/>
        </w:rPr>
        <w:object w:dxaOrig="1440" w:dyaOrig="279">
          <v:shape id="_x0000_i1359" type="#_x0000_t75" style="width:1in;height:14.25pt" o:ole="">
            <v:imagedata r:id="rId676" o:title=""/>
          </v:shape>
          <o:OLEObject Type="Embed" ProgID="Equation.DSMT4" ShapeID="_x0000_i1359" DrawAspect="Content" ObjectID="_1624864502" r:id="rId677"/>
        </w:object>
      </w:r>
      <w:r w:rsidRPr="00B20E54">
        <w:rPr>
          <w:spacing w:val="-2"/>
          <w:sz w:val="26"/>
          <w:szCs w:val="26"/>
          <w:lang w:val="pt-BR"/>
        </w:rPr>
        <w:t xml:space="preserve"> có thể tích bằng </w:t>
      </w:r>
      <w:r w:rsidR="00B20E54" w:rsidRPr="00B20E54">
        <w:rPr>
          <w:spacing w:val="-2"/>
          <w:position w:val="-6"/>
          <w:sz w:val="26"/>
          <w:szCs w:val="26"/>
          <w:lang w:val="pt-BR"/>
        </w:rPr>
        <w:object w:dxaOrig="240" w:dyaOrig="279">
          <v:shape id="_x0000_i1360" type="#_x0000_t75" style="width:12pt;height:14.25pt" o:ole="">
            <v:imagedata r:id="rId678" o:title=""/>
          </v:shape>
          <o:OLEObject Type="Embed" ProgID="Equation.DSMT4" ShapeID="_x0000_i1360" DrawAspect="Content" ObjectID="_1624864503" r:id="rId679"/>
        </w:object>
      </w:r>
      <w:r w:rsidRPr="00B20E54">
        <w:rPr>
          <w:spacing w:val="-2"/>
          <w:sz w:val="26"/>
          <w:szCs w:val="26"/>
          <w:lang w:val="pt-BR"/>
        </w:rPr>
        <w:t xml:space="preserve">. Các điểm </w:t>
      </w:r>
      <w:r w:rsidR="00B20E54" w:rsidRPr="00B20E54">
        <w:rPr>
          <w:spacing w:val="-2"/>
          <w:position w:val="-4"/>
          <w:sz w:val="26"/>
          <w:szCs w:val="26"/>
          <w:lang w:val="pt-BR"/>
        </w:rPr>
        <w:object w:dxaOrig="340" w:dyaOrig="260">
          <v:shape id="_x0000_i1361" type="#_x0000_t75" style="width:17.25pt;height:12.75pt" o:ole="">
            <v:imagedata r:id="rId680" o:title=""/>
          </v:shape>
          <o:OLEObject Type="Embed" ProgID="Equation.DSMT4" ShapeID="_x0000_i1361" DrawAspect="Content" ObjectID="_1624864504" r:id="rId681"/>
        </w:object>
      </w:r>
      <w:r w:rsidRPr="00B20E54">
        <w:rPr>
          <w:spacing w:val="-2"/>
          <w:sz w:val="26"/>
          <w:szCs w:val="26"/>
          <w:lang w:val="pt-BR"/>
        </w:rPr>
        <w:t xml:space="preserve">, </w:t>
      </w:r>
      <w:r w:rsidR="00B20E54" w:rsidRPr="00B20E54">
        <w:rPr>
          <w:spacing w:val="-2"/>
          <w:position w:val="-6"/>
          <w:sz w:val="26"/>
          <w:szCs w:val="26"/>
          <w:lang w:val="pt-BR"/>
        </w:rPr>
        <w:object w:dxaOrig="279" w:dyaOrig="279">
          <v:shape id="_x0000_i1362" type="#_x0000_t75" style="width:14.25pt;height:14.25pt" o:ole="">
            <v:imagedata r:id="rId682" o:title=""/>
          </v:shape>
          <o:OLEObject Type="Embed" ProgID="Equation.DSMT4" ShapeID="_x0000_i1362" DrawAspect="Content" ObjectID="_1624864505" r:id="rId683"/>
        </w:object>
      </w:r>
      <w:r w:rsidRPr="00B20E54">
        <w:rPr>
          <w:spacing w:val="-2"/>
          <w:sz w:val="26"/>
          <w:szCs w:val="26"/>
          <w:lang w:val="pt-BR"/>
        </w:rPr>
        <w:t xml:space="preserve">, </w:t>
      </w:r>
      <w:r w:rsidR="00B20E54" w:rsidRPr="00B20E54">
        <w:rPr>
          <w:spacing w:val="-2"/>
          <w:position w:val="-4"/>
          <w:sz w:val="26"/>
          <w:szCs w:val="26"/>
          <w:lang w:val="pt-BR"/>
        </w:rPr>
        <w:object w:dxaOrig="240" w:dyaOrig="260">
          <v:shape id="_x0000_i1363" type="#_x0000_t75" style="width:12pt;height:12.75pt" o:ole="">
            <v:imagedata r:id="rId684" o:title=""/>
          </v:shape>
          <o:OLEObject Type="Embed" ProgID="Equation.DSMT4" ShapeID="_x0000_i1363" DrawAspect="Content" ObjectID="_1624864506" r:id="rId685"/>
        </w:object>
      </w:r>
      <w:r w:rsidRPr="00B20E54">
        <w:rPr>
          <w:spacing w:val="-2"/>
          <w:sz w:val="26"/>
          <w:szCs w:val="26"/>
          <w:lang w:val="pt-BR"/>
        </w:rPr>
        <w:t xml:space="preserve"> lần lượt thuộc các cạnh </w:t>
      </w:r>
      <w:r w:rsidR="00B20E54" w:rsidRPr="00B20E54">
        <w:rPr>
          <w:spacing w:val="-2"/>
          <w:position w:val="-4"/>
          <w:sz w:val="26"/>
          <w:szCs w:val="26"/>
          <w:lang w:val="pt-BR"/>
        </w:rPr>
        <w:object w:dxaOrig="480" w:dyaOrig="260">
          <v:shape id="_x0000_i1364" type="#_x0000_t75" style="width:24pt;height:12.75pt" o:ole="">
            <v:imagedata r:id="rId686" o:title=""/>
          </v:shape>
          <o:OLEObject Type="Embed" ProgID="Equation.DSMT4" ShapeID="_x0000_i1364" DrawAspect="Content" ObjectID="_1624864507" r:id="rId687"/>
        </w:object>
      </w:r>
      <w:r w:rsidRPr="00B20E54">
        <w:rPr>
          <w:spacing w:val="-2"/>
          <w:sz w:val="26"/>
          <w:szCs w:val="26"/>
          <w:lang w:val="pt-BR"/>
        </w:rPr>
        <w:t xml:space="preserve">, </w:t>
      </w:r>
      <w:r w:rsidR="00B20E54" w:rsidRPr="00B20E54">
        <w:rPr>
          <w:spacing w:val="-2"/>
          <w:position w:val="-4"/>
          <w:sz w:val="26"/>
          <w:szCs w:val="26"/>
          <w:lang w:val="pt-BR"/>
        </w:rPr>
        <w:object w:dxaOrig="480" w:dyaOrig="260">
          <v:shape id="_x0000_i1365" type="#_x0000_t75" style="width:24pt;height:12.75pt" o:ole="">
            <v:imagedata r:id="rId688" o:title=""/>
          </v:shape>
          <o:OLEObject Type="Embed" ProgID="Equation.DSMT4" ShapeID="_x0000_i1365" DrawAspect="Content" ObjectID="_1624864508" r:id="rId689"/>
        </w:object>
      </w:r>
      <w:r w:rsidRPr="00B20E54">
        <w:rPr>
          <w:spacing w:val="-2"/>
          <w:sz w:val="26"/>
          <w:szCs w:val="26"/>
          <w:lang w:val="pt-BR"/>
        </w:rPr>
        <w:t xml:space="preserve">, </w:t>
      </w:r>
      <w:r w:rsidR="00B20E54" w:rsidRPr="00B20E54">
        <w:rPr>
          <w:spacing w:val="-2"/>
          <w:position w:val="-6"/>
          <w:sz w:val="26"/>
          <w:szCs w:val="26"/>
          <w:lang w:val="pt-BR"/>
        </w:rPr>
        <w:object w:dxaOrig="499" w:dyaOrig="279">
          <v:shape id="_x0000_i1366" type="#_x0000_t75" style="width:24.75pt;height:14.25pt" o:ole="">
            <v:imagedata r:id="rId690" o:title=""/>
          </v:shape>
          <o:OLEObject Type="Embed" ProgID="Equation.DSMT4" ShapeID="_x0000_i1366" DrawAspect="Content" ObjectID="_1624864509" r:id="rId691"/>
        </w:object>
      </w:r>
      <w:r w:rsidRPr="00B20E54">
        <w:rPr>
          <w:spacing w:val="-2"/>
          <w:sz w:val="26"/>
          <w:szCs w:val="26"/>
          <w:lang w:val="pt-BR"/>
        </w:rPr>
        <w:t xml:space="preserve"> sao cho </w:t>
      </w:r>
      <w:r w:rsidR="00B20E54" w:rsidRPr="00B20E54">
        <w:rPr>
          <w:spacing w:val="-2"/>
          <w:position w:val="-26"/>
          <w:sz w:val="26"/>
          <w:szCs w:val="26"/>
          <w:lang w:val="pt-BR"/>
        </w:rPr>
        <w:object w:dxaOrig="980" w:dyaOrig="680">
          <v:shape id="_x0000_i1367" type="#_x0000_t75" style="width:48.75pt;height:33.75pt" o:ole="">
            <v:imagedata r:id="rId692" o:title=""/>
          </v:shape>
          <o:OLEObject Type="Embed" ProgID="Equation.DSMT4" ShapeID="_x0000_i1367" DrawAspect="Content" ObjectID="_1624864510" r:id="rId693"/>
        </w:object>
      </w:r>
      <w:r w:rsidRPr="00B20E54">
        <w:rPr>
          <w:spacing w:val="-2"/>
          <w:sz w:val="26"/>
          <w:szCs w:val="26"/>
          <w:lang w:val="pt-BR"/>
        </w:rPr>
        <w:t xml:space="preserve">, </w:t>
      </w:r>
      <w:r w:rsidR="00B20E54" w:rsidRPr="00B20E54">
        <w:rPr>
          <w:spacing w:val="-2"/>
          <w:position w:val="-26"/>
          <w:sz w:val="26"/>
          <w:szCs w:val="26"/>
          <w:lang w:val="pt-BR"/>
        </w:rPr>
        <w:object w:dxaOrig="1680" w:dyaOrig="680">
          <v:shape id="_x0000_i1368" type="#_x0000_t75" style="width:84pt;height:33.75pt" o:ole="">
            <v:imagedata r:id="rId694" o:title=""/>
          </v:shape>
          <o:OLEObject Type="Embed" ProgID="Equation.DSMT4" ShapeID="_x0000_i1368" DrawAspect="Content" ObjectID="_1624864511" r:id="rId695"/>
        </w:object>
      </w:r>
      <w:r w:rsidRPr="00B20E54">
        <w:rPr>
          <w:spacing w:val="-2"/>
          <w:sz w:val="26"/>
          <w:szCs w:val="26"/>
          <w:lang w:val="pt-BR"/>
        </w:rPr>
        <w:t xml:space="preserve">. Tính thể tích </w:t>
      </w:r>
      <w:r w:rsidR="00B20E54" w:rsidRPr="00B20E54">
        <w:rPr>
          <w:spacing w:val="-2"/>
          <w:position w:val="-6"/>
          <w:sz w:val="26"/>
          <w:szCs w:val="26"/>
          <w:lang w:val="pt-BR"/>
        </w:rPr>
        <w:object w:dxaOrig="320" w:dyaOrig="279">
          <v:shape id="_x0000_i1369" type="#_x0000_t75" style="width:15.75pt;height:14.25pt" o:ole="">
            <v:imagedata r:id="rId696" o:title=""/>
          </v:shape>
          <o:OLEObject Type="Embed" ProgID="Equation.DSMT4" ShapeID="_x0000_i1369" DrawAspect="Content" ObjectID="_1624864512" r:id="rId697"/>
        </w:object>
      </w:r>
      <w:r w:rsidRPr="00B20E54">
        <w:rPr>
          <w:spacing w:val="-2"/>
          <w:sz w:val="26"/>
          <w:szCs w:val="26"/>
          <w:lang w:val="pt-BR"/>
        </w:rPr>
        <w:t xml:space="preserve"> của khối đa diện </w:t>
      </w:r>
      <w:r w:rsidR="00B20E54" w:rsidRPr="00B20E54">
        <w:rPr>
          <w:spacing w:val="-2"/>
          <w:position w:val="-6"/>
          <w:sz w:val="26"/>
          <w:szCs w:val="26"/>
          <w:lang w:val="pt-BR"/>
        </w:rPr>
        <w:object w:dxaOrig="1240" w:dyaOrig="279">
          <v:shape id="_x0000_i1370" type="#_x0000_t75" style="width:62.25pt;height:14.25pt" o:ole="">
            <v:imagedata r:id="rId698" o:title=""/>
          </v:shape>
          <o:OLEObject Type="Embed" ProgID="Equation.DSMT4" ShapeID="_x0000_i1370" DrawAspect="Content" ObjectID="_1624864513" r:id="rId699"/>
        </w:object>
      </w:r>
    </w:p>
    <w:p w:rsidR="007A4CF3" w:rsidRPr="00B20E54" w:rsidRDefault="007A4CF3" w:rsidP="00F03AED">
      <w:pPr>
        <w:tabs>
          <w:tab w:val="left" w:pos="360"/>
          <w:tab w:val="left" w:pos="1980"/>
          <w:tab w:val="left" w:pos="3960"/>
          <w:tab w:val="left" w:pos="5940"/>
        </w:tabs>
        <w:jc w:val="both"/>
        <w:rPr>
          <w:sz w:val="26"/>
          <w:szCs w:val="26"/>
        </w:rPr>
      </w:pPr>
      <w:r w:rsidRPr="00B20E54">
        <w:rPr>
          <w:b/>
          <w:sz w:val="26"/>
          <w:szCs w:val="26"/>
          <w:lang w:val="pt-BR"/>
        </w:rPr>
        <w:tab/>
        <w:t xml:space="preserve">A. </w:t>
      </w:r>
      <w:r w:rsidR="00B20E54" w:rsidRPr="00B20E54">
        <w:rPr>
          <w:b/>
          <w:position w:val="-26"/>
          <w:sz w:val="26"/>
          <w:szCs w:val="26"/>
          <w:lang w:val="pt-BR"/>
        </w:rPr>
        <w:object w:dxaOrig="999" w:dyaOrig="680">
          <v:shape id="_x0000_i1371" type="#_x0000_t75" style="width:50.25pt;height:33.75pt" o:ole="">
            <v:imagedata r:id="rId700" o:title=""/>
          </v:shape>
          <o:OLEObject Type="Embed" ProgID="Equation.DSMT4" ShapeID="_x0000_i1371" DrawAspect="Content" ObjectID="_1624864514" r:id="rId701"/>
        </w:object>
      </w:r>
      <w:r w:rsidRPr="00B20E54">
        <w:rPr>
          <w:sz w:val="26"/>
          <w:szCs w:val="26"/>
          <w:lang w:val="pt-BR"/>
        </w:rPr>
        <w:tab/>
      </w:r>
      <w:r w:rsidRPr="00B20E54">
        <w:rPr>
          <w:b/>
          <w:sz w:val="26"/>
          <w:szCs w:val="26"/>
          <w:lang w:val="pt-BR"/>
        </w:rPr>
        <w:t xml:space="preserve">B. </w:t>
      </w:r>
      <w:r w:rsidR="00B20E54" w:rsidRPr="00B20E54">
        <w:rPr>
          <w:b/>
          <w:position w:val="-26"/>
          <w:sz w:val="26"/>
          <w:szCs w:val="26"/>
          <w:lang w:val="pt-BR"/>
        </w:rPr>
        <w:object w:dxaOrig="1100" w:dyaOrig="680">
          <v:shape id="_x0000_i1372" type="#_x0000_t75" style="width:54.75pt;height:33.75pt" o:ole="">
            <v:imagedata r:id="rId702" o:title=""/>
          </v:shape>
          <o:OLEObject Type="Embed" ProgID="Equation.DSMT4" ShapeID="_x0000_i1372" DrawAspect="Content" ObjectID="_1624864515" r:id="rId703"/>
        </w:object>
      </w:r>
      <w:r w:rsidRPr="00B20E54">
        <w:rPr>
          <w:sz w:val="26"/>
          <w:szCs w:val="26"/>
          <w:lang w:val="pt-BR"/>
        </w:rPr>
        <w:tab/>
      </w:r>
      <w:r w:rsidRPr="00B20E54">
        <w:rPr>
          <w:b/>
          <w:sz w:val="26"/>
          <w:szCs w:val="26"/>
          <w:lang w:val="pt-BR"/>
        </w:rPr>
        <w:t xml:space="preserve">C. </w:t>
      </w:r>
      <w:r w:rsidR="00B20E54" w:rsidRPr="00B20E54">
        <w:rPr>
          <w:b/>
          <w:position w:val="-26"/>
          <w:sz w:val="26"/>
          <w:szCs w:val="26"/>
          <w:lang w:val="pt-BR"/>
        </w:rPr>
        <w:object w:dxaOrig="1120" w:dyaOrig="680">
          <v:shape id="_x0000_i1373" type="#_x0000_t75" style="width:56.25pt;height:33.75pt" o:ole="">
            <v:imagedata r:id="rId704" o:title=""/>
          </v:shape>
          <o:OLEObject Type="Embed" ProgID="Equation.DSMT4" ShapeID="_x0000_i1373" DrawAspect="Content" ObjectID="_1624864516" r:id="rId705"/>
        </w:object>
      </w:r>
      <w:r w:rsidRPr="00B20E54">
        <w:rPr>
          <w:sz w:val="26"/>
          <w:szCs w:val="26"/>
          <w:lang w:val="pt-BR"/>
        </w:rPr>
        <w:t xml:space="preserve"> </w:t>
      </w:r>
      <w:r w:rsidRPr="00B20E54">
        <w:rPr>
          <w:sz w:val="26"/>
          <w:szCs w:val="26"/>
          <w:lang w:val="pt-BR"/>
        </w:rPr>
        <w:tab/>
      </w:r>
      <w:r w:rsidRPr="00B20E54">
        <w:rPr>
          <w:b/>
          <w:sz w:val="26"/>
          <w:szCs w:val="26"/>
          <w:lang w:val="pt-BR"/>
        </w:rPr>
        <w:t xml:space="preserve">D. </w:t>
      </w:r>
      <w:r w:rsidR="00B20E54" w:rsidRPr="00B20E54">
        <w:rPr>
          <w:b/>
          <w:position w:val="-26"/>
          <w:sz w:val="26"/>
          <w:szCs w:val="26"/>
          <w:lang w:val="pt-BR"/>
        </w:rPr>
        <w:object w:dxaOrig="1100" w:dyaOrig="680">
          <v:shape id="_x0000_i1374" type="#_x0000_t75" style="width:54.75pt;height:33.75pt" o:ole="">
            <v:imagedata r:id="rId706" o:title=""/>
          </v:shape>
          <o:OLEObject Type="Embed" ProgID="Equation.DSMT4" ShapeID="_x0000_i1374" DrawAspect="Content" ObjectID="_1624864517" r:id="rId707"/>
        </w:object>
      </w:r>
    </w:p>
    <w:tbl>
      <w:tblPr>
        <w:tblW w:w="0" w:type="auto"/>
        <w:tblLook w:val="01E0" w:firstRow="1" w:lastRow="1" w:firstColumn="1" w:lastColumn="1" w:noHBand="0" w:noVBand="0"/>
      </w:tblPr>
      <w:tblGrid>
        <w:gridCol w:w="5217"/>
        <w:gridCol w:w="2919"/>
      </w:tblGrid>
      <w:tr w:rsidR="00F34835" w:rsidRPr="00B20E54" w:rsidTr="00F03AED">
        <w:tc>
          <w:tcPr>
            <w:tcW w:w="5217" w:type="dxa"/>
            <w:shd w:val="clear" w:color="auto" w:fill="auto"/>
          </w:tcPr>
          <w:p w:rsidR="00F34835" w:rsidRPr="00B20E54" w:rsidRDefault="00F34835" w:rsidP="00F03AED">
            <w:pPr>
              <w:tabs>
                <w:tab w:val="left" w:pos="360"/>
                <w:tab w:val="left" w:pos="1980"/>
                <w:tab w:val="left" w:pos="3960"/>
                <w:tab w:val="left" w:pos="5940"/>
              </w:tabs>
              <w:jc w:val="both"/>
              <w:rPr>
                <w:sz w:val="26"/>
                <w:szCs w:val="26"/>
              </w:rPr>
            </w:pPr>
            <w:r w:rsidRPr="00B20E54">
              <w:rPr>
                <w:b/>
                <w:sz w:val="26"/>
                <w:szCs w:val="26"/>
                <w:lang w:val="fr-FR"/>
              </w:rPr>
              <w:t>Câu 109.</w:t>
            </w:r>
            <w:r w:rsidRPr="00B20E54">
              <w:rPr>
                <w:sz w:val="26"/>
                <w:szCs w:val="26"/>
                <w:lang w:val="fr-FR"/>
              </w:rPr>
              <w:t xml:space="preserve"> </w:t>
            </w:r>
            <w:r w:rsidRPr="00B20E54">
              <w:rPr>
                <w:sz w:val="26"/>
                <w:szCs w:val="26"/>
              </w:rPr>
              <w:t xml:space="preserve">Người ta cần cắt một khối lập phương thành hai khối đa diện bởi một mặt phẳng đi qua </w:t>
            </w:r>
            <w:r w:rsidR="00B20E54" w:rsidRPr="00B20E54">
              <w:rPr>
                <w:position w:val="-4"/>
                <w:sz w:val="26"/>
                <w:szCs w:val="26"/>
              </w:rPr>
              <w:object w:dxaOrig="240" w:dyaOrig="260">
                <v:shape id="_x0000_i1375" type="#_x0000_t75" style="width:12pt;height:12.75pt" o:ole="">
                  <v:imagedata r:id="rId708" o:title=""/>
                </v:shape>
                <o:OLEObject Type="Embed" ProgID="Equation.DSMT4" ShapeID="_x0000_i1375" DrawAspect="Content" ObjectID="_1624864518" r:id="rId709"/>
              </w:object>
            </w:r>
            <w:r w:rsidRPr="00B20E54">
              <w:rPr>
                <w:sz w:val="26"/>
                <w:szCs w:val="26"/>
              </w:rPr>
              <w:t xml:space="preserve"> (như hình vẽ) sao cho phần thể tích của khối đa diện chứa điểm </w:t>
            </w:r>
            <w:r w:rsidR="00B20E54" w:rsidRPr="00B20E54">
              <w:rPr>
                <w:position w:val="-4"/>
                <w:sz w:val="26"/>
                <w:szCs w:val="26"/>
              </w:rPr>
              <w:object w:dxaOrig="240" w:dyaOrig="260">
                <v:shape id="_x0000_i1376" type="#_x0000_t75" style="width:12pt;height:12.75pt" o:ole="">
                  <v:imagedata r:id="rId710" o:title=""/>
                </v:shape>
                <o:OLEObject Type="Embed" ProgID="Equation.DSMT4" ShapeID="_x0000_i1376" DrawAspect="Content" ObjectID="_1624864519" r:id="rId711"/>
              </w:object>
            </w:r>
            <w:r w:rsidRPr="00B20E54">
              <w:rPr>
                <w:sz w:val="26"/>
                <w:szCs w:val="26"/>
              </w:rPr>
              <w:t xml:space="preserve"> bằng một nửa thể tích của khối đa diện còn lại. Tính tỉ số </w:t>
            </w:r>
            <w:r w:rsidR="00B20E54" w:rsidRPr="00B20E54">
              <w:rPr>
                <w:position w:val="-26"/>
                <w:sz w:val="26"/>
                <w:szCs w:val="26"/>
              </w:rPr>
              <w:object w:dxaOrig="999" w:dyaOrig="680">
                <v:shape id="_x0000_i1377" type="#_x0000_t75" style="width:50.25pt;height:33.75pt" o:ole="">
                  <v:imagedata r:id="rId712" o:title=""/>
                </v:shape>
                <o:OLEObject Type="Embed" ProgID="Equation.DSMT4" ShapeID="_x0000_i1377" DrawAspect="Content" ObjectID="_1624864520" r:id="rId713"/>
              </w:object>
            </w:r>
          </w:p>
          <w:p w:rsidR="00F34835" w:rsidRPr="00B20E54" w:rsidRDefault="00F34835" w:rsidP="00F03AED">
            <w:pPr>
              <w:tabs>
                <w:tab w:val="left" w:pos="360"/>
                <w:tab w:val="left" w:pos="1980"/>
                <w:tab w:val="left" w:pos="3960"/>
                <w:tab w:val="left" w:pos="5940"/>
              </w:tabs>
              <w:jc w:val="both"/>
              <w:rPr>
                <w:sz w:val="26"/>
                <w:szCs w:val="26"/>
              </w:rPr>
            </w:pPr>
            <w:r w:rsidRPr="00B20E54">
              <w:rPr>
                <w:sz w:val="26"/>
                <w:szCs w:val="26"/>
              </w:rPr>
              <w:tab/>
            </w:r>
            <w:r w:rsidRPr="00B20E54">
              <w:rPr>
                <w:b/>
                <w:sz w:val="26"/>
                <w:szCs w:val="26"/>
              </w:rPr>
              <w:t>A.</w:t>
            </w:r>
            <w:r w:rsidRPr="00B20E54">
              <w:rPr>
                <w:sz w:val="26"/>
                <w:szCs w:val="26"/>
              </w:rPr>
              <w:t xml:space="preserve"> </w:t>
            </w:r>
            <w:r w:rsidR="00B20E54" w:rsidRPr="00B20E54">
              <w:rPr>
                <w:position w:val="-26"/>
                <w:sz w:val="26"/>
                <w:szCs w:val="26"/>
              </w:rPr>
              <w:object w:dxaOrig="700" w:dyaOrig="680">
                <v:shape id="_x0000_i1378" type="#_x0000_t75" style="width:35.25pt;height:33.75pt" o:ole="">
                  <v:imagedata r:id="rId714" o:title=""/>
                </v:shape>
                <o:OLEObject Type="Embed" ProgID="Equation.DSMT4" ShapeID="_x0000_i1378" DrawAspect="Content" ObjectID="_1624864521" r:id="rId715"/>
              </w:objec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720" w:dyaOrig="680">
                <v:shape id="_x0000_i1379" type="#_x0000_t75" style="width:36pt;height:33.75pt" o:ole="">
                  <v:imagedata r:id="rId716" o:title=""/>
                </v:shape>
                <o:OLEObject Type="Embed" ProgID="Equation.DSMT4" ShapeID="_x0000_i1379" DrawAspect="Content" ObjectID="_1624864522" r:id="rId717"/>
              </w:object>
            </w:r>
          </w:p>
          <w:p w:rsidR="00F34835" w:rsidRPr="00B20E54" w:rsidRDefault="00F34835" w:rsidP="00B20E54">
            <w:pPr>
              <w:tabs>
                <w:tab w:val="left" w:pos="360"/>
                <w:tab w:val="left" w:pos="1980"/>
                <w:tab w:val="left" w:pos="3960"/>
                <w:tab w:val="left" w:pos="5940"/>
              </w:tabs>
              <w:jc w:val="both"/>
              <w:rPr>
                <w:b/>
                <w:sz w:val="26"/>
                <w:szCs w:val="26"/>
                <w:lang w:val="fr-FR"/>
              </w:rPr>
            </w:pP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720" w:dyaOrig="680">
                <v:shape id="_x0000_i1380" type="#_x0000_t75" style="width:36pt;height:33.75pt" o:ole="">
                  <v:imagedata r:id="rId718" o:title=""/>
                </v:shape>
                <o:OLEObject Type="Embed" ProgID="Equation.DSMT4" ShapeID="_x0000_i1380" DrawAspect="Content" ObjectID="_1624864523" r:id="rId719"/>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720" w:dyaOrig="680">
                <v:shape id="_x0000_i1381" type="#_x0000_t75" style="width:36pt;height:33.75pt" o:ole="">
                  <v:imagedata r:id="rId720" o:title=""/>
                </v:shape>
                <o:OLEObject Type="Embed" ProgID="Equation.DSMT4" ShapeID="_x0000_i1381" DrawAspect="Content" ObjectID="_1624864524" r:id="rId721"/>
              </w:object>
            </w:r>
          </w:p>
        </w:tc>
        <w:tc>
          <w:tcPr>
            <w:tcW w:w="2919" w:type="dxa"/>
            <w:shd w:val="clear" w:color="auto" w:fill="auto"/>
          </w:tcPr>
          <w:p w:rsidR="00F34835" w:rsidRPr="00B20E54" w:rsidRDefault="001E15F3" w:rsidP="00F03AED">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716405" cy="1769110"/>
                      <wp:effectExtent l="0" t="3810" r="0" b="0"/>
                      <wp:docPr id="1342" name="Canvas 1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42" name="Freeform 1344"/>
                              <wps:cNvSpPr>
                                <a:spLocks noEditPoints="1"/>
                              </wps:cNvSpPr>
                              <wps:spPr bwMode="auto">
                                <a:xfrm>
                                  <a:off x="641350" y="1119505"/>
                                  <a:ext cx="799465" cy="7620"/>
                                </a:xfrm>
                                <a:custGeom>
                                  <a:avLst/>
                                  <a:gdLst>
                                    <a:gd name="T0" fmla="*/ 0 w 1259"/>
                                    <a:gd name="T1" fmla="*/ 0 h 12"/>
                                    <a:gd name="T2" fmla="*/ 65 w 1259"/>
                                    <a:gd name="T3" fmla="*/ 0 h 12"/>
                                    <a:gd name="T4" fmla="*/ 65 w 1259"/>
                                    <a:gd name="T5" fmla="*/ 12 h 12"/>
                                    <a:gd name="T6" fmla="*/ 0 w 1259"/>
                                    <a:gd name="T7" fmla="*/ 12 h 12"/>
                                    <a:gd name="T8" fmla="*/ 0 w 1259"/>
                                    <a:gd name="T9" fmla="*/ 0 h 12"/>
                                    <a:gd name="T10" fmla="*/ 108 w 1259"/>
                                    <a:gd name="T11" fmla="*/ 0 h 12"/>
                                    <a:gd name="T12" fmla="*/ 173 w 1259"/>
                                    <a:gd name="T13" fmla="*/ 0 h 12"/>
                                    <a:gd name="T14" fmla="*/ 173 w 1259"/>
                                    <a:gd name="T15" fmla="*/ 12 h 12"/>
                                    <a:gd name="T16" fmla="*/ 108 w 1259"/>
                                    <a:gd name="T17" fmla="*/ 12 h 12"/>
                                    <a:gd name="T18" fmla="*/ 108 w 1259"/>
                                    <a:gd name="T19" fmla="*/ 0 h 12"/>
                                    <a:gd name="T20" fmla="*/ 217 w 1259"/>
                                    <a:gd name="T21" fmla="*/ 0 h 12"/>
                                    <a:gd name="T22" fmla="*/ 282 w 1259"/>
                                    <a:gd name="T23" fmla="*/ 0 h 12"/>
                                    <a:gd name="T24" fmla="*/ 282 w 1259"/>
                                    <a:gd name="T25" fmla="*/ 12 h 12"/>
                                    <a:gd name="T26" fmla="*/ 217 w 1259"/>
                                    <a:gd name="T27" fmla="*/ 12 h 12"/>
                                    <a:gd name="T28" fmla="*/ 217 w 1259"/>
                                    <a:gd name="T29" fmla="*/ 0 h 12"/>
                                    <a:gd name="T30" fmla="*/ 325 w 1259"/>
                                    <a:gd name="T31" fmla="*/ 0 h 12"/>
                                    <a:gd name="T32" fmla="*/ 390 w 1259"/>
                                    <a:gd name="T33" fmla="*/ 0 h 12"/>
                                    <a:gd name="T34" fmla="*/ 390 w 1259"/>
                                    <a:gd name="T35" fmla="*/ 12 h 12"/>
                                    <a:gd name="T36" fmla="*/ 325 w 1259"/>
                                    <a:gd name="T37" fmla="*/ 12 h 12"/>
                                    <a:gd name="T38" fmla="*/ 325 w 1259"/>
                                    <a:gd name="T39" fmla="*/ 0 h 12"/>
                                    <a:gd name="T40" fmla="*/ 434 w 1259"/>
                                    <a:gd name="T41" fmla="*/ 0 h 12"/>
                                    <a:gd name="T42" fmla="*/ 499 w 1259"/>
                                    <a:gd name="T43" fmla="*/ 0 h 12"/>
                                    <a:gd name="T44" fmla="*/ 499 w 1259"/>
                                    <a:gd name="T45" fmla="*/ 12 h 12"/>
                                    <a:gd name="T46" fmla="*/ 434 w 1259"/>
                                    <a:gd name="T47" fmla="*/ 12 h 12"/>
                                    <a:gd name="T48" fmla="*/ 434 w 1259"/>
                                    <a:gd name="T49" fmla="*/ 0 h 12"/>
                                    <a:gd name="T50" fmla="*/ 542 w 1259"/>
                                    <a:gd name="T51" fmla="*/ 0 h 12"/>
                                    <a:gd name="T52" fmla="*/ 608 w 1259"/>
                                    <a:gd name="T53" fmla="*/ 0 h 12"/>
                                    <a:gd name="T54" fmla="*/ 608 w 1259"/>
                                    <a:gd name="T55" fmla="*/ 12 h 12"/>
                                    <a:gd name="T56" fmla="*/ 542 w 1259"/>
                                    <a:gd name="T57" fmla="*/ 12 h 12"/>
                                    <a:gd name="T58" fmla="*/ 542 w 1259"/>
                                    <a:gd name="T59" fmla="*/ 0 h 12"/>
                                    <a:gd name="T60" fmla="*/ 651 w 1259"/>
                                    <a:gd name="T61" fmla="*/ 0 h 12"/>
                                    <a:gd name="T62" fmla="*/ 716 w 1259"/>
                                    <a:gd name="T63" fmla="*/ 0 h 12"/>
                                    <a:gd name="T64" fmla="*/ 716 w 1259"/>
                                    <a:gd name="T65" fmla="*/ 12 h 12"/>
                                    <a:gd name="T66" fmla="*/ 651 w 1259"/>
                                    <a:gd name="T67" fmla="*/ 12 h 12"/>
                                    <a:gd name="T68" fmla="*/ 651 w 1259"/>
                                    <a:gd name="T69" fmla="*/ 0 h 12"/>
                                    <a:gd name="T70" fmla="*/ 759 w 1259"/>
                                    <a:gd name="T71" fmla="*/ 0 h 12"/>
                                    <a:gd name="T72" fmla="*/ 825 w 1259"/>
                                    <a:gd name="T73" fmla="*/ 0 h 12"/>
                                    <a:gd name="T74" fmla="*/ 825 w 1259"/>
                                    <a:gd name="T75" fmla="*/ 12 h 12"/>
                                    <a:gd name="T76" fmla="*/ 759 w 1259"/>
                                    <a:gd name="T77" fmla="*/ 12 h 12"/>
                                    <a:gd name="T78" fmla="*/ 759 w 1259"/>
                                    <a:gd name="T79" fmla="*/ 0 h 12"/>
                                    <a:gd name="T80" fmla="*/ 868 w 1259"/>
                                    <a:gd name="T81" fmla="*/ 0 h 12"/>
                                    <a:gd name="T82" fmla="*/ 933 w 1259"/>
                                    <a:gd name="T83" fmla="*/ 0 h 12"/>
                                    <a:gd name="T84" fmla="*/ 933 w 1259"/>
                                    <a:gd name="T85" fmla="*/ 12 h 12"/>
                                    <a:gd name="T86" fmla="*/ 868 w 1259"/>
                                    <a:gd name="T87" fmla="*/ 12 h 12"/>
                                    <a:gd name="T88" fmla="*/ 868 w 1259"/>
                                    <a:gd name="T89" fmla="*/ 0 h 12"/>
                                    <a:gd name="T90" fmla="*/ 977 w 1259"/>
                                    <a:gd name="T91" fmla="*/ 0 h 12"/>
                                    <a:gd name="T92" fmla="*/ 1042 w 1259"/>
                                    <a:gd name="T93" fmla="*/ 0 h 12"/>
                                    <a:gd name="T94" fmla="*/ 1042 w 1259"/>
                                    <a:gd name="T95" fmla="*/ 12 h 12"/>
                                    <a:gd name="T96" fmla="*/ 977 w 1259"/>
                                    <a:gd name="T97" fmla="*/ 12 h 12"/>
                                    <a:gd name="T98" fmla="*/ 977 w 1259"/>
                                    <a:gd name="T99" fmla="*/ 0 h 12"/>
                                    <a:gd name="T100" fmla="*/ 1085 w 1259"/>
                                    <a:gd name="T101" fmla="*/ 0 h 12"/>
                                    <a:gd name="T102" fmla="*/ 1150 w 1259"/>
                                    <a:gd name="T103" fmla="*/ 0 h 12"/>
                                    <a:gd name="T104" fmla="*/ 1150 w 1259"/>
                                    <a:gd name="T105" fmla="*/ 12 h 12"/>
                                    <a:gd name="T106" fmla="*/ 1085 w 1259"/>
                                    <a:gd name="T107" fmla="*/ 12 h 12"/>
                                    <a:gd name="T108" fmla="*/ 1085 w 1259"/>
                                    <a:gd name="T109" fmla="*/ 0 h 12"/>
                                    <a:gd name="T110" fmla="*/ 1194 w 1259"/>
                                    <a:gd name="T111" fmla="*/ 0 h 12"/>
                                    <a:gd name="T112" fmla="*/ 1259 w 1259"/>
                                    <a:gd name="T113" fmla="*/ 0 h 12"/>
                                    <a:gd name="T114" fmla="*/ 1259 w 1259"/>
                                    <a:gd name="T115" fmla="*/ 12 h 12"/>
                                    <a:gd name="T116" fmla="*/ 1194 w 1259"/>
                                    <a:gd name="T117" fmla="*/ 12 h 12"/>
                                    <a:gd name="T118" fmla="*/ 1194 w 12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59" h="12">
                                      <a:moveTo>
                                        <a:pt x="0" y="0"/>
                                      </a:moveTo>
                                      <a:lnTo>
                                        <a:pt x="65" y="0"/>
                                      </a:lnTo>
                                      <a:lnTo>
                                        <a:pt x="65" y="12"/>
                                      </a:lnTo>
                                      <a:lnTo>
                                        <a:pt x="0" y="12"/>
                                      </a:lnTo>
                                      <a:lnTo>
                                        <a:pt x="0" y="0"/>
                                      </a:lnTo>
                                      <a:close/>
                                      <a:moveTo>
                                        <a:pt x="108" y="0"/>
                                      </a:moveTo>
                                      <a:lnTo>
                                        <a:pt x="173" y="0"/>
                                      </a:lnTo>
                                      <a:lnTo>
                                        <a:pt x="173" y="12"/>
                                      </a:lnTo>
                                      <a:lnTo>
                                        <a:pt x="108" y="12"/>
                                      </a:lnTo>
                                      <a:lnTo>
                                        <a:pt x="108" y="0"/>
                                      </a:lnTo>
                                      <a:close/>
                                      <a:moveTo>
                                        <a:pt x="217" y="0"/>
                                      </a:moveTo>
                                      <a:lnTo>
                                        <a:pt x="282" y="0"/>
                                      </a:lnTo>
                                      <a:lnTo>
                                        <a:pt x="282" y="12"/>
                                      </a:lnTo>
                                      <a:lnTo>
                                        <a:pt x="217" y="12"/>
                                      </a:lnTo>
                                      <a:lnTo>
                                        <a:pt x="217" y="0"/>
                                      </a:lnTo>
                                      <a:close/>
                                      <a:moveTo>
                                        <a:pt x="325" y="0"/>
                                      </a:moveTo>
                                      <a:lnTo>
                                        <a:pt x="390" y="0"/>
                                      </a:lnTo>
                                      <a:lnTo>
                                        <a:pt x="390" y="12"/>
                                      </a:lnTo>
                                      <a:lnTo>
                                        <a:pt x="325" y="12"/>
                                      </a:lnTo>
                                      <a:lnTo>
                                        <a:pt x="325" y="0"/>
                                      </a:lnTo>
                                      <a:close/>
                                      <a:moveTo>
                                        <a:pt x="434" y="0"/>
                                      </a:moveTo>
                                      <a:lnTo>
                                        <a:pt x="499" y="0"/>
                                      </a:lnTo>
                                      <a:lnTo>
                                        <a:pt x="499" y="12"/>
                                      </a:lnTo>
                                      <a:lnTo>
                                        <a:pt x="434" y="12"/>
                                      </a:lnTo>
                                      <a:lnTo>
                                        <a:pt x="434" y="0"/>
                                      </a:lnTo>
                                      <a:close/>
                                      <a:moveTo>
                                        <a:pt x="542" y="0"/>
                                      </a:moveTo>
                                      <a:lnTo>
                                        <a:pt x="608" y="0"/>
                                      </a:lnTo>
                                      <a:lnTo>
                                        <a:pt x="608" y="12"/>
                                      </a:lnTo>
                                      <a:lnTo>
                                        <a:pt x="542" y="12"/>
                                      </a:lnTo>
                                      <a:lnTo>
                                        <a:pt x="542" y="0"/>
                                      </a:lnTo>
                                      <a:close/>
                                      <a:moveTo>
                                        <a:pt x="651" y="0"/>
                                      </a:moveTo>
                                      <a:lnTo>
                                        <a:pt x="716" y="0"/>
                                      </a:lnTo>
                                      <a:lnTo>
                                        <a:pt x="716" y="12"/>
                                      </a:lnTo>
                                      <a:lnTo>
                                        <a:pt x="651" y="12"/>
                                      </a:lnTo>
                                      <a:lnTo>
                                        <a:pt x="651" y="0"/>
                                      </a:lnTo>
                                      <a:close/>
                                      <a:moveTo>
                                        <a:pt x="759" y="0"/>
                                      </a:moveTo>
                                      <a:lnTo>
                                        <a:pt x="825" y="0"/>
                                      </a:lnTo>
                                      <a:lnTo>
                                        <a:pt x="825" y="12"/>
                                      </a:lnTo>
                                      <a:lnTo>
                                        <a:pt x="759" y="12"/>
                                      </a:lnTo>
                                      <a:lnTo>
                                        <a:pt x="759" y="0"/>
                                      </a:lnTo>
                                      <a:close/>
                                      <a:moveTo>
                                        <a:pt x="868" y="0"/>
                                      </a:moveTo>
                                      <a:lnTo>
                                        <a:pt x="933" y="0"/>
                                      </a:lnTo>
                                      <a:lnTo>
                                        <a:pt x="933" y="12"/>
                                      </a:lnTo>
                                      <a:lnTo>
                                        <a:pt x="868" y="12"/>
                                      </a:lnTo>
                                      <a:lnTo>
                                        <a:pt x="868" y="0"/>
                                      </a:lnTo>
                                      <a:close/>
                                      <a:moveTo>
                                        <a:pt x="977" y="0"/>
                                      </a:moveTo>
                                      <a:lnTo>
                                        <a:pt x="1042" y="0"/>
                                      </a:lnTo>
                                      <a:lnTo>
                                        <a:pt x="1042" y="12"/>
                                      </a:lnTo>
                                      <a:lnTo>
                                        <a:pt x="977" y="12"/>
                                      </a:lnTo>
                                      <a:lnTo>
                                        <a:pt x="977" y="0"/>
                                      </a:lnTo>
                                      <a:close/>
                                      <a:moveTo>
                                        <a:pt x="1085" y="0"/>
                                      </a:moveTo>
                                      <a:lnTo>
                                        <a:pt x="1150" y="0"/>
                                      </a:lnTo>
                                      <a:lnTo>
                                        <a:pt x="1150" y="12"/>
                                      </a:lnTo>
                                      <a:lnTo>
                                        <a:pt x="1085" y="12"/>
                                      </a:lnTo>
                                      <a:lnTo>
                                        <a:pt x="1085" y="0"/>
                                      </a:lnTo>
                                      <a:close/>
                                      <a:moveTo>
                                        <a:pt x="1194" y="0"/>
                                      </a:moveTo>
                                      <a:lnTo>
                                        <a:pt x="1259" y="0"/>
                                      </a:lnTo>
                                      <a:lnTo>
                                        <a:pt x="1259" y="12"/>
                                      </a:lnTo>
                                      <a:lnTo>
                                        <a:pt x="1194" y="12"/>
                                      </a:lnTo>
                                      <a:lnTo>
                                        <a:pt x="119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43" name="Freeform 1345"/>
                              <wps:cNvSpPr>
                                <a:spLocks noEditPoints="1"/>
                              </wps:cNvSpPr>
                              <wps:spPr bwMode="auto">
                                <a:xfrm>
                                  <a:off x="219075" y="1120140"/>
                                  <a:ext cx="424180" cy="307340"/>
                                </a:xfrm>
                                <a:custGeom>
                                  <a:avLst/>
                                  <a:gdLst>
                                    <a:gd name="T0" fmla="*/ 668 w 668"/>
                                    <a:gd name="T1" fmla="*/ 10 h 484"/>
                                    <a:gd name="T2" fmla="*/ 612 w 668"/>
                                    <a:gd name="T3" fmla="*/ 50 h 484"/>
                                    <a:gd name="T4" fmla="*/ 607 w 668"/>
                                    <a:gd name="T5" fmla="*/ 39 h 484"/>
                                    <a:gd name="T6" fmla="*/ 662 w 668"/>
                                    <a:gd name="T7" fmla="*/ 0 h 484"/>
                                    <a:gd name="T8" fmla="*/ 668 w 668"/>
                                    <a:gd name="T9" fmla="*/ 10 h 484"/>
                                    <a:gd name="T10" fmla="*/ 575 w 668"/>
                                    <a:gd name="T11" fmla="*/ 76 h 484"/>
                                    <a:gd name="T12" fmla="*/ 520 w 668"/>
                                    <a:gd name="T13" fmla="*/ 116 h 484"/>
                                    <a:gd name="T14" fmla="*/ 514 w 668"/>
                                    <a:gd name="T15" fmla="*/ 105 h 484"/>
                                    <a:gd name="T16" fmla="*/ 570 w 668"/>
                                    <a:gd name="T17" fmla="*/ 66 h 484"/>
                                    <a:gd name="T18" fmla="*/ 575 w 668"/>
                                    <a:gd name="T19" fmla="*/ 76 h 484"/>
                                    <a:gd name="T20" fmla="*/ 483 w 668"/>
                                    <a:gd name="T21" fmla="*/ 142 h 484"/>
                                    <a:gd name="T22" fmla="*/ 428 w 668"/>
                                    <a:gd name="T23" fmla="*/ 181 h 484"/>
                                    <a:gd name="T24" fmla="*/ 422 w 668"/>
                                    <a:gd name="T25" fmla="*/ 171 h 484"/>
                                    <a:gd name="T26" fmla="*/ 477 w 668"/>
                                    <a:gd name="T27" fmla="*/ 131 h 484"/>
                                    <a:gd name="T28" fmla="*/ 483 w 668"/>
                                    <a:gd name="T29" fmla="*/ 142 h 484"/>
                                    <a:gd name="T30" fmla="*/ 391 w 668"/>
                                    <a:gd name="T31" fmla="*/ 208 h 484"/>
                                    <a:gd name="T32" fmla="*/ 336 w 668"/>
                                    <a:gd name="T33" fmla="*/ 247 h 484"/>
                                    <a:gd name="T34" fmla="*/ 330 w 668"/>
                                    <a:gd name="T35" fmla="*/ 237 h 484"/>
                                    <a:gd name="T36" fmla="*/ 385 w 668"/>
                                    <a:gd name="T37" fmla="*/ 197 h 484"/>
                                    <a:gd name="T38" fmla="*/ 391 w 668"/>
                                    <a:gd name="T39" fmla="*/ 208 h 484"/>
                                    <a:gd name="T40" fmla="*/ 299 w 668"/>
                                    <a:gd name="T41" fmla="*/ 274 h 484"/>
                                    <a:gd name="T42" fmla="*/ 244 w 668"/>
                                    <a:gd name="T43" fmla="*/ 313 h 484"/>
                                    <a:gd name="T44" fmla="*/ 238 w 668"/>
                                    <a:gd name="T45" fmla="*/ 303 h 484"/>
                                    <a:gd name="T46" fmla="*/ 293 w 668"/>
                                    <a:gd name="T47" fmla="*/ 263 h 484"/>
                                    <a:gd name="T48" fmla="*/ 299 w 668"/>
                                    <a:gd name="T49" fmla="*/ 274 h 484"/>
                                    <a:gd name="T50" fmla="*/ 207 w 668"/>
                                    <a:gd name="T51" fmla="*/ 340 h 484"/>
                                    <a:gd name="T52" fmla="*/ 152 w 668"/>
                                    <a:gd name="T53" fmla="*/ 379 h 484"/>
                                    <a:gd name="T54" fmla="*/ 146 w 668"/>
                                    <a:gd name="T55" fmla="*/ 368 h 484"/>
                                    <a:gd name="T56" fmla="*/ 201 w 668"/>
                                    <a:gd name="T57" fmla="*/ 329 h 484"/>
                                    <a:gd name="T58" fmla="*/ 207 w 668"/>
                                    <a:gd name="T59" fmla="*/ 340 h 484"/>
                                    <a:gd name="T60" fmla="*/ 115 w 668"/>
                                    <a:gd name="T61" fmla="*/ 405 h 484"/>
                                    <a:gd name="T62" fmla="*/ 59 w 668"/>
                                    <a:gd name="T63" fmla="*/ 445 h 484"/>
                                    <a:gd name="T64" fmla="*/ 54 w 668"/>
                                    <a:gd name="T65" fmla="*/ 434 h 484"/>
                                    <a:gd name="T66" fmla="*/ 109 w 668"/>
                                    <a:gd name="T67" fmla="*/ 395 h 484"/>
                                    <a:gd name="T68" fmla="*/ 115 w 668"/>
                                    <a:gd name="T69" fmla="*/ 405 h 484"/>
                                    <a:gd name="T70" fmla="*/ 22 w 668"/>
                                    <a:gd name="T71" fmla="*/ 471 h 484"/>
                                    <a:gd name="T72" fmla="*/ 5 w 668"/>
                                    <a:gd name="T73" fmla="*/ 484 h 484"/>
                                    <a:gd name="T74" fmla="*/ 0 w 668"/>
                                    <a:gd name="T75" fmla="*/ 473 h 484"/>
                                    <a:gd name="T76" fmla="*/ 17 w 668"/>
                                    <a:gd name="T77" fmla="*/ 461 h 484"/>
                                    <a:gd name="T78" fmla="*/ 22 w 668"/>
                                    <a:gd name="T79" fmla="*/ 471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68" h="484">
                                      <a:moveTo>
                                        <a:pt x="668" y="10"/>
                                      </a:moveTo>
                                      <a:lnTo>
                                        <a:pt x="612" y="50"/>
                                      </a:lnTo>
                                      <a:lnTo>
                                        <a:pt x="607" y="39"/>
                                      </a:lnTo>
                                      <a:lnTo>
                                        <a:pt x="662" y="0"/>
                                      </a:lnTo>
                                      <a:lnTo>
                                        <a:pt x="668" y="10"/>
                                      </a:lnTo>
                                      <a:close/>
                                      <a:moveTo>
                                        <a:pt x="575" y="76"/>
                                      </a:moveTo>
                                      <a:lnTo>
                                        <a:pt x="520" y="116"/>
                                      </a:lnTo>
                                      <a:lnTo>
                                        <a:pt x="514" y="105"/>
                                      </a:lnTo>
                                      <a:lnTo>
                                        <a:pt x="570" y="66"/>
                                      </a:lnTo>
                                      <a:lnTo>
                                        <a:pt x="575" y="76"/>
                                      </a:lnTo>
                                      <a:close/>
                                      <a:moveTo>
                                        <a:pt x="483" y="142"/>
                                      </a:moveTo>
                                      <a:lnTo>
                                        <a:pt x="428" y="181"/>
                                      </a:lnTo>
                                      <a:lnTo>
                                        <a:pt x="422" y="171"/>
                                      </a:lnTo>
                                      <a:lnTo>
                                        <a:pt x="477" y="131"/>
                                      </a:lnTo>
                                      <a:lnTo>
                                        <a:pt x="483" y="142"/>
                                      </a:lnTo>
                                      <a:close/>
                                      <a:moveTo>
                                        <a:pt x="391" y="208"/>
                                      </a:moveTo>
                                      <a:lnTo>
                                        <a:pt x="336" y="247"/>
                                      </a:lnTo>
                                      <a:lnTo>
                                        <a:pt x="330" y="237"/>
                                      </a:lnTo>
                                      <a:lnTo>
                                        <a:pt x="385" y="197"/>
                                      </a:lnTo>
                                      <a:lnTo>
                                        <a:pt x="391" y="208"/>
                                      </a:lnTo>
                                      <a:close/>
                                      <a:moveTo>
                                        <a:pt x="299" y="274"/>
                                      </a:moveTo>
                                      <a:lnTo>
                                        <a:pt x="244" y="313"/>
                                      </a:lnTo>
                                      <a:lnTo>
                                        <a:pt x="238" y="303"/>
                                      </a:lnTo>
                                      <a:lnTo>
                                        <a:pt x="293" y="263"/>
                                      </a:lnTo>
                                      <a:lnTo>
                                        <a:pt x="299" y="274"/>
                                      </a:lnTo>
                                      <a:close/>
                                      <a:moveTo>
                                        <a:pt x="207" y="340"/>
                                      </a:moveTo>
                                      <a:lnTo>
                                        <a:pt x="152" y="379"/>
                                      </a:lnTo>
                                      <a:lnTo>
                                        <a:pt x="146" y="368"/>
                                      </a:lnTo>
                                      <a:lnTo>
                                        <a:pt x="201" y="329"/>
                                      </a:lnTo>
                                      <a:lnTo>
                                        <a:pt x="207" y="340"/>
                                      </a:lnTo>
                                      <a:close/>
                                      <a:moveTo>
                                        <a:pt x="115" y="405"/>
                                      </a:moveTo>
                                      <a:lnTo>
                                        <a:pt x="59" y="445"/>
                                      </a:lnTo>
                                      <a:lnTo>
                                        <a:pt x="54" y="434"/>
                                      </a:lnTo>
                                      <a:lnTo>
                                        <a:pt x="109" y="395"/>
                                      </a:lnTo>
                                      <a:lnTo>
                                        <a:pt x="115" y="405"/>
                                      </a:lnTo>
                                      <a:close/>
                                      <a:moveTo>
                                        <a:pt x="22" y="471"/>
                                      </a:moveTo>
                                      <a:lnTo>
                                        <a:pt x="5" y="484"/>
                                      </a:lnTo>
                                      <a:lnTo>
                                        <a:pt x="0" y="473"/>
                                      </a:lnTo>
                                      <a:lnTo>
                                        <a:pt x="17" y="461"/>
                                      </a:lnTo>
                                      <a:lnTo>
                                        <a:pt x="22" y="47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44" name="Line 1346"/>
                              <wps:cNvCnPr/>
                              <wps:spPr bwMode="auto">
                                <a:xfrm flipV="1">
                                  <a:off x="220345" y="27368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5" name="Line 1347"/>
                              <wps:cNvCnPr/>
                              <wps:spPr bwMode="auto">
                                <a:xfrm>
                                  <a:off x="641350" y="273685"/>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6" name="Line 1348"/>
                              <wps:cNvCnPr/>
                              <wps:spPr bwMode="auto">
                                <a:xfrm flipH="1">
                                  <a:off x="1033780" y="27368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047" name="Line 1349"/>
                              <wps:cNvCnPr/>
                              <wps:spPr bwMode="auto">
                                <a:xfrm>
                                  <a:off x="1033780" y="574040"/>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4" name="Line 1350"/>
                              <wps:cNvCnPr/>
                              <wps:spPr bwMode="auto">
                                <a:xfrm flipV="1">
                                  <a:off x="1033780" y="1123315"/>
                                  <a:ext cx="421005" cy="300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5" name="Line 1351"/>
                              <wps:cNvCnPr/>
                              <wps:spPr bwMode="auto">
                                <a:xfrm flipV="1">
                                  <a:off x="1454785" y="273685"/>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6" name="Line 1352"/>
                              <wps:cNvCnPr/>
                              <wps:spPr bwMode="auto">
                                <a:xfrm>
                                  <a:off x="220345" y="574040"/>
                                  <a:ext cx="635" cy="849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7" name="Line 1353"/>
                              <wps:cNvCnPr/>
                              <wps:spPr bwMode="auto">
                                <a:xfrm>
                                  <a:off x="220345" y="1423670"/>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8" name="Line 1354"/>
                              <wps:cNvCnPr/>
                              <wps:spPr bwMode="auto">
                                <a:xfrm flipH="1">
                                  <a:off x="220345" y="574040"/>
                                  <a:ext cx="8134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89" name="Freeform 1355"/>
                              <wps:cNvSpPr>
                                <a:spLocks noEditPoints="1"/>
                              </wps:cNvSpPr>
                              <wps:spPr bwMode="auto">
                                <a:xfrm>
                                  <a:off x="637540" y="273685"/>
                                  <a:ext cx="6985" cy="838200"/>
                                </a:xfrm>
                                <a:custGeom>
                                  <a:avLst/>
                                  <a:gdLst>
                                    <a:gd name="T0" fmla="*/ 11 w 11"/>
                                    <a:gd name="T1" fmla="*/ 0 h 1320"/>
                                    <a:gd name="T2" fmla="*/ 11 w 11"/>
                                    <a:gd name="T3" fmla="*/ 74 h 1320"/>
                                    <a:gd name="T4" fmla="*/ 0 w 11"/>
                                    <a:gd name="T5" fmla="*/ 74 h 1320"/>
                                    <a:gd name="T6" fmla="*/ 0 w 11"/>
                                    <a:gd name="T7" fmla="*/ 0 h 1320"/>
                                    <a:gd name="T8" fmla="*/ 11 w 11"/>
                                    <a:gd name="T9" fmla="*/ 0 h 1320"/>
                                    <a:gd name="T10" fmla="*/ 11 w 11"/>
                                    <a:gd name="T11" fmla="*/ 124 h 1320"/>
                                    <a:gd name="T12" fmla="*/ 11 w 11"/>
                                    <a:gd name="T13" fmla="*/ 199 h 1320"/>
                                    <a:gd name="T14" fmla="*/ 0 w 11"/>
                                    <a:gd name="T15" fmla="*/ 199 h 1320"/>
                                    <a:gd name="T16" fmla="*/ 0 w 11"/>
                                    <a:gd name="T17" fmla="*/ 124 h 1320"/>
                                    <a:gd name="T18" fmla="*/ 11 w 11"/>
                                    <a:gd name="T19" fmla="*/ 124 h 1320"/>
                                    <a:gd name="T20" fmla="*/ 11 w 11"/>
                                    <a:gd name="T21" fmla="*/ 249 h 1320"/>
                                    <a:gd name="T22" fmla="*/ 11 w 11"/>
                                    <a:gd name="T23" fmla="*/ 324 h 1320"/>
                                    <a:gd name="T24" fmla="*/ 0 w 11"/>
                                    <a:gd name="T25" fmla="*/ 324 h 1320"/>
                                    <a:gd name="T26" fmla="*/ 0 w 11"/>
                                    <a:gd name="T27" fmla="*/ 249 h 1320"/>
                                    <a:gd name="T28" fmla="*/ 11 w 11"/>
                                    <a:gd name="T29" fmla="*/ 249 h 1320"/>
                                    <a:gd name="T30" fmla="*/ 11 w 11"/>
                                    <a:gd name="T31" fmla="*/ 373 h 1320"/>
                                    <a:gd name="T32" fmla="*/ 11 w 11"/>
                                    <a:gd name="T33" fmla="*/ 448 h 1320"/>
                                    <a:gd name="T34" fmla="*/ 0 w 11"/>
                                    <a:gd name="T35" fmla="*/ 448 h 1320"/>
                                    <a:gd name="T36" fmla="*/ 0 w 11"/>
                                    <a:gd name="T37" fmla="*/ 373 h 1320"/>
                                    <a:gd name="T38" fmla="*/ 11 w 11"/>
                                    <a:gd name="T39" fmla="*/ 373 h 1320"/>
                                    <a:gd name="T40" fmla="*/ 11 w 11"/>
                                    <a:gd name="T41" fmla="*/ 498 h 1320"/>
                                    <a:gd name="T42" fmla="*/ 11 w 11"/>
                                    <a:gd name="T43" fmla="*/ 573 h 1320"/>
                                    <a:gd name="T44" fmla="*/ 0 w 11"/>
                                    <a:gd name="T45" fmla="*/ 573 h 1320"/>
                                    <a:gd name="T46" fmla="*/ 0 w 11"/>
                                    <a:gd name="T47" fmla="*/ 498 h 1320"/>
                                    <a:gd name="T48" fmla="*/ 11 w 11"/>
                                    <a:gd name="T49" fmla="*/ 498 h 1320"/>
                                    <a:gd name="T50" fmla="*/ 11 w 11"/>
                                    <a:gd name="T51" fmla="*/ 623 h 1320"/>
                                    <a:gd name="T52" fmla="*/ 11 w 11"/>
                                    <a:gd name="T53" fmla="*/ 697 h 1320"/>
                                    <a:gd name="T54" fmla="*/ 0 w 11"/>
                                    <a:gd name="T55" fmla="*/ 697 h 1320"/>
                                    <a:gd name="T56" fmla="*/ 0 w 11"/>
                                    <a:gd name="T57" fmla="*/ 623 h 1320"/>
                                    <a:gd name="T58" fmla="*/ 11 w 11"/>
                                    <a:gd name="T59" fmla="*/ 623 h 1320"/>
                                    <a:gd name="T60" fmla="*/ 11 w 11"/>
                                    <a:gd name="T61" fmla="*/ 747 h 1320"/>
                                    <a:gd name="T62" fmla="*/ 11 w 11"/>
                                    <a:gd name="T63" fmla="*/ 822 h 1320"/>
                                    <a:gd name="T64" fmla="*/ 0 w 11"/>
                                    <a:gd name="T65" fmla="*/ 822 h 1320"/>
                                    <a:gd name="T66" fmla="*/ 0 w 11"/>
                                    <a:gd name="T67" fmla="*/ 747 h 1320"/>
                                    <a:gd name="T68" fmla="*/ 11 w 11"/>
                                    <a:gd name="T69" fmla="*/ 747 h 1320"/>
                                    <a:gd name="T70" fmla="*/ 11 w 11"/>
                                    <a:gd name="T71" fmla="*/ 872 h 1320"/>
                                    <a:gd name="T72" fmla="*/ 11 w 11"/>
                                    <a:gd name="T73" fmla="*/ 946 h 1320"/>
                                    <a:gd name="T74" fmla="*/ 0 w 11"/>
                                    <a:gd name="T75" fmla="*/ 946 h 1320"/>
                                    <a:gd name="T76" fmla="*/ 0 w 11"/>
                                    <a:gd name="T77" fmla="*/ 872 h 1320"/>
                                    <a:gd name="T78" fmla="*/ 11 w 11"/>
                                    <a:gd name="T79" fmla="*/ 872 h 1320"/>
                                    <a:gd name="T80" fmla="*/ 11 w 11"/>
                                    <a:gd name="T81" fmla="*/ 996 h 1320"/>
                                    <a:gd name="T82" fmla="*/ 11 w 11"/>
                                    <a:gd name="T83" fmla="*/ 1071 h 1320"/>
                                    <a:gd name="T84" fmla="*/ 0 w 11"/>
                                    <a:gd name="T85" fmla="*/ 1071 h 1320"/>
                                    <a:gd name="T86" fmla="*/ 0 w 11"/>
                                    <a:gd name="T87" fmla="*/ 996 h 1320"/>
                                    <a:gd name="T88" fmla="*/ 11 w 11"/>
                                    <a:gd name="T89" fmla="*/ 996 h 1320"/>
                                    <a:gd name="T90" fmla="*/ 11 w 11"/>
                                    <a:gd name="T91" fmla="*/ 1121 h 1320"/>
                                    <a:gd name="T92" fmla="*/ 11 w 11"/>
                                    <a:gd name="T93" fmla="*/ 1196 h 1320"/>
                                    <a:gd name="T94" fmla="*/ 0 w 11"/>
                                    <a:gd name="T95" fmla="*/ 1196 h 1320"/>
                                    <a:gd name="T96" fmla="*/ 0 w 11"/>
                                    <a:gd name="T97" fmla="*/ 1121 h 1320"/>
                                    <a:gd name="T98" fmla="*/ 11 w 11"/>
                                    <a:gd name="T99" fmla="*/ 1121 h 1320"/>
                                    <a:gd name="T100" fmla="*/ 11 w 11"/>
                                    <a:gd name="T101" fmla="*/ 1245 h 1320"/>
                                    <a:gd name="T102" fmla="*/ 11 w 11"/>
                                    <a:gd name="T103" fmla="*/ 1320 h 1320"/>
                                    <a:gd name="T104" fmla="*/ 0 w 11"/>
                                    <a:gd name="T105" fmla="*/ 1320 h 1320"/>
                                    <a:gd name="T106" fmla="*/ 0 w 11"/>
                                    <a:gd name="T107" fmla="*/ 1245 h 1320"/>
                                    <a:gd name="T108" fmla="*/ 11 w 11"/>
                                    <a:gd name="T109" fmla="*/ 1245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 h="1320">
                                      <a:moveTo>
                                        <a:pt x="11" y="0"/>
                                      </a:moveTo>
                                      <a:lnTo>
                                        <a:pt x="11" y="74"/>
                                      </a:lnTo>
                                      <a:lnTo>
                                        <a:pt x="0" y="74"/>
                                      </a:lnTo>
                                      <a:lnTo>
                                        <a:pt x="0" y="0"/>
                                      </a:lnTo>
                                      <a:lnTo>
                                        <a:pt x="11" y="0"/>
                                      </a:lnTo>
                                      <a:close/>
                                      <a:moveTo>
                                        <a:pt x="11" y="124"/>
                                      </a:moveTo>
                                      <a:lnTo>
                                        <a:pt x="11" y="199"/>
                                      </a:lnTo>
                                      <a:lnTo>
                                        <a:pt x="0" y="199"/>
                                      </a:lnTo>
                                      <a:lnTo>
                                        <a:pt x="0" y="124"/>
                                      </a:lnTo>
                                      <a:lnTo>
                                        <a:pt x="11" y="124"/>
                                      </a:lnTo>
                                      <a:close/>
                                      <a:moveTo>
                                        <a:pt x="11" y="249"/>
                                      </a:moveTo>
                                      <a:lnTo>
                                        <a:pt x="11" y="324"/>
                                      </a:lnTo>
                                      <a:lnTo>
                                        <a:pt x="0" y="324"/>
                                      </a:lnTo>
                                      <a:lnTo>
                                        <a:pt x="0" y="249"/>
                                      </a:lnTo>
                                      <a:lnTo>
                                        <a:pt x="11" y="249"/>
                                      </a:lnTo>
                                      <a:close/>
                                      <a:moveTo>
                                        <a:pt x="11" y="373"/>
                                      </a:moveTo>
                                      <a:lnTo>
                                        <a:pt x="11" y="448"/>
                                      </a:lnTo>
                                      <a:lnTo>
                                        <a:pt x="0" y="448"/>
                                      </a:lnTo>
                                      <a:lnTo>
                                        <a:pt x="0" y="373"/>
                                      </a:lnTo>
                                      <a:lnTo>
                                        <a:pt x="11" y="373"/>
                                      </a:lnTo>
                                      <a:close/>
                                      <a:moveTo>
                                        <a:pt x="11" y="498"/>
                                      </a:moveTo>
                                      <a:lnTo>
                                        <a:pt x="11" y="573"/>
                                      </a:lnTo>
                                      <a:lnTo>
                                        <a:pt x="0" y="573"/>
                                      </a:lnTo>
                                      <a:lnTo>
                                        <a:pt x="0" y="498"/>
                                      </a:lnTo>
                                      <a:lnTo>
                                        <a:pt x="11" y="498"/>
                                      </a:lnTo>
                                      <a:close/>
                                      <a:moveTo>
                                        <a:pt x="11" y="623"/>
                                      </a:moveTo>
                                      <a:lnTo>
                                        <a:pt x="11" y="697"/>
                                      </a:lnTo>
                                      <a:lnTo>
                                        <a:pt x="0" y="697"/>
                                      </a:lnTo>
                                      <a:lnTo>
                                        <a:pt x="0" y="623"/>
                                      </a:lnTo>
                                      <a:lnTo>
                                        <a:pt x="11" y="623"/>
                                      </a:lnTo>
                                      <a:close/>
                                      <a:moveTo>
                                        <a:pt x="11" y="747"/>
                                      </a:moveTo>
                                      <a:lnTo>
                                        <a:pt x="11" y="822"/>
                                      </a:lnTo>
                                      <a:lnTo>
                                        <a:pt x="0" y="822"/>
                                      </a:lnTo>
                                      <a:lnTo>
                                        <a:pt x="0" y="747"/>
                                      </a:lnTo>
                                      <a:lnTo>
                                        <a:pt x="11" y="747"/>
                                      </a:lnTo>
                                      <a:close/>
                                      <a:moveTo>
                                        <a:pt x="11" y="872"/>
                                      </a:moveTo>
                                      <a:lnTo>
                                        <a:pt x="11" y="946"/>
                                      </a:lnTo>
                                      <a:lnTo>
                                        <a:pt x="0" y="946"/>
                                      </a:lnTo>
                                      <a:lnTo>
                                        <a:pt x="0" y="872"/>
                                      </a:lnTo>
                                      <a:lnTo>
                                        <a:pt x="11" y="872"/>
                                      </a:lnTo>
                                      <a:close/>
                                      <a:moveTo>
                                        <a:pt x="11" y="996"/>
                                      </a:moveTo>
                                      <a:lnTo>
                                        <a:pt x="11" y="1071"/>
                                      </a:lnTo>
                                      <a:lnTo>
                                        <a:pt x="0" y="1071"/>
                                      </a:lnTo>
                                      <a:lnTo>
                                        <a:pt x="0" y="996"/>
                                      </a:lnTo>
                                      <a:lnTo>
                                        <a:pt x="11" y="996"/>
                                      </a:lnTo>
                                      <a:close/>
                                      <a:moveTo>
                                        <a:pt x="11" y="1121"/>
                                      </a:moveTo>
                                      <a:lnTo>
                                        <a:pt x="11" y="1196"/>
                                      </a:lnTo>
                                      <a:lnTo>
                                        <a:pt x="0" y="1196"/>
                                      </a:lnTo>
                                      <a:lnTo>
                                        <a:pt x="0" y="1121"/>
                                      </a:lnTo>
                                      <a:lnTo>
                                        <a:pt x="11" y="1121"/>
                                      </a:lnTo>
                                      <a:close/>
                                      <a:moveTo>
                                        <a:pt x="11" y="1245"/>
                                      </a:moveTo>
                                      <a:lnTo>
                                        <a:pt x="11" y="1320"/>
                                      </a:lnTo>
                                      <a:lnTo>
                                        <a:pt x="0" y="1320"/>
                                      </a:lnTo>
                                      <a:lnTo>
                                        <a:pt x="0" y="1245"/>
                                      </a:lnTo>
                                      <a:lnTo>
                                        <a:pt x="11" y="124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0" name="Freeform 1356"/>
                              <wps:cNvSpPr>
                                <a:spLocks noEditPoints="1"/>
                              </wps:cNvSpPr>
                              <wps:spPr bwMode="auto">
                                <a:xfrm>
                                  <a:off x="219710" y="570230"/>
                                  <a:ext cx="1235710" cy="273685"/>
                                </a:xfrm>
                                <a:custGeom>
                                  <a:avLst/>
                                  <a:gdLst>
                                    <a:gd name="T0" fmla="*/ 66 w 1946"/>
                                    <a:gd name="T1" fmla="*/ 14 h 431"/>
                                    <a:gd name="T2" fmla="*/ 0 w 1946"/>
                                    <a:gd name="T3" fmla="*/ 12 h 431"/>
                                    <a:gd name="T4" fmla="*/ 109 w 1946"/>
                                    <a:gd name="T5" fmla="*/ 23 h 431"/>
                                    <a:gd name="T6" fmla="*/ 171 w 1946"/>
                                    <a:gd name="T7" fmla="*/ 49 h 431"/>
                                    <a:gd name="T8" fmla="*/ 109 w 1946"/>
                                    <a:gd name="T9" fmla="*/ 23 h 431"/>
                                    <a:gd name="T10" fmla="*/ 280 w 1946"/>
                                    <a:gd name="T11" fmla="*/ 60 h 431"/>
                                    <a:gd name="T12" fmla="*/ 214 w 1946"/>
                                    <a:gd name="T13" fmla="*/ 58 h 431"/>
                                    <a:gd name="T14" fmla="*/ 322 w 1946"/>
                                    <a:gd name="T15" fmla="*/ 69 h 431"/>
                                    <a:gd name="T16" fmla="*/ 384 w 1946"/>
                                    <a:gd name="T17" fmla="*/ 95 h 431"/>
                                    <a:gd name="T18" fmla="*/ 322 w 1946"/>
                                    <a:gd name="T19" fmla="*/ 69 h 431"/>
                                    <a:gd name="T20" fmla="*/ 493 w 1946"/>
                                    <a:gd name="T21" fmla="*/ 106 h 431"/>
                                    <a:gd name="T22" fmla="*/ 427 w 1946"/>
                                    <a:gd name="T23" fmla="*/ 104 h 431"/>
                                    <a:gd name="T24" fmla="*/ 536 w 1946"/>
                                    <a:gd name="T25" fmla="*/ 115 h 431"/>
                                    <a:gd name="T26" fmla="*/ 598 w 1946"/>
                                    <a:gd name="T27" fmla="*/ 141 h 431"/>
                                    <a:gd name="T28" fmla="*/ 536 w 1946"/>
                                    <a:gd name="T29" fmla="*/ 115 h 431"/>
                                    <a:gd name="T30" fmla="*/ 707 w 1946"/>
                                    <a:gd name="T31" fmla="*/ 152 h 431"/>
                                    <a:gd name="T32" fmla="*/ 641 w 1946"/>
                                    <a:gd name="T33" fmla="*/ 150 h 431"/>
                                    <a:gd name="T34" fmla="*/ 749 w 1946"/>
                                    <a:gd name="T35" fmla="*/ 161 h 431"/>
                                    <a:gd name="T36" fmla="*/ 811 w 1946"/>
                                    <a:gd name="T37" fmla="*/ 187 h 431"/>
                                    <a:gd name="T38" fmla="*/ 749 w 1946"/>
                                    <a:gd name="T39" fmla="*/ 161 h 431"/>
                                    <a:gd name="T40" fmla="*/ 920 w 1946"/>
                                    <a:gd name="T41" fmla="*/ 198 h 431"/>
                                    <a:gd name="T42" fmla="*/ 854 w 1946"/>
                                    <a:gd name="T43" fmla="*/ 196 h 431"/>
                                    <a:gd name="T44" fmla="*/ 963 w 1946"/>
                                    <a:gd name="T45" fmla="*/ 207 h 431"/>
                                    <a:gd name="T46" fmla="*/ 1025 w 1946"/>
                                    <a:gd name="T47" fmla="*/ 233 h 431"/>
                                    <a:gd name="T48" fmla="*/ 963 w 1946"/>
                                    <a:gd name="T49" fmla="*/ 207 h 431"/>
                                    <a:gd name="T50" fmla="*/ 1133 w 1946"/>
                                    <a:gd name="T51" fmla="*/ 244 h 431"/>
                                    <a:gd name="T52" fmla="*/ 1067 w 1946"/>
                                    <a:gd name="T53" fmla="*/ 242 h 431"/>
                                    <a:gd name="T54" fmla="*/ 1176 w 1946"/>
                                    <a:gd name="T55" fmla="*/ 253 h 431"/>
                                    <a:gd name="T56" fmla="*/ 1238 w 1946"/>
                                    <a:gd name="T57" fmla="*/ 279 h 431"/>
                                    <a:gd name="T58" fmla="*/ 1176 w 1946"/>
                                    <a:gd name="T59" fmla="*/ 253 h 431"/>
                                    <a:gd name="T60" fmla="*/ 1347 w 1946"/>
                                    <a:gd name="T61" fmla="*/ 290 h 431"/>
                                    <a:gd name="T62" fmla="*/ 1281 w 1946"/>
                                    <a:gd name="T63" fmla="*/ 288 h 431"/>
                                    <a:gd name="T64" fmla="*/ 1389 w 1946"/>
                                    <a:gd name="T65" fmla="*/ 299 h 431"/>
                                    <a:gd name="T66" fmla="*/ 1451 w 1946"/>
                                    <a:gd name="T67" fmla="*/ 325 h 431"/>
                                    <a:gd name="T68" fmla="*/ 1389 w 1946"/>
                                    <a:gd name="T69" fmla="*/ 299 h 431"/>
                                    <a:gd name="T70" fmla="*/ 1560 w 1946"/>
                                    <a:gd name="T71" fmla="*/ 336 h 431"/>
                                    <a:gd name="T72" fmla="*/ 1494 w 1946"/>
                                    <a:gd name="T73" fmla="*/ 334 h 431"/>
                                    <a:gd name="T74" fmla="*/ 1603 w 1946"/>
                                    <a:gd name="T75" fmla="*/ 345 h 431"/>
                                    <a:gd name="T76" fmla="*/ 1665 w 1946"/>
                                    <a:gd name="T77" fmla="*/ 371 h 431"/>
                                    <a:gd name="T78" fmla="*/ 1603 w 1946"/>
                                    <a:gd name="T79" fmla="*/ 345 h 431"/>
                                    <a:gd name="T80" fmla="*/ 1773 w 1946"/>
                                    <a:gd name="T81" fmla="*/ 382 h 431"/>
                                    <a:gd name="T82" fmla="*/ 1707 w 1946"/>
                                    <a:gd name="T83" fmla="*/ 380 h 431"/>
                                    <a:gd name="T84" fmla="*/ 1816 w 1946"/>
                                    <a:gd name="T85" fmla="*/ 391 h 431"/>
                                    <a:gd name="T86" fmla="*/ 1878 w 1946"/>
                                    <a:gd name="T87" fmla="*/ 417 h 431"/>
                                    <a:gd name="T88" fmla="*/ 1816 w 1946"/>
                                    <a:gd name="T89" fmla="*/ 391 h 431"/>
                                    <a:gd name="T90" fmla="*/ 1946 w 1946"/>
                                    <a:gd name="T91" fmla="*/ 419 h 431"/>
                                    <a:gd name="T92" fmla="*/ 1921 w 1946"/>
                                    <a:gd name="T93" fmla="*/ 42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946" h="431">
                                      <a:moveTo>
                                        <a:pt x="2" y="0"/>
                                      </a:moveTo>
                                      <a:lnTo>
                                        <a:pt x="66" y="14"/>
                                      </a:lnTo>
                                      <a:lnTo>
                                        <a:pt x="64" y="26"/>
                                      </a:lnTo>
                                      <a:lnTo>
                                        <a:pt x="0" y="12"/>
                                      </a:lnTo>
                                      <a:lnTo>
                                        <a:pt x="2" y="0"/>
                                      </a:lnTo>
                                      <a:close/>
                                      <a:moveTo>
                                        <a:pt x="109" y="23"/>
                                      </a:moveTo>
                                      <a:lnTo>
                                        <a:pt x="173" y="37"/>
                                      </a:lnTo>
                                      <a:lnTo>
                                        <a:pt x="171" y="49"/>
                                      </a:lnTo>
                                      <a:lnTo>
                                        <a:pt x="107" y="35"/>
                                      </a:lnTo>
                                      <a:lnTo>
                                        <a:pt x="109" y="23"/>
                                      </a:lnTo>
                                      <a:close/>
                                      <a:moveTo>
                                        <a:pt x="216" y="46"/>
                                      </a:moveTo>
                                      <a:lnTo>
                                        <a:pt x="280" y="60"/>
                                      </a:lnTo>
                                      <a:lnTo>
                                        <a:pt x="278" y="72"/>
                                      </a:lnTo>
                                      <a:lnTo>
                                        <a:pt x="214" y="58"/>
                                      </a:lnTo>
                                      <a:lnTo>
                                        <a:pt x="216" y="46"/>
                                      </a:lnTo>
                                      <a:close/>
                                      <a:moveTo>
                                        <a:pt x="322" y="69"/>
                                      </a:moveTo>
                                      <a:lnTo>
                                        <a:pt x="387" y="83"/>
                                      </a:lnTo>
                                      <a:lnTo>
                                        <a:pt x="384" y="95"/>
                                      </a:lnTo>
                                      <a:lnTo>
                                        <a:pt x="321" y="81"/>
                                      </a:lnTo>
                                      <a:lnTo>
                                        <a:pt x="322" y="69"/>
                                      </a:lnTo>
                                      <a:close/>
                                      <a:moveTo>
                                        <a:pt x="429" y="92"/>
                                      </a:moveTo>
                                      <a:lnTo>
                                        <a:pt x="493" y="106"/>
                                      </a:lnTo>
                                      <a:lnTo>
                                        <a:pt x="491" y="118"/>
                                      </a:lnTo>
                                      <a:lnTo>
                                        <a:pt x="427" y="104"/>
                                      </a:lnTo>
                                      <a:lnTo>
                                        <a:pt x="429" y="92"/>
                                      </a:lnTo>
                                      <a:close/>
                                      <a:moveTo>
                                        <a:pt x="536" y="115"/>
                                      </a:moveTo>
                                      <a:lnTo>
                                        <a:pt x="600" y="129"/>
                                      </a:lnTo>
                                      <a:lnTo>
                                        <a:pt x="598" y="141"/>
                                      </a:lnTo>
                                      <a:lnTo>
                                        <a:pt x="534" y="127"/>
                                      </a:lnTo>
                                      <a:lnTo>
                                        <a:pt x="536" y="115"/>
                                      </a:lnTo>
                                      <a:close/>
                                      <a:moveTo>
                                        <a:pt x="643" y="138"/>
                                      </a:moveTo>
                                      <a:lnTo>
                                        <a:pt x="707" y="152"/>
                                      </a:lnTo>
                                      <a:lnTo>
                                        <a:pt x="705" y="164"/>
                                      </a:lnTo>
                                      <a:lnTo>
                                        <a:pt x="641" y="150"/>
                                      </a:lnTo>
                                      <a:lnTo>
                                        <a:pt x="643" y="138"/>
                                      </a:lnTo>
                                      <a:close/>
                                      <a:moveTo>
                                        <a:pt x="749" y="161"/>
                                      </a:moveTo>
                                      <a:lnTo>
                                        <a:pt x="813" y="175"/>
                                      </a:lnTo>
                                      <a:lnTo>
                                        <a:pt x="811" y="187"/>
                                      </a:lnTo>
                                      <a:lnTo>
                                        <a:pt x="747" y="173"/>
                                      </a:lnTo>
                                      <a:lnTo>
                                        <a:pt x="749" y="161"/>
                                      </a:lnTo>
                                      <a:close/>
                                      <a:moveTo>
                                        <a:pt x="856" y="184"/>
                                      </a:moveTo>
                                      <a:lnTo>
                                        <a:pt x="920" y="198"/>
                                      </a:lnTo>
                                      <a:lnTo>
                                        <a:pt x="918" y="210"/>
                                      </a:lnTo>
                                      <a:lnTo>
                                        <a:pt x="854" y="196"/>
                                      </a:lnTo>
                                      <a:lnTo>
                                        <a:pt x="856" y="184"/>
                                      </a:lnTo>
                                      <a:close/>
                                      <a:moveTo>
                                        <a:pt x="963" y="207"/>
                                      </a:moveTo>
                                      <a:lnTo>
                                        <a:pt x="1027" y="221"/>
                                      </a:lnTo>
                                      <a:lnTo>
                                        <a:pt x="1025" y="233"/>
                                      </a:lnTo>
                                      <a:lnTo>
                                        <a:pt x="961" y="219"/>
                                      </a:lnTo>
                                      <a:lnTo>
                                        <a:pt x="963" y="207"/>
                                      </a:lnTo>
                                      <a:close/>
                                      <a:moveTo>
                                        <a:pt x="1069" y="230"/>
                                      </a:moveTo>
                                      <a:lnTo>
                                        <a:pt x="1133" y="244"/>
                                      </a:lnTo>
                                      <a:lnTo>
                                        <a:pt x="1131" y="256"/>
                                      </a:lnTo>
                                      <a:lnTo>
                                        <a:pt x="1067" y="242"/>
                                      </a:lnTo>
                                      <a:lnTo>
                                        <a:pt x="1069" y="230"/>
                                      </a:lnTo>
                                      <a:close/>
                                      <a:moveTo>
                                        <a:pt x="1176" y="253"/>
                                      </a:moveTo>
                                      <a:lnTo>
                                        <a:pt x="1240" y="267"/>
                                      </a:lnTo>
                                      <a:lnTo>
                                        <a:pt x="1238" y="279"/>
                                      </a:lnTo>
                                      <a:lnTo>
                                        <a:pt x="1174" y="265"/>
                                      </a:lnTo>
                                      <a:lnTo>
                                        <a:pt x="1176" y="253"/>
                                      </a:lnTo>
                                      <a:close/>
                                      <a:moveTo>
                                        <a:pt x="1283" y="276"/>
                                      </a:moveTo>
                                      <a:lnTo>
                                        <a:pt x="1347" y="290"/>
                                      </a:lnTo>
                                      <a:lnTo>
                                        <a:pt x="1345" y="302"/>
                                      </a:lnTo>
                                      <a:lnTo>
                                        <a:pt x="1281" y="288"/>
                                      </a:lnTo>
                                      <a:lnTo>
                                        <a:pt x="1283" y="276"/>
                                      </a:lnTo>
                                      <a:close/>
                                      <a:moveTo>
                                        <a:pt x="1389" y="299"/>
                                      </a:moveTo>
                                      <a:lnTo>
                                        <a:pt x="1453" y="313"/>
                                      </a:lnTo>
                                      <a:lnTo>
                                        <a:pt x="1451" y="325"/>
                                      </a:lnTo>
                                      <a:lnTo>
                                        <a:pt x="1387" y="311"/>
                                      </a:lnTo>
                                      <a:lnTo>
                                        <a:pt x="1389" y="299"/>
                                      </a:lnTo>
                                      <a:close/>
                                      <a:moveTo>
                                        <a:pt x="1496" y="322"/>
                                      </a:moveTo>
                                      <a:lnTo>
                                        <a:pt x="1560" y="336"/>
                                      </a:lnTo>
                                      <a:lnTo>
                                        <a:pt x="1558" y="348"/>
                                      </a:lnTo>
                                      <a:lnTo>
                                        <a:pt x="1494" y="334"/>
                                      </a:lnTo>
                                      <a:lnTo>
                                        <a:pt x="1496" y="322"/>
                                      </a:lnTo>
                                      <a:close/>
                                      <a:moveTo>
                                        <a:pt x="1603" y="345"/>
                                      </a:moveTo>
                                      <a:lnTo>
                                        <a:pt x="1667" y="359"/>
                                      </a:lnTo>
                                      <a:lnTo>
                                        <a:pt x="1665" y="371"/>
                                      </a:lnTo>
                                      <a:lnTo>
                                        <a:pt x="1601" y="357"/>
                                      </a:lnTo>
                                      <a:lnTo>
                                        <a:pt x="1603" y="345"/>
                                      </a:lnTo>
                                      <a:close/>
                                      <a:moveTo>
                                        <a:pt x="1710" y="368"/>
                                      </a:moveTo>
                                      <a:lnTo>
                                        <a:pt x="1773" y="382"/>
                                      </a:lnTo>
                                      <a:lnTo>
                                        <a:pt x="1772" y="394"/>
                                      </a:lnTo>
                                      <a:lnTo>
                                        <a:pt x="1707" y="380"/>
                                      </a:lnTo>
                                      <a:lnTo>
                                        <a:pt x="1710" y="368"/>
                                      </a:lnTo>
                                      <a:close/>
                                      <a:moveTo>
                                        <a:pt x="1816" y="391"/>
                                      </a:moveTo>
                                      <a:lnTo>
                                        <a:pt x="1880" y="405"/>
                                      </a:lnTo>
                                      <a:lnTo>
                                        <a:pt x="1878" y="417"/>
                                      </a:lnTo>
                                      <a:lnTo>
                                        <a:pt x="1814" y="403"/>
                                      </a:lnTo>
                                      <a:lnTo>
                                        <a:pt x="1816" y="391"/>
                                      </a:lnTo>
                                      <a:close/>
                                      <a:moveTo>
                                        <a:pt x="1923" y="414"/>
                                      </a:moveTo>
                                      <a:lnTo>
                                        <a:pt x="1946" y="419"/>
                                      </a:lnTo>
                                      <a:lnTo>
                                        <a:pt x="1944" y="431"/>
                                      </a:lnTo>
                                      <a:lnTo>
                                        <a:pt x="1921" y="426"/>
                                      </a:lnTo>
                                      <a:lnTo>
                                        <a:pt x="1923" y="4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1" name="Freeform 1357"/>
                              <wps:cNvSpPr>
                                <a:spLocks noEditPoints="1"/>
                              </wps:cNvSpPr>
                              <wps:spPr bwMode="auto">
                                <a:xfrm>
                                  <a:off x="654685" y="453390"/>
                                  <a:ext cx="382270" cy="530225"/>
                                </a:xfrm>
                                <a:custGeom>
                                  <a:avLst/>
                                  <a:gdLst>
                                    <a:gd name="T0" fmla="*/ 593 w 602"/>
                                    <a:gd name="T1" fmla="*/ 835 h 835"/>
                                    <a:gd name="T2" fmla="*/ 552 w 602"/>
                                    <a:gd name="T3" fmla="*/ 777 h 835"/>
                                    <a:gd name="T4" fmla="*/ 560 w 602"/>
                                    <a:gd name="T5" fmla="*/ 769 h 835"/>
                                    <a:gd name="T6" fmla="*/ 602 w 602"/>
                                    <a:gd name="T7" fmla="*/ 827 h 835"/>
                                    <a:gd name="T8" fmla="*/ 593 w 602"/>
                                    <a:gd name="T9" fmla="*/ 835 h 835"/>
                                    <a:gd name="T10" fmla="*/ 524 w 602"/>
                                    <a:gd name="T11" fmla="*/ 738 h 835"/>
                                    <a:gd name="T12" fmla="*/ 483 w 602"/>
                                    <a:gd name="T13" fmla="*/ 681 h 835"/>
                                    <a:gd name="T14" fmla="*/ 491 w 602"/>
                                    <a:gd name="T15" fmla="*/ 673 h 835"/>
                                    <a:gd name="T16" fmla="*/ 533 w 602"/>
                                    <a:gd name="T17" fmla="*/ 731 h 835"/>
                                    <a:gd name="T18" fmla="*/ 524 w 602"/>
                                    <a:gd name="T19" fmla="*/ 738 h 835"/>
                                    <a:gd name="T20" fmla="*/ 455 w 602"/>
                                    <a:gd name="T21" fmla="*/ 642 h 835"/>
                                    <a:gd name="T22" fmla="*/ 414 w 602"/>
                                    <a:gd name="T23" fmla="*/ 585 h 835"/>
                                    <a:gd name="T24" fmla="*/ 422 w 602"/>
                                    <a:gd name="T25" fmla="*/ 577 h 835"/>
                                    <a:gd name="T26" fmla="*/ 464 w 602"/>
                                    <a:gd name="T27" fmla="*/ 634 h 835"/>
                                    <a:gd name="T28" fmla="*/ 455 w 602"/>
                                    <a:gd name="T29" fmla="*/ 642 h 835"/>
                                    <a:gd name="T30" fmla="*/ 386 w 602"/>
                                    <a:gd name="T31" fmla="*/ 546 h 835"/>
                                    <a:gd name="T32" fmla="*/ 345 w 602"/>
                                    <a:gd name="T33" fmla="*/ 488 h 835"/>
                                    <a:gd name="T34" fmla="*/ 353 w 602"/>
                                    <a:gd name="T35" fmla="*/ 480 h 835"/>
                                    <a:gd name="T36" fmla="*/ 395 w 602"/>
                                    <a:gd name="T37" fmla="*/ 538 h 835"/>
                                    <a:gd name="T38" fmla="*/ 386 w 602"/>
                                    <a:gd name="T39" fmla="*/ 546 h 835"/>
                                    <a:gd name="T40" fmla="*/ 317 w 602"/>
                                    <a:gd name="T41" fmla="*/ 450 h 835"/>
                                    <a:gd name="T42" fmla="*/ 276 w 602"/>
                                    <a:gd name="T43" fmla="*/ 392 h 835"/>
                                    <a:gd name="T44" fmla="*/ 284 w 602"/>
                                    <a:gd name="T45" fmla="*/ 384 h 835"/>
                                    <a:gd name="T46" fmla="*/ 326 w 602"/>
                                    <a:gd name="T47" fmla="*/ 442 h 835"/>
                                    <a:gd name="T48" fmla="*/ 317 w 602"/>
                                    <a:gd name="T49" fmla="*/ 450 h 835"/>
                                    <a:gd name="T50" fmla="*/ 248 w 602"/>
                                    <a:gd name="T51" fmla="*/ 354 h 835"/>
                                    <a:gd name="T52" fmla="*/ 207 w 602"/>
                                    <a:gd name="T53" fmla="*/ 296 h 835"/>
                                    <a:gd name="T54" fmla="*/ 215 w 602"/>
                                    <a:gd name="T55" fmla="*/ 288 h 835"/>
                                    <a:gd name="T56" fmla="*/ 257 w 602"/>
                                    <a:gd name="T57" fmla="*/ 346 h 835"/>
                                    <a:gd name="T58" fmla="*/ 248 w 602"/>
                                    <a:gd name="T59" fmla="*/ 354 h 835"/>
                                    <a:gd name="T60" fmla="*/ 179 w 602"/>
                                    <a:gd name="T61" fmla="*/ 258 h 835"/>
                                    <a:gd name="T62" fmla="*/ 138 w 602"/>
                                    <a:gd name="T63" fmla="*/ 200 h 835"/>
                                    <a:gd name="T64" fmla="*/ 146 w 602"/>
                                    <a:gd name="T65" fmla="*/ 192 h 835"/>
                                    <a:gd name="T66" fmla="*/ 188 w 602"/>
                                    <a:gd name="T67" fmla="*/ 250 h 835"/>
                                    <a:gd name="T68" fmla="*/ 179 w 602"/>
                                    <a:gd name="T69" fmla="*/ 258 h 835"/>
                                    <a:gd name="T70" fmla="*/ 110 w 602"/>
                                    <a:gd name="T71" fmla="*/ 161 h 835"/>
                                    <a:gd name="T72" fmla="*/ 69 w 602"/>
                                    <a:gd name="T73" fmla="*/ 104 h 835"/>
                                    <a:gd name="T74" fmla="*/ 77 w 602"/>
                                    <a:gd name="T75" fmla="*/ 96 h 835"/>
                                    <a:gd name="T76" fmla="*/ 119 w 602"/>
                                    <a:gd name="T77" fmla="*/ 154 h 835"/>
                                    <a:gd name="T78" fmla="*/ 110 w 602"/>
                                    <a:gd name="T79" fmla="*/ 161 h 835"/>
                                    <a:gd name="T80" fmla="*/ 41 w 602"/>
                                    <a:gd name="T81" fmla="*/ 65 h 835"/>
                                    <a:gd name="T82" fmla="*/ 0 w 602"/>
                                    <a:gd name="T83" fmla="*/ 8 h 835"/>
                                    <a:gd name="T84" fmla="*/ 8 w 602"/>
                                    <a:gd name="T85" fmla="*/ 0 h 835"/>
                                    <a:gd name="T86" fmla="*/ 50 w 602"/>
                                    <a:gd name="T87" fmla="*/ 57 h 835"/>
                                    <a:gd name="T88" fmla="*/ 41 w 602"/>
                                    <a:gd name="T89" fmla="*/ 65 h 8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02" h="835">
                                      <a:moveTo>
                                        <a:pt x="593" y="835"/>
                                      </a:moveTo>
                                      <a:lnTo>
                                        <a:pt x="552" y="777"/>
                                      </a:lnTo>
                                      <a:lnTo>
                                        <a:pt x="560" y="769"/>
                                      </a:lnTo>
                                      <a:lnTo>
                                        <a:pt x="602" y="827"/>
                                      </a:lnTo>
                                      <a:lnTo>
                                        <a:pt x="593" y="835"/>
                                      </a:lnTo>
                                      <a:close/>
                                      <a:moveTo>
                                        <a:pt x="524" y="738"/>
                                      </a:moveTo>
                                      <a:lnTo>
                                        <a:pt x="483" y="681"/>
                                      </a:lnTo>
                                      <a:lnTo>
                                        <a:pt x="491" y="673"/>
                                      </a:lnTo>
                                      <a:lnTo>
                                        <a:pt x="533" y="731"/>
                                      </a:lnTo>
                                      <a:lnTo>
                                        <a:pt x="524" y="738"/>
                                      </a:lnTo>
                                      <a:close/>
                                      <a:moveTo>
                                        <a:pt x="455" y="642"/>
                                      </a:moveTo>
                                      <a:lnTo>
                                        <a:pt x="414" y="585"/>
                                      </a:lnTo>
                                      <a:lnTo>
                                        <a:pt x="422" y="577"/>
                                      </a:lnTo>
                                      <a:lnTo>
                                        <a:pt x="464" y="634"/>
                                      </a:lnTo>
                                      <a:lnTo>
                                        <a:pt x="455" y="642"/>
                                      </a:lnTo>
                                      <a:close/>
                                      <a:moveTo>
                                        <a:pt x="386" y="546"/>
                                      </a:moveTo>
                                      <a:lnTo>
                                        <a:pt x="345" y="488"/>
                                      </a:lnTo>
                                      <a:lnTo>
                                        <a:pt x="353" y="480"/>
                                      </a:lnTo>
                                      <a:lnTo>
                                        <a:pt x="395" y="538"/>
                                      </a:lnTo>
                                      <a:lnTo>
                                        <a:pt x="386" y="546"/>
                                      </a:lnTo>
                                      <a:close/>
                                      <a:moveTo>
                                        <a:pt x="317" y="450"/>
                                      </a:moveTo>
                                      <a:lnTo>
                                        <a:pt x="276" y="392"/>
                                      </a:lnTo>
                                      <a:lnTo>
                                        <a:pt x="284" y="384"/>
                                      </a:lnTo>
                                      <a:lnTo>
                                        <a:pt x="326" y="442"/>
                                      </a:lnTo>
                                      <a:lnTo>
                                        <a:pt x="317" y="450"/>
                                      </a:lnTo>
                                      <a:close/>
                                      <a:moveTo>
                                        <a:pt x="248" y="354"/>
                                      </a:moveTo>
                                      <a:lnTo>
                                        <a:pt x="207" y="296"/>
                                      </a:lnTo>
                                      <a:lnTo>
                                        <a:pt x="215" y="288"/>
                                      </a:lnTo>
                                      <a:lnTo>
                                        <a:pt x="257" y="346"/>
                                      </a:lnTo>
                                      <a:lnTo>
                                        <a:pt x="248" y="354"/>
                                      </a:lnTo>
                                      <a:close/>
                                      <a:moveTo>
                                        <a:pt x="179" y="258"/>
                                      </a:moveTo>
                                      <a:lnTo>
                                        <a:pt x="138" y="200"/>
                                      </a:lnTo>
                                      <a:lnTo>
                                        <a:pt x="146" y="192"/>
                                      </a:lnTo>
                                      <a:lnTo>
                                        <a:pt x="188" y="250"/>
                                      </a:lnTo>
                                      <a:lnTo>
                                        <a:pt x="179" y="258"/>
                                      </a:lnTo>
                                      <a:close/>
                                      <a:moveTo>
                                        <a:pt x="110" y="161"/>
                                      </a:moveTo>
                                      <a:lnTo>
                                        <a:pt x="69" y="104"/>
                                      </a:lnTo>
                                      <a:lnTo>
                                        <a:pt x="77" y="96"/>
                                      </a:lnTo>
                                      <a:lnTo>
                                        <a:pt x="119" y="154"/>
                                      </a:lnTo>
                                      <a:lnTo>
                                        <a:pt x="110" y="161"/>
                                      </a:lnTo>
                                      <a:close/>
                                      <a:moveTo>
                                        <a:pt x="41" y="65"/>
                                      </a:moveTo>
                                      <a:lnTo>
                                        <a:pt x="0" y="8"/>
                                      </a:lnTo>
                                      <a:lnTo>
                                        <a:pt x="8" y="0"/>
                                      </a:lnTo>
                                      <a:lnTo>
                                        <a:pt x="50" y="57"/>
                                      </a:lnTo>
                                      <a:lnTo>
                                        <a:pt x="41" y="6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2" name="Freeform 1358"/>
                              <wps:cNvSpPr>
                                <a:spLocks noEditPoints="1"/>
                              </wps:cNvSpPr>
                              <wps:spPr bwMode="auto">
                                <a:xfrm>
                                  <a:off x="219710" y="429260"/>
                                  <a:ext cx="422275" cy="148590"/>
                                </a:xfrm>
                                <a:custGeom>
                                  <a:avLst/>
                                  <a:gdLst>
                                    <a:gd name="T0" fmla="*/ 0 w 665"/>
                                    <a:gd name="T1" fmla="*/ 222 h 234"/>
                                    <a:gd name="T2" fmla="*/ 62 w 665"/>
                                    <a:gd name="T3" fmla="*/ 201 h 234"/>
                                    <a:gd name="T4" fmla="*/ 65 w 665"/>
                                    <a:gd name="T5" fmla="*/ 213 h 234"/>
                                    <a:gd name="T6" fmla="*/ 3 w 665"/>
                                    <a:gd name="T7" fmla="*/ 234 h 234"/>
                                    <a:gd name="T8" fmla="*/ 0 w 665"/>
                                    <a:gd name="T9" fmla="*/ 222 h 234"/>
                                    <a:gd name="T10" fmla="*/ 104 w 665"/>
                                    <a:gd name="T11" fmla="*/ 187 h 234"/>
                                    <a:gd name="T12" fmla="*/ 167 w 665"/>
                                    <a:gd name="T13" fmla="*/ 166 h 234"/>
                                    <a:gd name="T14" fmla="*/ 170 w 665"/>
                                    <a:gd name="T15" fmla="*/ 178 h 234"/>
                                    <a:gd name="T16" fmla="*/ 107 w 665"/>
                                    <a:gd name="T17" fmla="*/ 199 h 234"/>
                                    <a:gd name="T18" fmla="*/ 104 w 665"/>
                                    <a:gd name="T19" fmla="*/ 187 h 234"/>
                                    <a:gd name="T20" fmla="*/ 208 w 665"/>
                                    <a:gd name="T21" fmla="*/ 152 h 234"/>
                                    <a:gd name="T22" fmla="*/ 271 w 665"/>
                                    <a:gd name="T23" fmla="*/ 131 h 234"/>
                                    <a:gd name="T24" fmla="*/ 274 w 665"/>
                                    <a:gd name="T25" fmla="*/ 143 h 234"/>
                                    <a:gd name="T26" fmla="*/ 211 w 665"/>
                                    <a:gd name="T27" fmla="*/ 164 h 234"/>
                                    <a:gd name="T28" fmla="*/ 208 w 665"/>
                                    <a:gd name="T29" fmla="*/ 152 h 234"/>
                                    <a:gd name="T30" fmla="*/ 313 w 665"/>
                                    <a:gd name="T31" fmla="*/ 117 h 234"/>
                                    <a:gd name="T32" fmla="*/ 375 w 665"/>
                                    <a:gd name="T33" fmla="*/ 96 h 234"/>
                                    <a:gd name="T34" fmla="*/ 378 w 665"/>
                                    <a:gd name="T35" fmla="*/ 108 h 234"/>
                                    <a:gd name="T36" fmla="*/ 316 w 665"/>
                                    <a:gd name="T37" fmla="*/ 129 h 234"/>
                                    <a:gd name="T38" fmla="*/ 313 w 665"/>
                                    <a:gd name="T39" fmla="*/ 117 h 234"/>
                                    <a:gd name="T40" fmla="*/ 417 w 665"/>
                                    <a:gd name="T41" fmla="*/ 82 h 234"/>
                                    <a:gd name="T42" fmla="*/ 479 w 665"/>
                                    <a:gd name="T43" fmla="*/ 62 h 234"/>
                                    <a:gd name="T44" fmla="*/ 482 w 665"/>
                                    <a:gd name="T45" fmla="*/ 74 h 234"/>
                                    <a:gd name="T46" fmla="*/ 420 w 665"/>
                                    <a:gd name="T47" fmla="*/ 94 h 234"/>
                                    <a:gd name="T48" fmla="*/ 417 w 665"/>
                                    <a:gd name="T49" fmla="*/ 82 h 234"/>
                                    <a:gd name="T50" fmla="*/ 521 w 665"/>
                                    <a:gd name="T51" fmla="*/ 48 h 234"/>
                                    <a:gd name="T52" fmla="*/ 583 w 665"/>
                                    <a:gd name="T53" fmla="*/ 27 h 234"/>
                                    <a:gd name="T54" fmla="*/ 587 w 665"/>
                                    <a:gd name="T55" fmla="*/ 39 h 234"/>
                                    <a:gd name="T56" fmla="*/ 524 w 665"/>
                                    <a:gd name="T57" fmla="*/ 60 h 234"/>
                                    <a:gd name="T58" fmla="*/ 521 w 665"/>
                                    <a:gd name="T59" fmla="*/ 48 h 234"/>
                                    <a:gd name="T60" fmla="*/ 625 w 665"/>
                                    <a:gd name="T61" fmla="*/ 13 h 234"/>
                                    <a:gd name="T62" fmla="*/ 662 w 665"/>
                                    <a:gd name="T63" fmla="*/ 0 h 234"/>
                                    <a:gd name="T64" fmla="*/ 665 w 665"/>
                                    <a:gd name="T65" fmla="*/ 12 h 234"/>
                                    <a:gd name="T66" fmla="*/ 628 w 665"/>
                                    <a:gd name="T67" fmla="*/ 25 h 234"/>
                                    <a:gd name="T68" fmla="*/ 625 w 665"/>
                                    <a:gd name="T69" fmla="*/ 1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65" h="234">
                                      <a:moveTo>
                                        <a:pt x="0" y="222"/>
                                      </a:moveTo>
                                      <a:lnTo>
                                        <a:pt x="62" y="201"/>
                                      </a:lnTo>
                                      <a:lnTo>
                                        <a:pt x="65" y="213"/>
                                      </a:lnTo>
                                      <a:lnTo>
                                        <a:pt x="3" y="234"/>
                                      </a:lnTo>
                                      <a:lnTo>
                                        <a:pt x="0" y="222"/>
                                      </a:lnTo>
                                      <a:close/>
                                      <a:moveTo>
                                        <a:pt x="104" y="187"/>
                                      </a:moveTo>
                                      <a:lnTo>
                                        <a:pt x="167" y="166"/>
                                      </a:lnTo>
                                      <a:lnTo>
                                        <a:pt x="170" y="178"/>
                                      </a:lnTo>
                                      <a:lnTo>
                                        <a:pt x="107" y="199"/>
                                      </a:lnTo>
                                      <a:lnTo>
                                        <a:pt x="104" y="187"/>
                                      </a:lnTo>
                                      <a:close/>
                                      <a:moveTo>
                                        <a:pt x="208" y="152"/>
                                      </a:moveTo>
                                      <a:lnTo>
                                        <a:pt x="271" y="131"/>
                                      </a:lnTo>
                                      <a:lnTo>
                                        <a:pt x="274" y="143"/>
                                      </a:lnTo>
                                      <a:lnTo>
                                        <a:pt x="211" y="164"/>
                                      </a:lnTo>
                                      <a:lnTo>
                                        <a:pt x="208" y="152"/>
                                      </a:lnTo>
                                      <a:close/>
                                      <a:moveTo>
                                        <a:pt x="313" y="117"/>
                                      </a:moveTo>
                                      <a:lnTo>
                                        <a:pt x="375" y="96"/>
                                      </a:lnTo>
                                      <a:lnTo>
                                        <a:pt x="378" y="108"/>
                                      </a:lnTo>
                                      <a:lnTo>
                                        <a:pt x="316" y="129"/>
                                      </a:lnTo>
                                      <a:lnTo>
                                        <a:pt x="313" y="117"/>
                                      </a:lnTo>
                                      <a:close/>
                                      <a:moveTo>
                                        <a:pt x="417" y="82"/>
                                      </a:moveTo>
                                      <a:lnTo>
                                        <a:pt x="479" y="62"/>
                                      </a:lnTo>
                                      <a:lnTo>
                                        <a:pt x="482" y="74"/>
                                      </a:lnTo>
                                      <a:lnTo>
                                        <a:pt x="420" y="94"/>
                                      </a:lnTo>
                                      <a:lnTo>
                                        <a:pt x="417" y="82"/>
                                      </a:lnTo>
                                      <a:close/>
                                      <a:moveTo>
                                        <a:pt x="521" y="48"/>
                                      </a:moveTo>
                                      <a:lnTo>
                                        <a:pt x="583" y="27"/>
                                      </a:lnTo>
                                      <a:lnTo>
                                        <a:pt x="587" y="39"/>
                                      </a:lnTo>
                                      <a:lnTo>
                                        <a:pt x="524" y="60"/>
                                      </a:lnTo>
                                      <a:lnTo>
                                        <a:pt x="521" y="48"/>
                                      </a:lnTo>
                                      <a:close/>
                                      <a:moveTo>
                                        <a:pt x="625" y="13"/>
                                      </a:moveTo>
                                      <a:lnTo>
                                        <a:pt x="662" y="0"/>
                                      </a:lnTo>
                                      <a:lnTo>
                                        <a:pt x="665" y="12"/>
                                      </a:lnTo>
                                      <a:lnTo>
                                        <a:pt x="628" y="25"/>
                                      </a:lnTo>
                                      <a:lnTo>
                                        <a:pt x="625" y="1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3" name="Freeform 1359"/>
                              <wps:cNvSpPr>
                                <a:spLocks noEditPoints="1"/>
                              </wps:cNvSpPr>
                              <wps:spPr bwMode="auto">
                                <a:xfrm>
                                  <a:off x="639445" y="429895"/>
                                  <a:ext cx="799465" cy="405130"/>
                                </a:xfrm>
                                <a:custGeom>
                                  <a:avLst/>
                                  <a:gdLst>
                                    <a:gd name="T0" fmla="*/ 64 w 1259"/>
                                    <a:gd name="T1" fmla="*/ 29 h 638"/>
                                    <a:gd name="T2" fmla="*/ 0 w 1259"/>
                                    <a:gd name="T3" fmla="*/ 11 h 638"/>
                                    <a:gd name="T4" fmla="*/ 104 w 1259"/>
                                    <a:gd name="T5" fmla="*/ 49 h 638"/>
                                    <a:gd name="T6" fmla="*/ 160 w 1259"/>
                                    <a:gd name="T7" fmla="*/ 91 h 638"/>
                                    <a:gd name="T8" fmla="*/ 104 w 1259"/>
                                    <a:gd name="T9" fmla="*/ 49 h 638"/>
                                    <a:gd name="T10" fmla="*/ 264 w 1259"/>
                                    <a:gd name="T11" fmla="*/ 129 h 638"/>
                                    <a:gd name="T12" fmla="*/ 200 w 1259"/>
                                    <a:gd name="T13" fmla="*/ 111 h 638"/>
                                    <a:gd name="T14" fmla="*/ 303 w 1259"/>
                                    <a:gd name="T15" fmla="*/ 149 h 638"/>
                                    <a:gd name="T16" fmla="*/ 359 w 1259"/>
                                    <a:gd name="T17" fmla="*/ 190 h 638"/>
                                    <a:gd name="T18" fmla="*/ 303 w 1259"/>
                                    <a:gd name="T19" fmla="*/ 149 h 638"/>
                                    <a:gd name="T20" fmla="*/ 463 w 1259"/>
                                    <a:gd name="T21" fmla="*/ 228 h 638"/>
                                    <a:gd name="T22" fmla="*/ 398 w 1259"/>
                                    <a:gd name="T23" fmla="*/ 210 h 638"/>
                                    <a:gd name="T24" fmla="*/ 502 w 1259"/>
                                    <a:gd name="T25" fmla="*/ 248 h 638"/>
                                    <a:gd name="T26" fmla="*/ 558 w 1259"/>
                                    <a:gd name="T27" fmla="*/ 290 h 638"/>
                                    <a:gd name="T28" fmla="*/ 502 w 1259"/>
                                    <a:gd name="T29" fmla="*/ 248 h 638"/>
                                    <a:gd name="T30" fmla="*/ 662 w 1259"/>
                                    <a:gd name="T31" fmla="*/ 328 h 638"/>
                                    <a:gd name="T32" fmla="*/ 598 w 1259"/>
                                    <a:gd name="T33" fmla="*/ 310 h 638"/>
                                    <a:gd name="T34" fmla="*/ 701 w 1259"/>
                                    <a:gd name="T35" fmla="*/ 348 h 638"/>
                                    <a:gd name="T36" fmla="*/ 757 w 1259"/>
                                    <a:gd name="T37" fmla="*/ 389 h 638"/>
                                    <a:gd name="T38" fmla="*/ 701 w 1259"/>
                                    <a:gd name="T39" fmla="*/ 348 h 638"/>
                                    <a:gd name="T40" fmla="*/ 861 w 1259"/>
                                    <a:gd name="T41" fmla="*/ 428 h 638"/>
                                    <a:gd name="T42" fmla="*/ 797 w 1259"/>
                                    <a:gd name="T43" fmla="*/ 409 h 638"/>
                                    <a:gd name="T44" fmla="*/ 900 w 1259"/>
                                    <a:gd name="T45" fmla="*/ 447 h 638"/>
                                    <a:gd name="T46" fmla="*/ 956 w 1259"/>
                                    <a:gd name="T47" fmla="*/ 489 h 638"/>
                                    <a:gd name="T48" fmla="*/ 900 w 1259"/>
                                    <a:gd name="T49" fmla="*/ 447 h 638"/>
                                    <a:gd name="T50" fmla="*/ 1060 w 1259"/>
                                    <a:gd name="T51" fmla="*/ 527 h 638"/>
                                    <a:gd name="T52" fmla="*/ 996 w 1259"/>
                                    <a:gd name="T53" fmla="*/ 509 h 638"/>
                                    <a:gd name="T54" fmla="*/ 1099 w 1259"/>
                                    <a:gd name="T55" fmla="*/ 547 h 638"/>
                                    <a:gd name="T56" fmla="*/ 1155 w 1259"/>
                                    <a:gd name="T57" fmla="*/ 588 h 638"/>
                                    <a:gd name="T58" fmla="*/ 1099 w 1259"/>
                                    <a:gd name="T59" fmla="*/ 547 h 638"/>
                                    <a:gd name="T60" fmla="*/ 1259 w 1259"/>
                                    <a:gd name="T61" fmla="*/ 627 h 638"/>
                                    <a:gd name="T62" fmla="*/ 1195 w 1259"/>
                                    <a:gd name="T63" fmla="*/ 60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59" h="638">
                                      <a:moveTo>
                                        <a:pt x="5" y="0"/>
                                      </a:moveTo>
                                      <a:lnTo>
                                        <a:pt x="64" y="29"/>
                                      </a:lnTo>
                                      <a:lnTo>
                                        <a:pt x="60" y="41"/>
                                      </a:lnTo>
                                      <a:lnTo>
                                        <a:pt x="0" y="11"/>
                                      </a:lnTo>
                                      <a:lnTo>
                                        <a:pt x="5" y="0"/>
                                      </a:lnTo>
                                      <a:close/>
                                      <a:moveTo>
                                        <a:pt x="104" y="49"/>
                                      </a:moveTo>
                                      <a:lnTo>
                                        <a:pt x="164" y="79"/>
                                      </a:lnTo>
                                      <a:lnTo>
                                        <a:pt x="160" y="91"/>
                                      </a:lnTo>
                                      <a:lnTo>
                                        <a:pt x="100" y="61"/>
                                      </a:lnTo>
                                      <a:lnTo>
                                        <a:pt x="104" y="49"/>
                                      </a:lnTo>
                                      <a:close/>
                                      <a:moveTo>
                                        <a:pt x="204" y="99"/>
                                      </a:moveTo>
                                      <a:lnTo>
                                        <a:pt x="264" y="129"/>
                                      </a:lnTo>
                                      <a:lnTo>
                                        <a:pt x="259" y="140"/>
                                      </a:lnTo>
                                      <a:lnTo>
                                        <a:pt x="200" y="111"/>
                                      </a:lnTo>
                                      <a:lnTo>
                                        <a:pt x="204" y="99"/>
                                      </a:lnTo>
                                      <a:close/>
                                      <a:moveTo>
                                        <a:pt x="303" y="149"/>
                                      </a:moveTo>
                                      <a:lnTo>
                                        <a:pt x="363" y="179"/>
                                      </a:lnTo>
                                      <a:lnTo>
                                        <a:pt x="359" y="190"/>
                                      </a:lnTo>
                                      <a:lnTo>
                                        <a:pt x="299" y="160"/>
                                      </a:lnTo>
                                      <a:lnTo>
                                        <a:pt x="303" y="149"/>
                                      </a:lnTo>
                                      <a:close/>
                                      <a:moveTo>
                                        <a:pt x="403" y="199"/>
                                      </a:moveTo>
                                      <a:lnTo>
                                        <a:pt x="463" y="228"/>
                                      </a:lnTo>
                                      <a:lnTo>
                                        <a:pt x="458" y="240"/>
                                      </a:lnTo>
                                      <a:lnTo>
                                        <a:pt x="398" y="210"/>
                                      </a:lnTo>
                                      <a:lnTo>
                                        <a:pt x="403" y="199"/>
                                      </a:lnTo>
                                      <a:close/>
                                      <a:moveTo>
                                        <a:pt x="502" y="248"/>
                                      </a:moveTo>
                                      <a:lnTo>
                                        <a:pt x="562" y="278"/>
                                      </a:lnTo>
                                      <a:lnTo>
                                        <a:pt x="558" y="290"/>
                                      </a:lnTo>
                                      <a:lnTo>
                                        <a:pt x="498" y="260"/>
                                      </a:lnTo>
                                      <a:lnTo>
                                        <a:pt x="502" y="248"/>
                                      </a:lnTo>
                                      <a:close/>
                                      <a:moveTo>
                                        <a:pt x="602" y="298"/>
                                      </a:moveTo>
                                      <a:lnTo>
                                        <a:pt x="662" y="328"/>
                                      </a:lnTo>
                                      <a:lnTo>
                                        <a:pt x="657" y="339"/>
                                      </a:lnTo>
                                      <a:lnTo>
                                        <a:pt x="598" y="310"/>
                                      </a:lnTo>
                                      <a:lnTo>
                                        <a:pt x="602" y="298"/>
                                      </a:lnTo>
                                      <a:close/>
                                      <a:moveTo>
                                        <a:pt x="701" y="348"/>
                                      </a:moveTo>
                                      <a:lnTo>
                                        <a:pt x="761" y="378"/>
                                      </a:lnTo>
                                      <a:lnTo>
                                        <a:pt x="757" y="389"/>
                                      </a:lnTo>
                                      <a:lnTo>
                                        <a:pt x="697" y="359"/>
                                      </a:lnTo>
                                      <a:lnTo>
                                        <a:pt x="701" y="348"/>
                                      </a:lnTo>
                                      <a:close/>
                                      <a:moveTo>
                                        <a:pt x="801" y="398"/>
                                      </a:moveTo>
                                      <a:lnTo>
                                        <a:pt x="861" y="428"/>
                                      </a:lnTo>
                                      <a:lnTo>
                                        <a:pt x="856" y="439"/>
                                      </a:lnTo>
                                      <a:lnTo>
                                        <a:pt x="797" y="409"/>
                                      </a:lnTo>
                                      <a:lnTo>
                                        <a:pt x="801" y="398"/>
                                      </a:lnTo>
                                      <a:close/>
                                      <a:moveTo>
                                        <a:pt x="900" y="447"/>
                                      </a:moveTo>
                                      <a:lnTo>
                                        <a:pt x="960" y="477"/>
                                      </a:lnTo>
                                      <a:lnTo>
                                        <a:pt x="956" y="489"/>
                                      </a:lnTo>
                                      <a:lnTo>
                                        <a:pt x="896" y="459"/>
                                      </a:lnTo>
                                      <a:lnTo>
                                        <a:pt x="900" y="447"/>
                                      </a:lnTo>
                                      <a:close/>
                                      <a:moveTo>
                                        <a:pt x="1000" y="497"/>
                                      </a:moveTo>
                                      <a:lnTo>
                                        <a:pt x="1060" y="527"/>
                                      </a:lnTo>
                                      <a:lnTo>
                                        <a:pt x="1055" y="539"/>
                                      </a:lnTo>
                                      <a:lnTo>
                                        <a:pt x="996" y="509"/>
                                      </a:lnTo>
                                      <a:lnTo>
                                        <a:pt x="1000" y="497"/>
                                      </a:lnTo>
                                      <a:close/>
                                      <a:moveTo>
                                        <a:pt x="1099" y="547"/>
                                      </a:moveTo>
                                      <a:lnTo>
                                        <a:pt x="1159" y="577"/>
                                      </a:lnTo>
                                      <a:lnTo>
                                        <a:pt x="1155" y="588"/>
                                      </a:lnTo>
                                      <a:lnTo>
                                        <a:pt x="1095" y="558"/>
                                      </a:lnTo>
                                      <a:lnTo>
                                        <a:pt x="1099" y="547"/>
                                      </a:lnTo>
                                      <a:close/>
                                      <a:moveTo>
                                        <a:pt x="1199" y="597"/>
                                      </a:moveTo>
                                      <a:lnTo>
                                        <a:pt x="1259" y="627"/>
                                      </a:lnTo>
                                      <a:lnTo>
                                        <a:pt x="1254" y="638"/>
                                      </a:lnTo>
                                      <a:lnTo>
                                        <a:pt x="1195" y="608"/>
                                      </a:lnTo>
                                      <a:lnTo>
                                        <a:pt x="1199" y="5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94" name="Line 1360"/>
                              <wps:cNvCnPr/>
                              <wps:spPr bwMode="auto">
                                <a:xfrm flipH="1">
                                  <a:off x="1033780" y="840105"/>
                                  <a:ext cx="421005" cy="1409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95" name="Line 1361"/>
                              <wps:cNvCnPr/>
                              <wps:spPr bwMode="auto">
                                <a:xfrm flipH="1" flipV="1">
                                  <a:off x="220345" y="574040"/>
                                  <a:ext cx="813435" cy="407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97" name="Rectangle 1362"/>
                              <wps:cNvSpPr>
                                <a:spLocks noChangeArrowheads="1"/>
                              </wps:cNvSpPr>
                              <wps:spPr bwMode="auto">
                                <a:xfrm>
                                  <a:off x="1073150" y="964565"/>
                                  <a:ext cx="87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98" name="Rectangle 1363"/>
                              <wps:cNvSpPr>
                                <a:spLocks noChangeArrowheads="1"/>
                              </wps:cNvSpPr>
                              <wps:spPr bwMode="auto">
                                <a:xfrm>
                                  <a:off x="1511935" y="71501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99" name="Rectangle 1364"/>
                              <wps:cNvSpPr>
                                <a:spLocks noChangeArrowheads="1"/>
                              </wps:cNvSpPr>
                              <wps:spPr bwMode="auto">
                                <a:xfrm>
                                  <a:off x="676275" y="29337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00" name="Rectangle 1365"/>
                              <wps:cNvSpPr>
                                <a:spLocks noChangeArrowheads="1"/>
                              </wps:cNvSpPr>
                              <wps:spPr bwMode="auto">
                                <a:xfrm>
                                  <a:off x="980440" y="143891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01" name="Rectangle 1366"/>
                              <wps:cNvSpPr>
                                <a:spLocks noChangeArrowheads="1"/>
                              </wps:cNvSpPr>
                              <wps:spPr bwMode="auto">
                                <a:xfrm>
                                  <a:off x="1489075" y="98234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02" name="Rectangle 1367"/>
                              <wps:cNvSpPr>
                                <a:spLocks noChangeArrowheads="1"/>
                              </wps:cNvSpPr>
                              <wps:spPr bwMode="auto">
                                <a:xfrm>
                                  <a:off x="494665" y="98234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03" name="Rectangle 1368"/>
                              <wps:cNvSpPr>
                                <a:spLocks noChangeArrowheads="1"/>
                              </wps:cNvSpPr>
                              <wps:spPr bwMode="auto">
                                <a:xfrm>
                                  <a:off x="131445" y="143764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04" name="Rectangle 1369"/>
                              <wps:cNvSpPr>
                                <a:spLocks noChangeArrowheads="1"/>
                              </wps:cNvSpPr>
                              <wps:spPr bwMode="auto">
                                <a:xfrm>
                                  <a:off x="992505" y="3886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05" name="Rectangle 1370"/>
                              <wps:cNvSpPr>
                                <a:spLocks noChangeArrowheads="1"/>
                              </wps:cNvSpPr>
                              <wps:spPr bwMode="auto">
                                <a:xfrm>
                                  <a:off x="1406525" y="95885"/>
                                  <a:ext cx="93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06" name="Rectangle 1371"/>
                              <wps:cNvSpPr>
                                <a:spLocks noChangeArrowheads="1"/>
                              </wps:cNvSpPr>
                              <wps:spPr bwMode="auto">
                                <a:xfrm>
                                  <a:off x="613410" y="9588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07" name="Rectangle 1372"/>
                              <wps:cNvSpPr>
                                <a:spLocks noChangeArrowheads="1"/>
                              </wps:cNvSpPr>
                              <wps:spPr bwMode="auto">
                                <a:xfrm>
                                  <a:off x="97155" y="42037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08" name="Oval 1373"/>
                              <wps:cNvSpPr>
                                <a:spLocks noChangeArrowheads="1"/>
                              </wps:cNvSpPr>
                              <wps:spPr bwMode="auto">
                                <a:xfrm>
                                  <a:off x="630555" y="4216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09" name="Oval 1374"/>
                              <wps:cNvSpPr>
                                <a:spLocks noChangeArrowheads="1"/>
                              </wps:cNvSpPr>
                              <wps:spPr bwMode="auto">
                                <a:xfrm>
                                  <a:off x="827405" y="695325"/>
                                  <a:ext cx="2032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0" name="Oval 1375"/>
                              <wps:cNvSpPr>
                                <a:spLocks noChangeArrowheads="1"/>
                              </wps:cNvSpPr>
                              <wps:spPr bwMode="auto">
                                <a:xfrm>
                                  <a:off x="1443990" y="82804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1" name="Oval 1376"/>
                              <wps:cNvSpPr>
                                <a:spLocks noChangeArrowheads="1"/>
                              </wps:cNvSpPr>
                              <wps:spPr bwMode="auto">
                                <a:xfrm>
                                  <a:off x="210185" y="561975"/>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2" name="Oval 1377"/>
                              <wps:cNvSpPr>
                                <a:spLocks noChangeArrowheads="1"/>
                              </wps:cNvSpPr>
                              <wps:spPr bwMode="auto">
                                <a:xfrm>
                                  <a:off x="1443990" y="26162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3" name="Oval 1378"/>
                              <wps:cNvSpPr>
                                <a:spLocks noChangeArrowheads="1"/>
                              </wps:cNvSpPr>
                              <wps:spPr bwMode="auto">
                                <a:xfrm>
                                  <a:off x="1023620" y="14122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4" name="Oval 1379"/>
                              <wps:cNvSpPr>
                                <a:spLocks noChangeArrowheads="1"/>
                              </wps:cNvSpPr>
                              <wps:spPr bwMode="auto">
                                <a:xfrm>
                                  <a:off x="210185" y="141224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15" name="Oval 1380"/>
                              <wps:cNvSpPr>
                                <a:spLocks noChangeArrowheads="1"/>
                              </wps:cNvSpPr>
                              <wps:spPr bwMode="auto">
                                <a:xfrm>
                                  <a:off x="1443990" y="111125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0" name="Oval 1381"/>
                              <wps:cNvSpPr>
                                <a:spLocks noChangeArrowheads="1"/>
                              </wps:cNvSpPr>
                              <wps:spPr bwMode="auto">
                                <a:xfrm>
                                  <a:off x="630555" y="1111250"/>
                                  <a:ext cx="20955" cy="2413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1" name="Oval 1382"/>
                              <wps:cNvSpPr>
                                <a:spLocks noChangeArrowheads="1"/>
                              </wps:cNvSpPr>
                              <wps:spPr bwMode="auto">
                                <a:xfrm>
                                  <a:off x="630555" y="26162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402" name="Oval 1383"/>
                              <wps:cNvSpPr>
                                <a:spLocks noChangeArrowheads="1"/>
                              </wps:cNvSpPr>
                              <wps:spPr bwMode="auto">
                                <a:xfrm>
                                  <a:off x="1023620" y="969010"/>
                                  <a:ext cx="2095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42" o:spid="_x0000_s1026" editas="canvas" style="width:135.15pt;height:139.3pt;mso-position-horizontal-relative:char;mso-position-vertical-relative:line" coordsize="17164,17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">
                      <v:shape id="_x0000_s1027" type="#_x0000_t75" style="position:absolute;width:17164;height:17691;visibility:visible;mso-wrap-style:square">
                        <v:fill o:detectmouseclick="t"/>
                        <v:path o:connecttype="none"/>
                      </v:shape>
                      <v:shape id="Freeform 1344" o:spid="_x0000_s1028" style="position:absolute;left:6413;top:11195;width:7995;height:76;visibility:visible;mso-wrap-style:square;v-text-anchor:top" coordsize="125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VacYA&#10;AADdAAAADwAAAGRycy9kb3ducmV2LnhtbESPzWrDMBCE74G+g9hAb4kcU0JxowS3UFKSS35ael2k&#10;rW1irVxLjZW3jwKFHIeZ+YZZrKJtxZl63zhWMJtmIIi1Mw1XCj6P75NnED4gG2wdk4ILeVgtH0YL&#10;LIwbeE/nQ6hEgrAvUEEdQldI6XVNFv3UdcTJ+3G9xZBkX0nT45DgtpV5ls2lxYbTQo0dvdWkT4c/&#10;q+B7+xrWehNj+bvt9oM+lV/DeqfU4ziWLyACxXAP/7c/jII8e8rh9iY9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pVacYAAADdAAAADwAAAAAAAAAAAAAAAACYAgAAZHJz&#10;L2Rvd25yZXYueG1sUEsFBgAAAAAEAAQA9QAAAIsDAAAAAA==&#10;" path="m,l65,r,12l,12,,xm108,r65,l173,12r-65,l108,xm217,r65,l282,12r-65,l217,xm325,r65,l390,12r-65,l325,xm434,r65,l499,12r-65,l434,xm542,r66,l608,12r-66,l542,xm651,r65,l716,12r-65,l651,xm759,r66,l825,12r-66,l759,xm868,r65,l933,12r-65,l868,xm977,r65,l1042,12r-65,l977,xm1085,r65,l1150,12r-65,l1085,xm1194,r65,l1259,12r-65,l1194,xe" fillcolor="black" strokeweight=".1pt">
                        <v:stroke joinstyle="bevel"/>
                        <v:path arrowok="t" o:connecttype="custom" o:connectlocs="0,0;41275,0;41275,7620;0,7620;0,0;68580,0;109855,0;109855,7620;68580,7620;68580,0;137795,0;179070,0;179070,7620;137795,7620;137795,0;206375,0;247650,0;247650,7620;206375,7620;206375,0;275590,0;316865,0;316865,7620;275590,7620;275590,0;344170,0;386080,0;386080,7620;344170,7620;344170,0;413385,0;454660,0;454660,7620;413385,7620;413385,0;481965,0;523875,0;523875,7620;481965,7620;481965,0;551180,0;592455,0;592455,7620;551180,7620;551180,0;620395,0;661670,0;661670,7620;620395,7620;620395,0;688975,0;730250,0;730250,7620;688975,7620;688975,0;758190,0;799465,0;799465,7620;758190,7620;758190,0" o:connectangles="0,0,0,0,0,0,0,0,0,0,0,0,0,0,0,0,0,0,0,0,0,0,0,0,0,0,0,0,0,0,0,0,0,0,0,0,0,0,0,0,0,0,0,0,0,0,0,0,0,0,0,0,0,0,0,0,0,0,0,0"/>
                        <o:lock v:ext="edit" verticies="t"/>
                      </v:shape>
                      <v:shape id="Freeform 1345" o:spid="_x0000_s1029" style="position:absolute;left:2190;top:11201;width:4242;height:3073;visibility:visible;mso-wrap-style:square;v-text-anchor:top" coordsize="66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VDsYA&#10;AADdAAAADwAAAGRycy9kb3ducmV2LnhtbESPzWrDMBCE74W+g9hAb42cH4pxopjQ1hDoqWmgOS7W&#10;xja2VqolO87bV4FCj8PMfMNs88l0YqTeN5YVLOYJCOLS6oYrBaev4jkF4QOyxs4yKbiRh3z3+LDF&#10;TNsrf9J4DJWIEPYZKqhDcJmUvqzJoJ9bRxy9i+0Nhij7SuoerxFuOrlMkhdpsOG4UKOj15rK9jgY&#10;BcGnP2nrvp09r4a3DzeezsXlXamn2bTfgAg0hf/wX/ugFSyT9Qrub+IT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HVDsYAAADdAAAADwAAAAAAAAAAAAAAAACYAgAAZHJz&#10;L2Rvd25yZXYueG1sUEsFBgAAAAAEAAQA9QAAAIsDAAAAAA==&#10;" path="m668,10l612,50,607,39,662,r6,10xm575,76r-55,40l514,105,570,66r5,10xm483,142r-55,39l422,171r55,-40l483,142xm391,208r-55,39l330,237r55,-40l391,208xm299,274r-55,39l238,303r55,-40l299,274xm207,340r-55,39l146,368r55,-39l207,340xm115,405l59,445,54,434r55,-39l115,405xm22,471l5,484,,473,17,461r5,10xe" fillcolor="black" strokeweight=".1pt">
                        <v:stroke joinstyle="bevel"/>
                        <v:path arrowok="t" o:connecttype="custom" o:connectlocs="424180,6350;388620,31750;385445,24765;420370,0;424180,6350;365125,48260;330200,73660;326390,66675;361950,41910;365125,48260;306705,90170;271780,114935;267970,108585;302895,83185;306705,90170;248285,132080;213360,156845;209550,150495;244475,125095;248285,132080;189865,173990;154940,198755;151130,192405;186055,167005;189865,173990;131445,215900;96520,240665;92710,233680;127635,208915;131445,215900;73025,257175;37465,282575;34290,275590;69215,250825;73025,257175;13970,299085;3175,307340;0,300355;10795,292735;13970,299085" o:connectangles="0,0,0,0,0,0,0,0,0,0,0,0,0,0,0,0,0,0,0,0,0,0,0,0,0,0,0,0,0,0,0,0,0,0,0,0,0,0,0,0"/>
                        <o:lock v:ext="edit" verticies="t"/>
                      </v:shape>
                      <v:line id="Line 1346" o:spid="_x0000_s1030" style="position:absolute;flip:y;visibility:visible;mso-wrap-style:square" from="2203,2736" to="6413,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grcYAAADdAAAADwAAAGRycy9kb3ducmV2LnhtbESPQWsCMRSE70L/Q3iF3jRRRGQ1ihRa&#10;W2jBWg8eH5vnZnXzsiRx3f77plDwOMzMN8xy3btGdBRi7VnDeKRAEJfe1FxpOHy/DOcgYkI22Hgm&#10;DT8UYb16GCyxMP7GX9TtUyUyhGOBGmxKbSFlLC05jCPfEmfv5IPDlGWopAl4y3DXyIlSM+mw5rxg&#10;saVnS+Vlf3UaPt+71+O2PNtNGF/V7KPaHndn1vrpsd8sQCTq0z38334zGiZqOoW/N/k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uIK3GAAAA3QAAAA8AAAAAAAAA&#10;AAAAAAAAoQIAAGRycy9kb3ducmV2LnhtbFBLBQYAAAAABAAEAPkAAACUAwAAAAA=&#10;" strokeweight=".55pt">
                        <v:stroke joinstyle="miter"/>
                      </v:line>
                      <v:line id="Line 1347" o:spid="_x0000_s1031" style="position:absolute;visibility:visible;mso-wrap-style:square" from="6413,2736" to="14547,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1F8scAAADdAAAADwAAAGRycy9kb3ducmV2LnhtbESPT2sCMRTE70K/Q3gFL1ITrf3D1iii&#10;CPYg1G2h19fNc7N087Js4rr99o0geBxm5jfMfNm7WnTUhsqzhslYgSAuvKm41PD1uX14BREissHa&#10;M2n4owDLxd1gjpnxZz5Ql8dSJAiHDDXYGJtMylBYchjGviFO3tG3DmOSbSlNi+cEd7WcKvUsHVac&#10;Fiw2tLZU/OYnpyEf7ar89LF/+bbv5udxozp7kEeth/f96g1EpD7ewtf2zmiYqtkTXN6kJyA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UXyxwAAAN0AAAAPAAAAAAAA&#10;AAAAAAAAAKECAABkcnMvZG93bnJldi54bWxQSwUGAAAAAAQABAD5AAAAlQMAAAAA&#10;" strokeweight=".55pt">
                        <v:stroke joinstyle="miter"/>
                      </v:line>
                      <v:line id="Line 1348" o:spid="_x0000_s1032" style="position:absolute;flip:x;visibility:visible;mso-wrap-style:square" from="10337,2736" to="14547,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AbQcYAAADdAAAADwAAAGRycy9kb3ducmV2LnhtbESPQWsCMRSE74X+h/AKvdVEKYtsjSKF&#10;1hYqqO3B42Pzulm7eVmSuG7/vREEj8PMfMPMFoNrRU8hNp41jEcKBHHlTcO1hp/vt6cpiJiQDbae&#10;ScM/RVjM7+9mWBp/4i31u1SLDOFYogabUldKGStLDuPId8TZ+/XBYcoy1NIEPGW4a+VEqUI6bDgv&#10;WOzo1VL1tzs6DevP/n2/qg52GcZHVXzVq/3mwFo/PgzLFxCJhnQLX9sfRsNEPRdweZOfgJy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wG0HGAAAA3QAAAA8AAAAAAAAA&#10;AAAAAAAAoQIAAGRycy9kb3ducmV2LnhtbFBLBQYAAAAABAAEAPkAAACUAwAAAAA=&#10;" strokeweight=".55pt">
                        <v:stroke joinstyle="miter"/>
                      </v:line>
                      <v:line id="Line 1349" o:spid="_x0000_s1033" style="position:absolute;visibility:visible;mso-wrap-style:square" from="10337,5740" to="10344,1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N+HsYAAADdAAAADwAAAGRycy9kb3ducmV2LnhtbESPQWsCMRSE7wX/Q3iCl1KT2qJlNYpU&#10;Cnoo6Fro9bl5bhY3L8smrtt/3wiFHoeZ+YZZrHpXi47aUHnW8DxWIIgLbyouNXwdP57eQISIbLD2&#10;TBp+KMBqOXhYYGb8jQ/U5bEUCcIhQw02xiaTMhSWHIaxb4iTd/atw5hkW0rT4i3BXS0nSk2lw4rT&#10;gsWG3i0Vl/zqNOSP2yq/7j9n33ZnTi8b1dmDPGs9GvbrOYhIffwP/7W3RsNEvc7g/i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jfh7GAAAA3QAAAA8AAAAAAAAA&#10;AAAAAAAAoQIAAGRycy9kb3ducmV2LnhtbFBLBQYAAAAABAAEAPkAAACUAwAAAAA=&#10;" strokeweight=".55pt">
                        <v:stroke joinstyle="miter"/>
                      </v:line>
                      <v:line id="Line 1350" o:spid="_x0000_s1034" style="position:absolute;flip:y;visibility:visible;mso-wrap-style:square" from="10337,11233" to="14547,1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xiMQAAADdAAAADwAAAGRycy9kb3ducmV2LnhtbERPTWsCMRC9F/wPYQRvmrUU0a1RRGi1&#10;YEFtDx6HzXSzupksSVy3/94UhN7m8T5nvuxsLVryoXKsYDzKQBAXTldcKvj+ehtOQYSIrLF2TAp+&#10;KcBy0XuaY67djQ/UHmMpUgiHHBWYGJtcylAYshhGriFO3I/zFmOCvpTa4y2F21o+Z9lEWqw4NRhs&#10;aG2ouByvVsHnR/t+2hRns/LjazbZlZvT/sxKDfrd6hVEpC7+ix/urU7zZ9MX+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wrGIxAAAAN0AAAAPAAAAAAAAAAAA&#10;AAAAAKECAABkcnMvZG93bnJldi54bWxQSwUGAAAAAAQABAD5AAAAkgMAAAAA&#10;" strokeweight=".55pt">
                        <v:stroke joinstyle="miter"/>
                      </v:line>
                      <v:line id="Line 1351" o:spid="_x0000_s1035" style="position:absolute;flip:y;visibility:visible;mso-wrap-style:square" from="14547,2736" to="14554,11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4UE8QAAADdAAAADwAAAGRycy9kb3ducmV2LnhtbERPTWsCMRC9F/wPYQRvmrVQ0a1RRGi1&#10;YEFtDx6HzXSzupksSVy3/94UhN7m8T5nvuxsLVryoXKsYDzKQBAXTldcKvj+ehtOQYSIrLF2TAp+&#10;KcBy0XuaY67djQ/UHmMpUgiHHBWYGJtcylAYshhGriFO3I/zFmOCvpTa4y2F21o+Z9lEWqw4NRhs&#10;aG2ouByvVsHnR/t+2hRns/LjazbZlZvT/sxKDfrd6hVEpC7+ix/urU7zZ9MX+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hQTxAAAAN0AAAAPAAAAAAAAAAAA&#10;AAAAAKECAABkcnMvZG93bnJldi54bWxQSwUGAAAAAAQABAD5AAAAkgMAAAAA&#10;" strokeweight=".55pt">
                        <v:stroke joinstyle="miter"/>
                      </v:line>
                      <v:line id="Line 1352" o:spid="_x0000_s1036" style="position:absolute;visibility:visible;mso-wrap-style:square" from="2203,5740" to="2209,1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NKoMQAAADdAAAADwAAAGRycy9kb3ducmV2LnhtbERPTWvCQBC9F/oflil4KbrRgtU0GymK&#10;oIeCpoLXaXbMhmZnQ3aN6b93C4Xe5vE+J1sNthE9db52rGA6SUAQl07XXCk4fW7HCxA+IGtsHJOC&#10;H/Kwyh8fMky1u/GR+iJUIoawT1GBCaFNpfSlIYt+4lriyF1cZzFE2FVSd3iL4baRsySZS4s1xwaD&#10;La0Nld/F1Soonnd1cT18vJ7NXn+9bJLeHOVFqdHT8P4GItAQ/sV/7p2O85eLOfx+E0+Q+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A0qgxAAAAN0AAAAPAAAAAAAAAAAA&#10;AAAAAKECAABkcnMvZG93bnJldi54bWxQSwUGAAAAAAQABAD5AAAAkgMAAAAA&#10;" strokeweight=".55pt">
                        <v:stroke joinstyle="miter"/>
                      </v:line>
                      <v:line id="Line 1353" o:spid="_x0000_s1037" style="position:absolute;visibility:visible;mso-wrap-style:square" from="2203,14236" to="10337,14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vO8QAAADdAAAADwAAAGRycy9kb3ducmV2LnhtbERPTWvCQBC9F/oflil4KbrRQtU0GymK&#10;oIdCTQWv0+yYDc3Ohuwa03/vFgre5vE+J1sNthE9db52rGA6SUAQl07XXCk4fm3HCxA+IGtsHJOC&#10;X/Kwyh8fMky1u/KB+iJUIoawT1GBCaFNpfSlIYt+4lriyJ1dZzFE2FVSd3iN4baRsyR5lRZrjg0G&#10;W1obKn+Ki1VQPO/q4vL5MT+Zvf5+2SS9OcizUqOn4f0NRKAh3MX/7p2O85eLOfx9E0+Q+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T+87xAAAAN0AAAAPAAAAAAAAAAAA&#10;AAAAAKECAABkcnMvZG93bnJldi54bWxQSwUGAAAAAAQABAD5AAAAkgMAAAAA&#10;" strokeweight=".55pt">
                        <v:stroke joinstyle="miter"/>
                      </v:line>
                      <v:line id="Line 1354" o:spid="_x0000_s1038" style="position:absolute;flip:x;visibility:visible;mso-wrap-style:square" from="2203,5740" to="10337,5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7jccAAADdAAAADwAAAGRycy9kb3ducmV2LnhtbESPT2vDMAzF74N9B6PBbqvTHUqX1S2l&#10;0HaDDdY/hx5FrMVpYznYbpp9++kw2E3iPb3302wx+Fb1FFMT2MB4VIAiroJtuDZwPKyfpqBSRrbY&#10;BiYDP5RgMb+/m2Fpw4131O9zrSSEU4kGXM5dqXWqHHlMo9ARi/Ydoscsa6y1jXiTcN/q56KYaI8N&#10;S4PDjlaOqsv+6g18vveb07Y6u2UcX4vJR709fZ3ZmMeHYfkKKtOQ/81/129W8F+mgiv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j7uNxwAAAN0AAAAPAAAAAAAA&#10;AAAAAAAAAKECAABkcnMvZG93bnJldi54bWxQSwUGAAAAAAQABAD5AAAAlQMAAAAA&#10;" strokeweight=".55pt">
                        <v:stroke joinstyle="miter"/>
                      </v:line>
                      <v:shape id="Freeform 1355" o:spid="_x0000_s1039" style="position:absolute;left:6375;top:2736;width:70;height:8382;visibility:visible;mso-wrap-style:square;v-text-anchor:top" coordsize="11,1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oDw8QA&#10;AADdAAAADwAAAGRycy9kb3ducmV2LnhtbERPTWvCQBC9C/0Pywi96cYeqqbZiBQKQhWsRmhv4+40&#10;CWZnQ3ar8d+7BcHbPN7nZIveNuJMna8dK5iMExDE2pmaSwXF/mM0A+EDssHGMSm4kodF/jTIMDXu&#10;wl903oVSxBD2KSqoQmhTKb2uyKIfu5Y4cr+usxgi7EppOrzEcNvIlyR5lRZrjg0VtvRekT7t/qyC&#10;n++9WRXt8XCU5XZabNZTra+fSj0P++UbiEB9eIjv7pWJ8+ezOfx/E0+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KA8PEAAAA3QAAAA8AAAAAAAAAAAAAAAAAmAIAAGRycy9k&#10;b3ducmV2LnhtbFBLBQYAAAAABAAEAPUAAACJAwAAAAA=&#10;" path="m11,r,74l,74,,,11,xm11,124r,75l,199,,124r11,xm11,249r,75l,324,,249r11,xm11,373r,75l,448,,373r11,xm11,498r,75l,573,,498r11,xm11,623r,74l,697,,623r11,xm11,747r,75l,822,,747r11,xm11,872r,74l,946,,872r11,xm11,996r,75l,1071,,996r11,xm11,1121r,75l,1196r,-75l11,1121xm11,1245r,75l,1320r,-75l11,1245xe" fillcolor="black" strokeweight=".1pt">
                        <v:stroke joinstyle="bevel"/>
                        <v:path arrowok="t" o:connecttype="custom" o:connectlocs="6985,0;6985,46990;0,46990;0,0;6985,0;6985,78740;6985,126365;0,126365;0,78740;6985,78740;6985,158115;6985,205740;0,205740;0,158115;6985,158115;6985,236855;6985,284480;0,284480;0,236855;6985,236855;6985,316230;6985,363855;0,363855;0,316230;6985,316230;6985,395605;6985,442595;0,442595;0,395605;6985,395605;6985,474345;6985,521970;0,521970;0,474345;6985,474345;6985,553720;6985,600710;0,600710;0,553720;6985,553720;6985,632460;6985,680085;0,680085;0,632460;6985,632460;6985,711835;6985,759460;0,759460;0,711835;6985,711835;6985,790575;6985,838200;0,838200;0,790575;6985,790575" o:connectangles="0,0,0,0,0,0,0,0,0,0,0,0,0,0,0,0,0,0,0,0,0,0,0,0,0,0,0,0,0,0,0,0,0,0,0,0,0,0,0,0,0,0,0,0,0,0,0,0,0,0,0,0,0,0,0"/>
                        <o:lock v:ext="edit" verticies="t"/>
                      </v:shape>
                      <v:shape id="Freeform 1356" o:spid="_x0000_s1040" style="position:absolute;left:2197;top:5702;width:12357;height:2737;visibility:visible;mso-wrap-style:square;v-text-anchor:top" coordsize="1946,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kJMUA&#10;AADdAAAADwAAAGRycy9kb3ducmV2LnhtbESPS4vCQBCE74L/YWhhL6IT9+Aj6ygi+Dr6QPbYZHqT&#10;sJmekBlj9t9vHwRv3VR11dfLdecq1VITSs8GJuMEFHHmbcm5gdt1N5qDChHZYuWZDPxRgPWq31ti&#10;av2Tz9ReYq4khEOKBooY61TrkBXkMIx9TSzaj28cRlmbXNsGnxLuKv2ZJFPtsGRpKLCmbUHZ7+Xh&#10;DFRlnLbDbvvdHo6n2QFDfj/vN8Z8DLrNF6hIXXybX9dHK/iLhfDLNzKC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2SQkxQAAAN0AAAAPAAAAAAAAAAAAAAAAAJgCAABkcnMv&#10;ZG93bnJldi54bWxQSwUGAAAAAAQABAD1AAAAigMAAAAA&#10;" path="m2,l66,14,64,26,,12,2,xm109,23r64,14l171,49,107,35r2,-12xm216,46r64,14l278,72,214,58r2,-12xm322,69r65,14l384,95,321,81r1,-12xm429,92r64,14l491,118,427,104r2,-12xm536,115r64,14l598,141,534,127r2,-12xm643,138r64,14l705,164,641,150r2,-12xm749,161r64,14l811,187,747,173r2,-12xm856,184r64,14l918,210,854,196r2,-12xm963,207r64,14l1025,233,961,219r2,-12xm1069,230r64,14l1131,256r-64,-14l1069,230xm1176,253r64,14l1238,279r-64,-14l1176,253xm1283,276r64,14l1345,302r-64,-14l1283,276xm1389,299r64,14l1451,325r-64,-14l1389,299xm1496,322r64,14l1558,348r-64,-14l1496,322xm1603,345r64,14l1665,371r-64,-14l1603,345xm1710,368r63,14l1772,394r-65,-14l1710,368xm1816,391r64,14l1878,417r-64,-14l1816,391xm1923,414r23,5l1944,431r-23,-5l1923,414xe" fillcolor="black" strokeweight=".1pt">
                        <v:stroke joinstyle="bevel"/>
                        <v:path arrowok="t" o:connecttype="custom" o:connectlocs="41910,8890;0,7620;69215,14605;108585,31115;69215,14605;177800,38100;135890,36830;204470,43815;243840,60325;204470,43815;313055,67310;271145,66040;340360,73025;379730,89535;340360,73025;448945,96520;407035,95250;475615,102235;514985,118745;475615,102235;584200,125730;542290,124460;611505,131445;650875,147955;611505,131445;719455,154940;677545,153670;746760,160655;786130,177165;746760,160655;855345,184150;813435,182880;882015,189865;921385,206375;882015,189865;990600,213360;948690,212090;1017905,219075;1057275,235585;1017905,219075;1125855,242570;1083945,241300;1153160,248285;1192530,264795;1153160,248285;1235710,266065;1219835,270510" o:connectangles="0,0,0,0,0,0,0,0,0,0,0,0,0,0,0,0,0,0,0,0,0,0,0,0,0,0,0,0,0,0,0,0,0,0,0,0,0,0,0,0,0,0,0,0,0,0,0"/>
                        <o:lock v:ext="edit" verticies="t"/>
                      </v:shape>
                      <v:shape id="Freeform 1357" o:spid="_x0000_s1041" style="position:absolute;left:6546;top:4533;width:3823;height:5303;visibility:visible;mso-wrap-style:square;v-text-anchor:top" coordsize="60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d1gcUA&#10;AADdAAAADwAAAGRycy9kb3ducmV2LnhtbERPTWvCQBC9C/0PyxS8FN2oUGp0I0WNldJLjeB1yE6T&#10;kOxsyK4m7a/vFgre5vE+Z70ZTCNu1LnKsoLZNAJBnFtdcaHgnKWTFxDOI2tsLJOCb3KwSR5Ga4y1&#10;7fmTbidfiBDCLkYFpfdtLKXLSzLoprYlDtyX7Qz6ALtC6g77EG4aOY+iZ2mw4tBQYkvbkvL6dDUK&#10;orf+eFhkl2v9k6b7+ZPN0vePnVLjx+F1BcLT4O/if/dRh/nL5Qz+vgkn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p3WBxQAAAN0AAAAPAAAAAAAAAAAAAAAAAJgCAABkcnMv&#10;ZG93bnJldi54bWxQSwUGAAAAAAQABAD1AAAAigMAAAAA&#10;" path="m593,835l552,777r8,-8l602,827r-9,8xm524,738l483,681r8,-8l533,731r-9,7xm455,642l414,585r8,-8l464,634r-9,8xm386,546l345,488r8,-8l395,538r-9,8xm317,450l276,392r8,-8l326,442r-9,8xm248,354l207,296r8,-8l257,346r-9,8xm179,258l138,200r8,-8l188,250r-9,8xm110,161l69,104r8,-8l119,154r-9,7xm41,65l,8,8,,50,57r-9,8xe" fillcolor="black" strokeweight=".1pt">
                        <v:stroke joinstyle="bevel"/>
                        <v:path arrowok="t" o:connecttype="custom" o:connectlocs="376555,530225;350520,493395;355600,488315;382270,525145;376555,530225;332740,468630;306705,432435;311785,427355;338455,464185;332740,468630;288925,407670;262890,371475;267970,366395;294640,402590;288925,407670;245110,346710;219075,309880;224155,304800;250825,341630;245110,346710;201295,285750;175260,248920;180340,243840;207010,280670;201295,285750;157480,224790;131445,187960;136525,182880;163195,219710;157480,224790;113665,163830;87630,127000;92710,121920;119380,158750;113665,163830;69850,102235;43815,66040;48895,60960;75565,97790;69850,102235;26035,41275;0,5080;5080,0;31750,36195;26035,41275" o:connectangles="0,0,0,0,0,0,0,0,0,0,0,0,0,0,0,0,0,0,0,0,0,0,0,0,0,0,0,0,0,0,0,0,0,0,0,0,0,0,0,0,0,0,0,0,0"/>
                        <o:lock v:ext="edit" verticies="t"/>
                      </v:shape>
                      <v:shape id="Freeform 1358" o:spid="_x0000_s1042" style="position:absolute;left:2197;top:4292;width:4222;height:1486;visibility:visible;mso-wrap-style:square;v-text-anchor:top" coordsize="66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lilsQA&#10;AADdAAAADwAAAGRycy9kb3ducmV2LnhtbERPS2vCQBC+F/wPyxS8FN3owTbRVXwg5FAotc19zE6T&#10;YHY2ZNck+uvdQqG3+fies9oMphYdta6yrGA2jUAQ51ZXXCj4/jpO3kA4j6yxtkwKbuRgsx49rTDR&#10;tudP6k6+ECGEXYIKSu+bREqXl2TQTW1DHLgf2xr0AbaF1C32IdzUch5FC2mw4tBQYkP7kvLL6WoU&#10;ZNanH807ns87x4fuJTuYy+tdqfHzsF2C8DT4f/GfO9VhfhzP4febcIJ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pYpbEAAAA3QAAAA8AAAAAAAAAAAAAAAAAmAIAAGRycy9k&#10;b3ducmV2LnhtbFBLBQYAAAAABAAEAPUAAACJAwAAAAA=&#10;" path="m,222l62,201r3,12l3,234,,222xm104,187r63,-21l170,178r-63,21l104,187xm208,152r63,-21l274,143r-63,21l208,152xm313,117l375,96r3,12l316,129r-3,-12xm417,82l479,62r3,12l420,94,417,82xm521,48l583,27r4,12l524,60,521,48xm625,13l662,r3,12l628,25,625,13xe" fillcolor="black" strokeweight=".1pt">
                        <v:stroke joinstyle="bevel"/>
                        <v:path arrowok="t" o:connecttype="custom" o:connectlocs="0,140970;39370,127635;41275,135255;1905,148590;0,140970;66040,118745;106045,105410;107950,113030;67945,126365;66040,118745;132080,96520;172085,83185;173990,90805;133985,104140;132080,96520;198755,74295;238125,60960;240030,68580;200660,81915;198755,74295;264795,52070;304165,39370;306070,46990;266700,59690;264795,52070;330835,30480;370205,17145;372745,24765;332740,38100;330835,30480;396875,8255;420370,0;422275,7620;398780,15875;396875,8255" o:connectangles="0,0,0,0,0,0,0,0,0,0,0,0,0,0,0,0,0,0,0,0,0,0,0,0,0,0,0,0,0,0,0,0,0,0,0"/>
                        <o:lock v:ext="edit" verticies="t"/>
                      </v:shape>
                      <v:shape id="Freeform 1359" o:spid="_x0000_s1043" style="position:absolute;left:6394;top:4298;width:7995;height:4052;visibility:visible;mso-wrap-style:square;v-text-anchor:top" coordsize="1259,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68IA&#10;AADdAAAADwAAAGRycy9kb3ducmV2LnhtbERPzWqDQBC+B/oOyxRyCXVti0WNa2gDgV56qOkDDO7U&#10;lbiz4m6ieftuIZDbfHy/U+0WO4gLTb53rOA5SUEQt0733Cn4OR6echA+IGscHJOCK3nY1Q+rCkvt&#10;Zv6mSxM6EUPYl6jAhDCWUvrWkEWfuJE4cr9ushginDqpJ5xjuB3kS5q+SYs9xwaDI+0NtafmbBWc&#10;96Qlbz6afB7o8OWzzGU4KrV+XN63IAIt4S6+uT91nF8Ur/D/TTxB1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D/rwgAAAN0AAAAPAAAAAAAAAAAAAAAAAJgCAABkcnMvZG93&#10;bnJldi54bWxQSwUGAAAAAAQABAD1AAAAhwMAAAAA&#10;" path="m5,l64,29,60,41,,11,5,xm104,49r60,30l160,91,100,61r4,-12xm204,99r60,30l259,140,200,111r4,-12xm303,149r60,30l359,190,299,160r4,-11xm403,199r60,29l458,240,398,210r5,-11xm502,248r60,30l558,290,498,260r4,-12xm602,298r60,30l657,339,598,310r4,-12xm701,348r60,30l757,389,697,359r4,-11xm801,398r60,30l856,439,797,409r4,-11xm900,447r60,30l956,489,896,459r4,-12xm1000,497r60,30l1055,539,996,509r4,-12xm1099,547r60,30l1155,588r-60,-30l1099,547xm1199,597r60,30l1254,638r-59,-30l1199,597xe" fillcolor="black" strokeweight=".1pt">
                        <v:stroke joinstyle="bevel"/>
                        <v:path arrowok="t" o:connecttype="custom" o:connectlocs="40640,18415;0,6985;66040,31115;101600,57785;66040,31115;167640,81915;127000,70485;192405,94615;227965,120650;192405,94615;294005,144780;252730,133350;318770,157480;354330,184150;318770,157480;420370,208280;379730,196850;445135,220980;480695,247015;445135,220980;546735,271780;506095,259715;571500,283845;607060,310515;571500,283845;673100,334645;632460,323215;697865,347345;733425,373380;697865,347345;799465,398145;758825,386080" o:connectangles="0,0,0,0,0,0,0,0,0,0,0,0,0,0,0,0,0,0,0,0,0,0,0,0,0,0,0,0,0,0,0,0"/>
                        <o:lock v:ext="edit" verticies="t"/>
                      </v:shape>
                      <v:line id="Line 1360" o:spid="_x0000_s1044" style="position:absolute;flip:x;visibility:visible;mso-wrap-style:square" from="10337,8401" to="14547,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snVcQAAADdAAAADwAAAGRycy9kb3ducmV2LnhtbERPS2sCMRC+F/wPYQRvNauI1K1RRFBb&#10;sOCjB4/DZrpZu5ksSVy3/74RCr3Nx/ec+bKztWjJh8qxgtEwA0FcOF1xqeDzvHl+AREissbaMSn4&#10;oQDLRe9pjrl2dz5Se4qlSCEcclRgYmxyKUNhyGIYuoY4cV/OW4wJ+lJqj/cUbms5zrKptFhxajDY&#10;0NpQ8X26WQUf7+32siuuZuVHt2y6L3eXw5WVGvS71SuISF38F/+533SaP5tN4PF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GydVxAAAAN0AAAAPAAAAAAAAAAAA&#10;AAAAAKECAABkcnMvZG93bnJldi54bWxQSwUGAAAAAAQABAD5AAAAkgMAAAAA&#10;" strokeweight=".55pt">
                        <v:stroke joinstyle="miter"/>
                      </v:line>
                      <v:line id="Line 1361" o:spid="_x0000_s1045" style="position:absolute;flip:x y;visibility:visible;mso-wrap-style:square" from="2203,5740" to="10337,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GH0MUAAADdAAAADwAAAGRycy9kb3ducmV2LnhtbERPTU8CMRC9m/AfmiHhJl0lqKwUIigJ&#10;BzwIRK+Tdthd3U6XbYHCr7ckJt7m5X3OeBptLY7U+sqxgrt+BoJYO1NxoWC7Wdw+gfAB2WDtmBSc&#10;ycN00rkZY27ciT/ouA6FSCHsc1RQhtDkUnpdkkXfdw1x4nautRgSbAtpWjylcFvL+yx7kBYrTg0l&#10;NjQvSf+sD1ZB8xU/9SXuHl/1fjCcvX+vzNthpVSvG1+eQQSK4V/8516aNH80GsL1m3SCn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GH0MUAAADdAAAADwAAAAAAAAAA&#10;AAAAAAChAgAAZHJzL2Rvd25yZXYueG1sUEsFBgAAAAAEAAQA+QAAAJMDAAAAAA==&#10;" strokeweight=".55pt">
                        <v:stroke joinstyle="miter"/>
                      </v:line>
                      <v:rect id="Rectangle 1362" o:spid="_x0000_s1046" style="position:absolute;left:10731;top:9645;width:8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LnnMAA&#10;AADdAAAADwAAAGRycy9kb3ducmV2LnhtbERPzYrCMBC+C75DGMGbpnpwtWsUEQRdvFj3AYZm+oPJ&#10;pCRZ2317syDsbT6+39nuB2vEk3xoHStYzDMQxKXTLdcKvu+n2RpEiMgajWNS8EsB9rvxaIu5dj3f&#10;6FnEWqQQDjkqaGLscilD2ZDFMHcdceIq5y3GBH0ttcc+hVsjl1m2khZbTg0NdnRsqHwUP1aBvBen&#10;fl0Yn7mvZXU1l/OtIqfUdDIcPkFEGuK/+O0+6zR/s/m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LnnMAAAADdAAAADwAAAAAAAAAAAAAAAACYAgAAZHJzL2Rvd25y&#10;ZXYueG1sUEsFBgAAAAAEAAQA9QAAAIUDA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P</w:t>
                              </w:r>
                            </w:p>
                          </w:txbxContent>
                        </v:textbox>
                      </v:rect>
                      <v:rect id="Rectangle 1363" o:spid="_x0000_s1047" style="position:absolute;left:15119;top:7150;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z7sQA&#10;AADdAAAADwAAAGRycy9kb3ducmV2LnhtbESPT2sCMRDF70K/Q5hCb5qth6KrUaQg2NKLqx9g2Mz+&#10;wWSyJKm7fnvnUOhthvfmvd9s95N36k4x9YENvC8KUMR1sD23Bq6X43wFKmVkiy4wGXhQgv3uZbbF&#10;0oaRz3SvcqskhFOJBrqch1LrVHfkMS3CQCxaE6LHLGtstY04Srh3elkUH9pjz9LQ4UCfHdW36tcb&#10;0JfqOK4qF4vwvWx+3Nfp3FAw5u11OmxAZZryv/nv+mQFf70WXP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c+7EAAAA3QAAAA8AAAAAAAAAAAAAAAAAmAIAAGRycy9k&#10;b3ducmV2LnhtbFBLBQYAAAAABAAEAPUAAACJ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N</w:t>
                              </w:r>
                            </w:p>
                          </w:txbxContent>
                        </v:textbox>
                      </v:rect>
                      <v:rect id="Rectangle 1364" o:spid="_x0000_s1048" style="position:absolute;left:6762;top:2933;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dcAA&#10;AADdAAAADwAAAGRycy9kb3ducmV2LnhtbERPzYrCMBC+L/gOYQRva6oHsdUoy4Kgy16sPsDQTH8w&#10;mZQk2vr2mwXB23x8v7Pdj9aIB/nQOVawmGcgiCunO24UXC+HzzWIEJE1Gsek4EkB9rvJxxYL7QY+&#10;06OMjUghHApU0MbYF1KGqiWLYe564sTVzluMCfpGao9DCrdGLrNsJS12nBpa7Om7pepW3q0CeSkP&#10;w7o0PnM/y/rXnI7nmpxSs+n4tQERaYxv8ct91Gl+nu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WdcAAAADdAAAADwAAAAAAAAAAAAAAAACYAgAAZHJzL2Rvd25y&#10;ZXYueG1sUEsFBgAAAAAEAAQA9QAAAIUDA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M</w:t>
                              </w:r>
                            </w:p>
                          </w:txbxContent>
                        </v:textbox>
                      </v:rect>
                      <v:rect id="Rectangle 1365" o:spid="_x0000_s1049" style="position:absolute;left:9804;top:14389;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0MIA&#10;AADdAAAADwAAAGRycy9kb3ducmV2LnhtbESPTWsCMRCG74X+hzCF3mq2HkRWo4ggaPHi6g8YNrMf&#10;mEyWJHXXf985FDwO77zPzLPeTt6pB8XUBzbwPStAEdfB9twauF0PX0tQKSNbdIHJwJMSbDfvb2ss&#10;bRj5Qo8qt0ognEo00OU8lFqnuiOPaRYGYsmaED1mGWOrbcRR4N7peVEstMee5UKHA+07qu/Vrzeg&#10;r9VhXFYuFuFn3pzd6XhpKBjz+THtVqAyTfm1/N8+WgNClP/FRkx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HQ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v:textbox>
                      </v:rect>
                      <v:rect id="Rectangle 1366" o:spid="_x0000_s1050" style="position:absolute;left:14890;top:9823;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hkS8EA&#10;AADdAAAADwAAAGRycy9kb3ducmV2LnhtbESP3YrCMBSE7wXfIRxh7zStF4tUo4hQcJe9sfoAh+b0&#10;B5OTkmRt9+03guDlMDPfMLvDZI14kA+9YwX5KgNBXDvdc6vgdi2XGxAhIms0jknBHwU47OezHRba&#10;jXyhRxVbkSAcClTQxTgUUoa6I4th5Qbi5DXOW4xJ+lZqj2OCWyPXWfYpLfacFjoc6NRRfa9+rQJ5&#10;rcpxUxmfue9182O+zpeGnFIfi+m4BRFpiu/wq33WChIxh+eb9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oZEvBAAAA3QAAAA8AAAAAAAAAAAAAAAAAmAIAAGRycy9kb3du&#10;cmV2LnhtbFBLBQYAAAAABAAEAPUAAACG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v:textbox>
                      </v:rect>
                      <v:rect id="Rectangle 1367" o:spid="_x0000_s1051" style="position:absolute;left:4946;top:9823;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r6PMEA&#10;AADdAAAADwAAAGRycy9kb3ducmV2LnhtbESP3YrCMBSE74V9h3AWvLPp9kKkGmVZEFzxxuoDHJrT&#10;HzY5KUnW1rc3guDlMDPfMJvdZI24kQ+9YwVfWQ6CuHa651bB9bJfrECEiKzROCYFdwqw237MNlhq&#10;N/KZblVsRYJwKFFBF+NQShnqjiyGzA3EyWuctxiT9K3UHscEt0YWeb6UFntOCx0O9NNR/Vf9WwXy&#10;Uu3HVWV87o5FczK/h3NDTqn55/S9BhFpiu/wq33QChKxgOeb9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6+jzBAAAA3QAAAA8AAAAAAAAAAAAAAAAAmAIAAGRycy9kb3du&#10;cmV2LnhtbFBLBQYAAAAABAAEAPUAAACG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v:textbox>
                      </v:rect>
                      <v:rect id="Rectangle 1368" o:spid="_x0000_s1052" style="position:absolute;left:1314;top:14376;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Zfp8IA&#10;AADdAAAADwAAAGRycy9kb3ducmV2LnhtbESPwWrDMBBE74X+g9hCbrXcB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l+n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v:textbox>
                      </v:rect>
                      <v:rect id="Rectangle 1369" o:spid="_x0000_s1053" style="position:absolute;left:9925;top:388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08IA&#10;AADdAAAADwAAAGRycy9kb3ducmV2LnhtbESPwWrDMBBE74X+g9hCbrXcE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n8fT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D</w:t>
                              </w:r>
                            </w:p>
                          </w:txbxContent>
                        </v:textbox>
                      </v:rect>
                      <v:rect id="Rectangle 1370" o:spid="_x0000_s1054" style="position:absolute;left:14065;top:958;width:9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NiSMIA&#10;AADdAAAADwAAAGRycy9kb3ducmV2LnhtbESPwWrDMBBE74X+g9hCbrXcQEpwooRSCLihlzj5gMVa&#10;W6bSykiq7f59FSj0OMzMG2Z/XJwVE4U4eFbwUpQgiFuvB+4V3K6n5y2ImJA1Ws+k4IciHA+PD3us&#10;tJ/5QlOTepEhHCtUYFIaKylja8hhLPxInL3OB4cpy9BLHXDOcGfluixfpcOB84LBkd4NtV/Nt1Mg&#10;r81p3jY2lP687j7tR33pyCu1elrediASLek//NeutYJM3MD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02JI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C</w:t>
                              </w:r>
                            </w:p>
                          </w:txbxContent>
                        </v:textbox>
                      </v:rect>
                      <v:rect id="Rectangle 1371" o:spid="_x0000_s1055" style="position:absolute;left:6134;top:958;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8P8EA&#10;AADdAAAADwAAAGRycy9kb3ducmV2LnhtbESPwWrDMBBE74X8g9hCbrXcHEpwrYRSCKShlzj5gMVa&#10;W6bSykhK7P59FAjkOMzMG6bezs6KK4U4eFbwXpQgiFuvB+4VnE+7tzWImJA1Ws+k4J8ibDeLlxor&#10;7Sc+0rVJvcgQjhUqMCmNlZSxNeQwFn4kzl7ng8OUZeilDjhluLNyVZYf0uHAecHgSN+G2r/m4hTI&#10;U7Ob1o0NpT+sul/7sz925JVavs5fnyASzekZfrT3WsGdCPc3+QnIz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B/D/BAAAA3QAAAA8AAAAAAAAAAAAAAAAAmAIAAGRycy9kb3du&#10;cmV2LnhtbFBLBQYAAAAABAAEAPUAAACGAw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B</w:t>
                              </w:r>
                            </w:p>
                          </w:txbxContent>
                        </v:textbox>
                      </v:rect>
                      <v:rect id="Rectangle 1372" o:spid="_x0000_s1056" style="position:absolute;left:971;top:4203;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1ZpMIA&#10;AADdAAAADwAAAGRycy9kb3ducmV2LnhtbESPwWrDMBBE74X+g9hCbrXcHNLgRAmlEHBDL3HyAYu1&#10;tkyllZFU2/37KlDocZiZN8z+uDgrJgpx8KzgpShBELdeD9wruF1Pz1sQMSFrtJ5JwQ9FOB4eH/ZY&#10;aT/zhaYm9SJDOFaowKQ0VlLG1pDDWPiROHudDw5TlqGXOuCc4c7KdVlupMOB84LBkd4NtV/Nt1Mg&#10;r81p3jY2lP687j7tR33pyCu1elrediASLek//NeutYJMfIX7m/wE5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TVmkwgAAAN0AAAAPAAAAAAAAAAAAAAAAAJgCAABkcnMvZG93&#10;bnJldi54bWxQSwUGAAAAAAQABAD1AAAAhwMAAAAA&#10;" filled="f" stroked="f">
                        <v:textbox style="mso-fit-shape-to-text:t" inset="0,0,0,0">
                          <w:txbxContent>
                            <w:p w:rsidR="00F34835" w:rsidRPr="005546B4" w:rsidRDefault="00F34835" w:rsidP="00F34835">
                              <w:pPr>
                                <w:rPr>
                                  <w:sz w:val="20"/>
                                  <w:szCs w:val="20"/>
                                </w:rPr>
                              </w:pPr>
                              <w:r w:rsidRPr="005546B4">
                                <w:rPr>
                                  <w:rFonts w:ascii=".VnCentury Schoolbook" w:hAnsi=".VnCentury Schoolbook" w:cs=".VnCentury Schoolbook"/>
                                  <w:i/>
                                  <w:iCs/>
                                  <w:color w:val="000000"/>
                                  <w:sz w:val="20"/>
                                  <w:szCs w:val="20"/>
                                </w:rPr>
                                <w:t>A</w:t>
                              </w:r>
                            </w:p>
                          </w:txbxContent>
                        </v:textbox>
                      </v:rect>
                      <v:oval id="Oval 1373" o:spid="_x0000_s1057" style="position:absolute;left:6305;top:4216;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SUGsMA&#10;AADdAAAADwAAAGRycy9kb3ducmV2LnhtbESPwWrDMAyG74O9g9Ggt9XZDmWkdUspDMJObTfYVdha&#10;nDWWU9tLsz59dRjsKH79n/StNlPo1Ugpd5ENPM0rUMQ2uo5bAx/vr48voHJBdthHJgO/lGGzvr9b&#10;Ye3ihQ80HkurBMK5RgO+lKHWOltPAfM8DsSSfcUUsMiYWu0SXgQeev1cVQsdsGO54HGgnSd7Ov4E&#10;A29h3Ntm8AntdrH//Pbn5qrPxswepu0SVKGp/C//tRtnQIjyrtiICej1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SUGsMAAADdAAAADwAAAAAAAAAAAAAAAACYAgAAZHJzL2Rv&#10;d25yZXYueG1sUEsFBgAAAAAEAAQA9QAAAIgDAAAAAA==&#10;" fillcolor="black" strokeweight="0"/>
                      <v:oval id="Oval 1374" o:spid="_x0000_s1058" style="position:absolute;left:8274;top:6953;width:203;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gxgcMA&#10;AADdAAAADwAAAGRycy9kb3ducmV2LnhtbESPQWsCMRSE7wX/Q3iCt5rVg7Rbo4ggLJ7UFrw+ktfN&#10;tpuXNYnr6q9vCoUeh5n5hlmuB9eKnkJsPCuYTQsQxNqbhmsFH++75xcQMSEbbD2TgjtFWK9GT0ss&#10;jb/xkfpTqkWGcCxRgU2pK6WM2pLDOPUdcfY+fXCYsgy1NAFvGe5aOS+KhXTYcF6w2NHWkv4+XZ2C&#10;vesPuupsQL1ZHM5f9lI95EWpyXjYvIFINKT/8F+7Mgoy8RV+3+Qn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gxgcMAAADdAAAADwAAAAAAAAAAAAAAAACYAgAAZHJzL2Rv&#10;d25yZXYueG1sUEsFBgAAAAAEAAQA9QAAAIgDAAAAAA==&#10;" fillcolor="black" strokeweight="0"/>
                      <v:oval id="Oval 1375" o:spid="_x0000_s1059" style="position:absolute;left:14439;top:8280;width:210;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OwcAA&#10;AADdAAAADwAAAGRycy9kb3ducmV2LnhtbERPTWsCMRC9F/wPYQrealYPUlajSKGw9KRW8Dok42bt&#10;ZrImcd36681B8Ph438v14FrRU4iNZwXTSQGCWHvTcK3g8Pv98QkiJmSDrWdS8E8R1qvR2xJL42+8&#10;o36fapFDOJaowKbUlVJGbclhnPiOOHMnHxymDEMtTcBbDnetnBXFXDpsODdY7OjLkv7bX52CH9dv&#10;ddXZgHoz3x7P9lLd5UWp8fuwWYBINKSX+OmujIJZMc3785v8BO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sOwcAAAADdAAAADwAAAAAAAAAAAAAAAACYAgAAZHJzL2Rvd25y&#10;ZXYueG1sUEsFBgAAAAAEAAQA9QAAAIUDAAAAAA==&#10;" fillcolor="black" strokeweight="0"/>
                      <v:oval id="Oval 1376" o:spid="_x0000_s1060" style="position:absolute;left:2101;top:5619;width:210;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rWsQA&#10;AADdAAAADwAAAGRycy9kb3ducmV2LnhtbESPQWsCMRSE74X+h/AK3mp2PYhsjSKCsPRkVfD6SF43&#10;225e1iRdt/56IxR6HGbmG2a5Hl0nBgqx9aygnBYgiLU3LTcKTsfd6wJETMgGO8+k4JcirFfPT0us&#10;jL/yBw2H1IgM4VihAptSX0kZtSWHcep74ux9+uAwZRkaaQJeM9x1clYUc+mw5bxgsaetJf19+HEK&#10;3t2w13VvA+rNfH/+spf6Ji9KTV7GzRuIRGP6D/+1a6NgVpQlPN7k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Hq1rEAAAA3QAAAA8AAAAAAAAAAAAAAAAAmAIAAGRycy9k&#10;b3ducmV2LnhtbFBLBQYAAAAABAAEAPUAAACJAwAAAAA=&#10;" fillcolor="black" strokeweight="0"/>
                      <v:oval id="Oval 1377" o:spid="_x0000_s1061" style="position:absolute;left:14439;top:2616;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1LcQA&#10;AADdAAAADwAAAGRycy9kb3ducmV2LnhtbESPwWrDMBBE74H+g9hCb7EcH0Jwo4RQKJie0iSQ6yJt&#10;LSfWypFUx+3XV4VCj8PMvGHW28n1YqQQO88KFkUJglh703Gr4HR8na9AxIRssPdMCr4ownbzMFtj&#10;bfyd32k8pFZkCMcaFdiUhlrKqC05jIUfiLP34YPDlGVopQl4z3DXy6osl9Jhx3nB4kAvlvT18OkU&#10;vLlxr5vBBtS75f58sbfmW96Uenqcds8gEk3pP/zXboyCqlxU8PsmP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VNS3EAAAA3QAAAA8AAAAAAAAAAAAAAAAAmAIAAGRycy9k&#10;b3ducmV2LnhtbFBLBQYAAAAABAAEAPUAAACJAwAAAAA=&#10;" fillcolor="black" strokeweight="0"/>
                      <v:oval id="Oval 1378" o:spid="_x0000_s1062" style="position:absolute;left:10236;top:14122;width:20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QtsQA&#10;AADdAAAADwAAAGRycy9kb3ducmV2LnhtbESPT2sCMRTE74V+h/AK3mpWBSlbo0ihsPTkn4LXR/K6&#10;2XbzsibpuvrpjSB4HGbmN8xiNbhW9BRi41nBZFyAINbeNFwr+N5/vr6BiAnZYOuZFJwpwmr5/LTA&#10;0vgTb6nfpVpkCMcSFdiUulLKqC05jGPfEWfvxweHKctQSxPwlOGuldOimEuHDecFix19WNJ/u3+n&#10;4Mv1G111NqBezzeHX3usLvKo1OhlWL+DSDSkR/jeroyCaTGZwe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ZkLbEAAAA3QAAAA8AAAAAAAAAAAAAAAAAmAIAAGRycy9k&#10;b3ducmV2LnhtbFBLBQYAAAAABAAEAPUAAACJAwAAAAA=&#10;" fillcolor="black" strokeweight="0"/>
                      <v:oval id="Oval 1379" o:spid="_x0000_s1063" style="position:absolute;left:2101;top:14122;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IwsQA&#10;AADdAAAADwAAAGRycy9kb3ducmV2LnhtbESPT2sCMRTE74V+h/AK3mpWESlbo0ihsPTkn4LXR/K6&#10;2XbzsibpuvrpjSB4HGbmN8xiNbhW9BRi41nBZFyAINbeNFwr+N5/vr6BiAnZYOuZFJwpwmr5/LTA&#10;0vgTb6nfpVpkCMcSFdiUulLKqC05jGPfEWfvxweHKctQSxPwlOGuldOimEuHDecFix19WNJ/u3+n&#10;4Mv1G111NqBezzeHX3usLvKo1OhlWL+DSDSkR/jeroyCaTGZwe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CMLEAAAA3QAAAA8AAAAAAAAAAAAAAAAAmAIAAGRycy9k&#10;b3ducmV2LnhtbFBLBQYAAAAABAAEAPUAAACJAwAAAAA=&#10;" fillcolor="black" strokeweight="0"/>
                      <v:oval id="Oval 1380" o:spid="_x0000_s1064" style="position:absolute;left:14439;top:11112;width:210;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tWcQA&#10;AADdAAAADwAAAGRycy9kb3ducmV2LnhtbESPT2sCMRTE74V+h/AK3mpWQSlbo0ihsPTkn4LXR/K6&#10;2XbzsibpuvrpjSB4HGbmN8xiNbhW9BRi41nBZFyAINbeNFwr+N5/vr6BiAnZYOuZFJwpwmr5/LTA&#10;0vgTb6nfpVpkCMcSFdiUulLKqC05jGPfEWfvxweHKctQSxPwlOGuldOimEuHDecFix19WNJ/u3+n&#10;4Mv1G111NqBezzeHX3usLvKo1OhlWL+DSDSkR/jeroyCaTGZwe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8rVnEAAAA3QAAAA8AAAAAAAAAAAAAAAAAmAIAAGRycy9k&#10;b3ducmV2LnhtbFBLBQYAAAAABAAEAPUAAACJAwAAAAA=&#10;" fillcolor="black" strokeweight="0"/>
                      <v:oval id="Oval 1381" o:spid="_x0000_s1065" style="position:absolute;left:6305;top:11112;width:210;height: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00BcEA&#10;AADdAAAADwAAAGRycy9kb3ducmV2LnhtbERPy2oCMRTdF/oP4Ra6qxlFpIxGEUEYXPkCt5fkOpl2&#10;cjMmcZz69c2i0OXhvBerwbWipxAbzwrGowIEsfam4VrB+bT9+AQRE7LB1jMp+KEIq+XrywJL4x98&#10;oP6YapFDOJaowKbUlVJGbclhHPmOOHNXHxymDEMtTcBHDnetnBTFTDpsODdY7GhjSX8f707BzvV7&#10;XXU2oF7P9pcve6ue8qbU+9uwnoNINKR/8Z+7Mgom0yLvz2/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dNAXBAAAA3QAAAA8AAAAAAAAAAAAAAAAAmAIAAGRycy9kb3du&#10;cmV2LnhtbFBLBQYAAAAABAAEAPUAAACGAwAAAAA=&#10;" fillcolor="black" strokeweight="0"/>
                      <v:oval id="Oval 1382" o:spid="_x0000_s1066" style="position:absolute;left:6305;top:2616;width:21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RnsQA&#10;AADdAAAADwAAAGRycy9kb3ducmV2LnhtbESPT2sCMRTE74V+h/AK3mpWESlbo0ihsPTkn4LXR/K6&#10;2XbzsibpuvrpjSB4HGbmN8xiNbhW9BRi41nBZFyAINbeNFwr+N5/vr6BiAnZYOuZFJwpwmr5/LTA&#10;0vgTb6nfpVpkCMcSFdiUulLKqC05jGPfEWfvxweHKctQSxPwlOGuldOimEuHDecFix19WNJ/u3+n&#10;4Mv1G111NqBezzeHX3usLvKo1OhlWL+DSDSkR/jeroyC6ayYwO1Nf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RkZ7EAAAA3QAAAA8AAAAAAAAAAAAAAAAAmAIAAGRycy9k&#10;b3ducmV2LnhtbFBLBQYAAAAABAAEAPUAAACJAwAAAAA=&#10;" fillcolor="black" strokeweight="0"/>
                      <v:oval id="Oval 1383" o:spid="_x0000_s1067" style="position:absolute;left:10236;top:9690;width:20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MP6cQA&#10;AADdAAAADwAAAGRycy9kb3ducmV2LnhtbESPQWsCMRSE74X+h/AK3mq2i0jZGkWEwtKT2kKvj+R1&#10;s3XzsibpuvrrjSD0OMzMN8xiNbpODBRi61nBy7QAQay9ablR8PX5/vwKIiZkg51nUnCmCKvl48MC&#10;K+NPvKNhnxqRIRwrVGBT6ispo7bkME59T5y9Hx8cpixDI03AU4a7TpZFMZcOW84LFnvaWNKH/Z9T&#10;8OGGra57G1Cv59vvX3usL/Ko1ORpXL+BSDSm//C9XRsF5awo4fYmPw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DD+nEAAAA3QAAAA8AAAAAAAAAAAAAAAAAmAIAAGRycy9k&#10;b3ducmV2LnhtbFBLBQYAAAAABAAEAPUAAACJAwAAAAA=&#10;" fillcolor="black" strokeweight="0"/>
                      <w10:anchorlock/>
                    </v:group>
                  </w:pict>
                </mc:Fallback>
              </mc:AlternateContent>
            </w:r>
          </w:p>
        </w:tc>
      </w:tr>
    </w:tbl>
    <w:p w:rsidR="00FC1748" w:rsidRPr="00B20E54" w:rsidRDefault="00FC1748" w:rsidP="00F03AED">
      <w:pPr>
        <w:tabs>
          <w:tab w:val="left" w:pos="360"/>
          <w:tab w:val="left" w:pos="1980"/>
          <w:tab w:val="left" w:pos="3960"/>
          <w:tab w:val="left" w:pos="5940"/>
        </w:tabs>
        <w:jc w:val="both"/>
        <w:rPr>
          <w:sz w:val="26"/>
          <w:szCs w:val="26"/>
        </w:rPr>
      </w:pPr>
      <w:r w:rsidRPr="00B20E54">
        <w:rPr>
          <w:b/>
          <w:spacing w:val="-2"/>
          <w:sz w:val="26"/>
          <w:szCs w:val="26"/>
          <w:lang w:val="pt-BR"/>
        </w:rPr>
        <w:t>Câu 110.</w:t>
      </w:r>
      <w:r w:rsidRPr="00B20E54">
        <w:rPr>
          <w:spacing w:val="-2"/>
          <w:sz w:val="26"/>
          <w:szCs w:val="26"/>
          <w:lang w:val="pt-BR"/>
        </w:rPr>
        <w:t xml:space="preserve"> </w:t>
      </w:r>
      <w:r w:rsidRPr="00B20E54">
        <w:rPr>
          <w:sz w:val="26"/>
          <w:szCs w:val="26"/>
        </w:rPr>
        <w:t xml:space="preserve">Cho hình hộp </w:t>
      </w:r>
      <w:r w:rsidR="00B20E54" w:rsidRPr="00B20E54">
        <w:rPr>
          <w:position w:val="-6"/>
          <w:sz w:val="26"/>
          <w:szCs w:val="26"/>
        </w:rPr>
        <w:object w:dxaOrig="1980" w:dyaOrig="279">
          <v:shape id="_x0000_i1382" type="#_x0000_t75" style="width:99pt;height:14.25pt" o:ole="">
            <v:imagedata r:id="rId722" o:title=""/>
          </v:shape>
          <o:OLEObject Type="Embed" ProgID="Equation.DSMT4" ShapeID="_x0000_i1382" DrawAspect="Content" ObjectID="_1624864525" r:id="rId723"/>
        </w:object>
      </w:r>
      <w:r w:rsidRPr="00B20E54">
        <w:rPr>
          <w:sz w:val="26"/>
          <w:szCs w:val="26"/>
        </w:rPr>
        <w:t xml:space="preserve"> Gọi </w:t>
      </w:r>
      <w:r w:rsidR="00B20E54" w:rsidRPr="00B20E54">
        <w:rPr>
          <w:position w:val="-4"/>
          <w:sz w:val="26"/>
          <w:szCs w:val="26"/>
        </w:rPr>
        <w:object w:dxaOrig="340" w:dyaOrig="260">
          <v:shape id="_x0000_i1383" type="#_x0000_t75" style="width:17.25pt;height:12.75pt" o:ole="">
            <v:imagedata r:id="rId724" o:title=""/>
          </v:shape>
          <o:OLEObject Type="Embed" ProgID="Equation.DSMT4" ShapeID="_x0000_i1383" DrawAspect="Content" ObjectID="_1624864526" r:id="rId725"/>
        </w:object>
      </w:r>
      <w:r w:rsidRPr="00B20E54">
        <w:rPr>
          <w:sz w:val="26"/>
          <w:szCs w:val="26"/>
        </w:rPr>
        <w:t xml:space="preserve"> là điểm thuộc đoạn </w:t>
      </w:r>
      <w:r w:rsidR="00B20E54" w:rsidRPr="00B20E54">
        <w:rPr>
          <w:position w:val="-6"/>
          <w:sz w:val="26"/>
          <w:szCs w:val="26"/>
        </w:rPr>
        <w:object w:dxaOrig="499" w:dyaOrig="279">
          <v:shape id="_x0000_i1384" type="#_x0000_t75" style="width:24.75pt;height:14.25pt" o:ole="">
            <v:imagedata r:id="rId726" o:title=""/>
          </v:shape>
          <o:OLEObject Type="Embed" ProgID="Equation.DSMT4" ShapeID="_x0000_i1384" DrawAspect="Content" ObjectID="_1624864527" r:id="rId727"/>
        </w:object>
      </w:r>
      <w:r w:rsidRPr="00B20E54">
        <w:rPr>
          <w:sz w:val="26"/>
          <w:szCs w:val="26"/>
        </w:rPr>
        <w:t xml:space="preserve"> thỏa mãn </w:t>
      </w:r>
      <w:r w:rsidR="00B20E54" w:rsidRPr="00B20E54">
        <w:rPr>
          <w:position w:val="-6"/>
          <w:sz w:val="26"/>
          <w:szCs w:val="26"/>
        </w:rPr>
        <w:object w:dxaOrig="1320" w:dyaOrig="279">
          <v:shape id="_x0000_i1385" type="#_x0000_t75" style="width:66pt;height:14.25pt" o:ole="">
            <v:imagedata r:id="rId728" o:title=""/>
          </v:shape>
          <o:OLEObject Type="Embed" ProgID="Equation.DSMT4" ShapeID="_x0000_i1385" DrawAspect="Content" ObjectID="_1624864528" r:id="rId729"/>
        </w:object>
      </w:r>
      <w:r w:rsidRPr="00B20E54">
        <w:rPr>
          <w:sz w:val="26"/>
          <w:szCs w:val="26"/>
        </w:rPr>
        <w:t xml:space="preserve">. Mặt phẳng </w:t>
      </w:r>
      <w:r w:rsidR="00B20E54" w:rsidRPr="00B20E54">
        <w:rPr>
          <w:position w:val="-14"/>
          <w:sz w:val="26"/>
          <w:szCs w:val="26"/>
        </w:rPr>
        <w:object w:dxaOrig="980" w:dyaOrig="400">
          <v:shape id="_x0000_i1386" type="#_x0000_t75" style="width:48.75pt;height:20.25pt" o:ole="">
            <v:imagedata r:id="rId730" o:title=""/>
          </v:shape>
          <o:OLEObject Type="Embed" ProgID="Equation.DSMT4" ShapeID="_x0000_i1386" DrawAspect="Content" ObjectID="_1624864529" r:id="rId731"/>
        </w:object>
      </w:r>
      <w:r w:rsidRPr="00B20E54">
        <w:rPr>
          <w:sz w:val="26"/>
          <w:szCs w:val="26"/>
        </w:rPr>
        <w:t xml:space="preserve"> chia khối hộp thành hai phần có thể tích là </w:t>
      </w:r>
      <w:r w:rsidR="00B20E54" w:rsidRPr="00B20E54">
        <w:rPr>
          <w:position w:val="-12"/>
          <w:sz w:val="26"/>
          <w:szCs w:val="26"/>
        </w:rPr>
        <w:object w:dxaOrig="260" w:dyaOrig="360">
          <v:shape id="_x0000_i1387" type="#_x0000_t75" style="width:12.75pt;height:18pt" o:ole="">
            <v:imagedata r:id="rId732" o:title=""/>
          </v:shape>
          <o:OLEObject Type="Embed" ProgID="Equation.DSMT4" ShapeID="_x0000_i1387" DrawAspect="Content" ObjectID="_1624864530" r:id="rId733"/>
        </w:object>
      </w:r>
      <w:r w:rsidRPr="00B20E54">
        <w:rPr>
          <w:sz w:val="26"/>
          <w:szCs w:val="26"/>
        </w:rPr>
        <w:t xml:space="preserve"> và </w:t>
      </w:r>
      <w:r w:rsidR="00B20E54" w:rsidRPr="00B20E54">
        <w:rPr>
          <w:position w:val="-12"/>
          <w:sz w:val="26"/>
          <w:szCs w:val="26"/>
        </w:rPr>
        <w:object w:dxaOrig="279" w:dyaOrig="360">
          <v:shape id="_x0000_i1388" type="#_x0000_t75" style="width:14.25pt;height:18pt" o:ole="">
            <v:imagedata r:id="rId734" o:title=""/>
          </v:shape>
          <o:OLEObject Type="Embed" ProgID="Equation.DSMT4" ShapeID="_x0000_i1388" DrawAspect="Content" ObjectID="_1624864531" r:id="rId735"/>
        </w:object>
      </w:r>
      <w:r w:rsidRPr="00B20E54">
        <w:rPr>
          <w:sz w:val="26"/>
          <w:szCs w:val="26"/>
        </w:rPr>
        <w:t xml:space="preserve">. Gọi </w:t>
      </w:r>
      <w:r w:rsidR="00B20E54" w:rsidRPr="00B20E54">
        <w:rPr>
          <w:position w:val="-12"/>
          <w:sz w:val="26"/>
          <w:szCs w:val="26"/>
        </w:rPr>
        <w:object w:dxaOrig="260" w:dyaOrig="360">
          <v:shape id="_x0000_i1389" type="#_x0000_t75" style="width:12.75pt;height:18pt" o:ole="">
            <v:imagedata r:id="rId736" o:title=""/>
          </v:shape>
          <o:OLEObject Type="Embed" ProgID="Equation.DSMT4" ShapeID="_x0000_i1389" DrawAspect="Content" ObjectID="_1624864532" r:id="rId737"/>
        </w:object>
      </w:r>
      <w:r w:rsidRPr="00B20E54">
        <w:rPr>
          <w:sz w:val="26"/>
          <w:szCs w:val="26"/>
        </w:rPr>
        <w:t xml:space="preserve"> là phần có chứa điểm </w:t>
      </w:r>
      <w:r w:rsidR="00B20E54" w:rsidRPr="00B20E54">
        <w:rPr>
          <w:position w:val="-4"/>
          <w:sz w:val="26"/>
          <w:szCs w:val="26"/>
        </w:rPr>
        <w:object w:dxaOrig="240" w:dyaOrig="260">
          <v:shape id="_x0000_i1390" type="#_x0000_t75" style="width:12pt;height:12.75pt" o:ole="">
            <v:imagedata r:id="rId738" o:title=""/>
          </v:shape>
          <o:OLEObject Type="Embed" ProgID="Equation.DSMT4" ShapeID="_x0000_i1390" DrawAspect="Content" ObjectID="_1624864533" r:id="rId739"/>
        </w:object>
      </w:r>
      <w:r w:rsidRPr="00B20E54">
        <w:rPr>
          <w:sz w:val="26"/>
          <w:szCs w:val="26"/>
        </w:rPr>
        <w:t xml:space="preserve">. Tính tỉ số </w:t>
      </w:r>
      <w:r w:rsidR="00B20E54" w:rsidRPr="00B20E54">
        <w:rPr>
          <w:position w:val="-32"/>
          <w:sz w:val="26"/>
          <w:szCs w:val="26"/>
        </w:rPr>
        <w:object w:dxaOrig="740" w:dyaOrig="740">
          <v:shape id="_x0000_i1391" type="#_x0000_t75" style="width:36.75pt;height:36.75pt" o:ole="">
            <v:imagedata r:id="rId740" o:title=""/>
          </v:shape>
          <o:OLEObject Type="Embed" ProgID="Equation.DSMT4" ShapeID="_x0000_i1391" DrawAspect="Content" ObjectID="_1624864534" r:id="rId741"/>
        </w:object>
      </w:r>
      <w:r w:rsidRPr="00B20E54">
        <w:rPr>
          <w:sz w:val="26"/>
          <w:szCs w:val="26"/>
        </w:rPr>
        <w:t>.</w:t>
      </w:r>
    </w:p>
    <w:p w:rsidR="00FC1748" w:rsidRPr="00B20E54" w:rsidRDefault="00FC1748" w:rsidP="00F03AED">
      <w:pPr>
        <w:tabs>
          <w:tab w:val="left" w:pos="360"/>
          <w:tab w:val="left" w:pos="1980"/>
          <w:tab w:val="left" w:pos="3960"/>
          <w:tab w:val="left" w:pos="5940"/>
        </w:tabs>
        <w:jc w:val="both"/>
        <w:rPr>
          <w:sz w:val="26"/>
          <w:szCs w:val="26"/>
        </w:rPr>
      </w:pPr>
      <w:r w:rsidRPr="00B20E54">
        <w:rPr>
          <w:b/>
          <w:sz w:val="26"/>
          <w:szCs w:val="26"/>
        </w:rPr>
        <w:tab/>
        <w:t>A.</w:t>
      </w:r>
      <w:r w:rsidRPr="00B20E54">
        <w:rPr>
          <w:sz w:val="26"/>
          <w:szCs w:val="26"/>
        </w:rPr>
        <w:t xml:space="preserve"> </w:t>
      </w:r>
      <w:r w:rsidR="00B20E54" w:rsidRPr="00B20E54">
        <w:rPr>
          <w:position w:val="-26"/>
          <w:sz w:val="26"/>
          <w:szCs w:val="26"/>
        </w:rPr>
        <w:object w:dxaOrig="840" w:dyaOrig="680">
          <v:shape id="_x0000_i1392" type="#_x0000_t75" style="width:42pt;height:33.75pt" o:ole="">
            <v:imagedata r:id="rId742" o:title=""/>
          </v:shape>
          <o:OLEObject Type="Embed" ProgID="Equation.DSMT4" ShapeID="_x0000_i1392" DrawAspect="Content" ObjectID="_1624864535" r:id="rId743"/>
        </w:object>
      </w:r>
      <w:r w:rsidRPr="00B20E54">
        <w:rPr>
          <w:sz w:val="26"/>
          <w:szCs w:val="26"/>
        </w:rPr>
        <w:t xml:space="preserve"> </w:t>
      </w:r>
      <w:r w:rsidRPr="00B20E54">
        <w:rPr>
          <w:sz w:val="26"/>
          <w:szCs w:val="26"/>
        </w:rPr>
        <w:tab/>
      </w:r>
      <w:r w:rsidRPr="00B20E54">
        <w:rPr>
          <w:b/>
          <w:sz w:val="26"/>
          <w:szCs w:val="26"/>
        </w:rPr>
        <w:t>B.</w:t>
      </w:r>
      <w:r w:rsidRPr="00B20E54">
        <w:rPr>
          <w:sz w:val="26"/>
          <w:szCs w:val="26"/>
        </w:rPr>
        <w:t xml:space="preserve"> </w:t>
      </w:r>
      <w:r w:rsidR="00B20E54" w:rsidRPr="00B20E54">
        <w:rPr>
          <w:position w:val="-26"/>
          <w:sz w:val="26"/>
          <w:szCs w:val="26"/>
        </w:rPr>
        <w:object w:dxaOrig="820" w:dyaOrig="680">
          <v:shape id="_x0000_i1393" type="#_x0000_t75" style="width:41.25pt;height:33.75pt" o:ole="">
            <v:imagedata r:id="rId744" o:title=""/>
          </v:shape>
          <o:OLEObject Type="Embed" ProgID="Equation.DSMT4" ShapeID="_x0000_i1393" DrawAspect="Content" ObjectID="_1624864536" r:id="rId745"/>
        </w:object>
      </w:r>
      <w:r w:rsidRPr="00B20E54">
        <w:rPr>
          <w:sz w:val="26"/>
          <w:szCs w:val="26"/>
        </w:rPr>
        <w:t xml:space="preserve"> </w:t>
      </w:r>
      <w:r w:rsidRPr="00B20E54">
        <w:rPr>
          <w:sz w:val="26"/>
          <w:szCs w:val="26"/>
        </w:rPr>
        <w:tab/>
      </w:r>
      <w:r w:rsidRPr="00B20E54">
        <w:rPr>
          <w:b/>
          <w:sz w:val="26"/>
          <w:szCs w:val="26"/>
        </w:rPr>
        <w:t>C.</w:t>
      </w:r>
      <w:r w:rsidRPr="00B20E54">
        <w:rPr>
          <w:sz w:val="26"/>
          <w:szCs w:val="26"/>
        </w:rPr>
        <w:t xml:space="preserve"> </w:t>
      </w:r>
      <w:r w:rsidR="00B20E54" w:rsidRPr="00B20E54">
        <w:rPr>
          <w:position w:val="-26"/>
          <w:sz w:val="26"/>
          <w:szCs w:val="26"/>
        </w:rPr>
        <w:object w:dxaOrig="840" w:dyaOrig="680">
          <v:shape id="_x0000_i1394" type="#_x0000_t75" style="width:42pt;height:33.75pt" o:ole="">
            <v:imagedata r:id="rId746" o:title=""/>
          </v:shape>
          <o:OLEObject Type="Embed" ProgID="Equation.DSMT4" ShapeID="_x0000_i1394" DrawAspect="Content" ObjectID="_1624864537" r:id="rId747"/>
        </w:object>
      </w:r>
      <w:r w:rsidRPr="00B20E54">
        <w:rPr>
          <w:sz w:val="26"/>
          <w:szCs w:val="26"/>
        </w:rPr>
        <w:t xml:space="preserve"> </w:t>
      </w:r>
      <w:r w:rsidRPr="00B20E54">
        <w:rPr>
          <w:sz w:val="26"/>
          <w:szCs w:val="26"/>
        </w:rPr>
        <w:tab/>
      </w:r>
      <w:r w:rsidRPr="00B20E54">
        <w:rPr>
          <w:b/>
          <w:sz w:val="26"/>
          <w:szCs w:val="26"/>
        </w:rPr>
        <w:t>D.</w:t>
      </w:r>
      <w:r w:rsidRPr="00B20E54">
        <w:rPr>
          <w:sz w:val="26"/>
          <w:szCs w:val="26"/>
        </w:rPr>
        <w:t xml:space="preserve"> </w:t>
      </w:r>
      <w:r w:rsidR="00B20E54" w:rsidRPr="00B20E54">
        <w:rPr>
          <w:position w:val="-26"/>
          <w:sz w:val="26"/>
          <w:szCs w:val="26"/>
        </w:rPr>
        <w:object w:dxaOrig="840" w:dyaOrig="680">
          <v:shape id="_x0000_i1395" type="#_x0000_t75" style="width:42pt;height:33.75pt" o:ole="">
            <v:imagedata r:id="rId748" o:title=""/>
          </v:shape>
          <o:OLEObject Type="Embed" ProgID="Equation.DSMT4" ShapeID="_x0000_i1395" DrawAspect="Content" ObjectID="_1624864538" r:id="rId749"/>
        </w:object>
      </w:r>
    </w:p>
    <w:p w:rsidR="0021743B" w:rsidRPr="00B20E54" w:rsidRDefault="0021743B" w:rsidP="00F03AED">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center"/>
        <w:rPr>
          <w:b/>
          <w:sz w:val="26"/>
          <w:szCs w:val="26"/>
        </w:rPr>
      </w:pPr>
      <w:r w:rsidRPr="00B20E54">
        <w:rPr>
          <w:b/>
          <w:sz w:val="26"/>
          <w:szCs w:val="26"/>
        </w:rPr>
        <w:t>ĐÁP ÁN VÀ LỜI GIẢI</w:t>
      </w:r>
    </w:p>
    <w:p w:rsidR="0021743B" w:rsidRPr="00B20E54" w:rsidRDefault="0021743B" w:rsidP="0021743B">
      <w:pPr>
        <w:tabs>
          <w:tab w:val="left" w:pos="360"/>
          <w:tab w:val="left" w:pos="1980"/>
          <w:tab w:val="left" w:pos="3960"/>
          <w:tab w:val="left" w:pos="5940"/>
        </w:tabs>
        <w:jc w:val="center"/>
        <w:rPr>
          <w:sz w:val="26"/>
          <w:szCs w:val="26"/>
        </w:rPr>
      </w:pPr>
    </w:p>
    <w:p w:rsidR="0021743B" w:rsidRPr="00B20E54" w:rsidRDefault="0021743B" w:rsidP="0021743B">
      <w:pPr>
        <w:spacing w:line="288" w:lineRule="auto"/>
        <w:jc w:val="both"/>
        <w:rPr>
          <w:b/>
          <w:color w:val="FF0000"/>
          <w:sz w:val="26"/>
          <w:szCs w:val="26"/>
        </w:rPr>
      </w:pP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s">
            <w:drawing>
              <wp:inline distT="0" distB="0" distL="0" distR="0">
                <wp:extent cx="610235" cy="149225"/>
                <wp:effectExtent l="19050" t="17780" r="18415" b="13970"/>
                <wp:docPr id="2041" name="Freeform 1994"/>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flipV="1">
                          <a:off x="0" y="0"/>
                          <a:ext cx="610235" cy="149225"/>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1994" o:spid="_x0000_s1026" style="width:48.05pt;height:11.75pt;flip:y;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"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85884,0;160496,25559;73501,4128;13653,40323;12541,97790;63341,134779;125571,124936;197961,89376;254318,77629;263208,84455;205105,99378;120650,139383;54293,143351;4445,95726;10160,35719;193040,130334;237331,104140;284480,109855;280035,110966;242570,115253;196691,143828;154781,144304;372904,104140;417195,130334;455295,144304;413703,143828;367506,115253;330200,110966;325596,109855;339884,85725;362903,77153;418941,92710;493713,128429;555149,132398;600551,91123;592138,33973;526891,3651;457359,20003;534194,476;595630,29686;608171,87789;563721,140018;498158,142240;414973,103981;353854,84138;550704,93345;532448,103188;466566,89853;412433,61595;348139,58103;388303,46673;465138,76835;214313,55721;151765,85725;92393,104458;41593,86043;107633,93980;177800,59214;240030,47943;235426,52388" o:connectangles="0,0,0,0,0,0,0,0,0,0,0,0,0,0,0,0,0,0,0,0,0,0,0,0,0,0,0,0,0,0,0,0,0,0,0,0,0,0,0,0,0,0,0,0,0,0,0,0,0,0,0,0,0,0,0,0,0,0,0,0"/>
                <o:lock v:ext="edit" verticies="t"/>
                <w10:anchorlock/>
              </v:shape>
            </w:pict>
          </mc:Fallback>
        </mc:AlternateContent>
      </w:r>
    </w:p>
    <w:p w:rsidR="0021743B" w:rsidRPr="00B20E54" w:rsidRDefault="0021743B" w:rsidP="0021743B">
      <w:pPr>
        <w:tabs>
          <w:tab w:val="left" w:pos="360"/>
          <w:tab w:val="left" w:pos="1980"/>
          <w:tab w:val="left" w:pos="3960"/>
          <w:tab w:val="left" w:pos="5940"/>
        </w:tabs>
        <w:jc w:val="center"/>
        <w:rPr>
          <w:b/>
          <w:sz w:val="26"/>
          <w:szCs w:val="26"/>
        </w:rPr>
      </w:pPr>
      <w:r w:rsidRPr="00B20E54">
        <w:rPr>
          <w:b/>
          <w:sz w:val="26"/>
          <w:szCs w:val="26"/>
        </w:rPr>
        <w:t>Vấn đề 4. TỈ SỐ THỂ TÍCH</w:t>
      </w: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s">
            <w:drawing>
              <wp:inline distT="0" distB="0" distL="0" distR="0">
                <wp:extent cx="701675" cy="171450"/>
                <wp:effectExtent l="14605" t="19050" r="17145" b="19050"/>
                <wp:docPr id="2040" name="Freeform 1995"/>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wps:cNvSpPr>
                      <wps:spPr bwMode="auto">
                        <a:xfrm>
                          <a:off x="0" y="0"/>
                          <a:ext cx="701675" cy="171450"/>
                        </a:xfrm>
                        <a:custGeom>
                          <a:avLst/>
                          <a:gdLst>
                            <a:gd name="T0" fmla="*/ 541 w 3844"/>
                            <a:gd name="T1" fmla="*/ 0 h 940"/>
                            <a:gd name="T2" fmla="*/ 1011 w 3844"/>
                            <a:gd name="T3" fmla="*/ 161 h 940"/>
                            <a:gd name="T4" fmla="*/ 463 w 3844"/>
                            <a:gd name="T5" fmla="*/ 26 h 940"/>
                            <a:gd name="T6" fmla="*/ 86 w 3844"/>
                            <a:gd name="T7" fmla="*/ 254 h 940"/>
                            <a:gd name="T8" fmla="*/ 79 w 3844"/>
                            <a:gd name="T9" fmla="*/ 616 h 940"/>
                            <a:gd name="T10" fmla="*/ 399 w 3844"/>
                            <a:gd name="T11" fmla="*/ 849 h 940"/>
                            <a:gd name="T12" fmla="*/ 791 w 3844"/>
                            <a:gd name="T13" fmla="*/ 787 h 940"/>
                            <a:gd name="T14" fmla="*/ 1247 w 3844"/>
                            <a:gd name="T15" fmla="*/ 563 h 940"/>
                            <a:gd name="T16" fmla="*/ 1602 w 3844"/>
                            <a:gd name="T17" fmla="*/ 489 h 940"/>
                            <a:gd name="T18" fmla="*/ 1658 w 3844"/>
                            <a:gd name="T19" fmla="*/ 532 h 940"/>
                            <a:gd name="T20" fmla="*/ 1292 w 3844"/>
                            <a:gd name="T21" fmla="*/ 626 h 940"/>
                            <a:gd name="T22" fmla="*/ 760 w 3844"/>
                            <a:gd name="T23" fmla="*/ 878 h 940"/>
                            <a:gd name="T24" fmla="*/ 342 w 3844"/>
                            <a:gd name="T25" fmla="*/ 903 h 940"/>
                            <a:gd name="T26" fmla="*/ 28 w 3844"/>
                            <a:gd name="T27" fmla="*/ 603 h 940"/>
                            <a:gd name="T28" fmla="*/ 64 w 3844"/>
                            <a:gd name="T29" fmla="*/ 225 h 940"/>
                            <a:gd name="T30" fmla="*/ 1216 w 3844"/>
                            <a:gd name="T31" fmla="*/ 821 h 940"/>
                            <a:gd name="T32" fmla="*/ 1495 w 3844"/>
                            <a:gd name="T33" fmla="*/ 656 h 940"/>
                            <a:gd name="T34" fmla="*/ 1792 w 3844"/>
                            <a:gd name="T35" fmla="*/ 692 h 940"/>
                            <a:gd name="T36" fmla="*/ 1764 w 3844"/>
                            <a:gd name="T37" fmla="*/ 699 h 940"/>
                            <a:gd name="T38" fmla="*/ 1528 w 3844"/>
                            <a:gd name="T39" fmla="*/ 726 h 940"/>
                            <a:gd name="T40" fmla="*/ 1239 w 3844"/>
                            <a:gd name="T41" fmla="*/ 906 h 940"/>
                            <a:gd name="T42" fmla="*/ 975 w 3844"/>
                            <a:gd name="T43" fmla="*/ 909 h 940"/>
                            <a:gd name="T44" fmla="*/ 2349 w 3844"/>
                            <a:gd name="T45" fmla="*/ 656 h 940"/>
                            <a:gd name="T46" fmla="*/ 2628 w 3844"/>
                            <a:gd name="T47" fmla="*/ 821 h 940"/>
                            <a:gd name="T48" fmla="*/ 2868 w 3844"/>
                            <a:gd name="T49" fmla="*/ 909 h 940"/>
                            <a:gd name="T50" fmla="*/ 2606 w 3844"/>
                            <a:gd name="T51" fmla="*/ 906 h 940"/>
                            <a:gd name="T52" fmla="*/ 2315 w 3844"/>
                            <a:gd name="T53" fmla="*/ 726 h 940"/>
                            <a:gd name="T54" fmla="*/ 2080 w 3844"/>
                            <a:gd name="T55" fmla="*/ 699 h 940"/>
                            <a:gd name="T56" fmla="*/ 2051 w 3844"/>
                            <a:gd name="T57" fmla="*/ 692 h 940"/>
                            <a:gd name="T58" fmla="*/ 2141 w 3844"/>
                            <a:gd name="T59" fmla="*/ 540 h 940"/>
                            <a:gd name="T60" fmla="*/ 2286 w 3844"/>
                            <a:gd name="T61" fmla="*/ 486 h 940"/>
                            <a:gd name="T62" fmla="*/ 2639 w 3844"/>
                            <a:gd name="T63" fmla="*/ 584 h 940"/>
                            <a:gd name="T64" fmla="*/ 3110 w 3844"/>
                            <a:gd name="T65" fmla="*/ 809 h 940"/>
                            <a:gd name="T66" fmla="*/ 3497 w 3844"/>
                            <a:gd name="T67" fmla="*/ 834 h 940"/>
                            <a:gd name="T68" fmla="*/ 3783 w 3844"/>
                            <a:gd name="T69" fmla="*/ 574 h 940"/>
                            <a:gd name="T70" fmla="*/ 3730 w 3844"/>
                            <a:gd name="T71" fmla="*/ 214 h 940"/>
                            <a:gd name="T72" fmla="*/ 3319 w 3844"/>
                            <a:gd name="T73" fmla="*/ 23 h 940"/>
                            <a:gd name="T74" fmla="*/ 2881 w 3844"/>
                            <a:gd name="T75" fmla="*/ 126 h 940"/>
                            <a:gd name="T76" fmla="*/ 3365 w 3844"/>
                            <a:gd name="T77" fmla="*/ 3 h 940"/>
                            <a:gd name="T78" fmla="*/ 3752 w 3844"/>
                            <a:gd name="T79" fmla="*/ 187 h 940"/>
                            <a:gd name="T80" fmla="*/ 3831 w 3844"/>
                            <a:gd name="T81" fmla="*/ 553 h 940"/>
                            <a:gd name="T82" fmla="*/ 3551 w 3844"/>
                            <a:gd name="T83" fmla="*/ 882 h 940"/>
                            <a:gd name="T84" fmla="*/ 3138 w 3844"/>
                            <a:gd name="T85" fmla="*/ 896 h 940"/>
                            <a:gd name="T86" fmla="*/ 2614 w 3844"/>
                            <a:gd name="T87" fmla="*/ 655 h 940"/>
                            <a:gd name="T88" fmla="*/ 2229 w 3844"/>
                            <a:gd name="T89" fmla="*/ 530 h 940"/>
                            <a:gd name="T90" fmla="*/ 3469 w 3844"/>
                            <a:gd name="T91" fmla="*/ 588 h 940"/>
                            <a:gd name="T92" fmla="*/ 3354 w 3844"/>
                            <a:gd name="T93" fmla="*/ 650 h 940"/>
                            <a:gd name="T94" fmla="*/ 2939 w 3844"/>
                            <a:gd name="T95" fmla="*/ 566 h 940"/>
                            <a:gd name="T96" fmla="*/ 2598 w 3844"/>
                            <a:gd name="T97" fmla="*/ 388 h 940"/>
                            <a:gd name="T98" fmla="*/ 2193 w 3844"/>
                            <a:gd name="T99" fmla="*/ 366 h 940"/>
                            <a:gd name="T100" fmla="*/ 2446 w 3844"/>
                            <a:gd name="T101" fmla="*/ 294 h 940"/>
                            <a:gd name="T102" fmla="*/ 2930 w 3844"/>
                            <a:gd name="T103" fmla="*/ 484 h 940"/>
                            <a:gd name="T104" fmla="*/ 1350 w 3844"/>
                            <a:gd name="T105" fmla="*/ 351 h 940"/>
                            <a:gd name="T106" fmla="*/ 956 w 3844"/>
                            <a:gd name="T107" fmla="*/ 540 h 940"/>
                            <a:gd name="T108" fmla="*/ 582 w 3844"/>
                            <a:gd name="T109" fmla="*/ 658 h 940"/>
                            <a:gd name="T110" fmla="*/ 262 w 3844"/>
                            <a:gd name="T111" fmla="*/ 542 h 940"/>
                            <a:gd name="T112" fmla="*/ 678 w 3844"/>
                            <a:gd name="T113" fmla="*/ 592 h 940"/>
                            <a:gd name="T114" fmla="*/ 1120 w 3844"/>
                            <a:gd name="T115" fmla="*/ 373 h 940"/>
                            <a:gd name="T116" fmla="*/ 1512 w 3844"/>
                            <a:gd name="T117" fmla="*/ 302 h 940"/>
                            <a:gd name="T118" fmla="*/ 1483 w 3844"/>
                            <a:gd name="T119" fmla="*/ 330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844" h="940">
                              <a:moveTo>
                                <a:pt x="162" y="119"/>
                              </a:moveTo>
                              <a:lnTo>
                                <a:pt x="208" y="88"/>
                              </a:lnTo>
                              <a:lnTo>
                                <a:pt x="256" y="61"/>
                              </a:lnTo>
                              <a:lnTo>
                                <a:pt x="307" y="39"/>
                              </a:lnTo>
                              <a:lnTo>
                                <a:pt x="361" y="23"/>
                              </a:lnTo>
                              <a:lnTo>
                                <a:pt x="418" y="10"/>
                              </a:lnTo>
                              <a:lnTo>
                                <a:pt x="478" y="3"/>
                              </a:lnTo>
                              <a:lnTo>
                                <a:pt x="541" y="0"/>
                              </a:lnTo>
                              <a:lnTo>
                                <a:pt x="613" y="10"/>
                              </a:lnTo>
                              <a:lnTo>
                                <a:pt x="678" y="20"/>
                              </a:lnTo>
                              <a:lnTo>
                                <a:pt x="737" y="33"/>
                              </a:lnTo>
                              <a:lnTo>
                                <a:pt x="790" y="48"/>
                              </a:lnTo>
                              <a:lnTo>
                                <a:pt x="851" y="69"/>
                              </a:lnTo>
                              <a:lnTo>
                                <a:pt x="908" y="95"/>
                              </a:lnTo>
                              <a:lnTo>
                                <a:pt x="962" y="126"/>
                              </a:lnTo>
                              <a:lnTo>
                                <a:pt x="1011" y="161"/>
                              </a:lnTo>
                              <a:lnTo>
                                <a:pt x="950" y="127"/>
                              </a:lnTo>
                              <a:lnTo>
                                <a:pt x="887" y="98"/>
                              </a:lnTo>
                              <a:lnTo>
                                <a:pt x="823" y="74"/>
                              </a:lnTo>
                              <a:lnTo>
                                <a:pt x="756" y="54"/>
                              </a:lnTo>
                              <a:lnTo>
                                <a:pt x="678" y="37"/>
                              </a:lnTo>
                              <a:lnTo>
                                <a:pt x="601" y="26"/>
                              </a:lnTo>
                              <a:lnTo>
                                <a:pt x="526" y="23"/>
                              </a:lnTo>
                              <a:lnTo>
                                <a:pt x="463" y="26"/>
                              </a:lnTo>
                              <a:lnTo>
                                <a:pt x="402" y="36"/>
                              </a:lnTo>
                              <a:lnTo>
                                <a:pt x="344" y="51"/>
                              </a:lnTo>
                              <a:lnTo>
                                <a:pt x="290" y="74"/>
                              </a:lnTo>
                              <a:lnTo>
                                <a:pt x="237" y="104"/>
                              </a:lnTo>
                              <a:lnTo>
                                <a:pt x="189" y="139"/>
                              </a:lnTo>
                              <a:lnTo>
                                <a:pt x="148" y="176"/>
                              </a:lnTo>
                              <a:lnTo>
                                <a:pt x="114" y="214"/>
                              </a:lnTo>
                              <a:lnTo>
                                <a:pt x="86" y="254"/>
                              </a:lnTo>
                              <a:lnTo>
                                <a:pt x="65" y="297"/>
                              </a:lnTo>
                              <a:lnTo>
                                <a:pt x="50" y="342"/>
                              </a:lnTo>
                              <a:lnTo>
                                <a:pt x="40" y="390"/>
                              </a:lnTo>
                              <a:lnTo>
                                <a:pt x="38" y="440"/>
                              </a:lnTo>
                              <a:lnTo>
                                <a:pt x="40" y="486"/>
                              </a:lnTo>
                              <a:lnTo>
                                <a:pt x="47" y="531"/>
                              </a:lnTo>
                              <a:lnTo>
                                <a:pt x="60" y="574"/>
                              </a:lnTo>
                              <a:lnTo>
                                <a:pt x="79" y="616"/>
                              </a:lnTo>
                              <a:lnTo>
                                <a:pt x="103" y="655"/>
                              </a:lnTo>
                              <a:lnTo>
                                <a:pt x="132" y="693"/>
                              </a:lnTo>
                              <a:lnTo>
                                <a:pt x="166" y="729"/>
                              </a:lnTo>
                              <a:lnTo>
                                <a:pt x="206" y="763"/>
                              </a:lnTo>
                              <a:lnTo>
                                <a:pt x="250" y="793"/>
                              </a:lnTo>
                              <a:lnTo>
                                <a:pt x="297" y="816"/>
                              </a:lnTo>
                              <a:lnTo>
                                <a:pt x="347" y="834"/>
                              </a:lnTo>
                              <a:lnTo>
                                <a:pt x="399" y="849"/>
                              </a:lnTo>
                              <a:lnTo>
                                <a:pt x="453" y="856"/>
                              </a:lnTo>
                              <a:lnTo>
                                <a:pt x="512" y="858"/>
                              </a:lnTo>
                              <a:lnTo>
                                <a:pt x="548" y="857"/>
                              </a:lnTo>
                              <a:lnTo>
                                <a:pt x="589" y="851"/>
                              </a:lnTo>
                              <a:lnTo>
                                <a:pt x="634" y="841"/>
                              </a:lnTo>
                              <a:lnTo>
                                <a:pt x="682" y="827"/>
                              </a:lnTo>
                              <a:lnTo>
                                <a:pt x="734" y="809"/>
                              </a:lnTo>
                              <a:lnTo>
                                <a:pt x="791" y="787"/>
                              </a:lnTo>
                              <a:lnTo>
                                <a:pt x="851" y="761"/>
                              </a:lnTo>
                              <a:lnTo>
                                <a:pt x="916" y="730"/>
                              </a:lnTo>
                              <a:lnTo>
                                <a:pt x="986" y="694"/>
                              </a:lnTo>
                              <a:lnTo>
                                <a:pt x="1047" y="662"/>
                              </a:lnTo>
                              <a:lnTo>
                                <a:pt x="1106" y="632"/>
                              </a:lnTo>
                              <a:lnTo>
                                <a:pt x="1158" y="606"/>
                              </a:lnTo>
                              <a:lnTo>
                                <a:pt x="1205" y="584"/>
                              </a:lnTo>
                              <a:lnTo>
                                <a:pt x="1247" y="563"/>
                              </a:lnTo>
                              <a:lnTo>
                                <a:pt x="1285" y="547"/>
                              </a:lnTo>
                              <a:lnTo>
                                <a:pt x="1317" y="532"/>
                              </a:lnTo>
                              <a:lnTo>
                                <a:pt x="1344" y="522"/>
                              </a:lnTo>
                              <a:lnTo>
                                <a:pt x="1394" y="505"/>
                              </a:lnTo>
                              <a:lnTo>
                                <a:pt x="1447" y="494"/>
                              </a:lnTo>
                              <a:lnTo>
                                <a:pt x="1501" y="489"/>
                              </a:lnTo>
                              <a:lnTo>
                                <a:pt x="1558" y="486"/>
                              </a:lnTo>
                              <a:lnTo>
                                <a:pt x="1602" y="489"/>
                              </a:lnTo>
                              <a:lnTo>
                                <a:pt x="1648" y="497"/>
                              </a:lnTo>
                              <a:lnTo>
                                <a:pt x="1691" y="509"/>
                              </a:lnTo>
                              <a:lnTo>
                                <a:pt x="1733" y="524"/>
                              </a:lnTo>
                              <a:lnTo>
                                <a:pt x="1770" y="543"/>
                              </a:lnTo>
                              <a:lnTo>
                                <a:pt x="1801" y="562"/>
                              </a:lnTo>
                              <a:lnTo>
                                <a:pt x="1749" y="549"/>
                              </a:lnTo>
                              <a:lnTo>
                                <a:pt x="1703" y="540"/>
                              </a:lnTo>
                              <a:lnTo>
                                <a:pt x="1658" y="532"/>
                              </a:lnTo>
                              <a:lnTo>
                                <a:pt x="1614" y="530"/>
                              </a:lnTo>
                              <a:lnTo>
                                <a:pt x="1581" y="532"/>
                              </a:lnTo>
                              <a:lnTo>
                                <a:pt x="1543" y="538"/>
                              </a:lnTo>
                              <a:lnTo>
                                <a:pt x="1501" y="548"/>
                              </a:lnTo>
                              <a:lnTo>
                                <a:pt x="1455" y="561"/>
                              </a:lnTo>
                              <a:lnTo>
                                <a:pt x="1405" y="579"/>
                              </a:lnTo>
                              <a:lnTo>
                                <a:pt x="1350" y="600"/>
                              </a:lnTo>
                              <a:lnTo>
                                <a:pt x="1292" y="626"/>
                              </a:lnTo>
                              <a:lnTo>
                                <a:pt x="1229" y="655"/>
                              </a:lnTo>
                              <a:lnTo>
                                <a:pt x="1163" y="688"/>
                              </a:lnTo>
                              <a:lnTo>
                                <a:pt x="1091" y="725"/>
                              </a:lnTo>
                              <a:lnTo>
                                <a:pt x="1018" y="764"/>
                              </a:lnTo>
                              <a:lnTo>
                                <a:pt x="946" y="799"/>
                              </a:lnTo>
                              <a:lnTo>
                                <a:pt x="880" y="829"/>
                              </a:lnTo>
                              <a:lnTo>
                                <a:pt x="818" y="856"/>
                              </a:lnTo>
                              <a:lnTo>
                                <a:pt x="760" y="878"/>
                              </a:lnTo>
                              <a:lnTo>
                                <a:pt x="705" y="896"/>
                              </a:lnTo>
                              <a:lnTo>
                                <a:pt x="655" y="910"/>
                              </a:lnTo>
                              <a:lnTo>
                                <a:pt x="609" y="920"/>
                              </a:lnTo>
                              <a:lnTo>
                                <a:pt x="566" y="926"/>
                              </a:lnTo>
                              <a:lnTo>
                                <a:pt x="500" y="929"/>
                              </a:lnTo>
                              <a:lnTo>
                                <a:pt x="446" y="927"/>
                              </a:lnTo>
                              <a:lnTo>
                                <a:pt x="393" y="917"/>
                              </a:lnTo>
                              <a:lnTo>
                                <a:pt x="342" y="903"/>
                              </a:lnTo>
                              <a:lnTo>
                                <a:pt x="293" y="882"/>
                              </a:lnTo>
                              <a:lnTo>
                                <a:pt x="244" y="854"/>
                              </a:lnTo>
                              <a:lnTo>
                                <a:pt x="198" y="822"/>
                              </a:lnTo>
                              <a:lnTo>
                                <a:pt x="154" y="783"/>
                              </a:lnTo>
                              <a:lnTo>
                                <a:pt x="114" y="740"/>
                              </a:lnTo>
                              <a:lnTo>
                                <a:pt x="79" y="696"/>
                              </a:lnTo>
                              <a:lnTo>
                                <a:pt x="51" y="650"/>
                              </a:lnTo>
                              <a:lnTo>
                                <a:pt x="28" y="603"/>
                              </a:lnTo>
                              <a:lnTo>
                                <a:pt x="13" y="553"/>
                              </a:lnTo>
                              <a:lnTo>
                                <a:pt x="3" y="502"/>
                              </a:lnTo>
                              <a:lnTo>
                                <a:pt x="0" y="449"/>
                              </a:lnTo>
                              <a:lnTo>
                                <a:pt x="2" y="399"/>
                              </a:lnTo>
                              <a:lnTo>
                                <a:pt x="10" y="352"/>
                              </a:lnTo>
                              <a:lnTo>
                                <a:pt x="23" y="307"/>
                              </a:lnTo>
                              <a:lnTo>
                                <a:pt x="41" y="264"/>
                              </a:lnTo>
                              <a:lnTo>
                                <a:pt x="64" y="225"/>
                              </a:lnTo>
                              <a:lnTo>
                                <a:pt x="92" y="187"/>
                              </a:lnTo>
                              <a:lnTo>
                                <a:pt x="124" y="151"/>
                              </a:lnTo>
                              <a:lnTo>
                                <a:pt x="162" y="119"/>
                              </a:lnTo>
                              <a:close/>
                              <a:moveTo>
                                <a:pt x="1167" y="852"/>
                              </a:moveTo>
                              <a:lnTo>
                                <a:pt x="1173" y="850"/>
                              </a:lnTo>
                              <a:lnTo>
                                <a:pt x="1183" y="843"/>
                              </a:lnTo>
                              <a:lnTo>
                                <a:pt x="1197" y="834"/>
                              </a:lnTo>
                              <a:lnTo>
                                <a:pt x="1216" y="821"/>
                              </a:lnTo>
                              <a:lnTo>
                                <a:pt x="1237" y="807"/>
                              </a:lnTo>
                              <a:lnTo>
                                <a:pt x="1264" y="789"/>
                              </a:lnTo>
                              <a:lnTo>
                                <a:pt x="1294" y="768"/>
                              </a:lnTo>
                              <a:lnTo>
                                <a:pt x="1342" y="737"/>
                              </a:lnTo>
                              <a:lnTo>
                                <a:pt x="1385" y="709"/>
                              </a:lnTo>
                              <a:lnTo>
                                <a:pt x="1425" y="687"/>
                              </a:lnTo>
                              <a:lnTo>
                                <a:pt x="1461" y="669"/>
                              </a:lnTo>
                              <a:lnTo>
                                <a:pt x="1495" y="656"/>
                              </a:lnTo>
                              <a:lnTo>
                                <a:pt x="1526" y="645"/>
                              </a:lnTo>
                              <a:lnTo>
                                <a:pt x="1555" y="639"/>
                              </a:lnTo>
                              <a:lnTo>
                                <a:pt x="1582" y="638"/>
                              </a:lnTo>
                              <a:lnTo>
                                <a:pt x="1628" y="641"/>
                              </a:lnTo>
                              <a:lnTo>
                                <a:pt x="1673" y="648"/>
                              </a:lnTo>
                              <a:lnTo>
                                <a:pt x="1716" y="658"/>
                              </a:lnTo>
                              <a:lnTo>
                                <a:pt x="1755" y="673"/>
                              </a:lnTo>
                              <a:lnTo>
                                <a:pt x="1792" y="692"/>
                              </a:lnTo>
                              <a:lnTo>
                                <a:pt x="1825" y="712"/>
                              </a:lnTo>
                              <a:lnTo>
                                <a:pt x="1854" y="736"/>
                              </a:lnTo>
                              <a:lnTo>
                                <a:pt x="1847" y="739"/>
                              </a:lnTo>
                              <a:lnTo>
                                <a:pt x="1818" y="725"/>
                              </a:lnTo>
                              <a:lnTo>
                                <a:pt x="1796" y="714"/>
                              </a:lnTo>
                              <a:lnTo>
                                <a:pt x="1779" y="706"/>
                              </a:lnTo>
                              <a:lnTo>
                                <a:pt x="1768" y="701"/>
                              </a:lnTo>
                              <a:lnTo>
                                <a:pt x="1764" y="699"/>
                              </a:lnTo>
                              <a:lnTo>
                                <a:pt x="1735" y="689"/>
                              </a:lnTo>
                              <a:lnTo>
                                <a:pt x="1708" y="683"/>
                              </a:lnTo>
                              <a:lnTo>
                                <a:pt x="1681" y="681"/>
                              </a:lnTo>
                              <a:lnTo>
                                <a:pt x="1654" y="682"/>
                              </a:lnTo>
                              <a:lnTo>
                                <a:pt x="1627" y="688"/>
                              </a:lnTo>
                              <a:lnTo>
                                <a:pt x="1596" y="696"/>
                              </a:lnTo>
                              <a:lnTo>
                                <a:pt x="1564" y="709"/>
                              </a:lnTo>
                              <a:lnTo>
                                <a:pt x="1528" y="726"/>
                              </a:lnTo>
                              <a:lnTo>
                                <a:pt x="1489" y="748"/>
                              </a:lnTo>
                              <a:lnTo>
                                <a:pt x="1448" y="774"/>
                              </a:lnTo>
                              <a:lnTo>
                                <a:pt x="1401" y="806"/>
                              </a:lnTo>
                              <a:lnTo>
                                <a:pt x="1360" y="833"/>
                              </a:lnTo>
                              <a:lnTo>
                                <a:pt x="1324" y="857"/>
                              </a:lnTo>
                              <a:lnTo>
                                <a:pt x="1291" y="877"/>
                              </a:lnTo>
                              <a:lnTo>
                                <a:pt x="1262" y="894"/>
                              </a:lnTo>
                              <a:lnTo>
                                <a:pt x="1239" y="906"/>
                              </a:lnTo>
                              <a:lnTo>
                                <a:pt x="1189" y="925"/>
                              </a:lnTo>
                              <a:lnTo>
                                <a:pt x="1138" y="936"/>
                              </a:lnTo>
                              <a:lnTo>
                                <a:pt x="1085" y="940"/>
                              </a:lnTo>
                              <a:lnTo>
                                <a:pt x="1044" y="938"/>
                              </a:lnTo>
                              <a:lnTo>
                                <a:pt x="999" y="930"/>
                              </a:lnTo>
                              <a:lnTo>
                                <a:pt x="949" y="920"/>
                              </a:lnTo>
                              <a:lnTo>
                                <a:pt x="895" y="903"/>
                              </a:lnTo>
                              <a:lnTo>
                                <a:pt x="975" y="909"/>
                              </a:lnTo>
                              <a:lnTo>
                                <a:pt x="1024" y="906"/>
                              </a:lnTo>
                              <a:lnTo>
                                <a:pt x="1071" y="895"/>
                              </a:lnTo>
                              <a:lnTo>
                                <a:pt x="1120" y="877"/>
                              </a:lnTo>
                              <a:lnTo>
                                <a:pt x="1167" y="852"/>
                              </a:lnTo>
                              <a:close/>
                              <a:moveTo>
                                <a:pt x="2263" y="638"/>
                              </a:moveTo>
                              <a:lnTo>
                                <a:pt x="2289" y="639"/>
                              </a:lnTo>
                              <a:lnTo>
                                <a:pt x="2318" y="645"/>
                              </a:lnTo>
                              <a:lnTo>
                                <a:pt x="2349" y="656"/>
                              </a:lnTo>
                              <a:lnTo>
                                <a:pt x="2383" y="669"/>
                              </a:lnTo>
                              <a:lnTo>
                                <a:pt x="2419" y="687"/>
                              </a:lnTo>
                              <a:lnTo>
                                <a:pt x="2459" y="709"/>
                              </a:lnTo>
                              <a:lnTo>
                                <a:pt x="2501" y="737"/>
                              </a:lnTo>
                              <a:lnTo>
                                <a:pt x="2549" y="768"/>
                              </a:lnTo>
                              <a:lnTo>
                                <a:pt x="2580" y="789"/>
                              </a:lnTo>
                              <a:lnTo>
                                <a:pt x="2606" y="807"/>
                              </a:lnTo>
                              <a:lnTo>
                                <a:pt x="2628" y="821"/>
                              </a:lnTo>
                              <a:lnTo>
                                <a:pt x="2646" y="834"/>
                              </a:lnTo>
                              <a:lnTo>
                                <a:pt x="2661" y="843"/>
                              </a:lnTo>
                              <a:lnTo>
                                <a:pt x="2670" y="850"/>
                              </a:lnTo>
                              <a:lnTo>
                                <a:pt x="2676" y="852"/>
                              </a:lnTo>
                              <a:lnTo>
                                <a:pt x="2724" y="877"/>
                              </a:lnTo>
                              <a:lnTo>
                                <a:pt x="2772" y="895"/>
                              </a:lnTo>
                              <a:lnTo>
                                <a:pt x="2820" y="906"/>
                              </a:lnTo>
                              <a:lnTo>
                                <a:pt x="2868" y="909"/>
                              </a:lnTo>
                              <a:lnTo>
                                <a:pt x="2948" y="903"/>
                              </a:lnTo>
                              <a:lnTo>
                                <a:pt x="2895" y="920"/>
                              </a:lnTo>
                              <a:lnTo>
                                <a:pt x="2846" y="930"/>
                              </a:lnTo>
                              <a:lnTo>
                                <a:pt x="2800" y="938"/>
                              </a:lnTo>
                              <a:lnTo>
                                <a:pt x="2758" y="940"/>
                              </a:lnTo>
                              <a:lnTo>
                                <a:pt x="2706" y="936"/>
                              </a:lnTo>
                              <a:lnTo>
                                <a:pt x="2655" y="925"/>
                              </a:lnTo>
                              <a:lnTo>
                                <a:pt x="2606" y="906"/>
                              </a:lnTo>
                              <a:lnTo>
                                <a:pt x="2581" y="894"/>
                              </a:lnTo>
                              <a:lnTo>
                                <a:pt x="2552" y="877"/>
                              </a:lnTo>
                              <a:lnTo>
                                <a:pt x="2520" y="857"/>
                              </a:lnTo>
                              <a:lnTo>
                                <a:pt x="2484" y="833"/>
                              </a:lnTo>
                              <a:lnTo>
                                <a:pt x="2443" y="806"/>
                              </a:lnTo>
                              <a:lnTo>
                                <a:pt x="2397" y="774"/>
                              </a:lnTo>
                              <a:lnTo>
                                <a:pt x="2354" y="748"/>
                              </a:lnTo>
                              <a:lnTo>
                                <a:pt x="2315" y="726"/>
                              </a:lnTo>
                              <a:lnTo>
                                <a:pt x="2279" y="709"/>
                              </a:lnTo>
                              <a:lnTo>
                                <a:pt x="2247" y="696"/>
                              </a:lnTo>
                              <a:lnTo>
                                <a:pt x="2217" y="688"/>
                              </a:lnTo>
                              <a:lnTo>
                                <a:pt x="2189" y="682"/>
                              </a:lnTo>
                              <a:lnTo>
                                <a:pt x="2163" y="681"/>
                              </a:lnTo>
                              <a:lnTo>
                                <a:pt x="2137" y="683"/>
                              </a:lnTo>
                              <a:lnTo>
                                <a:pt x="2108" y="689"/>
                              </a:lnTo>
                              <a:lnTo>
                                <a:pt x="2080" y="699"/>
                              </a:lnTo>
                              <a:lnTo>
                                <a:pt x="2075" y="701"/>
                              </a:lnTo>
                              <a:lnTo>
                                <a:pt x="2064" y="706"/>
                              </a:lnTo>
                              <a:lnTo>
                                <a:pt x="2048" y="714"/>
                              </a:lnTo>
                              <a:lnTo>
                                <a:pt x="2025" y="725"/>
                              </a:lnTo>
                              <a:lnTo>
                                <a:pt x="1998" y="739"/>
                              </a:lnTo>
                              <a:lnTo>
                                <a:pt x="1991" y="736"/>
                              </a:lnTo>
                              <a:lnTo>
                                <a:pt x="2019" y="712"/>
                              </a:lnTo>
                              <a:lnTo>
                                <a:pt x="2051" y="692"/>
                              </a:lnTo>
                              <a:lnTo>
                                <a:pt x="2088" y="673"/>
                              </a:lnTo>
                              <a:lnTo>
                                <a:pt x="2127" y="658"/>
                              </a:lnTo>
                              <a:lnTo>
                                <a:pt x="2170" y="648"/>
                              </a:lnTo>
                              <a:lnTo>
                                <a:pt x="2215" y="641"/>
                              </a:lnTo>
                              <a:lnTo>
                                <a:pt x="2263" y="638"/>
                              </a:lnTo>
                              <a:close/>
                              <a:moveTo>
                                <a:pt x="2229" y="530"/>
                              </a:moveTo>
                              <a:lnTo>
                                <a:pt x="2187" y="532"/>
                              </a:lnTo>
                              <a:lnTo>
                                <a:pt x="2141" y="540"/>
                              </a:lnTo>
                              <a:lnTo>
                                <a:pt x="2094" y="549"/>
                              </a:lnTo>
                              <a:lnTo>
                                <a:pt x="2043" y="562"/>
                              </a:lnTo>
                              <a:lnTo>
                                <a:pt x="2074" y="543"/>
                              </a:lnTo>
                              <a:lnTo>
                                <a:pt x="2111" y="524"/>
                              </a:lnTo>
                              <a:lnTo>
                                <a:pt x="2152" y="509"/>
                              </a:lnTo>
                              <a:lnTo>
                                <a:pt x="2196" y="497"/>
                              </a:lnTo>
                              <a:lnTo>
                                <a:pt x="2241" y="489"/>
                              </a:lnTo>
                              <a:lnTo>
                                <a:pt x="2286" y="486"/>
                              </a:lnTo>
                              <a:lnTo>
                                <a:pt x="2342" y="489"/>
                              </a:lnTo>
                              <a:lnTo>
                                <a:pt x="2397" y="494"/>
                              </a:lnTo>
                              <a:lnTo>
                                <a:pt x="2449" y="506"/>
                              </a:lnTo>
                              <a:lnTo>
                                <a:pt x="2499" y="522"/>
                              </a:lnTo>
                              <a:lnTo>
                                <a:pt x="2526" y="532"/>
                              </a:lnTo>
                              <a:lnTo>
                                <a:pt x="2558" y="547"/>
                              </a:lnTo>
                              <a:lnTo>
                                <a:pt x="2596" y="563"/>
                              </a:lnTo>
                              <a:lnTo>
                                <a:pt x="2639" y="584"/>
                              </a:lnTo>
                              <a:lnTo>
                                <a:pt x="2687" y="606"/>
                              </a:lnTo>
                              <a:lnTo>
                                <a:pt x="2739" y="632"/>
                              </a:lnTo>
                              <a:lnTo>
                                <a:pt x="2796" y="662"/>
                              </a:lnTo>
                              <a:lnTo>
                                <a:pt x="2858" y="694"/>
                              </a:lnTo>
                              <a:lnTo>
                                <a:pt x="2928" y="730"/>
                              </a:lnTo>
                              <a:lnTo>
                                <a:pt x="2992" y="761"/>
                              </a:lnTo>
                              <a:lnTo>
                                <a:pt x="3053" y="787"/>
                              </a:lnTo>
                              <a:lnTo>
                                <a:pt x="3110" y="809"/>
                              </a:lnTo>
                              <a:lnTo>
                                <a:pt x="3162" y="827"/>
                              </a:lnTo>
                              <a:lnTo>
                                <a:pt x="3209" y="841"/>
                              </a:lnTo>
                              <a:lnTo>
                                <a:pt x="3254" y="851"/>
                              </a:lnTo>
                              <a:lnTo>
                                <a:pt x="3295" y="857"/>
                              </a:lnTo>
                              <a:lnTo>
                                <a:pt x="3332" y="858"/>
                              </a:lnTo>
                              <a:lnTo>
                                <a:pt x="3390" y="856"/>
                              </a:lnTo>
                              <a:lnTo>
                                <a:pt x="3445" y="849"/>
                              </a:lnTo>
                              <a:lnTo>
                                <a:pt x="3497" y="834"/>
                              </a:lnTo>
                              <a:lnTo>
                                <a:pt x="3547" y="816"/>
                              </a:lnTo>
                              <a:lnTo>
                                <a:pt x="3593" y="793"/>
                              </a:lnTo>
                              <a:lnTo>
                                <a:pt x="3637" y="763"/>
                              </a:lnTo>
                              <a:lnTo>
                                <a:pt x="3677" y="729"/>
                              </a:lnTo>
                              <a:lnTo>
                                <a:pt x="3712" y="693"/>
                              </a:lnTo>
                              <a:lnTo>
                                <a:pt x="3740" y="655"/>
                              </a:lnTo>
                              <a:lnTo>
                                <a:pt x="3764" y="616"/>
                              </a:lnTo>
                              <a:lnTo>
                                <a:pt x="3783" y="574"/>
                              </a:lnTo>
                              <a:lnTo>
                                <a:pt x="3796" y="531"/>
                              </a:lnTo>
                              <a:lnTo>
                                <a:pt x="3803" y="486"/>
                              </a:lnTo>
                              <a:lnTo>
                                <a:pt x="3807" y="440"/>
                              </a:lnTo>
                              <a:lnTo>
                                <a:pt x="3803" y="390"/>
                              </a:lnTo>
                              <a:lnTo>
                                <a:pt x="3794" y="342"/>
                              </a:lnTo>
                              <a:lnTo>
                                <a:pt x="3778" y="297"/>
                              </a:lnTo>
                              <a:lnTo>
                                <a:pt x="3757" y="254"/>
                              </a:lnTo>
                              <a:lnTo>
                                <a:pt x="3730" y="214"/>
                              </a:lnTo>
                              <a:lnTo>
                                <a:pt x="3695" y="176"/>
                              </a:lnTo>
                              <a:lnTo>
                                <a:pt x="3656" y="139"/>
                              </a:lnTo>
                              <a:lnTo>
                                <a:pt x="3606" y="104"/>
                              </a:lnTo>
                              <a:lnTo>
                                <a:pt x="3554" y="74"/>
                              </a:lnTo>
                              <a:lnTo>
                                <a:pt x="3499" y="51"/>
                              </a:lnTo>
                              <a:lnTo>
                                <a:pt x="3441" y="36"/>
                              </a:lnTo>
                              <a:lnTo>
                                <a:pt x="3382" y="26"/>
                              </a:lnTo>
                              <a:lnTo>
                                <a:pt x="3319" y="23"/>
                              </a:lnTo>
                              <a:lnTo>
                                <a:pt x="3243" y="26"/>
                              </a:lnTo>
                              <a:lnTo>
                                <a:pt x="3165" y="37"/>
                              </a:lnTo>
                              <a:lnTo>
                                <a:pt x="3088" y="54"/>
                              </a:lnTo>
                              <a:lnTo>
                                <a:pt x="3020" y="74"/>
                              </a:lnTo>
                              <a:lnTo>
                                <a:pt x="2956" y="98"/>
                              </a:lnTo>
                              <a:lnTo>
                                <a:pt x="2893" y="127"/>
                              </a:lnTo>
                              <a:lnTo>
                                <a:pt x="2833" y="161"/>
                              </a:lnTo>
                              <a:lnTo>
                                <a:pt x="2881" y="126"/>
                              </a:lnTo>
                              <a:lnTo>
                                <a:pt x="2935" y="95"/>
                              </a:lnTo>
                              <a:lnTo>
                                <a:pt x="2992" y="69"/>
                              </a:lnTo>
                              <a:lnTo>
                                <a:pt x="3054" y="48"/>
                              </a:lnTo>
                              <a:lnTo>
                                <a:pt x="3106" y="33"/>
                              </a:lnTo>
                              <a:lnTo>
                                <a:pt x="3165" y="20"/>
                              </a:lnTo>
                              <a:lnTo>
                                <a:pt x="3231" y="10"/>
                              </a:lnTo>
                              <a:lnTo>
                                <a:pt x="3302" y="0"/>
                              </a:lnTo>
                              <a:lnTo>
                                <a:pt x="3365" y="3"/>
                              </a:lnTo>
                              <a:lnTo>
                                <a:pt x="3426" y="10"/>
                              </a:lnTo>
                              <a:lnTo>
                                <a:pt x="3483" y="23"/>
                              </a:lnTo>
                              <a:lnTo>
                                <a:pt x="3536" y="39"/>
                              </a:lnTo>
                              <a:lnTo>
                                <a:pt x="3587" y="61"/>
                              </a:lnTo>
                              <a:lnTo>
                                <a:pt x="3636" y="88"/>
                              </a:lnTo>
                              <a:lnTo>
                                <a:pt x="3681" y="119"/>
                              </a:lnTo>
                              <a:lnTo>
                                <a:pt x="3719" y="151"/>
                              </a:lnTo>
                              <a:lnTo>
                                <a:pt x="3752" y="187"/>
                              </a:lnTo>
                              <a:lnTo>
                                <a:pt x="3780" y="225"/>
                              </a:lnTo>
                              <a:lnTo>
                                <a:pt x="3802" y="264"/>
                              </a:lnTo>
                              <a:lnTo>
                                <a:pt x="3821" y="307"/>
                              </a:lnTo>
                              <a:lnTo>
                                <a:pt x="3833" y="352"/>
                              </a:lnTo>
                              <a:lnTo>
                                <a:pt x="3841" y="399"/>
                              </a:lnTo>
                              <a:lnTo>
                                <a:pt x="3844" y="449"/>
                              </a:lnTo>
                              <a:lnTo>
                                <a:pt x="3840" y="502"/>
                              </a:lnTo>
                              <a:lnTo>
                                <a:pt x="3831" y="553"/>
                              </a:lnTo>
                              <a:lnTo>
                                <a:pt x="3815" y="603"/>
                              </a:lnTo>
                              <a:lnTo>
                                <a:pt x="3793" y="650"/>
                              </a:lnTo>
                              <a:lnTo>
                                <a:pt x="3764" y="696"/>
                              </a:lnTo>
                              <a:lnTo>
                                <a:pt x="3730" y="740"/>
                              </a:lnTo>
                              <a:lnTo>
                                <a:pt x="3689" y="783"/>
                              </a:lnTo>
                              <a:lnTo>
                                <a:pt x="3645" y="822"/>
                              </a:lnTo>
                              <a:lnTo>
                                <a:pt x="3599" y="854"/>
                              </a:lnTo>
                              <a:lnTo>
                                <a:pt x="3551" y="882"/>
                              </a:lnTo>
                              <a:lnTo>
                                <a:pt x="3502" y="903"/>
                              </a:lnTo>
                              <a:lnTo>
                                <a:pt x="3450" y="917"/>
                              </a:lnTo>
                              <a:lnTo>
                                <a:pt x="3398" y="927"/>
                              </a:lnTo>
                              <a:lnTo>
                                <a:pt x="3344" y="929"/>
                              </a:lnTo>
                              <a:lnTo>
                                <a:pt x="3277" y="926"/>
                              </a:lnTo>
                              <a:lnTo>
                                <a:pt x="3235" y="920"/>
                              </a:lnTo>
                              <a:lnTo>
                                <a:pt x="3189" y="910"/>
                              </a:lnTo>
                              <a:lnTo>
                                <a:pt x="3138" y="896"/>
                              </a:lnTo>
                              <a:lnTo>
                                <a:pt x="3085" y="878"/>
                              </a:lnTo>
                              <a:lnTo>
                                <a:pt x="3026" y="856"/>
                              </a:lnTo>
                              <a:lnTo>
                                <a:pt x="2963" y="829"/>
                              </a:lnTo>
                              <a:lnTo>
                                <a:pt x="2897" y="799"/>
                              </a:lnTo>
                              <a:lnTo>
                                <a:pt x="2827" y="764"/>
                              </a:lnTo>
                              <a:lnTo>
                                <a:pt x="2752" y="725"/>
                              </a:lnTo>
                              <a:lnTo>
                                <a:pt x="2681" y="688"/>
                              </a:lnTo>
                              <a:lnTo>
                                <a:pt x="2614" y="655"/>
                              </a:lnTo>
                              <a:lnTo>
                                <a:pt x="2552" y="626"/>
                              </a:lnTo>
                              <a:lnTo>
                                <a:pt x="2493" y="600"/>
                              </a:lnTo>
                              <a:lnTo>
                                <a:pt x="2440" y="579"/>
                              </a:lnTo>
                              <a:lnTo>
                                <a:pt x="2389" y="561"/>
                              </a:lnTo>
                              <a:lnTo>
                                <a:pt x="2343" y="548"/>
                              </a:lnTo>
                              <a:lnTo>
                                <a:pt x="2301" y="538"/>
                              </a:lnTo>
                              <a:lnTo>
                                <a:pt x="2264" y="532"/>
                              </a:lnTo>
                              <a:lnTo>
                                <a:pt x="2229" y="530"/>
                              </a:lnTo>
                              <a:close/>
                              <a:moveTo>
                                <a:pt x="3113" y="573"/>
                              </a:moveTo>
                              <a:lnTo>
                                <a:pt x="3165" y="592"/>
                              </a:lnTo>
                              <a:lnTo>
                                <a:pt x="3218" y="604"/>
                              </a:lnTo>
                              <a:lnTo>
                                <a:pt x="3268" y="612"/>
                              </a:lnTo>
                              <a:lnTo>
                                <a:pt x="3315" y="614"/>
                              </a:lnTo>
                              <a:lnTo>
                                <a:pt x="3365" y="612"/>
                              </a:lnTo>
                              <a:lnTo>
                                <a:pt x="3417" y="603"/>
                              </a:lnTo>
                              <a:lnTo>
                                <a:pt x="3469" y="588"/>
                              </a:lnTo>
                              <a:lnTo>
                                <a:pt x="3525" y="568"/>
                              </a:lnTo>
                              <a:lnTo>
                                <a:pt x="3581" y="542"/>
                              </a:lnTo>
                              <a:lnTo>
                                <a:pt x="3598" y="544"/>
                              </a:lnTo>
                              <a:lnTo>
                                <a:pt x="3546" y="576"/>
                              </a:lnTo>
                              <a:lnTo>
                                <a:pt x="3496" y="603"/>
                              </a:lnTo>
                              <a:lnTo>
                                <a:pt x="3447" y="624"/>
                              </a:lnTo>
                              <a:lnTo>
                                <a:pt x="3401" y="639"/>
                              </a:lnTo>
                              <a:lnTo>
                                <a:pt x="3354" y="650"/>
                              </a:lnTo>
                              <a:lnTo>
                                <a:pt x="3308" y="657"/>
                              </a:lnTo>
                              <a:lnTo>
                                <a:pt x="3262" y="658"/>
                              </a:lnTo>
                              <a:lnTo>
                                <a:pt x="3209" y="656"/>
                              </a:lnTo>
                              <a:lnTo>
                                <a:pt x="3155" y="647"/>
                              </a:lnTo>
                              <a:lnTo>
                                <a:pt x="3098" y="632"/>
                              </a:lnTo>
                              <a:lnTo>
                                <a:pt x="3048" y="614"/>
                              </a:lnTo>
                              <a:lnTo>
                                <a:pt x="2994" y="593"/>
                              </a:lnTo>
                              <a:lnTo>
                                <a:pt x="2939" y="566"/>
                              </a:lnTo>
                              <a:lnTo>
                                <a:pt x="2916" y="554"/>
                              </a:lnTo>
                              <a:lnTo>
                                <a:pt x="2889" y="540"/>
                              </a:lnTo>
                              <a:lnTo>
                                <a:pt x="2857" y="522"/>
                              </a:lnTo>
                              <a:lnTo>
                                <a:pt x="2820" y="502"/>
                              </a:lnTo>
                              <a:lnTo>
                                <a:pt x="2778" y="478"/>
                              </a:lnTo>
                              <a:lnTo>
                                <a:pt x="2715" y="443"/>
                              </a:lnTo>
                              <a:lnTo>
                                <a:pt x="2655" y="414"/>
                              </a:lnTo>
                              <a:lnTo>
                                <a:pt x="2598" y="388"/>
                              </a:lnTo>
                              <a:lnTo>
                                <a:pt x="2544" y="367"/>
                              </a:lnTo>
                              <a:lnTo>
                                <a:pt x="2493" y="351"/>
                              </a:lnTo>
                              <a:lnTo>
                                <a:pt x="2446" y="340"/>
                              </a:lnTo>
                              <a:lnTo>
                                <a:pt x="2400" y="333"/>
                              </a:lnTo>
                              <a:lnTo>
                                <a:pt x="2360" y="330"/>
                              </a:lnTo>
                              <a:lnTo>
                                <a:pt x="2304" y="334"/>
                              </a:lnTo>
                              <a:lnTo>
                                <a:pt x="2248" y="346"/>
                              </a:lnTo>
                              <a:lnTo>
                                <a:pt x="2193" y="366"/>
                              </a:lnTo>
                              <a:lnTo>
                                <a:pt x="2174" y="366"/>
                              </a:lnTo>
                              <a:lnTo>
                                <a:pt x="2212" y="346"/>
                              </a:lnTo>
                              <a:lnTo>
                                <a:pt x="2252" y="328"/>
                              </a:lnTo>
                              <a:lnTo>
                                <a:pt x="2292" y="313"/>
                              </a:lnTo>
                              <a:lnTo>
                                <a:pt x="2332" y="302"/>
                              </a:lnTo>
                              <a:lnTo>
                                <a:pt x="2370" y="295"/>
                              </a:lnTo>
                              <a:lnTo>
                                <a:pt x="2405" y="292"/>
                              </a:lnTo>
                              <a:lnTo>
                                <a:pt x="2446" y="294"/>
                              </a:lnTo>
                              <a:lnTo>
                                <a:pt x="2488" y="298"/>
                              </a:lnTo>
                              <a:lnTo>
                                <a:pt x="2535" y="308"/>
                              </a:lnTo>
                              <a:lnTo>
                                <a:pt x="2582" y="320"/>
                              </a:lnTo>
                              <a:lnTo>
                                <a:pt x="2652" y="344"/>
                              </a:lnTo>
                              <a:lnTo>
                                <a:pt x="2724" y="373"/>
                              </a:lnTo>
                              <a:lnTo>
                                <a:pt x="2798" y="409"/>
                              </a:lnTo>
                              <a:lnTo>
                                <a:pt x="2874" y="452"/>
                              </a:lnTo>
                              <a:lnTo>
                                <a:pt x="2930" y="484"/>
                              </a:lnTo>
                              <a:lnTo>
                                <a:pt x="2981" y="511"/>
                              </a:lnTo>
                              <a:lnTo>
                                <a:pt x="3029" y="536"/>
                              </a:lnTo>
                              <a:lnTo>
                                <a:pt x="3073" y="556"/>
                              </a:lnTo>
                              <a:lnTo>
                                <a:pt x="3113" y="573"/>
                              </a:lnTo>
                              <a:close/>
                              <a:moveTo>
                                <a:pt x="1483" y="330"/>
                              </a:moveTo>
                              <a:lnTo>
                                <a:pt x="1443" y="333"/>
                              </a:lnTo>
                              <a:lnTo>
                                <a:pt x="1399" y="340"/>
                              </a:lnTo>
                              <a:lnTo>
                                <a:pt x="1350" y="351"/>
                              </a:lnTo>
                              <a:lnTo>
                                <a:pt x="1300" y="367"/>
                              </a:lnTo>
                              <a:lnTo>
                                <a:pt x="1246" y="388"/>
                              </a:lnTo>
                              <a:lnTo>
                                <a:pt x="1189" y="414"/>
                              </a:lnTo>
                              <a:lnTo>
                                <a:pt x="1128" y="443"/>
                              </a:lnTo>
                              <a:lnTo>
                                <a:pt x="1065" y="478"/>
                              </a:lnTo>
                              <a:lnTo>
                                <a:pt x="1024" y="502"/>
                              </a:lnTo>
                              <a:lnTo>
                                <a:pt x="988" y="522"/>
                              </a:lnTo>
                              <a:lnTo>
                                <a:pt x="956" y="540"/>
                              </a:lnTo>
                              <a:lnTo>
                                <a:pt x="929" y="554"/>
                              </a:lnTo>
                              <a:lnTo>
                                <a:pt x="906" y="566"/>
                              </a:lnTo>
                              <a:lnTo>
                                <a:pt x="849" y="593"/>
                              </a:lnTo>
                              <a:lnTo>
                                <a:pt x="796" y="614"/>
                              </a:lnTo>
                              <a:lnTo>
                                <a:pt x="746" y="632"/>
                              </a:lnTo>
                              <a:lnTo>
                                <a:pt x="689" y="647"/>
                              </a:lnTo>
                              <a:lnTo>
                                <a:pt x="634" y="656"/>
                              </a:lnTo>
                              <a:lnTo>
                                <a:pt x="582" y="658"/>
                              </a:lnTo>
                              <a:lnTo>
                                <a:pt x="535" y="657"/>
                              </a:lnTo>
                              <a:lnTo>
                                <a:pt x="489" y="650"/>
                              </a:lnTo>
                              <a:lnTo>
                                <a:pt x="443" y="639"/>
                              </a:lnTo>
                              <a:lnTo>
                                <a:pt x="396" y="624"/>
                              </a:lnTo>
                              <a:lnTo>
                                <a:pt x="348" y="603"/>
                              </a:lnTo>
                              <a:lnTo>
                                <a:pt x="298" y="576"/>
                              </a:lnTo>
                              <a:lnTo>
                                <a:pt x="246" y="544"/>
                              </a:lnTo>
                              <a:lnTo>
                                <a:pt x="262" y="542"/>
                              </a:lnTo>
                              <a:lnTo>
                                <a:pt x="319" y="568"/>
                              </a:lnTo>
                              <a:lnTo>
                                <a:pt x="374" y="588"/>
                              </a:lnTo>
                              <a:lnTo>
                                <a:pt x="427" y="603"/>
                              </a:lnTo>
                              <a:lnTo>
                                <a:pt x="478" y="612"/>
                              </a:lnTo>
                              <a:lnTo>
                                <a:pt x="528" y="614"/>
                              </a:lnTo>
                              <a:lnTo>
                                <a:pt x="577" y="612"/>
                              </a:lnTo>
                              <a:lnTo>
                                <a:pt x="627" y="604"/>
                              </a:lnTo>
                              <a:lnTo>
                                <a:pt x="678" y="592"/>
                              </a:lnTo>
                              <a:lnTo>
                                <a:pt x="731" y="573"/>
                              </a:lnTo>
                              <a:lnTo>
                                <a:pt x="771" y="556"/>
                              </a:lnTo>
                              <a:lnTo>
                                <a:pt x="815" y="536"/>
                              </a:lnTo>
                              <a:lnTo>
                                <a:pt x="862" y="511"/>
                              </a:lnTo>
                              <a:lnTo>
                                <a:pt x="914" y="484"/>
                              </a:lnTo>
                              <a:lnTo>
                                <a:pt x="969" y="452"/>
                              </a:lnTo>
                              <a:lnTo>
                                <a:pt x="1045" y="409"/>
                              </a:lnTo>
                              <a:lnTo>
                                <a:pt x="1120" y="373"/>
                              </a:lnTo>
                              <a:lnTo>
                                <a:pt x="1192" y="344"/>
                              </a:lnTo>
                              <a:lnTo>
                                <a:pt x="1262" y="320"/>
                              </a:lnTo>
                              <a:lnTo>
                                <a:pt x="1310" y="308"/>
                              </a:lnTo>
                              <a:lnTo>
                                <a:pt x="1355" y="298"/>
                              </a:lnTo>
                              <a:lnTo>
                                <a:pt x="1398" y="294"/>
                              </a:lnTo>
                              <a:lnTo>
                                <a:pt x="1438" y="292"/>
                              </a:lnTo>
                              <a:lnTo>
                                <a:pt x="1474" y="295"/>
                              </a:lnTo>
                              <a:lnTo>
                                <a:pt x="1512" y="302"/>
                              </a:lnTo>
                              <a:lnTo>
                                <a:pt x="1552" y="313"/>
                              </a:lnTo>
                              <a:lnTo>
                                <a:pt x="1591" y="328"/>
                              </a:lnTo>
                              <a:lnTo>
                                <a:pt x="1632" y="346"/>
                              </a:lnTo>
                              <a:lnTo>
                                <a:pt x="1670" y="366"/>
                              </a:lnTo>
                              <a:lnTo>
                                <a:pt x="1651" y="366"/>
                              </a:lnTo>
                              <a:lnTo>
                                <a:pt x="1595" y="346"/>
                              </a:lnTo>
                              <a:lnTo>
                                <a:pt x="1539" y="334"/>
                              </a:lnTo>
                              <a:lnTo>
                                <a:pt x="1483" y="33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a:graphicData>
                </a:graphic>
              </wp:inline>
            </w:drawing>
          </mc:Choice>
          <mc:Fallback>
            <w:pict>
              <v:shape id="Freeform 1995" o:spid="_x0000_s1026" style="width:55.25pt;height:13.5pt;visibility:visible;mso-wrap-style:square;mso-left-percent:-10001;mso-top-percent:-10001;mso-position-horizontal:absolute;mso-position-horizontal-relative:char;mso-position-vertical:absolute;mso-position-vertical-relative:line;mso-left-percent:-10001;mso-top-percent:-10001;v-text-anchor:top" coordsize="384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" path="m162,119l208,88,256,61,307,39,361,23,418,10,478,3,541,r72,10l678,20r59,13l790,48r61,21l908,95r54,31l1011,161,950,127,887,98,823,74,756,54,678,37,601,26,526,23r-63,3l402,36,344,51,290,74r-53,30l189,139r-41,37l114,214,86,254,65,297,50,342,40,390r-2,50l40,486r7,45l60,574r19,42l103,655r29,38l166,729r40,34l250,793r47,23l347,834r52,15l453,856r59,2l548,857r41,-6l634,841r48,-14l734,809r57,-22l851,761r65,-31l986,694r61,-32l1106,632r52,-26l1205,584r42,-21l1285,547r32,-15l1344,522r50,-17l1447,494r54,-5l1558,486r44,3l1648,497r43,12l1733,524r37,19l1801,562r-52,-13l1703,540r-45,-8l1614,530r-33,2l1543,538r-42,10l1455,561r-50,18l1350,600r-58,26l1229,655r-66,33l1091,725r-73,39l946,799r-66,30l818,856r-58,22l705,896r-50,14l609,920r-43,6l500,929r-54,-2l393,917,342,903,293,882,244,854,198,822,154,783,114,740,79,696,51,650,28,603,13,553,3,502,,449,2,399r8,-47l23,307,41,264,64,225,92,187r32,-36l162,119xm1167,852r6,-2l1183,843r14,-9l1216,821r21,-14l1264,789r30,-21l1342,737r43,-28l1425,687r36,-18l1495,656r31,-11l1555,639r27,-1l1628,641r45,7l1716,658r39,15l1792,692r33,20l1854,736r-7,3l1818,725r-22,-11l1779,706r-11,-5l1764,699r-29,-10l1708,683r-27,-2l1654,682r-27,6l1596,696r-32,13l1528,726r-39,22l1448,774r-47,32l1360,833r-36,24l1291,877r-29,17l1239,906r-50,19l1138,936r-53,4l1044,938r-45,-8l949,920,895,903r80,6l1024,906r47,-11l1120,877r47,-25xm2263,638r26,1l2318,645r31,11l2383,669r36,18l2459,709r42,28l2549,768r31,21l2606,807r22,14l2646,834r15,9l2670,850r6,2l2724,877r48,18l2820,906r48,3l2948,903r-53,17l2846,930r-46,8l2758,940r-52,-4l2655,925r-49,-19l2581,894r-29,-17l2520,857r-36,-24l2443,806r-46,-32l2354,748r-39,-22l2279,709r-32,-13l2217,688r-28,-6l2163,681r-26,2l2108,689r-28,10l2075,701r-11,5l2048,714r-23,11l1998,739r-7,-3l2019,712r32,-20l2088,673r39,-15l2170,648r45,-7l2263,638xm2229,530r-42,2l2141,540r-47,9l2043,562r31,-19l2111,524r41,-15l2196,497r45,-8l2286,486r56,3l2397,494r52,12l2499,522r27,10l2558,547r38,16l2639,584r48,22l2739,632r57,30l2858,694r70,36l2992,761r61,26l3110,809r52,18l3209,841r45,10l3295,857r37,1l3390,856r55,-7l3497,834r50,-18l3593,793r44,-30l3677,729r35,-36l3740,655r24,-39l3783,574r13,-43l3803,486r4,-46l3803,390r-9,-48l3778,297r-21,-43l3730,214r-35,-38l3656,139r-50,-35l3554,74,3499,51,3441,36,3382,26r-63,-3l3243,26r-78,11l3088,54r-68,20l2956,98r-63,29l2833,161r48,-35l2935,95r57,-26l3054,48r52,-15l3165,20r66,-10l3302,r63,3l3426,10r57,13l3536,39r51,22l3636,88r45,31l3719,151r33,36l3780,225r22,39l3821,307r12,45l3841,399r3,50l3840,502r-9,51l3815,603r-22,47l3764,696r-34,44l3689,783r-44,39l3599,854r-48,28l3502,903r-52,14l3398,927r-54,2l3277,926r-42,-6l3189,910r-51,-14l3085,878r-59,-22l2963,829r-66,-30l2827,764r-75,-39l2681,688r-67,-33l2552,626r-59,-26l2440,579r-51,-18l2343,548r-42,-10l2264,532r-35,-2xm3113,573r52,19l3218,604r50,8l3315,614r50,-2l3417,603r52,-15l3525,568r56,-26l3598,544r-52,32l3496,603r-49,21l3401,639r-47,11l3308,657r-46,1l3209,656r-54,-9l3098,632r-50,-18l2994,593r-55,-27l2916,554r-27,-14l2857,522r-37,-20l2778,478r-63,-35l2655,414r-57,-26l2544,367r-51,-16l2446,340r-46,-7l2360,330r-56,4l2248,346r-55,20l2174,366r38,-20l2252,328r40,-15l2332,302r38,-7l2405,292r41,2l2488,298r47,10l2582,320r70,24l2724,373r74,36l2874,452r56,32l2981,511r48,25l3073,556r40,17xm1483,330r-40,3l1399,340r-49,11l1300,367r-54,21l1189,414r-61,29l1065,478r-41,24l988,522r-32,18l929,554r-23,12l849,593r-53,21l746,632r-57,15l634,656r-52,2l535,657r-46,-7l443,639,396,624,348,603,298,576,246,544r16,-2l319,568r55,20l427,603r51,9l528,614r49,-2l627,604r51,-12l731,573r40,-17l815,536r47,-25l914,484r55,-32l1045,409r75,-36l1192,344r70,-24l1310,308r45,-10l1398,294r40,-2l1474,295r38,7l1552,313r39,15l1632,346r38,20l1651,366r-56,-20l1539,334r-56,-4xe" fillcolor="black" strokeweight="0">
                <v:path arrowok="t" o:connecttype="custom" o:connectlocs="98753,0;184546,29365;84515,4742;15698,46328;14420,112354;72833,154852;144387,143544;227625,102688;292425,89190;302648,97033;235839,114178;138729,160142;62428,164701;5111,109983;11682,41039;221966,149745;272894,119650;327108,126216;321997,127493;278918,132418;226164,165249;177974,165796;428781,119650;479709,149745;523518,165796;475693,165249;422575,132418;379678,127493;374385,126216;390813,98493;417281,88643;481717,106518;567692,147556;638334,152116;690540,104694;680866,39032;605843,4195;525891,22982;614239,547;684882,34108;699302,100864;648191,160871;572803,163425;477154,119468;406877,96669;633223,107247;612232,118556;536478,103235;474233,70769;400305,66756;446487,53624;534836,88279;246426,64020;174506,98493;106237,120015;47825,98857;123761,107977;204442,68033;275997,55083;270703,60190" o:connectangles="0,0,0,0,0,0,0,0,0,0,0,0,0,0,0,0,0,0,0,0,0,0,0,0,0,0,0,0,0,0,0,0,0,0,0,0,0,0,0,0,0,0,0,0,0,0,0,0,0,0,0,0,0,0,0,0,0,0,0,0"/>
                <o:lock v:ext="edit" verticies="t"/>
                <w10:anchorlock/>
              </v:shape>
            </w:pict>
          </mc:Fallback>
        </mc:AlternateContent>
      </w:r>
    </w:p>
    <w:p w:rsidR="0021743B" w:rsidRPr="00B20E54" w:rsidRDefault="0021743B" w:rsidP="0021743B">
      <w:pPr>
        <w:tabs>
          <w:tab w:val="left" w:pos="360"/>
          <w:tab w:val="left" w:pos="1980"/>
          <w:tab w:val="left" w:pos="3960"/>
          <w:tab w:val="left" w:pos="5940"/>
        </w:tabs>
        <w:jc w:val="both"/>
        <w:rPr>
          <w:b/>
          <w:color w:val="FF0000"/>
          <w:sz w:val="26"/>
          <w:szCs w:val="26"/>
        </w:rPr>
      </w:pPr>
    </w:p>
    <w:tbl>
      <w:tblPr>
        <w:tblW w:w="8028" w:type="dxa"/>
        <w:tblLook w:val="01E0" w:firstRow="1" w:lastRow="1" w:firstColumn="1" w:lastColumn="1" w:noHBand="0" w:noVBand="0"/>
      </w:tblPr>
      <w:tblGrid>
        <w:gridCol w:w="5216"/>
        <w:gridCol w:w="2812"/>
      </w:tblGrid>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1.</w:t>
            </w:r>
            <w:r w:rsidRPr="00B20E54">
              <w:rPr>
                <w:sz w:val="26"/>
                <w:szCs w:val="26"/>
              </w:rPr>
              <w:t xml:space="preserve"> Tứ diện</w:t>
            </w:r>
            <w:r w:rsidRPr="00B20E54">
              <w:rPr>
                <w:b/>
                <w:sz w:val="26"/>
                <w:szCs w:val="26"/>
              </w:rPr>
              <w:t xml:space="preserve"> </w:t>
            </w:r>
            <w:r w:rsidR="00B20E54" w:rsidRPr="00B20E54">
              <w:rPr>
                <w:b/>
                <w:position w:val="-6"/>
                <w:sz w:val="26"/>
                <w:szCs w:val="26"/>
              </w:rPr>
              <w:object w:dxaOrig="780" w:dyaOrig="279">
                <v:shape id="_x0000_i1396" type="#_x0000_t75" style="width:39pt;height:14.25pt" o:ole="">
                  <v:imagedata r:id="rId750" o:title=""/>
                </v:shape>
                <o:OLEObject Type="Embed" ProgID="Equation.DSMT4" ShapeID="_x0000_i1396" DrawAspect="Content" ObjectID="_1624864539" r:id="rId751"/>
              </w:object>
            </w:r>
            <w:r w:rsidRPr="00B20E54">
              <w:rPr>
                <w:sz w:val="26"/>
                <w:szCs w:val="26"/>
              </w:rPr>
              <w:t xml:space="preserve"> có các cạnh </w:t>
            </w:r>
            <w:r w:rsidR="00B20E54" w:rsidRPr="00B20E54">
              <w:rPr>
                <w:position w:val="-10"/>
                <w:sz w:val="26"/>
                <w:szCs w:val="26"/>
              </w:rPr>
              <w:object w:dxaOrig="480" w:dyaOrig="320">
                <v:shape id="_x0000_i1397" type="#_x0000_t75" style="width:24pt;height:15.75pt" o:ole="">
                  <v:imagedata r:id="rId752" o:title=""/>
                </v:shape>
                <o:OLEObject Type="Embed" ProgID="Equation.DSMT4" ShapeID="_x0000_i1397" DrawAspect="Content" ObjectID="_1624864540" r:id="rId753"/>
              </w:object>
            </w:r>
            <w:r w:rsidRPr="00B20E54">
              <w:rPr>
                <w:sz w:val="26"/>
                <w:szCs w:val="26"/>
              </w:rPr>
              <w:t xml:space="preserve"> </w:t>
            </w:r>
            <w:r w:rsidR="00B20E54" w:rsidRPr="00B20E54">
              <w:rPr>
                <w:position w:val="-6"/>
                <w:sz w:val="26"/>
                <w:szCs w:val="26"/>
              </w:rPr>
              <w:object w:dxaOrig="440" w:dyaOrig="279">
                <v:shape id="_x0000_i1398" type="#_x0000_t75" style="width:21.75pt;height:14.25pt" o:ole="">
                  <v:imagedata r:id="rId754" o:title=""/>
                </v:shape>
                <o:OLEObject Type="Embed" ProgID="Equation.DSMT4" ShapeID="_x0000_i1398" DrawAspect="Content" ObjectID="_1624864541" r:id="rId755"/>
              </w:object>
            </w:r>
            <w:r w:rsidRPr="00B20E54">
              <w:rPr>
                <w:sz w:val="26"/>
                <w:szCs w:val="26"/>
              </w:rPr>
              <w:t xml:space="preserve"> và </w:t>
            </w:r>
            <w:r w:rsidR="00B20E54" w:rsidRPr="00B20E54">
              <w:rPr>
                <w:position w:val="-4"/>
                <w:sz w:val="26"/>
                <w:szCs w:val="26"/>
              </w:rPr>
              <w:object w:dxaOrig="440" w:dyaOrig="260">
                <v:shape id="_x0000_i1399" type="#_x0000_t75" style="width:21.75pt;height:12.75pt" o:ole="">
                  <v:imagedata r:id="rId756" o:title=""/>
                </v:shape>
                <o:OLEObject Type="Embed" ProgID="Equation.DSMT4" ShapeID="_x0000_i1399" DrawAspect="Content" ObjectID="_1624864542" r:id="rId757"/>
              </w:object>
            </w:r>
            <w:r w:rsidRPr="00B20E54">
              <w:rPr>
                <w:sz w:val="26"/>
                <w:szCs w:val="26"/>
              </w:rPr>
              <w:t xml:space="preserve"> đôi một vuông góc nên </w:t>
            </w:r>
            <w:r w:rsidR="00B20E54" w:rsidRPr="00B20E54">
              <w:rPr>
                <w:position w:val="-26"/>
                <w:sz w:val="26"/>
                <w:szCs w:val="26"/>
              </w:rPr>
              <w:object w:dxaOrig="3080" w:dyaOrig="680">
                <v:shape id="_x0000_i1400" type="#_x0000_t75" style="width:153.75pt;height:33.75pt" o:ole="">
                  <v:imagedata r:id="rId758" o:title=""/>
                </v:shape>
                <o:OLEObject Type="Embed" ProgID="Equation.DSMT4" ShapeID="_x0000_i1400" DrawAspect="Content" ObjectID="_1624864543" r:id="rId759"/>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Ta có</w:t>
            </w:r>
            <w:r w:rsidR="00B20E54" w:rsidRPr="00B20E54">
              <w:rPr>
                <w:position w:val="-26"/>
                <w:sz w:val="26"/>
                <w:szCs w:val="26"/>
              </w:rPr>
              <w:object w:dxaOrig="1660" w:dyaOrig="680">
                <v:shape id="_x0000_i1401" type="#_x0000_t75" style="width:83.25pt;height:33.75pt" o:ole="">
                  <v:imagedata r:id="rId760" o:title=""/>
                </v:shape>
                <o:OLEObject Type="Embed" ProgID="Equation.DSMT4" ShapeID="_x0000_i1401" DrawAspect="Content" ObjectID="_1624864544" r:id="rId761"/>
              </w:object>
            </w:r>
            <w:r w:rsidRPr="00B20E54">
              <w:rPr>
                <w:sz w:val="26"/>
                <w:szCs w:val="26"/>
              </w:rPr>
              <w:t xml:space="preserve">, suy ra </w:t>
            </w:r>
            <w:r w:rsidR="00B20E54" w:rsidRPr="00B20E54">
              <w:rPr>
                <w:position w:val="-26"/>
                <w:sz w:val="26"/>
                <w:szCs w:val="26"/>
              </w:rPr>
              <w:object w:dxaOrig="2400" w:dyaOrig="680">
                <v:shape id="_x0000_i1402" type="#_x0000_t75" style="width:120pt;height:33.75pt" o:ole="">
                  <v:imagedata r:id="rId762" o:title=""/>
                </v:shape>
                <o:OLEObject Type="Embed" ProgID="Equation.DSMT4" ShapeID="_x0000_i1402" DrawAspect="Content" ObjectID="_1624864545" r:id="rId763"/>
              </w:object>
            </w:r>
            <w:r w:rsidRPr="00B20E54">
              <w:rPr>
                <w:sz w:val="26"/>
                <w:szCs w:val="26"/>
              </w:rPr>
              <w:t xml:space="preserve"> </w:t>
            </w:r>
            <w:r w:rsidRPr="00B20E54">
              <w:rPr>
                <w:b/>
                <w:sz w:val="26"/>
                <w:szCs w:val="26"/>
              </w:rPr>
              <w:t>Chọn A.</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w:lastRenderedPageBreak/>
              <mc:AlternateContent>
                <mc:Choice Requires="wpc">
                  <w:drawing>
                    <wp:inline distT="0" distB="0" distL="0" distR="0">
                      <wp:extent cx="1407160" cy="1208405"/>
                      <wp:effectExtent l="0" t="0" r="4445" b="0"/>
                      <wp:docPr id="1996" name="Canvas 19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78" name="Freeform 1998"/>
                              <wps:cNvSpPr>
                                <a:spLocks noEditPoints="1"/>
                              </wps:cNvSpPr>
                              <wps:spPr bwMode="auto">
                                <a:xfrm>
                                  <a:off x="206375" y="689610"/>
                                  <a:ext cx="975360" cy="5080"/>
                                </a:xfrm>
                                <a:custGeom>
                                  <a:avLst/>
                                  <a:gdLst>
                                    <a:gd name="T0" fmla="*/ 59 w 1536"/>
                                    <a:gd name="T1" fmla="*/ 0 h 8"/>
                                    <a:gd name="T2" fmla="*/ 0 w 1536"/>
                                    <a:gd name="T3" fmla="*/ 8 h 8"/>
                                    <a:gd name="T4" fmla="*/ 98 w 1536"/>
                                    <a:gd name="T5" fmla="*/ 0 h 8"/>
                                    <a:gd name="T6" fmla="*/ 158 w 1536"/>
                                    <a:gd name="T7" fmla="*/ 8 h 8"/>
                                    <a:gd name="T8" fmla="*/ 98 w 1536"/>
                                    <a:gd name="T9" fmla="*/ 0 h 8"/>
                                    <a:gd name="T10" fmla="*/ 256 w 1536"/>
                                    <a:gd name="T11" fmla="*/ 0 h 8"/>
                                    <a:gd name="T12" fmla="*/ 197 w 1536"/>
                                    <a:gd name="T13" fmla="*/ 8 h 8"/>
                                    <a:gd name="T14" fmla="*/ 295 w 1536"/>
                                    <a:gd name="T15" fmla="*/ 0 h 8"/>
                                    <a:gd name="T16" fmla="*/ 355 w 1536"/>
                                    <a:gd name="T17" fmla="*/ 8 h 8"/>
                                    <a:gd name="T18" fmla="*/ 295 w 1536"/>
                                    <a:gd name="T19" fmla="*/ 0 h 8"/>
                                    <a:gd name="T20" fmla="*/ 453 w 1536"/>
                                    <a:gd name="T21" fmla="*/ 0 h 8"/>
                                    <a:gd name="T22" fmla="*/ 394 w 1536"/>
                                    <a:gd name="T23" fmla="*/ 8 h 8"/>
                                    <a:gd name="T24" fmla="*/ 492 w 1536"/>
                                    <a:gd name="T25" fmla="*/ 0 h 8"/>
                                    <a:gd name="T26" fmla="*/ 552 w 1536"/>
                                    <a:gd name="T27" fmla="*/ 8 h 8"/>
                                    <a:gd name="T28" fmla="*/ 492 w 1536"/>
                                    <a:gd name="T29" fmla="*/ 0 h 8"/>
                                    <a:gd name="T30" fmla="*/ 650 w 1536"/>
                                    <a:gd name="T31" fmla="*/ 0 h 8"/>
                                    <a:gd name="T32" fmla="*/ 591 w 1536"/>
                                    <a:gd name="T33" fmla="*/ 8 h 8"/>
                                    <a:gd name="T34" fmla="*/ 689 w 1536"/>
                                    <a:gd name="T35" fmla="*/ 0 h 8"/>
                                    <a:gd name="T36" fmla="*/ 749 w 1536"/>
                                    <a:gd name="T37" fmla="*/ 8 h 8"/>
                                    <a:gd name="T38" fmla="*/ 689 w 1536"/>
                                    <a:gd name="T39" fmla="*/ 0 h 8"/>
                                    <a:gd name="T40" fmla="*/ 847 w 1536"/>
                                    <a:gd name="T41" fmla="*/ 0 h 8"/>
                                    <a:gd name="T42" fmla="*/ 788 w 1536"/>
                                    <a:gd name="T43" fmla="*/ 8 h 8"/>
                                    <a:gd name="T44" fmla="*/ 886 w 1536"/>
                                    <a:gd name="T45" fmla="*/ 0 h 8"/>
                                    <a:gd name="T46" fmla="*/ 945 w 1536"/>
                                    <a:gd name="T47" fmla="*/ 8 h 8"/>
                                    <a:gd name="T48" fmla="*/ 886 w 1536"/>
                                    <a:gd name="T49" fmla="*/ 0 h 8"/>
                                    <a:gd name="T50" fmla="*/ 1044 w 1536"/>
                                    <a:gd name="T51" fmla="*/ 0 h 8"/>
                                    <a:gd name="T52" fmla="*/ 985 w 1536"/>
                                    <a:gd name="T53" fmla="*/ 8 h 8"/>
                                    <a:gd name="T54" fmla="*/ 1083 w 1536"/>
                                    <a:gd name="T55" fmla="*/ 0 h 8"/>
                                    <a:gd name="T56" fmla="*/ 1142 w 1536"/>
                                    <a:gd name="T57" fmla="*/ 8 h 8"/>
                                    <a:gd name="T58" fmla="*/ 1083 w 1536"/>
                                    <a:gd name="T59" fmla="*/ 0 h 8"/>
                                    <a:gd name="T60" fmla="*/ 1241 w 1536"/>
                                    <a:gd name="T61" fmla="*/ 0 h 8"/>
                                    <a:gd name="T62" fmla="*/ 1182 w 1536"/>
                                    <a:gd name="T63" fmla="*/ 8 h 8"/>
                                    <a:gd name="T64" fmla="*/ 1280 w 1536"/>
                                    <a:gd name="T65" fmla="*/ 0 h 8"/>
                                    <a:gd name="T66" fmla="*/ 1339 w 1536"/>
                                    <a:gd name="T67" fmla="*/ 8 h 8"/>
                                    <a:gd name="T68" fmla="*/ 1280 w 1536"/>
                                    <a:gd name="T69" fmla="*/ 0 h 8"/>
                                    <a:gd name="T70" fmla="*/ 1438 w 1536"/>
                                    <a:gd name="T71" fmla="*/ 0 h 8"/>
                                    <a:gd name="T72" fmla="*/ 1379 w 1536"/>
                                    <a:gd name="T73" fmla="*/ 8 h 8"/>
                                    <a:gd name="T74" fmla="*/ 1477 w 1536"/>
                                    <a:gd name="T75" fmla="*/ 0 h 8"/>
                                    <a:gd name="T76" fmla="*/ 1536 w 1536"/>
                                    <a:gd name="T77" fmla="*/ 8 h 8"/>
                                    <a:gd name="T78" fmla="*/ 1477 w 1536"/>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36" h="8">
                                      <a:moveTo>
                                        <a:pt x="0" y="0"/>
                                      </a:moveTo>
                                      <a:lnTo>
                                        <a:pt x="59" y="0"/>
                                      </a:lnTo>
                                      <a:lnTo>
                                        <a:pt x="59" y="8"/>
                                      </a:lnTo>
                                      <a:lnTo>
                                        <a:pt x="0" y="8"/>
                                      </a:lnTo>
                                      <a:lnTo>
                                        <a:pt x="0" y="0"/>
                                      </a:lnTo>
                                      <a:close/>
                                      <a:moveTo>
                                        <a:pt x="98" y="0"/>
                                      </a:moveTo>
                                      <a:lnTo>
                                        <a:pt x="158" y="0"/>
                                      </a:lnTo>
                                      <a:lnTo>
                                        <a:pt x="158" y="8"/>
                                      </a:lnTo>
                                      <a:lnTo>
                                        <a:pt x="98" y="8"/>
                                      </a:lnTo>
                                      <a:lnTo>
                                        <a:pt x="98" y="0"/>
                                      </a:lnTo>
                                      <a:close/>
                                      <a:moveTo>
                                        <a:pt x="197" y="0"/>
                                      </a:moveTo>
                                      <a:lnTo>
                                        <a:pt x="256" y="0"/>
                                      </a:lnTo>
                                      <a:lnTo>
                                        <a:pt x="256" y="8"/>
                                      </a:lnTo>
                                      <a:lnTo>
                                        <a:pt x="197" y="8"/>
                                      </a:lnTo>
                                      <a:lnTo>
                                        <a:pt x="197" y="0"/>
                                      </a:lnTo>
                                      <a:close/>
                                      <a:moveTo>
                                        <a:pt x="295" y="0"/>
                                      </a:moveTo>
                                      <a:lnTo>
                                        <a:pt x="355" y="0"/>
                                      </a:lnTo>
                                      <a:lnTo>
                                        <a:pt x="355" y="8"/>
                                      </a:lnTo>
                                      <a:lnTo>
                                        <a:pt x="295" y="8"/>
                                      </a:lnTo>
                                      <a:lnTo>
                                        <a:pt x="295" y="0"/>
                                      </a:lnTo>
                                      <a:close/>
                                      <a:moveTo>
                                        <a:pt x="394" y="0"/>
                                      </a:moveTo>
                                      <a:lnTo>
                                        <a:pt x="453" y="0"/>
                                      </a:lnTo>
                                      <a:lnTo>
                                        <a:pt x="453" y="8"/>
                                      </a:lnTo>
                                      <a:lnTo>
                                        <a:pt x="394" y="8"/>
                                      </a:lnTo>
                                      <a:lnTo>
                                        <a:pt x="394" y="0"/>
                                      </a:lnTo>
                                      <a:close/>
                                      <a:moveTo>
                                        <a:pt x="492" y="0"/>
                                      </a:moveTo>
                                      <a:lnTo>
                                        <a:pt x="552" y="0"/>
                                      </a:lnTo>
                                      <a:lnTo>
                                        <a:pt x="552" y="8"/>
                                      </a:lnTo>
                                      <a:lnTo>
                                        <a:pt x="492" y="8"/>
                                      </a:lnTo>
                                      <a:lnTo>
                                        <a:pt x="492" y="0"/>
                                      </a:lnTo>
                                      <a:close/>
                                      <a:moveTo>
                                        <a:pt x="591" y="0"/>
                                      </a:moveTo>
                                      <a:lnTo>
                                        <a:pt x="650" y="0"/>
                                      </a:lnTo>
                                      <a:lnTo>
                                        <a:pt x="650" y="8"/>
                                      </a:lnTo>
                                      <a:lnTo>
                                        <a:pt x="591" y="8"/>
                                      </a:lnTo>
                                      <a:lnTo>
                                        <a:pt x="591" y="0"/>
                                      </a:lnTo>
                                      <a:close/>
                                      <a:moveTo>
                                        <a:pt x="689" y="0"/>
                                      </a:moveTo>
                                      <a:lnTo>
                                        <a:pt x="749" y="0"/>
                                      </a:lnTo>
                                      <a:lnTo>
                                        <a:pt x="749" y="8"/>
                                      </a:lnTo>
                                      <a:lnTo>
                                        <a:pt x="689" y="8"/>
                                      </a:lnTo>
                                      <a:lnTo>
                                        <a:pt x="689" y="0"/>
                                      </a:lnTo>
                                      <a:close/>
                                      <a:moveTo>
                                        <a:pt x="788" y="0"/>
                                      </a:moveTo>
                                      <a:lnTo>
                                        <a:pt x="847" y="0"/>
                                      </a:lnTo>
                                      <a:lnTo>
                                        <a:pt x="847" y="8"/>
                                      </a:lnTo>
                                      <a:lnTo>
                                        <a:pt x="788" y="8"/>
                                      </a:lnTo>
                                      <a:lnTo>
                                        <a:pt x="788" y="0"/>
                                      </a:lnTo>
                                      <a:close/>
                                      <a:moveTo>
                                        <a:pt x="886" y="0"/>
                                      </a:moveTo>
                                      <a:lnTo>
                                        <a:pt x="945" y="0"/>
                                      </a:lnTo>
                                      <a:lnTo>
                                        <a:pt x="945" y="8"/>
                                      </a:lnTo>
                                      <a:lnTo>
                                        <a:pt x="886" y="8"/>
                                      </a:lnTo>
                                      <a:lnTo>
                                        <a:pt x="886" y="0"/>
                                      </a:lnTo>
                                      <a:close/>
                                      <a:moveTo>
                                        <a:pt x="985" y="0"/>
                                      </a:moveTo>
                                      <a:lnTo>
                                        <a:pt x="1044" y="0"/>
                                      </a:lnTo>
                                      <a:lnTo>
                                        <a:pt x="1044" y="8"/>
                                      </a:lnTo>
                                      <a:lnTo>
                                        <a:pt x="985" y="8"/>
                                      </a:lnTo>
                                      <a:lnTo>
                                        <a:pt x="985" y="0"/>
                                      </a:lnTo>
                                      <a:close/>
                                      <a:moveTo>
                                        <a:pt x="1083" y="0"/>
                                      </a:moveTo>
                                      <a:lnTo>
                                        <a:pt x="1142" y="0"/>
                                      </a:lnTo>
                                      <a:lnTo>
                                        <a:pt x="1142" y="8"/>
                                      </a:lnTo>
                                      <a:lnTo>
                                        <a:pt x="1083" y="8"/>
                                      </a:lnTo>
                                      <a:lnTo>
                                        <a:pt x="1083" y="0"/>
                                      </a:lnTo>
                                      <a:close/>
                                      <a:moveTo>
                                        <a:pt x="1182" y="0"/>
                                      </a:moveTo>
                                      <a:lnTo>
                                        <a:pt x="1241" y="0"/>
                                      </a:lnTo>
                                      <a:lnTo>
                                        <a:pt x="1241" y="8"/>
                                      </a:lnTo>
                                      <a:lnTo>
                                        <a:pt x="1182" y="8"/>
                                      </a:lnTo>
                                      <a:lnTo>
                                        <a:pt x="1182" y="0"/>
                                      </a:lnTo>
                                      <a:close/>
                                      <a:moveTo>
                                        <a:pt x="1280" y="0"/>
                                      </a:moveTo>
                                      <a:lnTo>
                                        <a:pt x="1339" y="0"/>
                                      </a:lnTo>
                                      <a:lnTo>
                                        <a:pt x="1339" y="8"/>
                                      </a:lnTo>
                                      <a:lnTo>
                                        <a:pt x="1280" y="8"/>
                                      </a:lnTo>
                                      <a:lnTo>
                                        <a:pt x="1280" y="0"/>
                                      </a:lnTo>
                                      <a:close/>
                                      <a:moveTo>
                                        <a:pt x="1379" y="0"/>
                                      </a:moveTo>
                                      <a:lnTo>
                                        <a:pt x="1438" y="0"/>
                                      </a:lnTo>
                                      <a:lnTo>
                                        <a:pt x="1438" y="8"/>
                                      </a:lnTo>
                                      <a:lnTo>
                                        <a:pt x="1379" y="8"/>
                                      </a:lnTo>
                                      <a:lnTo>
                                        <a:pt x="1379" y="0"/>
                                      </a:lnTo>
                                      <a:close/>
                                      <a:moveTo>
                                        <a:pt x="1477" y="0"/>
                                      </a:moveTo>
                                      <a:lnTo>
                                        <a:pt x="1536" y="0"/>
                                      </a:lnTo>
                                      <a:lnTo>
                                        <a:pt x="1536" y="8"/>
                                      </a:lnTo>
                                      <a:lnTo>
                                        <a:pt x="1477" y="8"/>
                                      </a:lnTo>
                                      <a:lnTo>
                                        <a:pt x="147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79" name="Line 1999"/>
                              <wps:cNvCnPr/>
                              <wps:spPr bwMode="auto">
                                <a:xfrm>
                                  <a:off x="206375" y="692150"/>
                                  <a:ext cx="575310" cy="319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6" name="Line 2000"/>
                              <wps:cNvCnPr/>
                              <wps:spPr bwMode="auto">
                                <a:xfrm flipV="1">
                                  <a:off x="781685" y="692150"/>
                                  <a:ext cx="406400" cy="319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7" name="Line 2001"/>
                              <wps:cNvCnPr/>
                              <wps:spPr bwMode="auto">
                                <a:xfrm>
                                  <a:off x="725170" y="191770"/>
                                  <a:ext cx="56515" cy="8197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8" name="Line 2002"/>
                              <wps:cNvCnPr/>
                              <wps:spPr bwMode="auto">
                                <a:xfrm flipH="1">
                                  <a:off x="206375" y="191770"/>
                                  <a:ext cx="518795" cy="500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19" name="Line 2003"/>
                              <wps:cNvCnPr/>
                              <wps:spPr bwMode="auto">
                                <a:xfrm>
                                  <a:off x="725170" y="191770"/>
                                  <a:ext cx="462915" cy="500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0" name="Freeform 2004"/>
                              <wps:cNvSpPr>
                                <a:spLocks noEditPoints="1"/>
                              </wps:cNvSpPr>
                              <wps:spPr bwMode="auto">
                                <a:xfrm>
                                  <a:off x="695325" y="689610"/>
                                  <a:ext cx="291465" cy="164465"/>
                                </a:xfrm>
                                <a:custGeom>
                                  <a:avLst/>
                                  <a:gdLst>
                                    <a:gd name="T0" fmla="*/ 6 w 459"/>
                                    <a:gd name="T1" fmla="*/ 0 h 259"/>
                                    <a:gd name="T2" fmla="*/ 55 w 459"/>
                                    <a:gd name="T3" fmla="*/ 28 h 259"/>
                                    <a:gd name="T4" fmla="*/ 50 w 459"/>
                                    <a:gd name="T5" fmla="*/ 35 h 259"/>
                                    <a:gd name="T6" fmla="*/ 0 w 459"/>
                                    <a:gd name="T7" fmla="*/ 7 h 259"/>
                                    <a:gd name="T8" fmla="*/ 6 w 459"/>
                                    <a:gd name="T9" fmla="*/ 0 h 259"/>
                                    <a:gd name="T10" fmla="*/ 88 w 459"/>
                                    <a:gd name="T11" fmla="*/ 46 h 259"/>
                                    <a:gd name="T12" fmla="*/ 138 w 459"/>
                                    <a:gd name="T13" fmla="*/ 74 h 259"/>
                                    <a:gd name="T14" fmla="*/ 132 w 459"/>
                                    <a:gd name="T15" fmla="*/ 81 h 259"/>
                                    <a:gd name="T16" fmla="*/ 83 w 459"/>
                                    <a:gd name="T17" fmla="*/ 53 h 259"/>
                                    <a:gd name="T18" fmla="*/ 88 w 459"/>
                                    <a:gd name="T19" fmla="*/ 46 h 259"/>
                                    <a:gd name="T20" fmla="*/ 171 w 459"/>
                                    <a:gd name="T21" fmla="*/ 92 h 259"/>
                                    <a:gd name="T22" fmla="*/ 220 w 459"/>
                                    <a:gd name="T23" fmla="*/ 120 h 259"/>
                                    <a:gd name="T24" fmla="*/ 215 w 459"/>
                                    <a:gd name="T25" fmla="*/ 127 h 259"/>
                                    <a:gd name="T26" fmla="*/ 165 w 459"/>
                                    <a:gd name="T27" fmla="*/ 99 h 259"/>
                                    <a:gd name="T28" fmla="*/ 171 w 459"/>
                                    <a:gd name="T29" fmla="*/ 92 h 259"/>
                                    <a:gd name="T30" fmla="*/ 253 w 459"/>
                                    <a:gd name="T31" fmla="*/ 138 h 259"/>
                                    <a:gd name="T32" fmla="*/ 303 w 459"/>
                                    <a:gd name="T33" fmla="*/ 165 h 259"/>
                                    <a:gd name="T34" fmla="*/ 298 w 459"/>
                                    <a:gd name="T35" fmla="*/ 172 h 259"/>
                                    <a:gd name="T36" fmla="*/ 248 w 459"/>
                                    <a:gd name="T37" fmla="*/ 145 h 259"/>
                                    <a:gd name="T38" fmla="*/ 253 w 459"/>
                                    <a:gd name="T39" fmla="*/ 138 h 259"/>
                                    <a:gd name="T40" fmla="*/ 336 w 459"/>
                                    <a:gd name="T41" fmla="*/ 184 h 259"/>
                                    <a:gd name="T42" fmla="*/ 385 w 459"/>
                                    <a:gd name="T43" fmla="*/ 211 h 259"/>
                                    <a:gd name="T44" fmla="*/ 380 w 459"/>
                                    <a:gd name="T45" fmla="*/ 218 h 259"/>
                                    <a:gd name="T46" fmla="*/ 331 w 459"/>
                                    <a:gd name="T47" fmla="*/ 191 h 259"/>
                                    <a:gd name="T48" fmla="*/ 336 w 459"/>
                                    <a:gd name="T49" fmla="*/ 184 h 259"/>
                                    <a:gd name="T50" fmla="*/ 418 w 459"/>
                                    <a:gd name="T51" fmla="*/ 229 h 259"/>
                                    <a:gd name="T52" fmla="*/ 459 w 459"/>
                                    <a:gd name="T53" fmla="*/ 252 h 259"/>
                                    <a:gd name="T54" fmla="*/ 454 w 459"/>
                                    <a:gd name="T55" fmla="*/ 259 h 259"/>
                                    <a:gd name="T56" fmla="*/ 413 w 459"/>
                                    <a:gd name="T57" fmla="*/ 236 h 259"/>
                                    <a:gd name="T58" fmla="*/ 418 w 459"/>
                                    <a:gd name="T59" fmla="*/ 22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9" h="259">
                                      <a:moveTo>
                                        <a:pt x="6" y="0"/>
                                      </a:moveTo>
                                      <a:lnTo>
                                        <a:pt x="55" y="28"/>
                                      </a:lnTo>
                                      <a:lnTo>
                                        <a:pt x="50" y="35"/>
                                      </a:lnTo>
                                      <a:lnTo>
                                        <a:pt x="0" y="7"/>
                                      </a:lnTo>
                                      <a:lnTo>
                                        <a:pt x="6" y="0"/>
                                      </a:lnTo>
                                      <a:close/>
                                      <a:moveTo>
                                        <a:pt x="88" y="46"/>
                                      </a:moveTo>
                                      <a:lnTo>
                                        <a:pt x="138" y="74"/>
                                      </a:lnTo>
                                      <a:lnTo>
                                        <a:pt x="132" y="81"/>
                                      </a:lnTo>
                                      <a:lnTo>
                                        <a:pt x="83" y="53"/>
                                      </a:lnTo>
                                      <a:lnTo>
                                        <a:pt x="88" y="46"/>
                                      </a:lnTo>
                                      <a:close/>
                                      <a:moveTo>
                                        <a:pt x="171" y="92"/>
                                      </a:moveTo>
                                      <a:lnTo>
                                        <a:pt x="220" y="120"/>
                                      </a:lnTo>
                                      <a:lnTo>
                                        <a:pt x="215" y="127"/>
                                      </a:lnTo>
                                      <a:lnTo>
                                        <a:pt x="165" y="99"/>
                                      </a:lnTo>
                                      <a:lnTo>
                                        <a:pt x="171" y="92"/>
                                      </a:lnTo>
                                      <a:close/>
                                      <a:moveTo>
                                        <a:pt x="253" y="138"/>
                                      </a:moveTo>
                                      <a:lnTo>
                                        <a:pt x="303" y="165"/>
                                      </a:lnTo>
                                      <a:lnTo>
                                        <a:pt x="298" y="172"/>
                                      </a:lnTo>
                                      <a:lnTo>
                                        <a:pt x="248" y="145"/>
                                      </a:lnTo>
                                      <a:lnTo>
                                        <a:pt x="253" y="138"/>
                                      </a:lnTo>
                                      <a:close/>
                                      <a:moveTo>
                                        <a:pt x="336" y="184"/>
                                      </a:moveTo>
                                      <a:lnTo>
                                        <a:pt x="385" y="211"/>
                                      </a:lnTo>
                                      <a:lnTo>
                                        <a:pt x="380" y="218"/>
                                      </a:lnTo>
                                      <a:lnTo>
                                        <a:pt x="331" y="191"/>
                                      </a:lnTo>
                                      <a:lnTo>
                                        <a:pt x="336" y="184"/>
                                      </a:lnTo>
                                      <a:close/>
                                      <a:moveTo>
                                        <a:pt x="418" y="229"/>
                                      </a:moveTo>
                                      <a:lnTo>
                                        <a:pt x="459" y="252"/>
                                      </a:lnTo>
                                      <a:lnTo>
                                        <a:pt x="454" y="259"/>
                                      </a:lnTo>
                                      <a:lnTo>
                                        <a:pt x="413" y="236"/>
                                      </a:lnTo>
                                      <a:lnTo>
                                        <a:pt x="418" y="22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1" name="Freeform 2005"/>
                              <wps:cNvSpPr>
                                <a:spLocks noEditPoints="1"/>
                              </wps:cNvSpPr>
                              <wps:spPr bwMode="auto">
                                <a:xfrm>
                                  <a:off x="492125" y="690245"/>
                                  <a:ext cx="207010" cy="163830"/>
                                </a:xfrm>
                                <a:custGeom>
                                  <a:avLst/>
                                  <a:gdLst>
                                    <a:gd name="T0" fmla="*/ 326 w 326"/>
                                    <a:gd name="T1" fmla="*/ 6 h 258"/>
                                    <a:gd name="T2" fmla="*/ 283 w 326"/>
                                    <a:gd name="T3" fmla="*/ 40 h 258"/>
                                    <a:gd name="T4" fmla="*/ 276 w 326"/>
                                    <a:gd name="T5" fmla="*/ 34 h 258"/>
                                    <a:gd name="T6" fmla="*/ 320 w 326"/>
                                    <a:gd name="T7" fmla="*/ 0 h 258"/>
                                    <a:gd name="T8" fmla="*/ 326 w 326"/>
                                    <a:gd name="T9" fmla="*/ 6 h 258"/>
                                    <a:gd name="T10" fmla="*/ 254 w 326"/>
                                    <a:gd name="T11" fmla="*/ 63 h 258"/>
                                    <a:gd name="T12" fmla="*/ 211 w 326"/>
                                    <a:gd name="T13" fmla="*/ 97 h 258"/>
                                    <a:gd name="T14" fmla="*/ 204 w 326"/>
                                    <a:gd name="T15" fmla="*/ 91 h 258"/>
                                    <a:gd name="T16" fmla="*/ 247 w 326"/>
                                    <a:gd name="T17" fmla="*/ 57 h 258"/>
                                    <a:gd name="T18" fmla="*/ 254 w 326"/>
                                    <a:gd name="T19" fmla="*/ 63 h 258"/>
                                    <a:gd name="T20" fmla="*/ 182 w 326"/>
                                    <a:gd name="T21" fmla="*/ 120 h 258"/>
                                    <a:gd name="T22" fmla="*/ 138 w 326"/>
                                    <a:gd name="T23" fmla="*/ 154 h 258"/>
                                    <a:gd name="T24" fmla="*/ 132 w 326"/>
                                    <a:gd name="T25" fmla="*/ 148 h 258"/>
                                    <a:gd name="T26" fmla="*/ 175 w 326"/>
                                    <a:gd name="T27" fmla="*/ 114 h 258"/>
                                    <a:gd name="T28" fmla="*/ 182 w 326"/>
                                    <a:gd name="T29" fmla="*/ 120 h 258"/>
                                    <a:gd name="T30" fmla="*/ 109 w 326"/>
                                    <a:gd name="T31" fmla="*/ 177 h 258"/>
                                    <a:gd name="T32" fmla="*/ 66 w 326"/>
                                    <a:gd name="T33" fmla="*/ 211 h 258"/>
                                    <a:gd name="T34" fmla="*/ 59 w 326"/>
                                    <a:gd name="T35" fmla="*/ 205 h 258"/>
                                    <a:gd name="T36" fmla="*/ 103 w 326"/>
                                    <a:gd name="T37" fmla="*/ 170 h 258"/>
                                    <a:gd name="T38" fmla="*/ 109 w 326"/>
                                    <a:gd name="T39" fmla="*/ 177 h 258"/>
                                    <a:gd name="T40" fmla="*/ 37 w 326"/>
                                    <a:gd name="T41" fmla="*/ 233 h 258"/>
                                    <a:gd name="T42" fmla="*/ 6 w 326"/>
                                    <a:gd name="T43" fmla="*/ 258 h 258"/>
                                    <a:gd name="T44" fmla="*/ 0 w 326"/>
                                    <a:gd name="T45" fmla="*/ 251 h 258"/>
                                    <a:gd name="T46" fmla="*/ 30 w 326"/>
                                    <a:gd name="T47" fmla="*/ 227 h 258"/>
                                    <a:gd name="T48" fmla="*/ 37 w 326"/>
                                    <a:gd name="T49" fmla="*/ 233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6" h="258">
                                      <a:moveTo>
                                        <a:pt x="326" y="6"/>
                                      </a:moveTo>
                                      <a:lnTo>
                                        <a:pt x="283" y="40"/>
                                      </a:lnTo>
                                      <a:lnTo>
                                        <a:pt x="276" y="34"/>
                                      </a:lnTo>
                                      <a:lnTo>
                                        <a:pt x="320" y="0"/>
                                      </a:lnTo>
                                      <a:lnTo>
                                        <a:pt x="326" y="6"/>
                                      </a:lnTo>
                                      <a:close/>
                                      <a:moveTo>
                                        <a:pt x="254" y="63"/>
                                      </a:moveTo>
                                      <a:lnTo>
                                        <a:pt x="211" y="97"/>
                                      </a:lnTo>
                                      <a:lnTo>
                                        <a:pt x="204" y="91"/>
                                      </a:lnTo>
                                      <a:lnTo>
                                        <a:pt x="247" y="57"/>
                                      </a:lnTo>
                                      <a:lnTo>
                                        <a:pt x="254" y="63"/>
                                      </a:lnTo>
                                      <a:close/>
                                      <a:moveTo>
                                        <a:pt x="182" y="120"/>
                                      </a:moveTo>
                                      <a:lnTo>
                                        <a:pt x="138" y="154"/>
                                      </a:lnTo>
                                      <a:lnTo>
                                        <a:pt x="132" y="148"/>
                                      </a:lnTo>
                                      <a:lnTo>
                                        <a:pt x="175" y="114"/>
                                      </a:lnTo>
                                      <a:lnTo>
                                        <a:pt x="182" y="120"/>
                                      </a:lnTo>
                                      <a:close/>
                                      <a:moveTo>
                                        <a:pt x="109" y="177"/>
                                      </a:moveTo>
                                      <a:lnTo>
                                        <a:pt x="66" y="211"/>
                                      </a:lnTo>
                                      <a:lnTo>
                                        <a:pt x="59" y="205"/>
                                      </a:lnTo>
                                      <a:lnTo>
                                        <a:pt x="103" y="170"/>
                                      </a:lnTo>
                                      <a:lnTo>
                                        <a:pt x="109" y="177"/>
                                      </a:lnTo>
                                      <a:close/>
                                      <a:moveTo>
                                        <a:pt x="37" y="233"/>
                                      </a:moveTo>
                                      <a:lnTo>
                                        <a:pt x="6" y="258"/>
                                      </a:lnTo>
                                      <a:lnTo>
                                        <a:pt x="0" y="251"/>
                                      </a:lnTo>
                                      <a:lnTo>
                                        <a:pt x="30" y="227"/>
                                      </a:lnTo>
                                      <a:lnTo>
                                        <a:pt x="37" y="2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2" name="Freeform 2006"/>
                              <wps:cNvSpPr>
                                <a:spLocks noEditPoints="1"/>
                              </wps:cNvSpPr>
                              <wps:spPr bwMode="auto">
                                <a:xfrm>
                                  <a:off x="494030" y="848995"/>
                                  <a:ext cx="475615" cy="5715"/>
                                </a:xfrm>
                                <a:custGeom>
                                  <a:avLst/>
                                  <a:gdLst>
                                    <a:gd name="T0" fmla="*/ 0 w 749"/>
                                    <a:gd name="T1" fmla="*/ 0 h 9"/>
                                    <a:gd name="T2" fmla="*/ 59 w 749"/>
                                    <a:gd name="T3" fmla="*/ 0 h 9"/>
                                    <a:gd name="T4" fmla="*/ 59 w 749"/>
                                    <a:gd name="T5" fmla="*/ 9 h 9"/>
                                    <a:gd name="T6" fmla="*/ 0 w 749"/>
                                    <a:gd name="T7" fmla="*/ 9 h 9"/>
                                    <a:gd name="T8" fmla="*/ 0 w 749"/>
                                    <a:gd name="T9" fmla="*/ 0 h 9"/>
                                    <a:gd name="T10" fmla="*/ 99 w 749"/>
                                    <a:gd name="T11" fmla="*/ 0 h 9"/>
                                    <a:gd name="T12" fmla="*/ 158 w 749"/>
                                    <a:gd name="T13" fmla="*/ 0 h 9"/>
                                    <a:gd name="T14" fmla="*/ 158 w 749"/>
                                    <a:gd name="T15" fmla="*/ 9 h 9"/>
                                    <a:gd name="T16" fmla="*/ 99 w 749"/>
                                    <a:gd name="T17" fmla="*/ 9 h 9"/>
                                    <a:gd name="T18" fmla="*/ 99 w 749"/>
                                    <a:gd name="T19" fmla="*/ 0 h 9"/>
                                    <a:gd name="T20" fmla="*/ 197 w 749"/>
                                    <a:gd name="T21" fmla="*/ 0 h 9"/>
                                    <a:gd name="T22" fmla="*/ 256 w 749"/>
                                    <a:gd name="T23" fmla="*/ 0 h 9"/>
                                    <a:gd name="T24" fmla="*/ 256 w 749"/>
                                    <a:gd name="T25" fmla="*/ 9 h 9"/>
                                    <a:gd name="T26" fmla="*/ 197 w 749"/>
                                    <a:gd name="T27" fmla="*/ 9 h 9"/>
                                    <a:gd name="T28" fmla="*/ 197 w 749"/>
                                    <a:gd name="T29" fmla="*/ 0 h 9"/>
                                    <a:gd name="T30" fmla="*/ 296 w 749"/>
                                    <a:gd name="T31" fmla="*/ 0 h 9"/>
                                    <a:gd name="T32" fmla="*/ 355 w 749"/>
                                    <a:gd name="T33" fmla="*/ 0 h 9"/>
                                    <a:gd name="T34" fmla="*/ 355 w 749"/>
                                    <a:gd name="T35" fmla="*/ 9 h 9"/>
                                    <a:gd name="T36" fmla="*/ 296 w 749"/>
                                    <a:gd name="T37" fmla="*/ 9 h 9"/>
                                    <a:gd name="T38" fmla="*/ 296 w 749"/>
                                    <a:gd name="T39" fmla="*/ 0 h 9"/>
                                    <a:gd name="T40" fmla="*/ 394 w 749"/>
                                    <a:gd name="T41" fmla="*/ 0 h 9"/>
                                    <a:gd name="T42" fmla="*/ 453 w 749"/>
                                    <a:gd name="T43" fmla="*/ 0 h 9"/>
                                    <a:gd name="T44" fmla="*/ 453 w 749"/>
                                    <a:gd name="T45" fmla="*/ 9 h 9"/>
                                    <a:gd name="T46" fmla="*/ 394 w 749"/>
                                    <a:gd name="T47" fmla="*/ 9 h 9"/>
                                    <a:gd name="T48" fmla="*/ 394 w 749"/>
                                    <a:gd name="T49" fmla="*/ 0 h 9"/>
                                    <a:gd name="T50" fmla="*/ 492 w 749"/>
                                    <a:gd name="T51" fmla="*/ 0 h 9"/>
                                    <a:gd name="T52" fmla="*/ 552 w 749"/>
                                    <a:gd name="T53" fmla="*/ 0 h 9"/>
                                    <a:gd name="T54" fmla="*/ 552 w 749"/>
                                    <a:gd name="T55" fmla="*/ 9 h 9"/>
                                    <a:gd name="T56" fmla="*/ 492 w 749"/>
                                    <a:gd name="T57" fmla="*/ 9 h 9"/>
                                    <a:gd name="T58" fmla="*/ 492 w 749"/>
                                    <a:gd name="T59" fmla="*/ 0 h 9"/>
                                    <a:gd name="T60" fmla="*/ 591 w 749"/>
                                    <a:gd name="T61" fmla="*/ 0 h 9"/>
                                    <a:gd name="T62" fmla="*/ 650 w 749"/>
                                    <a:gd name="T63" fmla="*/ 0 h 9"/>
                                    <a:gd name="T64" fmla="*/ 650 w 749"/>
                                    <a:gd name="T65" fmla="*/ 9 h 9"/>
                                    <a:gd name="T66" fmla="*/ 591 w 749"/>
                                    <a:gd name="T67" fmla="*/ 9 h 9"/>
                                    <a:gd name="T68" fmla="*/ 591 w 749"/>
                                    <a:gd name="T69" fmla="*/ 0 h 9"/>
                                    <a:gd name="T70" fmla="*/ 689 w 749"/>
                                    <a:gd name="T71" fmla="*/ 0 h 9"/>
                                    <a:gd name="T72" fmla="*/ 749 w 749"/>
                                    <a:gd name="T73" fmla="*/ 0 h 9"/>
                                    <a:gd name="T74" fmla="*/ 749 w 749"/>
                                    <a:gd name="T75" fmla="*/ 9 h 9"/>
                                    <a:gd name="T76" fmla="*/ 689 w 749"/>
                                    <a:gd name="T77" fmla="*/ 9 h 9"/>
                                    <a:gd name="T78" fmla="*/ 689 w 749"/>
                                    <a:gd name="T7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9" h="9">
                                      <a:moveTo>
                                        <a:pt x="0" y="0"/>
                                      </a:moveTo>
                                      <a:lnTo>
                                        <a:pt x="59" y="0"/>
                                      </a:lnTo>
                                      <a:lnTo>
                                        <a:pt x="59" y="9"/>
                                      </a:lnTo>
                                      <a:lnTo>
                                        <a:pt x="0" y="9"/>
                                      </a:lnTo>
                                      <a:lnTo>
                                        <a:pt x="0" y="0"/>
                                      </a:lnTo>
                                      <a:close/>
                                      <a:moveTo>
                                        <a:pt x="99" y="0"/>
                                      </a:moveTo>
                                      <a:lnTo>
                                        <a:pt x="158" y="0"/>
                                      </a:lnTo>
                                      <a:lnTo>
                                        <a:pt x="158" y="9"/>
                                      </a:lnTo>
                                      <a:lnTo>
                                        <a:pt x="99" y="9"/>
                                      </a:lnTo>
                                      <a:lnTo>
                                        <a:pt x="99" y="0"/>
                                      </a:lnTo>
                                      <a:close/>
                                      <a:moveTo>
                                        <a:pt x="197" y="0"/>
                                      </a:moveTo>
                                      <a:lnTo>
                                        <a:pt x="256" y="0"/>
                                      </a:lnTo>
                                      <a:lnTo>
                                        <a:pt x="256" y="9"/>
                                      </a:lnTo>
                                      <a:lnTo>
                                        <a:pt x="197" y="9"/>
                                      </a:lnTo>
                                      <a:lnTo>
                                        <a:pt x="197" y="0"/>
                                      </a:lnTo>
                                      <a:close/>
                                      <a:moveTo>
                                        <a:pt x="296" y="0"/>
                                      </a:moveTo>
                                      <a:lnTo>
                                        <a:pt x="355" y="0"/>
                                      </a:lnTo>
                                      <a:lnTo>
                                        <a:pt x="355" y="9"/>
                                      </a:lnTo>
                                      <a:lnTo>
                                        <a:pt x="296" y="9"/>
                                      </a:lnTo>
                                      <a:lnTo>
                                        <a:pt x="296" y="0"/>
                                      </a:lnTo>
                                      <a:close/>
                                      <a:moveTo>
                                        <a:pt x="394" y="0"/>
                                      </a:moveTo>
                                      <a:lnTo>
                                        <a:pt x="453" y="0"/>
                                      </a:lnTo>
                                      <a:lnTo>
                                        <a:pt x="453" y="9"/>
                                      </a:lnTo>
                                      <a:lnTo>
                                        <a:pt x="394" y="9"/>
                                      </a:lnTo>
                                      <a:lnTo>
                                        <a:pt x="394" y="0"/>
                                      </a:lnTo>
                                      <a:close/>
                                      <a:moveTo>
                                        <a:pt x="492" y="0"/>
                                      </a:moveTo>
                                      <a:lnTo>
                                        <a:pt x="552" y="0"/>
                                      </a:lnTo>
                                      <a:lnTo>
                                        <a:pt x="552" y="9"/>
                                      </a:lnTo>
                                      <a:lnTo>
                                        <a:pt x="492" y="9"/>
                                      </a:lnTo>
                                      <a:lnTo>
                                        <a:pt x="492" y="0"/>
                                      </a:lnTo>
                                      <a:close/>
                                      <a:moveTo>
                                        <a:pt x="591" y="0"/>
                                      </a:moveTo>
                                      <a:lnTo>
                                        <a:pt x="650" y="0"/>
                                      </a:lnTo>
                                      <a:lnTo>
                                        <a:pt x="650" y="9"/>
                                      </a:lnTo>
                                      <a:lnTo>
                                        <a:pt x="591" y="9"/>
                                      </a:lnTo>
                                      <a:lnTo>
                                        <a:pt x="591" y="0"/>
                                      </a:lnTo>
                                      <a:close/>
                                      <a:moveTo>
                                        <a:pt x="689" y="0"/>
                                      </a:moveTo>
                                      <a:lnTo>
                                        <a:pt x="749" y="0"/>
                                      </a:lnTo>
                                      <a:lnTo>
                                        <a:pt x="749" y="9"/>
                                      </a:lnTo>
                                      <a:lnTo>
                                        <a:pt x="689" y="9"/>
                                      </a:lnTo>
                                      <a:lnTo>
                                        <a:pt x="68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4" name="Line 2007"/>
                              <wps:cNvCnPr/>
                              <wps:spPr bwMode="auto">
                                <a:xfrm flipH="1" flipV="1">
                                  <a:off x="725170" y="191770"/>
                                  <a:ext cx="259715" cy="6597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5" name="Freeform 2008"/>
                              <wps:cNvSpPr>
                                <a:spLocks noEditPoints="1"/>
                              </wps:cNvSpPr>
                              <wps:spPr bwMode="auto">
                                <a:xfrm>
                                  <a:off x="694055" y="191770"/>
                                  <a:ext cx="34290" cy="500380"/>
                                </a:xfrm>
                                <a:custGeom>
                                  <a:avLst/>
                                  <a:gdLst>
                                    <a:gd name="T0" fmla="*/ 54 w 54"/>
                                    <a:gd name="T1" fmla="*/ 0 h 788"/>
                                    <a:gd name="T2" fmla="*/ 52 w 54"/>
                                    <a:gd name="T3" fmla="*/ 50 h 788"/>
                                    <a:gd name="T4" fmla="*/ 42 w 54"/>
                                    <a:gd name="T5" fmla="*/ 50 h 788"/>
                                    <a:gd name="T6" fmla="*/ 45 w 54"/>
                                    <a:gd name="T7" fmla="*/ 0 h 788"/>
                                    <a:gd name="T8" fmla="*/ 54 w 54"/>
                                    <a:gd name="T9" fmla="*/ 0 h 788"/>
                                    <a:gd name="T10" fmla="*/ 50 w 54"/>
                                    <a:gd name="T11" fmla="*/ 84 h 788"/>
                                    <a:gd name="T12" fmla="*/ 47 w 54"/>
                                    <a:gd name="T13" fmla="*/ 134 h 788"/>
                                    <a:gd name="T14" fmla="*/ 37 w 54"/>
                                    <a:gd name="T15" fmla="*/ 134 h 788"/>
                                    <a:gd name="T16" fmla="*/ 40 w 54"/>
                                    <a:gd name="T17" fmla="*/ 83 h 788"/>
                                    <a:gd name="T18" fmla="*/ 50 w 54"/>
                                    <a:gd name="T19" fmla="*/ 84 h 788"/>
                                    <a:gd name="T20" fmla="*/ 45 w 54"/>
                                    <a:gd name="T21" fmla="*/ 168 h 788"/>
                                    <a:gd name="T22" fmla="*/ 42 w 54"/>
                                    <a:gd name="T23" fmla="*/ 218 h 788"/>
                                    <a:gd name="T24" fmla="*/ 32 w 54"/>
                                    <a:gd name="T25" fmla="*/ 217 h 788"/>
                                    <a:gd name="T26" fmla="*/ 35 w 54"/>
                                    <a:gd name="T27" fmla="*/ 167 h 788"/>
                                    <a:gd name="T28" fmla="*/ 45 w 54"/>
                                    <a:gd name="T29" fmla="*/ 168 h 788"/>
                                    <a:gd name="T30" fmla="*/ 40 w 54"/>
                                    <a:gd name="T31" fmla="*/ 251 h 788"/>
                                    <a:gd name="T32" fmla="*/ 37 w 54"/>
                                    <a:gd name="T33" fmla="*/ 302 h 788"/>
                                    <a:gd name="T34" fmla="*/ 28 w 54"/>
                                    <a:gd name="T35" fmla="*/ 301 h 788"/>
                                    <a:gd name="T36" fmla="*/ 30 w 54"/>
                                    <a:gd name="T37" fmla="*/ 251 h 788"/>
                                    <a:gd name="T38" fmla="*/ 40 w 54"/>
                                    <a:gd name="T39" fmla="*/ 251 h 788"/>
                                    <a:gd name="T40" fmla="*/ 36 w 54"/>
                                    <a:gd name="T41" fmla="*/ 335 h 788"/>
                                    <a:gd name="T42" fmla="*/ 33 w 54"/>
                                    <a:gd name="T43" fmla="*/ 385 h 788"/>
                                    <a:gd name="T44" fmla="*/ 23 w 54"/>
                                    <a:gd name="T45" fmla="*/ 385 h 788"/>
                                    <a:gd name="T46" fmla="*/ 26 w 54"/>
                                    <a:gd name="T47" fmla="*/ 335 h 788"/>
                                    <a:gd name="T48" fmla="*/ 36 w 54"/>
                                    <a:gd name="T49" fmla="*/ 335 h 788"/>
                                    <a:gd name="T50" fmla="*/ 31 w 54"/>
                                    <a:gd name="T51" fmla="*/ 419 h 788"/>
                                    <a:gd name="T52" fmla="*/ 28 w 54"/>
                                    <a:gd name="T53" fmla="*/ 469 h 788"/>
                                    <a:gd name="T54" fmla="*/ 18 w 54"/>
                                    <a:gd name="T55" fmla="*/ 469 h 788"/>
                                    <a:gd name="T56" fmla="*/ 21 w 54"/>
                                    <a:gd name="T57" fmla="*/ 418 h 788"/>
                                    <a:gd name="T58" fmla="*/ 31 w 54"/>
                                    <a:gd name="T59" fmla="*/ 419 h 788"/>
                                    <a:gd name="T60" fmla="*/ 26 w 54"/>
                                    <a:gd name="T61" fmla="*/ 503 h 788"/>
                                    <a:gd name="T62" fmla="*/ 23 w 54"/>
                                    <a:gd name="T63" fmla="*/ 553 h 788"/>
                                    <a:gd name="T64" fmla="*/ 14 w 54"/>
                                    <a:gd name="T65" fmla="*/ 552 h 788"/>
                                    <a:gd name="T66" fmla="*/ 16 w 54"/>
                                    <a:gd name="T67" fmla="*/ 502 h 788"/>
                                    <a:gd name="T68" fmla="*/ 26 w 54"/>
                                    <a:gd name="T69" fmla="*/ 503 h 788"/>
                                    <a:gd name="T70" fmla="*/ 21 w 54"/>
                                    <a:gd name="T71" fmla="*/ 586 h 788"/>
                                    <a:gd name="T72" fmla="*/ 19 w 54"/>
                                    <a:gd name="T73" fmla="*/ 636 h 788"/>
                                    <a:gd name="T74" fmla="*/ 9 w 54"/>
                                    <a:gd name="T75" fmla="*/ 636 h 788"/>
                                    <a:gd name="T76" fmla="*/ 12 w 54"/>
                                    <a:gd name="T77" fmla="*/ 586 h 788"/>
                                    <a:gd name="T78" fmla="*/ 21 w 54"/>
                                    <a:gd name="T79" fmla="*/ 586 h 788"/>
                                    <a:gd name="T80" fmla="*/ 17 w 54"/>
                                    <a:gd name="T81" fmla="*/ 670 h 788"/>
                                    <a:gd name="T82" fmla="*/ 14 w 54"/>
                                    <a:gd name="T83" fmla="*/ 720 h 788"/>
                                    <a:gd name="T84" fmla="*/ 4 w 54"/>
                                    <a:gd name="T85" fmla="*/ 720 h 788"/>
                                    <a:gd name="T86" fmla="*/ 7 w 54"/>
                                    <a:gd name="T87" fmla="*/ 670 h 788"/>
                                    <a:gd name="T88" fmla="*/ 17 w 54"/>
                                    <a:gd name="T89" fmla="*/ 670 h 788"/>
                                    <a:gd name="T90" fmla="*/ 12 w 54"/>
                                    <a:gd name="T91" fmla="*/ 754 h 788"/>
                                    <a:gd name="T92" fmla="*/ 10 w 54"/>
                                    <a:gd name="T93" fmla="*/ 788 h 788"/>
                                    <a:gd name="T94" fmla="*/ 0 w 54"/>
                                    <a:gd name="T95" fmla="*/ 788 h 788"/>
                                    <a:gd name="T96" fmla="*/ 2 w 54"/>
                                    <a:gd name="T97" fmla="*/ 753 h 788"/>
                                    <a:gd name="T98" fmla="*/ 12 w 54"/>
                                    <a:gd name="T99" fmla="*/ 75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4" h="788">
                                      <a:moveTo>
                                        <a:pt x="54" y="0"/>
                                      </a:moveTo>
                                      <a:lnTo>
                                        <a:pt x="52" y="50"/>
                                      </a:lnTo>
                                      <a:lnTo>
                                        <a:pt x="42" y="50"/>
                                      </a:lnTo>
                                      <a:lnTo>
                                        <a:pt x="45" y="0"/>
                                      </a:lnTo>
                                      <a:lnTo>
                                        <a:pt x="54" y="0"/>
                                      </a:lnTo>
                                      <a:close/>
                                      <a:moveTo>
                                        <a:pt x="50" y="84"/>
                                      </a:moveTo>
                                      <a:lnTo>
                                        <a:pt x="47" y="134"/>
                                      </a:lnTo>
                                      <a:lnTo>
                                        <a:pt x="37" y="134"/>
                                      </a:lnTo>
                                      <a:lnTo>
                                        <a:pt x="40" y="83"/>
                                      </a:lnTo>
                                      <a:lnTo>
                                        <a:pt x="50" y="84"/>
                                      </a:lnTo>
                                      <a:close/>
                                      <a:moveTo>
                                        <a:pt x="45" y="168"/>
                                      </a:moveTo>
                                      <a:lnTo>
                                        <a:pt x="42" y="218"/>
                                      </a:lnTo>
                                      <a:lnTo>
                                        <a:pt x="32" y="217"/>
                                      </a:lnTo>
                                      <a:lnTo>
                                        <a:pt x="35" y="167"/>
                                      </a:lnTo>
                                      <a:lnTo>
                                        <a:pt x="45" y="168"/>
                                      </a:lnTo>
                                      <a:close/>
                                      <a:moveTo>
                                        <a:pt x="40" y="251"/>
                                      </a:moveTo>
                                      <a:lnTo>
                                        <a:pt x="37" y="302"/>
                                      </a:lnTo>
                                      <a:lnTo>
                                        <a:pt x="28" y="301"/>
                                      </a:lnTo>
                                      <a:lnTo>
                                        <a:pt x="30" y="251"/>
                                      </a:lnTo>
                                      <a:lnTo>
                                        <a:pt x="40" y="251"/>
                                      </a:lnTo>
                                      <a:close/>
                                      <a:moveTo>
                                        <a:pt x="36" y="335"/>
                                      </a:moveTo>
                                      <a:lnTo>
                                        <a:pt x="33" y="385"/>
                                      </a:lnTo>
                                      <a:lnTo>
                                        <a:pt x="23" y="385"/>
                                      </a:lnTo>
                                      <a:lnTo>
                                        <a:pt x="26" y="335"/>
                                      </a:lnTo>
                                      <a:lnTo>
                                        <a:pt x="36" y="335"/>
                                      </a:lnTo>
                                      <a:close/>
                                      <a:moveTo>
                                        <a:pt x="31" y="419"/>
                                      </a:moveTo>
                                      <a:lnTo>
                                        <a:pt x="28" y="469"/>
                                      </a:lnTo>
                                      <a:lnTo>
                                        <a:pt x="18" y="469"/>
                                      </a:lnTo>
                                      <a:lnTo>
                                        <a:pt x="21" y="418"/>
                                      </a:lnTo>
                                      <a:lnTo>
                                        <a:pt x="31" y="419"/>
                                      </a:lnTo>
                                      <a:close/>
                                      <a:moveTo>
                                        <a:pt x="26" y="503"/>
                                      </a:moveTo>
                                      <a:lnTo>
                                        <a:pt x="23" y="553"/>
                                      </a:lnTo>
                                      <a:lnTo>
                                        <a:pt x="14" y="552"/>
                                      </a:lnTo>
                                      <a:lnTo>
                                        <a:pt x="16" y="502"/>
                                      </a:lnTo>
                                      <a:lnTo>
                                        <a:pt x="26" y="503"/>
                                      </a:lnTo>
                                      <a:close/>
                                      <a:moveTo>
                                        <a:pt x="21" y="586"/>
                                      </a:moveTo>
                                      <a:lnTo>
                                        <a:pt x="19" y="636"/>
                                      </a:lnTo>
                                      <a:lnTo>
                                        <a:pt x="9" y="636"/>
                                      </a:lnTo>
                                      <a:lnTo>
                                        <a:pt x="12" y="586"/>
                                      </a:lnTo>
                                      <a:lnTo>
                                        <a:pt x="21" y="586"/>
                                      </a:lnTo>
                                      <a:close/>
                                      <a:moveTo>
                                        <a:pt x="17" y="670"/>
                                      </a:moveTo>
                                      <a:lnTo>
                                        <a:pt x="14" y="720"/>
                                      </a:lnTo>
                                      <a:lnTo>
                                        <a:pt x="4" y="720"/>
                                      </a:lnTo>
                                      <a:lnTo>
                                        <a:pt x="7" y="670"/>
                                      </a:lnTo>
                                      <a:lnTo>
                                        <a:pt x="17" y="670"/>
                                      </a:lnTo>
                                      <a:close/>
                                      <a:moveTo>
                                        <a:pt x="12" y="754"/>
                                      </a:moveTo>
                                      <a:lnTo>
                                        <a:pt x="10" y="788"/>
                                      </a:lnTo>
                                      <a:lnTo>
                                        <a:pt x="0" y="788"/>
                                      </a:lnTo>
                                      <a:lnTo>
                                        <a:pt x="2" y="753"/>
                                      </a:lnTo>
                                      <a:lnTo>
                                        <a:pt x="12" y="7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26" name="Line 2009"/>
                              <wps:cNvCnPr/>
                              <wps:spPr bwMode="auto">
                                <a:xfrm flipH="1">
                                  <a:off x="494030" y="191770"/>
                                  <a:ext cx="231140" cy="6597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027" name="Rectangle 2010"/>
                              <wps:cNvSpPr>
                                <a:spLocks noChangeArrowheads="1"/>
                              </wps:cNvSpPr>
                              <wps:spPr bwMode="auto">
                                <a:xfrm>
                                  <a:off x="387985" y="86804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028" name="Rectangle 2011"/>
                              <wps:cNvSpPr>
                                <a:spLocks noChangeArrowheads="1"/>
                              </wps:cNvSpPr>
                              <wps:spPr bwMode="auto">
                                <a:xfrm>
                                  <a:off x="1025525" y="8680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029" name="Rectangle 2012"/>
                              <wps:cNvSpPr>
                                <a:spLocks noChangeArrowheads="1"/>
                              </wps:cNvSpPr>
                              <wps:spPr bwMode="auto">
                                <a:xfrm>
                                  <a:off x="567055" y="54800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30" name="Rectangle 2013"/>
                              <wps:cNvSpPr>
                                <a:spLocks noChangeArrowheads="1"/>
                              </wps:cNvSpPr>
                              <wps:spPr bwMode="auto">
                                <a:xfrm>
                                  <a:off x="1225550" y="59118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2031" name="Rectangle 2014"/>
                              <wps:cNvSpPr>
                                <a:spLocks noChangeArrowheads="1"/>
                              </wps:cNvSpPr>
                              <wps:spPr bwMode="auto">
                                <a:xfrm>
                                  <a:off x="71755" y="5803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032" name="Rectangle 2015"/>
                              <wps:cNvSpPr>
                                <a:spLocks noChangeArrowheads="1"/>
                              </wps:cNvSpPr>
                              <wps:spPr bwMode="auto">
                                <a:xfrm>
                                  <a:off x="686435" y="400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033" name="Rectangle 2016"/>
                              <wps:cNvSpPr>
                                <a:spLocks noChangeArrowheads="1"/>
                              </wps:cNvSpPr>
                              <wps:spPr bwMode="auto">
                                <a:xfrm>
                                  <a:off x="723265" y="10299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D</w:t>
                                    </w:r>
                                  </w:p>
                                </w:txbxContent>
                              </wps:txbx>
                              <wps:bodyPr rot="0" vert="horz" wrap="none" lIns="0" tIns="0" rIns="0" bIns="0" anchor="t" anchorCtr="0" upright="1">
                                <a:spAutoFit/>
                              </wps:bodyPr>
                            </wps:wsp>
                            <wps:wsp>
                              <wps:cNvPr id="2034" name="Oval 2017"/>
                              <wps:cNvSpPr>
                                <a:spLocks noChangeArrowheads="1"/>
                              </wps:cNvSpPr>
                              <wps:spPr bwMode="auto">
                                <a:xfrm>
                                  <a:off x="484505" y="843915"/>
                                  <a:ext cx="1905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5" name="Oval 2018"/>
                              <wps:cNvSpPr>
                                <a:spLocks noChangeArrowheads="1"/>
                              </wps:cNvSpPr>
                              <wps:spPr bwMode="auto">
                                <a:xfrm>
                                  <a:off x="975360" y="843915"/>
                                  <a:ext cx="1905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6" name="Oval 2019"/>
                              <wps:cNvSpPr>
                                <a:spLocks noChangeArrowheads="1"/>
                              </wps:cNvSpPr>
                              <wps:spPr bwMode="auto">
                                <a:xfrm>
                                  <a:off x="687705" y="683895"/>
                                  <a:ext cx="1905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7" name="Oval 2020"/>
                              <wps:cNvSpPr>
                                <a:spLocks noChangeArrowheads="1"/>
                              </wps:cNvSpPr>
                              <wps:spPr bwMode="auto">
                                <a:xfrm>
                                  <a:off x="1179195" y="683895"/>
                                  <a:ext cx="1841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8" name="Oval 2021"/>
                              <wps:cNvSpPr>
                                <a:spLocks noChangeArrowheads="1"/>
                              </wps:cNvSpPr>
                              <wps:spPr bwMode="auto">
                                <a:xfrm>
                                  <a:off x="772160" y="1003300"/>
                                  <a:ext cx="19050"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39" name="Oval 2022"/>
                              <wps:cNvSpPr>
                                <a:spLocks noChangeArrowheads="1"/>
                              </wps:cNvSpPr>
                              <wps:spPr bwMode="auto">
                                <a:xfrm>
                                  <a:off x="716280" y="183515"/>
                                  <a:ext cx="1841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96" o:spid="_x0000_s1068" editas="canvas" style="width:110.8pt;height:95.15pt;mso-position-horizontal-relative:char;mso-position-vertical-relative:line" coordsize="14071,1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">
                      <v:shape id="_x0000_s1069" type="#_x0000_t75" style="position:absolute;width:14071;height:12084;visibility:visible;mso-wrap-style:square">
                        <v:fill o:detectmouseclick="t"/>
                        <v:path o:connecttype="none"/>
                      </v:shape>
                      <v:shape id="Freeform 1998" o:spid="_x0000_s1070" style="position:absolute;left:2063;top:6896;width:9754;height:50;visibility:visible;mso-wrap-style:square;v-text-anchor:top" coordsize="15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fQsMA&#10;AADdAAAADwAAAGRycy9kb3ducmV2LnhtbERPPW/CMBDdkfofrKvEBg4MQAMGoapIDKASyMB4xEcS&#10;iM9RbCDw6+sBqePT+54tWlOJOzWutKxg0I9AEGdWl5wrSA+r3gSE88gaK8uk4EkOFvOPzgxjbR+c&#10;0H3vcxFC2MWooPC+jqV0WUEGXd/WxIE728agD7DJpW7wEcJNJYdRNJIGSw4NBdb0XVB23d+MAvtK&#10;ntsv5p/B5bpJTr+79HDcpEp1P9vlFISn1v+L3+61VjCMxmFueBOe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OfQsMAAADdAAAADwAAAAAAAAAAAAAAAACYAgAAZHJzL2Rv&#10;d25yZXYueG1sUEsFBgAAAAAEAAQA9QAAAIgDAAAAAA==&#10;" path="m,l59,r,8l,8,,xm98,r60,l158,8,98,8,98,xm197,r59,l256,8r-59,l197,xm295,r60,l355,8r-60,l295,xm394,r59,l453,8r-59,l394,xm492,r60,l552,8r-60,l492,xm591,r59,l650,8r-59,l591,xm689,r60,l749,8r-60,l689,xm788,r59,l847,8r-59,l788,xm886,r59,l945,8r-59,l886,xm985,r59,l1044,8r-59,l985,xm1083,r59,l1142,8r-59,l1083,xm1182,r59,l1241,8r-59,l1182,xm1280,r59,l1339,8r-59,l1280,xm1379,r59,l1438,8r-59,l1379,xm1477,r59,l1536,8r-59,l1477,xe" fillcolor="black" strokeweight=".1pt">
                        <v:stroke joinstyle="bevel"/>
                        <v:path arrowok="t" o:connecttype="custom" o:connectlocs="37465,0;0,5080;62230,0;100330,5080;62230,0;162560,0;125095,5080;187325,0;225425,5080;187325,0;287655,0;250190,5080;312420,0;350520,5080;312420,0;412750,0;375285,5080;437515,0;475615,5080;437515,0;537845,0;500380,5080;562610,0;600075,5080;562610,0;662940,0;625475,5080;687705,0;725170,5080;687705,0;788035,0;750570,5080;812800,0;850265,5080;812800,0;913130,0;875665,5080;937895,0;975360,5080;937895,0" o:connectangles="0,0,0,0,0,0,0,0,0,0,0,0,0,0,0,0,0,0,0,0,0,0,0,0,0,0,0,0,0,0,0,0,0,0,0,0,0,0,0,0"/>
                        <o:lock v:ext="edit" verticies="t"/>
                      </v:shape>
                      <v:line id="Line 1999" o:spid="_x0000_s1071" style="position:absolute;visibility:visible;mso-wrap-style:square" from="2063,6921" to="7816,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hXmMIAAADdAAAADwAAAGRycy9kb3ducmV2LnhtbESPQWsCMRSE7wX/Q3iCt5oottXVKCII&#10;4q26vT82z93VzcuSRN3996ZQ6HGYmW+Y1aazjXiQD7VjDZOxAkFcOFNzqSE/79/nIEJENtg4Jg09&#10;BdisB28rzIx78jc9TrEUCcIhQw1VjG0mZSgqshjGriVO3sV5izFJX0rj8ZngtpFTpT6lxZrTQoUt&#10;7Soqbqe71YBHdfzJ+/PHpUE7u/b5wpur0Xo07LZLEJG6+B/+ax+Mhqn6WsDvm/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hXmMIAAADdAAAADwAAAAAAAAAAAAAA&#10;AAChAgAAZHJzL2Rvd25yZXYueG1sUEsFBgAAAAAEAAQA+QAAAJADAAAAAA==&#10;" strokeweight=".5pt">
                        <v:stroke joinstyle="miter"/>
                      </v:line>
                      <v:line id="Line 2000" o:spid="_x0000_s1072" style="position:absolute;flip:y;visibility:visible;mso-wrap-style:square" from="7816,6921" to="11880,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agd8QAAADdAAAADwAAAGRycy9kb3ducmV2LnhtbESPwWrDMBBE74X+g9hCb42cHBzjRjal&#10;0GIIPdjuB2ysjeXEWhlLSdy/rwKFHoeZecPsysWO4kqzHxwrWK8SEMSd0wP3Cr7bj5cMhA/IGkfH&#10;pOCHPJTF48MOc+1uXNO1Cb2IEPY5KjAhTLmUvjNk0a/cRBy9o5sthijnXuoZbxFuR7lJklRaHDgu&#10;GJzo3VB3bi5WwVfW1riv6i1qOlZ4+jwY7g5KPT8tb68gAi3hP/zXrrSCTbJO4f4mPg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lqB3xAAAAN0AAAAPAAAAAAAAAAAA&#10;AAAAAKECAABkcnMvZG93bnJldi54bWxQSwUGAAAAAAQABAD5AAAAkgMAAAAA&#10;" strokeweight=".5pt">
                        <v:stroke joinstyle="miter"/>
                      </v:line>
                      <v:line id="Line 2001" o:spid="_x0000_s1073" style="position:absolute;visibility:visible;mso-wrap-style:square" from="7251,1917" to="7816,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SD0cIAAADdAAAADwAAAGRycy9kb3ducmV2LnhtbESPQWsCMRSE74L/ITyhN02UatvVKFIo&#10;FG/q9v7YPHdXNy9LEnX33zeC4HGYmW+Y1aazjbiRD7VjDdOJAkFcOFNzqSE//ow/QYSIbLBxTBp6&#10;CrBZDwcrzIy7855uh1iKBOGQoYYqxjaTMhQVWQwT1xIn7+S8xZikL6XxeE9w28iZUgtpsea0UGFL&#10;3xUVl8PVasCd2v3l/XF+atC+n/v8y5uz0fpt1G2XICJ18RV+tn+NhpmafsDjTXoC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SD0cIAAADdAAAADwAAAAAAAAAAAAAA&#10;AAChAgAAZHJzL2Rvd25yZXYueG1sUEsFBgAAAAAEAAQA+QAAAJADAAAAAA==&#10;" strokeweight=".5pt">
                        <v:stroke joinstyle="miter"/>
                      </v:line>
                      <v:line id="Line 2002" o:spid="_x0000_s1074" style="position:absolute;flip:x;visibility:visible;mso-wrap-style:square" from="2063,1917" to="7251,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WRnsAAAADdAAAADwAAAGRycy9kb3ducmV2LnhtbERPzYrCMBC+C75DGGFvmuphV7qmsiwo&#10;BfFQ3QeYNtOm2kxKE7W+vTkIe/z4/jfb0XbiToNvHStYLhIQxJXTLTcK/s67+RqED8gaO8ek4Eke&#10;ttl0ssFUuwcXdD+FRsQQ9ikqMCH0qZS+MmTRL1xPHLnaDRZDhEMj9YCPGG47uUqST2mx5dhgsKdf&#10;Q9X1dLMKjutzgYe8+EJNdY6XfWm4KpX6mI0/3yACjeFf/HbnWsEqWca58U18AjJ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dFkZ7AAAAA3QAAAA8AAAAAAAAAAAAAAAAA&#10;oQIAAGRycy9kb3ducmV2LnhtbFBLBQYAAAAABAAEAPkAAACOAwAAAAA=&#10;" strokeweight=".5pt">
                        <v:stroke joinstyle="miter"/>
                      </v:line>
                      <v:line id="Line 2003" o:spid="_x0000_s1075" style="position:absolute;visibility:visible;mso-wrap-style:square" from="7251,1917" to="11880,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eyOMIAAADdAAAADwAAAGRycy9kb3ducmV2LnhtbESPQYvCMBSE7wv+h/AEb2uiqKzVKCIs&#10;iLfV7v3RPNtq81KSrLb/3iwIHoeZ+YZZbzvbiDv5UDvWMBkrEMSFMzWXGvLz9+cXiBCRDTaOSUNP&#10;AbabwccaM+Me/EP3UyxFgnDIUEMVY5tJGYqKLIaxa4mTd3HeYkzSl9J4fCS4beRUqYW0WHNaqLCl&#10;fUXF7fRnNeBRHX/z/jy/NGhn1z5fenM1Wo+G3W4FIlIX3+FX+2A0TNVkCf9v0hO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eyOMIAAADdAAAADwAAAAAAAAAAAAAA&#10;AAChAgAAZHJzL2Rvd25yZXYueG1sUEsFBgAAAAAEAAQA+QAAAJADAAAAAA==&#10;" strokeweight=".5pt">
                        <v:stroke joinstyle="miter"/>
                      </v:line>
                      <v:shape id="Freeform 2004" o:spid="_x0000_s1076" style="position:absolute;left:6953;top:6896;width:2914;height:1644;visibility:visible;mso-wrap-style:square;v-text-anchor:top" coordsize="459,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32CcEA&#10;AADdAAAADwAAAGRycy9kb3ducmV2LnhtbERPPWvDMBDdC/0P4grdaikeQutaNiFQaLbU9ZBsh3W1&#10;jK2TsZTE+ffVUOj4eN9lvbpJXGkJg2cNm0yBIO68GbjX0H5/vLyCCBHZ4OSZNNwpQF09PpRYGH/j&#10;L7o2sRcphEOBGmyMcyFl6Cw5DJmfiRP34xeHMcGll2bBWwp3k8yV2kqHA6cGizPtLXVjc3EaLvKg&#10;ztNx3L0dTp1Hlq0d70rr56d19w4i0hr/xX/uT6MhV3nan96kJy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t9gnBAAAA3QAAAA8AAAAAAAAAAAAAAAAAmAIAAGRycy9kb3du&#10;cmV2LnhtbFBLBQYAAAAABAAEAPUAAACGAwAAAAA=&#10;" path="m6,l55,28r-5,7l,7,6,xm88,46r50,28l132,81,83,53r5,-7xm171,92r49,28l215,127,165,99r6,-7xm253,138r50,27l298,172,248,145r5,-7xm336,184r49,27l380,218,331,191r5,-7xm418,229r41,23l454,259,413,236r5,-7xe" fillcolor="black" strokeweight=".1pt">
                        <v:stroke joinstyle="bevel"/>
                        <v:path arrowok="t" o:connecttype="custom" o:connectlocs="3810,0;34925,17780;31750,22225;0,4445;3810,0;55880,29210;87630,46990;83820,51435;52705,33655;55880,29210;108585,58420;139700,76200;136525,80645;104775,62865;108585,58420;160655,87630;192405,104775;189230,109220;157480,92075;160655,87630;213360,116840;244475,133985;241300,138430;210185,121285;213360,116840;265430,145415;291465,160020;288290,164465;262255,149860;265430,145415" o:connectangles="0,0,0,0,0,0,0,0,0,0,0,0,0,0,0,0,0,0,0,0,0,0,0,0,0,0,0,0,0,0"/>
                        <o:lock v:ext="edit" verticies="t"/>
                      </v:shape>
                      <v:shape id="Freeform 2005" o:spid="_x0000_s1077" style="position:absolute;left:4921;top:6902;width:2070;height:1638;visibility:visible;mso-wrap-style:square;v-text-anchor:top" coordsize="326,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9ZcQA&#10;AADdAAAADwAAAGRycy9kb3ducmV2LnhtbESPQYvCMBSE7wv+h/AEL4umzWFZqlFUELwsWNeDx0fz&#10;bIvNS22ytf57syB4HGbmG2axGmwjeup87VhDOktAEBfO1FxqOP3upt8gfEA22DgmDQ/ysFqOPhaY&#10;GXfnnPpjKEWEsM9QQxVCm0npi4os+plriaN3cZ3FEGVXStPhPcJtI1WSfEmLNceFClvaVlRcj39W&#10;w+Fi7Oe2ve3X+YbSn/yk+vNNaT0ZD+s5iEBDeIdf7b3RoBKVwv+b+AT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P/WXEAAAA3QAAAA8AAAAAAAAAAAAAAAAAmAIAAGRycy9k&#10;b3ducmV2LnhtbFBLBQYAAAAABAAEAPUAAACJAwAAAAA=&#10;" path="m326,6l283,40r-7,-6l320,r6,6xm254,63l211,97r-7,-6l247,57r7,6xm182,120r-44,34l132,148r43,-34l182,120xm109,177l66,211r-7,-6l103,170r6,7xm37,233l6,258,,251,30,227r7,6xe" fillcolor="black" strokeweight=".1pt">
                        <v:stroke joinstyle="bevel"/>
                        <v:path arrowok="t" o:connecttype="custom" o:connectlocs="207010,3810;179705,25400;175260,21590;203200,0;207010,3810;161290,40005;133985,61595;129540,57785;156845,36195;161290,40005;115570,76200;87630,97790;83820,93980;111125,72390;115570,76200;69215,112395;41910,133985;37465,130175;65405,107950;69215,112395;23495,147955;3810,163830;0,159385;19050,144145;23495,147955" o:connectangles="0,0,0,0,0,0,0,0,0,0,0,0,0,0,0,0,0,0,0,0,0,0,0,0,0"/>
                        <o:lock v:ext="edit" verticies="t"/>
                      </v:shape>
                      <v:shape id="Freeform 2006" o:spid="_x0000_s1078" style="position:absolute;left:4940;top:8489;width:4756;height:58;visibility:visible;mso-wrap-style:square;v-text-anchor:top" coordsize="7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k0cQA&#10;AADdAAAADwAAAGRycy9kb3ducmV2LnhtbESPwU7DMBBE70j9B2srcaNOLaCQ1q0qEBJHCHzANt7G&#10;UeN1Gi9t4OsxElKPo5l5o1ltxtCpEw2pjWxhPitAEdfRtdxY+Px4uXkAlQTZYReZLHxTgs16crXC&#10;0sUzv9OpkkZlCKcSLXiRvtQ61Z4CplnsibO3j0NAyXJotBvwnOGh06Yo7nXAlvOCx56ePNWH6itY&#10;eDTVreylNc+L4268+8HF8c3vrL2ejtslKKFRLuH/9quzYApj4O9Nf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25NHEAAAA3QAAAA8AAAAAAAAAAAAAAAAAmAIAAGRycy9k&#10;b3ducmV2LnhtbFBLBQYAAAAABAAEAPUAAACJAwAAAAA=&#10;" path="m,l59,r,9l,9,,xm99,r59,l158,9,99,9,99,xm197,r59,l256,9r-59,l197,xm296,r59,l355,9r-59,l296,xm394,r59,l453,9r-59,l394,xm492,r60,l552,9r-60,l492,xm591,r59,l650,9r-59,l591,xm689,r60,l749,9r-60,l689,xe" fillcolor="black" strokeweight=".1pt">
                        <v:stroke joinstyle="bevel"/>
                        <v:path arrowok="t" o:connecttype="custom" o:connectlocs="0,0;37465,0;37465,5715;0,5715;0,0;62865,0;100330,0;100330,5715;62865,5715;62865,0;125095,0;162560,0;162560,5715;125095,5715;125095,0;187960,0;225425,0;225425,5715;187960,5715;187960,0;250190,0;287655,0;287655,5715;250190,5715;250190,0;312420,0;350520,0;350520,5715;312420,5715;312420,0;375285,0;412750,0;412750,5715;375285,5715;375285,0;437515,0;475615,0;475615,5715;437515,5715;437515,0" o:connectangles="0,0,0,0,0,0,0,0,0,0,0,0,0,0,0,0,0,0,0,0,0,0,0,0,0,0,0,0,0,0,0,0,0,0,0,0,0,0,0,0"/>
                        <o:lock v:ext="edit" verticies="t"/>
                      </v:shape>
                      <v:line id="Line 2007" o:spid="_x0000_s1079" style="position:absolute;flip:x y;visibility:visible;mso-wrap-style:square" from="7251,1917" to="9848,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lFOcQAAADdAAAADwAAAGRycy9kb3ducmV2LnhtbESPQWvCQBSE7wX/w/KE3urGIFKjq4gY&#10;8OClsb0/s89sMPs2ZLcx+uu7gtDjMDPfMKvNYBvRU+drxwqmkwQEcel0zZWC71P+8QnCB2SNjWNS&#10;cCcPm/XobYWZdjf+or4IlYgQ9hkqMCG0mZS+NGTRT1xLHL2L6yyGKLtK6g5vEW4bmSbJXFqsOS4Y&#10;bGlnqLwWv1bBzhz35zx/3E+HvvyZF7gws1Yr9T4etksQgYbwH361D1pBmqQzeL6JT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UU5xAAAAN0AAAAPAAAAAAAAAAAA&#10;AAAAAKECAABkcnMvZG93bnJldi54bWxQSwUGAAAAAAQABAD5AAAAkgMAAAAA&#10;" strokeweight=".5pt">
                        <v:stroke joinstyle="miter"/>
                      </v:line>
                      <v:shape id="Freeform 2008" o:spid="_x0000_s1080" style="position:absolute;left:6940;top:1917;width:343;height:5004;visibility:visible;mso-wrap-style:square;v-text-anchor:top" coordsize="54,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7vcQA&#10;AADdAAAADwAAAGRycy9kb3ducmV2LnhtbESP0WqDQBRE3wP9h+UW+pasFRrEZJUiFVpoCE3yARf3&#10;Rk3cu+Ju1P59NxDo4zAzZ5htPptOjDS41rKC11UEgriyuuVawelYLhMQziNr7CyTgl9ykGdPiy2m&#10;2k78Q+PB1yJA2KWooPG+T6V0VUMG3cr2xME728GgD3KopR5wCnDTyTiK1tJgy2GhwZ6Khqrr4WYU&#10;lEV5Q61xsvXXel9875KP8ZIo9fI8v29AeJr9f/jR/tQK4ih+g/ub8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1e73EAAAA3QAAAA8AAAAAAAAAAAAAAAAAmAIAAGRycy9k&#10;b3ducmV2LnhtbFBLBQYAAAAABAAEAPUAAACJAwAAAAA=&#10;" path="m54,l52,50r-10,l45,r9,xm50,84r-3,50l37,134,40,83r10,1xm45,168r-3,50l32,217r3,-50l45,168xm40,251r-3,51l28,301r2,-50l40,251xm36,335r-3,50l23,385r3,-50l36,335xm31,419r-3,50l18,469r3,-51l31,419xm26,503r-3,50l14,552r2,-50l26,503xm21,586r-2,50l9,636r3,-50l21,586xm17,670r-3,50l4,720,7,670r10,xm12,754r-2,34l,788,2,753r10,1xe" fillcolor="black" strokeweight=".1pt">
                        <v:stroke joinstyle="bevel"/>
                        <v:path arrowok="t" o:connecttype="custom" o:connectlocs="34290,0;33020,31750;26670,31750;28575,0;34290,0;31750,53340;29845,85090;23495,85090;25400,52705;31750,53340;28575,106680;26670,138430;20320,137795;22225,106045;28575,106680;25400,159385;23495,191770;17780,191135;19050,159385;25400,159385;22860,212725;20955,244475;14605,244475;16510,212725;22860,212725;19685,266065;17780,297815;11430,297815;13335,265430;19685,266065;16510,319405;14605,351155;8890,350520;10160,318770;16510,319405;13335,372110;12065,403860;5715,403860;7620,372110;13335,372110;10795,425450;8890,457200;2540,457200;4445,425450;10795,425450;7620,478790;6350,500380;0,500380;1270,478155;7620,478790" o:connectangles="0,0,0,0,0,0,0,0,0,0,0,0,0,0,0,0,0,0,0,0,0,0,0,0,0,0,0,0,0,0,0,0,0,0,0,0,0,0,0,0,0,0,0,0,0,0,0,0,0,0"/>
                        <o:lock v:ext="edit" verticies="t"/>
                      </v:shape>
                      <v:line id="Line 2009" o:spid="_x0000_s1081" style="position:absolute;flip:x;visibility:visible;mso-wrap-style:square" from="4940,1917" to="7251,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qysQAAADdAAAADwAAAGRycy9kb3ducmV2LnhtbESPwWrDMBBE74X8g9hAbo1cH9LgRDal&#10;kGAoPTjJB2ysteXUWhlLdZy/rwqFHoeZecPsi9n2YqLRd44VvKwTEMS10x23Ci7nw/MWhA/IGnvH&#10;pOBBHop88bTHTLs7VzSdQisihH2GCkwIQyalrw1Z9Gs3EEevcaPFEOXYSj3iPcJtL9Mk2UiLHccF&#10;gwO9G6q/Tt9Wwef2XOFHWb2ipqbE2/FquL4qtVrObzsQgebwH/5rl1pBmqQb+H0Tn4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rKxAAAAN0AAAAPAAAAAAAAAAAA&#10;AAAAAKECAABkcnMvZG93bnJldi54bWxQSwUGAAAAAAQABAD5AAAAkgMAAAAA&#10;" strokeweight=".5pt">
                        <v:stroke joinstyle="miter"/>
                      </v:line>
                      <v:rect id="Rectangle 2010" o:spid="_x0000_s1082" style="position:absolute;left:3879;top:8680;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FxMMA&#10;AADdAAAADwAAAGRycy9kb3ducmV2LnhtbESP3WoCMRSE74W+QziF3mnSvVBZjSIFwUpvXH2Aw+bs&#10;DyYnS5K627dvCgUvh5n5htnuJ2fFg0LsPWt4XygQxLU3PbcabtfjfA0iJmSD1jNp+KEI+93LbIul&#10;8SNf6FGlVmQIxxI1dCkNpZSx7shhXPiBOHuNDw5TlqGVJuCY4c7KQqmldNhzXuhwoI+O6nv17TTI&#10;a3Uc15UNyp+L5st+ni4Nea3fXqfDBkSiKT3D/+2T0VCoY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FxM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P</w:t>
                              </w:r>
                            </w:p>
                          </w:txbxContent>
                        </v:textbox>
                      </v:rect>
                      <v:rect id="Rectangle 2011" o:spid="_x0000_s1083" style="position:absolute;left:10255;top:8680;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eRtr8A&#10;AADdAAAADwAAAGRycy9kb3ducmV2LnhtbERPy4rCMBTdD/gP4QqzGxO7EOkYRQRBxY11PuDS3D6Y&#10;5KYk0da/N4uBWR7Oe7ObnBVPCrH3rGG5UCCIa296bjX83I9faxAxIRu0nknDiyLstrOPDZbGj3yj&#10;Z5VakUM4lqihS2kopYx1Rw7jwg/EmWt8cJgyDK00Accc7qwslFpJhz3nhg4HOnRU/1YPp0Heq+O4&#10;rmxQ/lI0V3s+3RryWn/Op/03iERT+hf/uU9GQ6GKPDe/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Z5G2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N</w:t>
                              </w:r>
                            </w:p>
                          </w:txbxContent>
                        </v:textbox>
                      </v:rect>
                      <v:rect id="Rectangle 2012" o:spid="_x0000_s1084" style="position:absolute;left:5670;top:548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0LcMA&#10;AADdAAAADwAAAGRycy9kb3ducmV2LnhtbESP3WoCMRSE74W+QziF3mnSvRBdjSIFwUpvXH2Aw+bs&#10;DyYnS5K627dvCgUvh5n5htnuJ2fFg0LsPWt4XygQxLU3PbcabtfjfAUiJmSD1jNp+KEI+93LbIul&#10;8SNf6FGlVmQIxxI1dCkNpZSx7shhXPiBOHuNDw5TlqGVJuCY4c7KQqmldNhzXuhwoI+O6nv17TTI&#10;a3UcV5UNyp+L5st+ni4Nea3fXqfDBkSiKT3D/+2T0VCoYg1/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s0Lc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v:textbox>
                      </v:rect>
                      <v:rect id="Rectangle 2013" o:spid="_x0000_s1085" style="position:absolute;left:12255;top:5911;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Lbb8A&#10;AADdAAAADwAAAGRycy9kb3ducmV2LnhtbERPy2oCMRTdC/2HcAvuNOkIIlOjiCDY4sbRD7hM7jxo&#10;cjMkqTP9+2YhuDyc93Y/OSseFGLvWcPHUoEgrr3pudVwv50WGxAxIRu0nknDH0XY795mWyyNH/lK&#10;jyq1IodwLFFDl9JQShnrjhzGpR+IM9f44DBlGFppAo453FlZKLWWDnvODR0OdOyo/ql+nQZ5q07j&#10;prJB+e+iudiv87Uhr/X8fTp8gkg0pZf46T4bDYVa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yAtt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C</w:t>
                              </w:r>
                            </w:p>
                          </w:txbxContent>
                        </v:textbox>
                      </v:rect>
                      <v:rect id="Rectangle 2014" o:spid="_x0000_s1086" style="position:absolute;left:717;top:580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u9sMA&#10;AADdAAAADwAAAGRycy9kb3ducmV2LnhtbESP3WoCMRSE74W+QzgF7zRxBZGtUUpBsNIbVx/gsDn7&#10;Q5OTJUnd7ds3QsHLYWa+YXaHyVlxpxB7zxpWSwWCuPam51bD7XpcbEHEhGzQeiYNvxThsH+Z7bA0&#10;fuQL3avUigzhWKKGLqWhlDLWHTmMSz8QZ6/xwWHKMrTSBBwz3FlZKLWRDnvOCx0O9NFR/V39OA3y&#10;Wh3HbWWD8uei+bKfp0tDXuv56/T+BiLRlJ7h//bJaCjUe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Su9s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B</w:t>
                              </w:r>
                            </w:p>
                          </w:txbxContent>
                        </v:textbox>
                      </v:rect>
                      <v:rect id="Rectangle 2015" o:spid="_x0000_s1087" style="position:absolute;left:6864;top:40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YwgcIA&#10;AADdAAAADwAAAGRycy9kb3ducmV2LnhtbESP3WoCMRSE74W+QziF3mnSFURWo0hBsNIbVx/gsDn7&#10;g8nJkqTu9u2bQsHLYWa+Ybb7yVnxoBB7zxreFwoEce1Nz62G2/U4X4OICdmg9UwafijCfvcy22Jp&#10;/MgXelSpFRnCsUQNXUpDKWWsO3IYF34gzl7jg8OUZWilCThmuLOyUGolHfacFzoc6KOj+l59Ow3y&#10;Wh3HdWWD8uei+bKfp0tDXuu31+mwAZFoSs/wf/tkNBRqW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jCBwgAAAN0AAAAPAAAAAAAAAAAAAAAAAJgCAABkcnMvZG93&#10;bnJldi54bWxQSwUGAAAAAAQABAD1AAAAhw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A</w:t>
                              </w:r>
                            </w:p>
                          </w:txbxContent>
                        </v:textbox>
                      </v:rect>
                      <v:rect id="Rectangle 2016" o:spid="_x0000_s1088" style="position:absolute;left:7232;top:1029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VGsMA&#10;AADdAAAADwAAAGRycy9kb3ducmV2LnhtbESP3WoCMRSE74W+QziF3mnSFUS2RikFQYs3rj7AYXP2&#10;hyYnS5K669s3BcHLYWa+YTa7yVlxoxB7zxreFwoEce1Nz62G62U/X4OICdmg9Uwa7hRht32ZbbA0&#10;fuQz3arUigzhWKKGLqWhlDLWHTmMCz8QZ6/xwWHKMrTSBBwz3FlZKLWSDnvOCx0O9NVR/VP9Og3y&#10;Uu3HdWWD8t9Fc7LHw7khr/Xb6/T5ASLRlJ7hR/tgNBRqu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qVGs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bCs/>
                                  <w:i/>
                                  <w:iCs/>
                                  <w:color w:val="000000"/>
                                  <w:sz w:val="20"/>
                                  <w:szCs w:val="20"/>
                                </w:rPr>
                                <w:t>D</w:t>
                              </w:r>
                            </w:p>
                          </w:txbxContent>
                        </v:textbox>
                      </v:rect>
                      <v:oval id="Oval 2017" o:spid="_x0000_s1089" style="position:absolute;left:4845;top:8439;width:19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VUosQA&#10;AADdAAAADwAAAGRycy9kb3ducmV2LnhtbESPT2sCMRTE74V+h/AKvdVsrUjZGkUKwtKT/6DXR/K6&#10;Wd28rElct/30jSB4HGbmN8xsMbhW9BRi41nB66gAQay9abhWsN+tXt5BxIRssPVMCn4pwmL++DDD&#10;0vgLb6jfplpkCMcSFdiUulLKqC05jCPfEWfvxweHKctQSxPwkuGuleOimEqHDecFix19WtLH7dkp&#10;+HL9WledDaiX0/X3wZ6qP3lS6vlpWH6ASDSke/jWroyCcfE2geu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FVKLEAAAA3QAAAA8AAAAAAAAAAAAAAAAAmAIAAGRycy9k&#10;b3ducmV2LnhtbFBLBQYAAAAABAAEAPUAAACJAwAAAAA=&#10;" fillcolor="black" strokeweight="0"/>
                      <v:oval id="Oval 2018" o:spid="_x0000_s1090" style="position:absolute;left:9753;top:8439;width:19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xOcQA&#10;AADdAAAADwAAAGRycy9kb3ducmV2LnhtbESPT2sCMRTE74V+h/AKvdVsLUrZGkUKwtKT/6DXR/K6&#10;Wd28rElct/30jSB4HGbmN8xsMbhW9BRi41nB66gAQay9abhWsN+tXt5BxIRssPVMCn4pwmL++DDD&#10;0vgLb6jfplpkCMcSFdiUulLKqC05jCPfEWfvxweHKctQSxPwkuGuleOimEqHDecFix19WtLH7dkp&#10;+HL9WledDaiX0/X3wZ6qP3lS6vlpWH6ASDSke/jWroyCcfE2geu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J8TnEAAAA3QAAAA8AAAAAAAAAAAAAAAAAmAIAAGRycy9k&#10;b3ducmV2LnhtbFBLBQYAAAAABAAEAPUAAACJAwAAAAA=&#10;" fillcolor="black" strokeweight="0"/>
                      <v:oval id="Oval 2019" o:spid="_x0000_s1091" style="position:absolute;left:6877;top:6838;width:190;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vTsQA&#10;AADdAAAADwAAAGRycy9kb3ducmV2LnhtbESPQWsCMRSE74X+h/AK3mq2CotsjSJCYelJrdDrI3nd&#10;bN28rEm6rv56Uyj0OMzMN8xyPbpODBRi61nBy7QAQay9ablRcPx4e16AiAnZYOeZFFwpwnr1+LDE&#10;yvgL72k4pEZkCMcKFdiU+krKqC05jFPfE2fvyweHKcvQSBPwkuGuk7OiKKXDlvOCxZ62lvTp8OMU&#10;vLthp+veBtSbcvf5bc/1TZ6VmjyNm1cQicb0H/5r10bBrJiX8PsmPw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bb07EAAAA3QAAAA8AAAAAAAAAAAAAAAAAmAIAAGRycy9k&#10;b3ducmV2LnhtbFBLBQYAAAAABAAEAPUAAACJAwAAAAA=&#10;" fillcolor="black" strokeweight="0"/>
                      <v:oval id="Oval 2020" o:spid="_x0000_s1092" style="position:absolute;left:11791;top:6838;width:185;height: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K1cQA&#10;AADdAAAADwAAAGRycy9kb3ducmV2LnhtbESPT2sCMRTE7wW/Q3iF3mq2FrSsRhGhsPTkP+j1kTw3&#10;q5uXNUnXbT99IxR6HGbmN8xiNbhW9BRi41nBy7gAQay9abhWcDy8P7+BiAnZYOuZFHxThNVy9LDA&#10;0vgb76jfp1pkCMcSFdiUulLKqC05jGPfEWfv5IPDlGWopQl4y3DXyklRTKXDhvOCxY42lvRl/+UU&#10;fLh+q6vOBtTr6fbzbK/Vj7wq9fQ4rOcgEg3pP/zXroyCSfE6g/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XytXEAAAA3QAAAA8AAAAAAAAAAAAAAAAAmAIAAGRycy9k&#10;b3ducmV2LnhtbFBLBQYAAAAABAAEAPUAAACJAwAAAAA=&#10;" fillcolor="black" strokeweight="0"/>
                      <v:oval id="Oval 2021" o:spid="_x0000_s1093" style="position:absolute;left:7721;top:10033;width:191;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hep8EA&#10;AADdAAAADwAAAGRycy9kb3ducmV2LnhtbERPy2oCMRTdF/oP4Ra6qxkVpIxGEUEYXPkCt5fkOpl2&#10;cjMmcZz69c2i0OXhvBerwbWipxAbzwrGowIEsfam4VrB+bT9+AQRE7LB1jMp+KEIq+XrywJL4x98&#10;oP6YapFDOJaowKbUlVJGbclhHPmOOHNXHxymDEMtTcBHDnetnBTFTDpsODdY7GhjSX8f707BzvV7&#10;XXU2oF7P9pcve6ue8qbU+9uwnoNINKR/8Z+7MgomxTTPzW/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XqfBAAAA3QAAAA8AAAAAAAAAAAAAAAAAmAIAAGRycy9kb3du&#10;cmV2LnhtbFBLBQYAAAAABAAEAPUAAACGAwAAAAA=&#10;" fillcolor="black" strokeweight="0"/>
                      <v:oval id="Oval 2022" o:spid="_x0000_s1094" style="position:absolute;left:7162;top:1835;width:184;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T7PMQA&#10;AADdAAAADwAAAGRycy9kb3ducmV2LnhtbESPT2sCMRTE7wW/Q3iF3mq2FsSuRhGhsPTkP+j1kTw3&#10;q5uXNUnXbT99IxR6HGbmN8xiNbhW9BRi41nBy7gAQay9abhWcDy8P89AxIRssPVMCr4pwmo5elhg&#10;afyNd9TvUy0yhGOJCmxKXSll1JYcxrHviLN38sFhyjLU0gS8Zbhr5aQoptJhw3nBYkcbS/qy/3IK&#10;Ply/1VVnA+r1dPt5ttfqR16Venoc1nMQiYb0H/5rV0bBpHh9g/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E+zzEAAAA3QAAAA8AAAAAAAAAAAAAAAAAmAIAAGRycy9k&#10;b3ducmV2LnhtbFBLBQYAAAAABAAEAPUAAACJAwAAAAA=&#10;" fillcolor="black" strokeweight="0"/>
                      <w10:anchorlock/>
                    </v:group>
                  </w:pict>
                </mc:Fallback>
              </mc:AlternateContent>
            </w:r>
          </w:p>
        </w:tc>
      </w:tr>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lastRenderedPageBreak/>
              <w:t xml:space="preserve">Câu 82. </w:t>
            </w:r>
            <w:r w:rsidRPr="00B20E54">
              <w:rPr>
                <w:sz w:val="26"/>
                <w:szCs w:val="26"/>
              </w:rPr>
              <w:t xml:space="preserve">Gọi </w:t>
            </w:r>
            <w:r w:rsidR="00B20E54" w:rsidRPr="00B20E54">
              <w:rPr>
                <w:position w:val="-4"/>
                <w:sz w:val="26"/>
                <w:szCs w:val="26"/>
              </w:rPr>
              <w:object w:dxaOrig="340" w:dyaOrig="260">
                <v:shape id="_x0000_i1403" type="#_x0000_t75" style="width:17.25pt;height:12.75pt" o:ole="">
                  <v:imagedata r:id="rId764" o:title=""/>
                </v:shape>
                <o:OLEObject Type="Embed" ProgID="Equation.DSMT4" ShapeID="_x0000_i1403" DrawAspect="Content" ObjectID="_1624864546" r:id="rId765"/>
              </w:object>
            </w:r>
            <w:r w:rsidRPr="00B20E54">
              <w:rPr>
                <w:sz w:val="26"/>
                <w:szCs w:val="26"/>
              </w:rPr>
              <w:t xml:space="preserve"> là trung điểm </w:t>
            </w:r>
            <w:r w:rsidR="00B20E54" w:rsidRPr="00B20E54">
              <w:rPr>
                <w:position w:val="-10"/>
                <w:sz w:val="26"/>
                <w:szCs w:val="26"/>
              </w:rPr>
              <w:object w:dxaOrig="499" w:dyaOrig="320">
                <v:shape id="_x0000_i1404" type="#_x0000_t75" style="width:24.75pt;height:15.75pt" o:ole="">
                  <v:imagedata r:id="rId766" o:title=""/>
                </v:shape>
                <o:OLEObject Type="Embed" ProgID="Equation.DSMT4" ShapeID="_x0000_i1404" DrawAspect="Content" ObjectID="_1624864547" r:id="rId767"/>
              </w:object>
            </w:r>
            <w:r w:rsidRPr="00B20E54">
              <w:rPr>
                <w:sz w:val="26"/>
                <w:szCs w:val="26"/>
              </w:rPr>
              <w:t xml:space="preserve"> </w:t>
            </w:r>
            <w:r w:rsidR="00B20E54" w:rsidRPr="00B20E54">
              <w:rPr>
                <w:position w:val="-10"/>
                <w:sz w:val="26"/>
                <w:szCs w:val="26"/>
              </w:rPr>
              <w:object w:dxaOrig="600" w:dyaOrig="320">
                <v:shape id="_x0000_i1405" type="#_x0000_t75" style="width:30pt;height:15.75pt" o:ole="">
                  <v:imagedata r:id="rId768" o:title=""/>
                </v:shape>
                <o:OLEObject Type="Embed" ProgID="Equation.DSMT4" ShapeID="_x0000_i1405" DrawAspect="Content" ObjectID="_1624864548" r:id="rId769"/>
              </w:object>
            </w:r>
            <w:r w:rsidRPr="00B20E54">
              <w:rPr>
                <w:sz w:val="26"/>
                <w:szCs w:val="26"/>
              </w:rPr>
              <w:t xml:space="preserve"> làn lượt là trọng tâm của tam giác </w:t>
            </w:r>
            <w:r w:rsidR="00B20E54" w:rsidRPr="00B20E54">
              <w:rPr>
                <w:position w:val="-10"/>
                <w:sz w:val="26"/>
                <w:szCs w:val="26"/>
              </w:rPr>
              <w:object w:dxaOrig="1320" w:dyaOrig="320">
                <v:shape id="_x0000_i1406" type="#_x0000_t75" style="width:66pt;height:15.75pt" o:ole="">
                  <v:imagedata r:id="rId770" o:title=""/>
                </v:shape>
                <o:OLEObject Type="Embed" ProgID="Equation.DSMT4" ShapeID="_x0000_i1406" DrawAspect="Content" ObjectID="_1624864549" r:id="rId77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rong tam giác </w:t>
            </w:r>
            <w:r w:rsidR="00B20E54" w:rsidRPr="00B20E54">
              <w:rPr>
                <w:position w:val="-4"/>
                <w:sz w:val="26"/>
                <w:szCs w:val="26"/>
              </w:rPr>
              <w:object w:dxaOrig="639" w:dyaOrig="260">
                <v:shape id="_x0000_i1407" type="#_x0000_t75" style="width:32.25pt;height:12.75pt" o:ole="">
                  <v:imagedata r:id="rId772" o:title=""/>
                </v:shape>
                <o:OLEObject Type="Embed" ProgID="Equation.DSMT4" ShapeID="_x0000_i1407" DrawAspect="Content" ObjectID="_1624864550" r:id="rId773"/>
              </w:object>
            </w:r>
            <w:r w:rsidRPr="00B20E54">
              <w:rPr>
                <w:sz w:val="26"/>
                <w:szCs w:val="26"/>
              </w:rPr>
              <w:t xml:space="preserve"> có </w:t>
            </w:r>
            <w:r w:rsidR="00B20E54" w:rsidRPr="00B20E54">
              <w:rPr>
                <w:position w:val="-26"/>
                <w:sz w:val="26"/>
                <w:szCs w:val="26"/>
              </w:rPr>
              <w:object w:dxaOrig="1280" w:dyaOrig="680">
                <v:shape id="_x0000_i1408" type="#_x0000_t75" style="width:63.75pt;height:33.75pt" o:ole="">
                  <v:imagedata r:id="rId774" o:title=""/>
                </v:shape>
                <o:OLEObject Type="Embed" ProgID="Equation.DSMT4" ShapeID="_x0000_i1408" DrawAspect="Content" ObjectID="_1624864551" r:id="rId77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ương tự ta có các cạnh còn lại của tứ diện mới sinh ra bằng </w:t>
            </w:r>
            <w:r w:rsidR="00B20E54" w:rsidRPr="00B20E54">
              <w:rPr>
                <w:position w:val="-26"/>
                <w:sz w:val="26"/>
                <w:szCs w:val="26"/>
              </w:rPr>
              <w:object w:dxaOrig="220" w:dyaOrig="680">
                <v:shape id="_x0000_i1409" type="#_x0000_t75" style="width:11.25pt;height:33.75pt" o:ole="">
                  <v:imagedata r:id="rId776" o:title=""/>
                </v:shape>
                <o:OLEObject Type="Embed" ProgID="Equation.DSMT4" ShapeID="_x0000_i1409" DrawAspect="Content" ObjectID="_1624864552" r:id="rId777"/>
              </w:object>
            </w:r>
            <w:r w:rsidRPr="00B20E54">
              <w:rPr>
                <w:sz w:val="26"/>
                <w:szCs w:val="26"/>
              </w:rPr>
              <w:t xml:space="preserve"> cạnh của tứ diện ban đầu.</w: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0"/>
                <w:sz w:val="26"/>
                <w:szCs w:val="26"/>
              </w:rPr>
              <w:object w:dxaOrig="1760" w:dyaOrig="780">
                <v:shape id="_x0000_i1410" type="#_x0000_t75" style="width:87.75pt;height:39pt" o:ole="">
                  <v:imagedata r:id="rId778" o:title=""/>
                </v:shape>
                <o:OLEObject Type="Embed" ProgID="Equation.DSMT4" ShapeID="_x0000_i1410" DrawAspect="Content" ObjectID="_1624864553" r:id="rId779"/>
              </w:object>
            </w:r>
            <w:r w:rsidRPr="00B20E54">
              <w:rPr>
                <w:sz w:val="26"/>
                <w:szCs w:val="26"/>
              </w:rPr>
              <w:t xml:space="preserve"> </w:t>
            </w:r>
            <w:r w:rsidRPr="00B20E54">
              <w:rPr>
                <w:b/>
                <w:sz w:val="26"/>
                <w:szCs w:val="26"/>
              </w:rPr>
              <w:t>Chọn C.</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38935" cy="1664970"/>
                      <wp:effectExtent l="0" t="0" r="1905" b="0"/>
                      <wp:docPr id="2023" name="Canvas 20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2" name="Freeform 2025"/>
                              <wps:cNvSpPr>
                                <a:spLocks noEditPoints="1"/>
                              </wps:cNvSpPr>
                              <wps:spPr bwMode="auto">
                                <a:xfrm>
                                  <a:off x="178435" y="1063625"/>
                                  <a:ext cx="1242060" cy="5715"/>
                                </a:xfrm>
                                <a:custGeom>
                                  <a:avLst/>
                                  <a:gdLst>
                                    <a:gd name="T0" fmla="*/ 54 w 1956"/>
                                    <a:gd name="T1" fmla="*/ 0 h 9"/>
                                    <a:gd name="T2" fmla="*/ 0 w 1956"/>
                                    <a:gd name="T3" fmla="*/ 9 h 9"/>
                                    <a:gd name="T4" fmla="*/ 90 w 1956"/>
                                    <a:gd name="T5" fmla="*/ 0 h 9"/>
                                    <a:gd name="T6" fmla="*/ 145 w 1956"/>
                                    <a:gd name="T7" fmla="*/ 9 h 9"/>
                                    <a:gd name="T8" fmla="*/ 90 w 1956"/>
                                    <a:gd name="T9" fmla="*/ 0 h 9"/>
                                    <a:gd name="T10" fmla="*/ 235 w 1956"/>
                                    <a:gd name="T11" fmla="*/ 0 h 9"/>
                                    <a:gd name="T12" fmla="*/ 181 w 1956"/>
                                    <a:gd name="T13" fmla="*/ 9 h 9"/>
                                    <a:gd name="T14" fmla="*/ 271 w 1956"/>
                                    <a:gd name="T15" fmla="*/ 0 h 9"/>
                                    <a:gd name="T16" fmla="*/ 326 w 1956"/>
                                    <a:gd name="T17" fmla="*/ 9 h 9"/>
                                    <a:gd name="T18" fmla="*/ 271 w 1956"/>
                                    <a:gd name="T19" fmla="*/ 0 h 9"/>
                                    <a:gd name="T20" fmla="*/ 416 w 1956"/>
                                    <a:gd name="T21" fmla="*/ 0 h 9"/>
                                    <a:gd name="T22" fmla="*/ 362 w 1956"/>
                                    <a:gd name="T23" fmla="*/ 9 h 9"/>
                                    <a:gd name="T24" fmla="*/ 453 w 1956"/>
                                    <a:gd name="T25" fmla="*/ 0 h 9"/>
                                    <a:gd name="T26" fmla="*/ 507 w 1956"/>
                                    <a:gd name="T27" fmla="*/ 9 h 9"/>
                                    <a:gd name="T28" fmla="*/ 453 w 1956"/>
                                    <a:gd name="T29" fmla="*/ 0 h 9"/>
                                    <a:gd name="T30" fmla="*/ 597 w 1956"/>
                                    <a:gd name="T31" fmla="*/ 0 h 9"/>
                                    <a:gd name="T32" fmla="*/ 543 w 1956"/>
                                    <a:gd name="T33" fmla="*/ 9 h 9"/>
                                    <a:gd name="T34" fmla="*/ 634 w 1956"/>
                                    <a:gd name="T35" fmla="*/ 0 h 9"/>
                                    <a:gd name="T36" fmla="*/ 688 w 1956"/>
                                    <a:gd name="T37" fmla="*/ 9 h 9"/>
                                    <a:gd name="T38" fmla="*/ 634 w 1956"/>
                                    <a:gd name="T39" fmla="*/ 0 h 9"/>
                                    <a:gd name="T40" fmla="*/ 779 w 1956"/>
                                    <a:gd name="T41" fmla="*/ 0 h 9"/>
                                    <a:gd name="T42" fmla="*/ 724 w 1956"/>
                                    <a:gd name="T43" fmla="*/ 9 h 9"/>
                                    <a:gd name="T44" fmla="*/ 815 w 1956"/>
                                    <a:gd name="T45" fmla="*/ 0 h 9"/>
                                    <a:gd name="T46" fmla="*/ 869 w 1956"/>
                                    <a:gd name="T47" fmla="*/ 9 h 9"/>
                                    <a:gd name="T48" fmla="*/ 815 w 1956"/>
                                    <a:gd name="T49" fmla="*/ 0 h 9"/>
                                    <a:gd name="T50" fmla="*/ 960 w 1956"/>
                                    <a:gd name="T51" fmla="*/ 0 h 9"/>
                                    <a:gd name="T52" fmla="*/ 905 w 1956"/>
                                    <a:gd name="T53" fmla="*/ 9 h 9"/>
                                    <a:gd name="T54" fmla="*/ 996 w 1956"/>
                                    <a:gd name="T55" fmla="*/ 0 h 9"/>
                                    <a:gd name="T56" fmla="*/ 1050 w 1956"/>
                                    <a:gd name="T57" fmla="*/ 9 h 9"/>
                                    <a:gd name="T58" fmla="*/ 996 w 1956"/>
                                    <a:gd name="T59" fmla="*/ 0 h 9"/>
                                    <a:gd name="T60" fmla="*/ 1141 w 1956"/>
                                    <a:gd name="T61" fmla="*/ 0 h 9"/>
                                    <a:gd name="T62" fmla="*/ 1086 w 1956"/>
                                    <a:gd name="T63" fmla="*/ 9 h 9"/>
                                    <a:gd name="T64" fmla="*/ 1177 w 1956"/>
                                    <a:gd name="T65" fmla="*/ 0 h 9"/>
                                    <a:gd name="T66" fmla="*/ 1231 w 1956"/>
                                    <a:gd name="T67" fmla="*/ 9 h 9"/>
                                    <a:gd name="T68" fmla="*/ 1177 w 1956"/>
                                    <a:gd name="T69" fmla="*/ 0 h 9"/>
                                    <a:gd name="T70" fmla="*/ 1322 w 1956"/>
                                    <a:gd name="T71" fmla="*/ 0 h 9"/>
                                    <a:gd name="T72" fmla="*/ 1268 w 1956"/>
                                    <a:gd name="T73" fmla="*/ 9 h 9"/>
                                    <a:gd name="T74" fmla="*/ 1358 w 1956"/>
                                    <a:gd name="T75" fmla="*/ 0 h 9"/>
                                    <a:gd name="T76" fmla="*/ 1413 w 1956"/>
                                    <a:gd name="T77" fmla="*/ 9 h 9"/>
                                    <a:gd name="T78" fmla="*/ 1358 w 1956"/>
                                    <a:gd name="T79" fmla="*/ 0 h 9"/>
                                    <a:gd name="T80" fmla="*/ 1503 w 1956"/>
                                    <a:gd name="T81" fmla="*/ 0 h 9"/>
                                    <a:gd name="T82" fmla="*/ 1449 w 1956"/>
                                    <a:gd name="T83" fmla="*/ 9 h 9"/>
                                    <a:gd name="T84" fmla="*/ 1539 w 1956"/>
                                    <a:gd name="T85" fmla="*/ 0 h 9"/>
                                    <a:gd name="T86" fmla="*/ 1594 w 1956"/>
                                    <a:gd name="T87" fmla="*/ 9 h 9"/>
                                    <a:gd name="T88" fmla="*/ 1539 w 1956"/>
                                    <a:gd name="T89" fmla="*/ 0 h 9"/>
                                    <a:gd name="T90" fmla="*/ 1684 w 1956"/>
                                    <a:gd name="T91" fmla="*/ 0 h 9"/>
                                    <a:gd name="T92" fmla="*/ 1630 w 1956"/>
                                    <a:gd name="T93" fmla="*/ 9 h 9"/>
                                    <a:gd name="T94" fmla="*/ 1720 w 1956"/>
                                    <a:gd name="T95" fmla="*/ 0 h 9"/>
                                    <a:gd name="T96" fmla="*/ 1775 w 1956"/>
                                    <a:gd name="T97" fmla="*/ 9 h 9"/>
                                    <a:gd name="T98" fmla="*/ 1720 w 1956"/>
                                    <a:gd name="T99" fmla="*/ 0 h 9"/>
                                    <a:gd name="T100" fmla="*/ 1865 w 1956"/>
                                    <a:gd name="T101" fmla="*/ 0 h 9"/>
                                    <a:gd name="T102" fmla="*/ 1811 w 1956"/>
                                    <a:gd name="T103" fmla="*/ 9 h 9"/>
                                    <a:gd name="T104" fmla="*/ 1902 w 1956"/>
                                    <a:gd name="T105" fmla="*/ 0 h 9"/>
                                    <a:gd name="T106" fmla="*/ 1956 w 1956"/>
                                    <a:gd name="T107" fmla="*/ 9 h 9"/>
                                    <a:gd name="T108" fmla="*/ 1902 w 1956"/>
                                    <a:gd name="T10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956" h="9">
                                      <a:moveTo>
                                        <a:pt x="0" y="0"/>
                                      </a:moveTo>
                                      <a:lnTo>
                                        <a:pt x="54" y="0"/>
                                      </a:lnTo>
                                      <a:lnTo>
                                        <a:pt x="54" y="9"/>
                                      </a:lnTo>
                                      <a:lnTo>
                                        <a:pt x="0" y="9"/>
                                      </a:lnTo>
                                      <a:lnTo>
                                        <a:pt x="0" y="0"/>
                                      </a:lnTo>
                                      <a:close/>
                                      <a:moveTo>
                                        <a:pt x="90" y="0"/>
                                      </a:moveTo>
                                      <a:lnTo>
                                        <a:pt x="145" y="0"/>
                                      </a:lnTo>
                                      <a:lnTo>
                                        <a:pt x="145" y="9"/>
                                      </a:lnTo>
                                      <a:lnTo>
                                        <a:pt x="90" y="9"/>
                                      </a:lnTo>
                                      <a:lnTo>
                                        <a:pt x="90" y="0"/>
                                      </a:lnTo>
                                      <a:close/>
                                      <a:moveTo>
                                        <a:pt x="181" y="0"/>
                                      </a:moveTo>
                                      <a:lnTo>
                                        <a:pt x="235" y="0"/>
                                      </a:lnTo>
                                      <a:lnTo>
                                        <a:pt x="235" y="9"/>
                                      </a:lnTo>
                                      <a:lnTo>
                                        <a:pt x="181" y="9"/>
                                      </a:lnTo>
                                      <a:lnTo>
                                        <a:pt x="181" y="0"/>
                                      </a:lnTo>
                                      <a:close/>
                                      <a:moveTo>
                                        <a:pt x="271" y="0"/>
                                      </a:moveTo>
                                      <a:lnTo>
                                        <a:pt x="326" y="0"/>
                                      </a:lnTo>
                                      <a:lnTo>
                                        <a:pt x="326" y="9"/>
                                      </a:lnTo>
                                      <a:lnTo>
                                        <a:pt x="271" y="9"/>
                                      </a:lnTo>
                                      <a:lnTo>
                                        <a:pt x="271" y="0"/>
                                      </a:lnTo>
                                      <a:close/>
                                      <a:moveTo>
                                        <a:pt x="362" y="0"/>
                                      </a:moveTo>
                                      <a:lnTo>
                                        <a:pt x="416" y="0"/>
                                      </a:lnTo>
                                      <a:lnTo>
                                        <a:pt x="416" y="9"/>
                                      </a:lnTo>
                                      <a:lnTo>
                                        <a:pt x="362" y="9"/>
                                      </a:lnTo>
                                      <a:lnTo>
                                        <a:pt x="362" y="0"/>
                                      </a:lnTo>
                                      <a:close/>
                                      <a:moveTo>
                                        <a:pt x="453" y="0"/>
                                      </a:moveTo>
                                      <a:lnTo>
                                        <a:pt x="507" y="0"/>
                                      </a:lnTo>
                                      <a:lnTo>
                                        <a:pt x="507" y="9"/>
                                      </a:lnTo>
                                      <a:lnTo>
                                        <a:pt x="453" y="9"/>
                                      </a:lnTo>
                                      <a:lnTo>
                                        <a:pt x="453" y="0"/>
                                      </a:lnTo>
                                      <a:close/>
                                      <a:moveTo>
                                        <a:pt x="543" y="0"/>
                                      </a:moveTo>
                                      <a:lnTo>
                                        <a:pt x="597" y="0"/>
                                      </a:lnTo>
                                      <a:lnTo>
                                        <a:pt x="597" y="9"/>
                                      </a:lnTo>
                                      <a:lnTo>
                                        <a:pt x="543" y="9"/>
                                      </a:lnTo>
                                      <a:lnTo>
                                        <a:pt x="543" y="0"/>
                                      </a:lnTo>
                                      <a:close/>
                                      <a:moveTo>
                                        <a:pt x="634" y="0"/>
                                      </a:moveTo>
                                      <a:lnTo>
                                        <a:pt x="688" y="0"/>
                                      </a:lnTo>
                                      <a:lnTo>
                                        <a:pt x="688" y="9"/>
                                      </a:lnTo>
                                      <a:lnTo>
                                        <a:pt x="634" y="9"/>
                                      </a:lnTo>
                                      <a:lnTo>
                                        <a:pt x="634" y="0"/>
                                      </a:lnTo>
                                      <a:close/>
                                      <a:moveTo>
                                        <a:pt x="724" y="0"/>
                                      </a:moveTo>
                                      <a:lnTo>
                                        <a:pt x="779" y="0"/>
                                      </a:lnTo>
                                      <a:lnTo>
                                        <a:pt x="779" y="9"/>
                                      </a:lnTo>
                                      <a:lnTo>
                                        <a:pt x="724" y="9"/>
                                      </a:lnTo>
                                      <a:lnTo>
                                        <a:pt x="724" y="0"/>
                                      </a:lnTo>
                                      <a:close/>
                                      <a:moveTo>
                                        <a:pt x="815" y="0"/>
                                      </a:moveTo>
                                      <a:lnTo>
                                        <a:pt x="869" y="0"/>
                                      </a:lnTo>
                                      <a:lnTo>
                                        <a:pt x="869" y="9"/>
                                      </a:lnTo>
                                      <a:lnTo>
                                        <a:pt x="815" y="9"/>
                                      </a:lnTo>
                                      <a:lnTo>
                                        <a:pt x="815" y="0"/>
                                      </a:lnTo>
                                      <a:close/>
                                      <a:moveTo>
                                        <a:pt x="905" y="0"/>
                                      </a:moveTo>
                                      <a:lnTo>
                                        <a:pt x="960" y="0"/>
                                      </a:lnTo>
                                      <a:lnTo>
                                        <a:pt x="960" y="9"/>
                                      </a:lnTo>
                                      <a:lnTo>
                                        <a:pt x="905" y="9"/>
                                      </a:lnTo>
                                      <a:lnTo>
                                        <a:pt x="905" y="0"/>
                                      </a:lnTo>
                                      <a:close/>
                                      <a:moveTo>
                                        <a:pt x="996" y="0"/>
                                      </a:moveTo>
                                      <a:lnTo>
                                        <a:pt x="1050" y="0"/>
                                      </a:lnTo>
                                      <a:lnTo>
                                        <a:pt x="1050" y="9"/>
                                      </a:lnTo>
                                      <a:lnTo>
                                        <a:pt x="996" y="9"/>
                                      </a:lnTo>
                                      <a:lnTo>
                                        <a:pt x="996" y="0"/>
                                      </a:lnTo>
                                      <a:close/>
                                      <a:moveTo>
                                        <a:pt x="1086" y="0"/>
                                      </a:moveTo>
                                      <a:lnTo>
                                        <a:pt x="1141" y="0"/>
                                      </a:lnTo>
                                      <a:lnTo>
                                        <a:pt x="1141" y="9"/>
                                      </a:lnTo>
                                      <a:lnTo>
                                        <a:pt x="1086" y="9"/>
                                      </a:lnTo>
                                      <a:lnTo>
                                        <a:pt x="1086" y="0"/>
                                      </a:lnTo>
                                      <a:close/>
                                      <a:moveTo>
                                        <a:pt x="1177" y="0"/>
                                      </a:moveTo>
                                      <a:lnTo>
                                        <a:pt x="1231" y="0"/>
                                      </a:lnTo>
                                      <a:lnTo>
                                        <a:pt x="1231" y="9"/>
                                      </a:lnTo>
                                      <a:lnTo>
                                        <a:pt x="1177" y="9"/>
                                      </a:lnTo>
                                      <a:lnTo>
                                        <a:pt x="1177" y="0"/>
                                      </a:lnTo>
                                      <a:close/>
                                      <a:moveTo>
                                        <a:pt x="1268" y="0"/>
                                      </a:moveTo>
                                      <a:lnTo>
                                        <a:pt x="1322" y="0"/>
                                      </a:lnTo>
                                      <a:lnTo>
                                        <a:pt x="1322" y="9"/>
                                      </a:lnTo>
                                      <a:lnTo>
                                        <a:pt x="1268" y="9"/>
                                      </a:lnTo>
                                      <a:lnTo>
                                        <a:pt x="1268" y="0"/>
                                      </a:lnTo>
                                      <a:close/>
                                      <a:moveTo>
                                        <a:pt x="1358" y="0"/>
                                      </a:moveTo>
                                      <a:lnTo>
                                        <a:pt x="1413" y="0"/>
                                      </a:lnTo>
                                      <a:lnTo>
                                        <a:pt x="1413" y="9"/>
                                      </a:lnTo>
                                      <a:lnTo>
                                        <a:pt x="1358" y="9"/>
                                      </a:lnTo>
                                      <a:lnTo>
                                        <a:pt x="1358" y="0"/>
                                      </a:lnTo>
                                      <a:close/>
                                      <a:moveTo>
                                        <a:pt x="1449" y="0"/>
                                      </a:moveTo>
                                      <a:lnTo>
                                        <a:pt x="1503" y="0"/>
                                      </a:lnTo>
                                      <a:lnTo>
                                        <a:pt x="1503" y="9"/>
                                      </a:lnTo>
                                      <a:lnTo>
                                        <a:pt x="1449" y="9"/>
                                      </a:lnTo>
                                      <a:lnTo>
                                        <a:pt x="1449" y="0"/>
                                      </a:lnTo>
                                      <a:close/>
                                      <a:moveTo>
                                        <a:pt x="1539" y="0"/>
                                      </a:moveTo>
                                      <a:lnTo>
                                        <a:pt x="1594" y="0"/>
                                      </a:lnTo>
                                      <a:lnTo>
                                        <a:pt x="1594" y="9"/>
                                      </a:lnTo>
                                      <a:lnTo>
                                        <a:pt x="1539" y="9"/>
                                      </a:lnTo>
                                      <a:lnTo>
                                        <a:pt x="1539" y="0"/>
                                      </a:lnTo>
                                      <a:close/>
                                      <a:moveTo>
                                        <a:pt x="1630" y="0"/>
                                      </a:moveTo>
                                      <a:lnTo>
                                        <a:pt x="1684" y="0"/>
                                      </a:lnTo>
                                      <a:lnTo>
                                        <a:pt x="1684" y="9"/>
                                      </a:lnTo>
                                      <a:lnTo>
                                        <a:pt x="1630" y="9"/>
                                      </a:lnTo>
                                      <a:lnTo>
                                        <a:pt x="1630" y="0"/>
                                      </a:lnTo>
                                      <a:close/>
                                      <a:moveTo>
                                        <a:pt x="1720" y="0"/>
                                      </a:moveTo>
                                      <a:lnTo>
                                        <a:pt x="1775" y="0"/>
                                      </a:lnTo>
                                      <a:lnTo>
                                        <a:pt x="1775" y="9"/>
                                      </a:lnTo>
                                      <a:lnTo>
                                        <a:pt x="1720" y="9"/>
                                      </a:lnTo>
                                      <a:lnTo>
                                        <a:pt x="1720" y="0"/>
                                      </a:lnTo>
                                      <a:close/>
                                      <a:moveTo>
                                        <a:pt x="1811" y="0"/>
                                      </a:moveTo>
                                      <a:lnTo>
                                        <a:pt x="1865" y="0"/>
                                      </a:lnTo>
                                      <a:lnTo>
                                        <a:pt x="1865" y="9"/>
                                      </a:lnTo>
                                      <a:lnTo>
                                        <a:pt x="1811" y="9"/>
                                      </a:lnTo>
                                      <a:lnTo>
                                        <a:pt x="1811" y="0"/>
                                      </a:lnTo>
                                      <a:close/>
                                      <a:moveTo>
                                        <a:pt x="1902" y="0"/>
                                      </a:moveTo>
                                      <a:lnTo>
                                        <a:pt x="1956" y="0"/>
                                      </a:lnTo>
                                      <a:lnTo>
                                        <a:pt x="1956" y="9"/>
                                      </a:lnTo>
                                      <a:lnTo>
                                        <a:pt x="1902" y="9"/>
                                      </a:lnTo>
                                      <a:lnTo>
                                        <a:pt x="1902"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53" name="Line 2026"/>
                              <wps:cNvCnPr/>
                              <wps:spPr bwMode="auto">
                                <a:xfrm>
                                  <a:off x="178435" y="1066800"/>
                                  <a:ext cx="730250" cy="400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4" name="Line 2027"/>
                              <wps:cNvCnPr/>
                              <wps:spPr bwMode="auto">
                                <a:xfrm flipV="1">
                                  <a:off x="908685" y="1066800"/>
                                  <a:ext cx="523240" cy="4006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5" name="Line 2028"/>
                              <wps:cNvCnPr/>
                              <wps:spPr bwMode="auto">
                                <a:xfrm>
                                  <a:off x="839470" y="179705"/>
                                  <a:ext cx="592455" cy="887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6" name="Line 2029"/>
                              <wps:cNvCnPr/>
                              <wps:spPr bwMode="auto">
                                <a:xfrm>
                                  <a:off x="839470" y="179705"/>
                                  <a:ext cx="69215" cy="12877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7" name="Line 2030"/>
                              <wps:cNvCnPr/>
                              <wps:spPr bwMode="auto">
                                <a:xfrm flipH="1">
                                  <a:off x="178435" y="179705"/>
                                  <a:ext cx="661035" cy="887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8" name="Line 2031"/>
                              <wps:cNvCnPr/>
                              <wps:spPr bwMode="auto">
                                <a:xfrm flipH="1">
                                  <a:off x="908685" y="623570"/>
                                  <a:ext cx="227330" cy="8439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059" name="Freeform 2032"/>
                              <wps:cNvSpPr>
                                <a:spLocks noEditPoints="1"/>
                              </wps:cNvSpPr>
                              <wps:spPr bwMode="auto">
                                <a:xfrm>
                                  <a:off x="640715" y="777240"/>
                                  <a:ext cx="166370" cy="129540"/>
                                </a:xfrm>
                                <a:custGeom>
                                  <a:avLst/>
                                  <a:gdLst>
                                    <a:gd name="T0" fmla="*/ 0 w 262"/>
                                    <a:gd name="T1" fmla="*/ 197 h 204"/>
                                    <a:gd name="T2" fmla="*/ 42 w 262"/>
                                    <a:gd name="T3" fmla="*/ 164 h 204"/>
                                    <a:gd name="T4" fmla="*/ 48 w 262"/>
                                    <a:gd name="T5" fmla="*/ 171 h 204"/>
                                    <a:gd name="T6" fmla="*/ 5 w 262"/>
                                    <a:gd name="T7" fmla="*/ 204 h 204"/>
                                    <a:gd name="T8" fmla="*/ 0 w 262"/>
                                    <a:gd name="T9" fmla="*/ 197 h 204"/>
                                    <a:gd name="T10" fmla="*/ 71 w 262"/>
                                    <a:gd name="T11" fmla="*/ 142 h 204"/>
                                    <a:gd name="T12" fmla="*/ 114 w 262"/>
                                    <a:gd name="T13" fmla="*/ 110 h 204"/>
                                    <a:gd name="T14" fmla="*/ 119 w 262"/>
                                    <a:gd name="T15" fmla="*/ 117 h 204"/>
                                    <a:gd name="T16" fmla="*/ 76 w 262"/>
                                    <a:gd name="T17" fmla="*/ 149 h 204"/>
                                    <a:gd name="T18" fmla="*/ 71 w 262"/>
                                    <a:gd name="T19" fmla="*/ 142 h 204"/>
                                    <a:gd name="T20" fmla="*/ 142 w 262"/>
                                    <a:gd name="T21" fmla="*/ 88 h 204"/>
                                    <a:gd name="T22" fmla="*/ 185 w 262"/>
                                    <a:gd name="T23" fmla="*/ 55 h 204"/>
                                    <a:gd name="T24" fmla="*/ 191 w 262"/>
                                    <a:gd name="T25" fmla="*/ 62 h 204"/>
                                    <a:gd name="T26" fmla="*/ 148 w 262"/>
                                    <a:gd name="T27" fmla="*/ 95 h 204"/>
                                    <a:gd name="T28" fmla="*/ 142 w 262"/>
                                    <a:gd name="T29" fmla="*/ 88 h 204"/>
                                    <a:gd name="T30" fmla="*/ 214 w 262"/>
                                    <a:gd name="T31" fmla="*/ 33 h 204"/>
                                    <a:gd name="T32" fmla="*/ 257 w 262"/>
                                    <a:gd name="T33" fmla="*/ 0 h 204"/>
                                    <a:gd name="T34" fmla="*/ 262 w 262"/>
                                    <a:gd name="T35" fmla="*/ 7 h 204"/>
                                    <a:gd name="T36" fmla="*/ 219 w 262"/>
                                    <a:gd name="T37" fmla="*/ 40 h 204"/>
                                    <a:gd name="T38" fmla="*/ 214 w 262"/>
                                    <a:gd name="T39" fmla="*/ 3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62" h="204">
                                      <a:moveTo>
                                        <a:pt x="0" y="197"/>
                                      </a:moveTo>
                                      <a:lnTo>
                                        <a:pt x="42" y="164"/>
                                      </a:lnTo>
                                      <a:lnTo>
                                        <a:pt x="48" y="171"/>
                                      </a:lnTo>
                                      <a:lnTo>
                                        <a:pt x="5" y="204"/>
                                      </a:lnTo>
                                      <a:lnTo>
                                        <a:pt x="0" y="197"/>
                                      </a:lnTo>
                                      <a:close/>
                                      <a:moveTo>
                                        <a:pt x="71" y="142"/>
                                      </a:moveTo>
                                      <a:lnTo>
                                        <a:pt x="114" y="110"/>
                                      </a:lnTo>
                                      <a:lnTo>
                                        <a:pt x="119" y="117"/>
                                      </a:lnTo>
                                      <a:lnTo>
                                        <a:pt x="76" y="149"/>
                                      </a:lnTo>
                                      <a:lnTo>
                                        <a:pt x="71" y="142"/>
                                      </a:lnTo>
                                      <a:close/>
                                      <a:moveTo>
                                        <a:pt x="142" y="88"/>
                                      </a:moveTo>
                                      <a:lnTo>
                                        <a:pt x="185" y="55"/>
                                      </a:lnTo>
                                      <a:lnTo>
                                        <a:pt x="191" y="62"/>
                                      </a:lnTo>
                                      <a:lnTo>
                                        <a:pt x="148" y="95"/>
                                      </a:lnTo>
                                      <a:lnTo>
                                        <a:pt x="142" y="88"/>
                                      </a:lnTo>
                                      <a:close/>
                                      <a:moveTo>
                                        <a:pt x="214" y="33"/>
                                      </a:moveTo>
                                      <a:lnTo>
                                        <a:pt x="257" y="0"/>
                                      </a:lnTo>
                                      <a:lnTo>
                                        <a:pt x="262" y="7"/>
                                      </a:lnTo>
                                      <a:lnTo>
                                        <a:pt x="219" y="40"/>
                                      </a:lnTo>
                                      <a:lnTo>
                                        <a:pt x="214" y="3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0" name="Freeform 2033"/>
                              <wps:cNvSpPr>
                                <a:spLocks noEditPoints="1"/>
                              </wps:cNvSpPr>
                              <wps:spPr bwMode="auto">
                                <a:xfrm>
                                  <a:off x="828040" y="775335"/>
                                  <a:ext cx="233680" cy="132080"/>
                                </a:xfrm>
                                <a:custGeom>
                                  <a:avLst/>
                                  <a:gdLst>
                                    <a:gd name="T0" fmla="*/ 363 w 368"/>
                                    <a:gd name="T1" fmla="*/ 208 h 208"/>
                                    <a:gd name="T2" fmla="*/ 316 w 368"/>
                                    <a:gd name="T3" fmla="*/ 182 h 208"/>
                                    <a:gd name="T4" fmla="*/ 320 w 368"/>
                                    <a:gd name="T5" fmla="*/ 174 h 208"/>
                                    <a:gd name="T6" fmla="*/ 368 w 368"/>
                                    <a:gd name="T7" fmla="*/ 200 h 208"/>
                                    <a:gd name="T8" fmla="*/ 363 w 368"/>
                                    <a:gd name="T9" fmla="*/ 208 h 208"/>
                                    <a:gd name="T10" fmla="*/ 284 w 368"/>
                                    <a:gd name="T11" fmla="*/ 164 h 208"/>
                                    <a:gd name="T12" fmla="*/ 237 w 368"/>
                                    <a:gd name="T13" fmla="*/ 138 h 208"/>
                                    <a:gd name="T14" fmla="*/ 241 w 368"/>
                                    <a:gd name="T15" fmla="*/ 130 h 208"/>
                                    <a:gd name="T16" fmla="*/ 289 w 368"/>
                                    <a:gd name="T17" fmla="*/ 156 h 208"/>
                                    <a:gd name="T18" fmla="*/ 284 w 368"/>
                                    <a:gd name="T19" fmla="*/ 164 h 208"/>
                                    <a:gd name="T20" fmla="*/ 205 w 368"/>
                                    <a:gd name="T21" fmla="*/ 121 h 208"/>
                                    <a:gd name="T22" fmla="*/ 158 w 368"/>
                                    <a:gd name="T23" fmla="*/ 95 h 208"/>
                                    <a:gd name="T24" fmla="*/ 162 w 368"/>
                                    <a:gd name="T25" fmla="*/ 87 h 208"/>
                                    <a:gd name="T26" fmla="*/ 209 w 368"/>
                                    <a:gd name="T27" fmla="*/ 113 h 208"/>
                                    <a:gd name="T28" fmla="*/ 205 w 368"/>
                                    <a:gd name="T29" fmla="*/ 121 h 208"/>
                                    <a:gd name="T30" fmla="*/ 126 w 368"/>
                                    <a:gd name="T31" fmla="*/ 77 h 208"/>
                                    <a:gd name="T32" fmla="*/ 79 w 368"/>
                                    <a:gd name="T33" fmla="*/ 51 h 208"/>
                                    <a:gd name="T34" fmla="*/ 83 w 368"/>
                                    <a:gd name="T35" fmla="*/ 44 h 208"/>
                                    <a:gd name="T36" fmla="*/ 131 w 368"/>
                                    <a:gd name="T37" fmla="*/ 70 h 208"/>
                                    <a:gd name="T38" fmla="*/ 126 w 368"/>
                                    <a:gd name="T39" fmla="*/ 77 h 208"/>
                                    <a:gd name="T40" fmla="*/ 47 w 368"/>
                                    <a:gd name="T41" fmla="*/ 34 h 208"/>
                                    <a:gd name="T42" fmla="*/ 0 w 368"/>
                                    <a:gd name="T43" fmla="*/ 8 h 208"/>
                                    <a:gd name="T44" fmla="*/ 4 w 368"/>
                                    <a:gd name="T45" fmla="*/ 0 h 208"/>
                                    <a:gd name="T46" fmla="*/ 51 w 368"/>
                                    <a:gd name="T47" fmla="*/ 26 h 208"/>
                                    <a:gd name="T48" fmla="*/ 47 w 368"/>
                                    <a:gd name="T49" fmla="*/ 3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8" h="208">
                                      <a:moveTo>
                                        <a:pt x="363" y="208"/>
                                      </a:moveTo>
                                      <a:lnTo>
                                        <a:pt x="316" y="182"/>
                                      </a:lnTo>
                                      <a:lnTo>
                                        <a:pt x="320" y="174"/>
                                      </a:lnTo>
                                      <a:lnTo>
                                        <a:pt x="368" y="200"/>
                                      </a:lnTo>
                                      <a:lnTo>
                                        <a:pt x="363" y="208"/>
                                      </a:lnTo>
                                      <a:close/>
                                      <a:moveTo>
                                        <a:pt x="284" y="164"/>
                                      </a:moveTo>
                                      <a:lnTo>
                                        <a:pt x="237" y="138"/>
                                      </a:lnTo>
                                      <a:lnTo>
                                        <a:pt x="241" y="130"/>
                                      </a:lnTo>
                                      <a:lnTo>
                                        <a:pt x="289" y="156"/>
                                      </a:lnTo>
                                      <a:lnTo>
                                        <a:pt x="284" y="164"/>
                                      </a:lnTo>
                                      <a:close/>
                                      <a:moveTo>
                                        <a:pt x="205" y="121"/>
                                      </a:moveTo>
                                      <a:lnTo>
                                        <a:pt x="158" y="95"/>
                                      </a:lnTo>
                                      <a:lnTo>
                                        <a:pt x="162" y="87"/>
                                      </a:lnTo>
                                      <a:lnTo>
                                        <a:pt x="209" y="113"/>
                                      </a:lnTo>
                                      <a:lnTo>
                                        <a:pt x="205" y="121"/>
                                      </a:lnTo>
                                      <a:close/>
                                      <a:moveTo>
                                        <a:pt x="126" y="77"/>
                                      </a:moveTo>
                                      <a:lnTo>
                                        <a:pt x="79" y="51"/>
                                      </a:lnTo>
                                      <a:lnTo>
                                        <a:pt x="83" y="44"/>
                                      </a:lnTo>
                                      <a:lnTo>
                                        <a:pt x="131" y="70"/>
                                      </a:lnTo>
                                      <a:lnTo>
                                        <a:pt x="126" y="77"/>
                                      </a:lnTo>
                                      <a:close/>
                                      <a:moveTo>
                                        <a:pt x="47" y="34"/>
                                      </a:moveTo>
                                      <a:lnTo>
                                        <a:pt x="0" y="8"/>
                                      </a:lnTo>
                                      <a:lnTo>
                                        <a:pt x="4" y="0"/>
                                      </a:lnTo>
                                      <a:lnTo>
                                        <a:pt x="51" y="26"/>
                                      </a:lnTo>
                                      <a:lnTo>
                                        <a:pt x="47" y="3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1" name="Freeform 2034"/>
                              <wps:cNvSpPr>
                                <a:spLocks noEditPoints="1"/>
                              </wps:cNvSpPr>
                              <wps:spPr bwMode="auto">
                                <a:xfrm>
                                  <a:off x="641985" y="901700"/>
                                  <a:ext cx="417830" cy="5715"/>
                                </a:xfrm>
                                <a:custGeom>
                                  <a:avLst/>
                                  <a:gdLst>
                                    <a:gd name="T0" fmla="*/ 0 w 658"/>
                                    <a:gd name="T1" fmla="*/ 0 h 9"/>
                                    <a:gd name="T2" fmla="*/ 55 w 658"/>
                                    <a:gd name="T3" fmla="*/ 0 h 9"/>
                                    <a:gd name="T4" fmla="*/ 55 w 658"/>
                                    <a:gd name="T5" fmla="*/ 9 h 9"/>
                                    <a:gd name="T6" fmla="*/ 0 w 658"/>
                                    <a:gd name="T7" fmla="*/ 9 h 9"/>
                                    <a:gd name="T8" fmla="*/ 0 w 658"/>
                                    <a:gd name="T9" fmla="*/ 0 h 9"/>
                                    <a:gd name="T10" fmla="*/ 91 w 658"/>
                                    <a:gd name="T11" fmla="*/ 0 h 9"/>
                                    <a:gd name="T12" fmla="*/ 145 w 658"/>
                                    <a:gd name="T13" fmla="*/ 0 h 9"/>
                                    <a:gd name="T14" fmla="*/ 145 w 658"/>
                                    <a:gd name="T15" fmla="*/ 9 h 9"/>
                                    <a:gd name="T16" fmla="*/ 91 w 658"/>
                                    <a:gd name="T17" fmla="*/ 9 h 9"/>
                                    <a:gd name="T18" fmla="*/ 91 w 658"/>
                                    <a:gd name="T19" fmla="*/ 0 h 9"/>
                                    <a:gd name="T20" fmla="*/ 181 w 658"/>
                                    <a:gd name="T21" fmla="*/ 0 h 9"/>
                                    <a:gd name="T22" fmla="*/ 236 w 658"/>
                                    <a:gd name="T23" fmla="*/ 0 h 9"/>
                                    <a:gd name="T24" fmla="*/ 236 w 658"/>
                                    <a:gd name="T25" fmla="*/ 9 h 9"/>
                                    <a:gd name="T26" fmla="*/ 181 w 658"/>
                                    <a:gd name="T27" fmla="*/ 9 h 9"/>
                                    <a:gd name="T28" fmla="*/ 181 w 658"/>
                                    <a:gd name="T29" fmla="*/ 0 h 9"/>
                                    <a:gd name="T30" fmla="*/ 272 w 658"/>
                                    <a:gd name="T31" fmla="*/ 0 h 9"/>
                                    <a:gd name="T32" fmla="*/ 326 w 658"/>
                                    <a:gd name="T33" fmla="*/ 0 h 9"/>
                                    <a:gd name="T34" fmla="*/ 326 w 658"/>
                                    <a:gd name="T35" fmla="*/ 9 h 9"/>
                                    <a:gd name="T36" fmla="*/ 272 w 658"/>
                                    <a:gd name="T37" fmla="*/ 9 h 9"/>
                                    <a:gd name="T38" fmla="*/ 272 w 658"/>
                                    <a:gd name="T39" fmla="*/ 0 h 9"/>
                                    <a:gd name="T40" fmla="*/ 363 w 658"/>
                                    <a:gd name="T41" fmla="*/ 0 h 9"/>
                                    <a:gd name="T42" fmla="*/ 417 w 658"/>
                                    <a:gd name="T43" fmla="*/ 0 h 9"/>
                                    <a:gd name="T44" fmla="*/ 417 w 658"/>
                                    <a:gd name="T45" fmla="*/ 9 h 9"/>
                                    <a:gd name="T46" fmla="*/ 363 w 658"/>
                                    <a:gd name="T47" fmla="*/ 9 h 9"/>
                                    <a:gd name="T48" fmla="*/ 363 w 658"/>
                                    <a:gd name="T49" fmla="*/ 0 h 9"/>
                                    <a:gd name="T50" fmla="*/ 453 w 658"/>
                                    <a:gd name="T51" fmla="*/ 0 h 9"/>
                                    <a:gd name="T52" fmla="*/ 507 w 658"/>
                                    <a:gd name="T53" fmla="*/ 0 h 9"/>
                                    <a:gd name="T54" fmla="*/ 507 w 658"/>
                                    <a:gd name="T55" fmla="*/ 9 h 9"/>
                                    <a:gd name="T56" fmla="*/ 453 w 658"/>
                                    <a:gd name="T57" fmla="*/ 9 h 9"/>
                                    <a:gd name="T58" fmla="*/ 453 w 658"/>
                                    <a:gd name="T59" fmla="*/ 0 h 9"/>
                                    <a:gd name="T60" fmla="*/ 544 w 658"/>
                                    <a:gd name="T61" fmla="*/ 0 h 9"/>
                                    <a:gd name="T62" fmla="*/ 598 w 658"/>
                                    <a:gd name="T63" fmla="*/ 0 h 9"/>
                                    <a:gd name="T64" fmla="*/ 598 w 658"/>
                                    <a:gd name="T65" fmla="*/ 9 h 9"/>
                                    <a:gd name="T66" fmla="*/ 544 w 658"/>
                                    <a:gd name="T67" fmla="*/ 9 h 9"/>
                                    <a:gd name="T68" fmla="*/ 544 w 658"/>
                                    <a:gd name="T69" fmla="*/ 0 h 9"/>
                                    <a:gd name="T70" fmla="*/ 634 w 658"/>
                                    <a:gd name="T71" fmla="*/ 0 h 9"/>
                                    <a:gd name="T72" fmla="*/ 658 w 658"/>
                                    <a:gd name="T73" fmla="*/ 0 h 9"/>
                                    <a:gd name="T74" fmla="*/ 658 w 658"/>
                                    <a:gd name="T75" fmla="*/ 9 h 9"/>
                                    <a:gd name="T76" fmla="*/ 634 w 658"/>
                                    <a:gd name="T77" fmla="*/ 9 h 9"/>
                                    <a:gd name="T78" fmla="*/ 634 w 658"/>
                                    <a:gd name="T7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58" h="9">
                                      <a:moveTo>
                                        <a:pt x="0" y="0"/>
                                      </a:moveTo>
                                      <a:lnTo>
                                        <a:pt x="55" y="0"/>
                                      </a:lnTo>
                                      <a:lnTo>
                                        <a:pt x="55" y="9"/>
                                      </a:lnTo>
                                      <a:lnTo>
                                        <a:pt x="0" y="9"/>
                                      </a:lnTo>
                                      <a:lnTo>
                                        <a:pt x="0" y="0"/>
                                      </a:lnTo>
                                      <a:close/>
                                      <a:moveTo>
                                        <a:pt x="91" y="0"/>
                                      </a:moveTo>
                                      <a:lnTo>
                                        <a:pt x="145" y="0"/>
                                      </a:lnTo>
                                      <a:lnTo>
                                        <a:pt x="145" y="9"/>
                                      </a:lnTo>
                                      <a:lnTo>
                                        <a:pt x="91" y="9"/>
                                      </a:lnTo>
                                      <a:lnTo>
                                        <a:pt x="91" y="0"/>
                                      </a:lnTo>
                                      <a:close/>
                                      <a:moveTo>
                                        <a:pt x="181" y="0"/>
                                      </a:moveTo>
                                      <a:lnTo>
                                        <a:pt x="236" y="0"/>
                                      </a:lnTo>
                                      <a:lnTo>
                                        <a:pt x="236" y="9"/>
                                      </a:lnTo>
                                      <a:lnTo>
                                        <a:pt x="181" y="9"/>
                                      </a:lnTo>
                                      <a:lnTo>
                                        <a:pt x="181" y="0"/>
                                      </a:lnTo>
                                      <a:close/>
                                      <a:moveTo>
                                        <a:pt x="272" y="0"/>
                                      </a:moveTo>
                                      <a:lnTo>
                                        <a:pt x="326" y="0"/>
                                      </a:lnTo>
                                      <a:lnTo>
                                        <a:pt x="326" y="9"/>
                                      </a:lnTo>
                                      <a:lnTo>
                                        <a:pt x="272" y="9"/>
                                      </a:lnTo>
                                      <a:lnTo>
                                        <a:pt x="272" y="0"/>
                                      </a:lnTo>
                                      <a:close/>
                                      <a:moveTo>
                                        <a:pt x="363" y="0"/>
                                      </a:moveTo>
                                      <a:lnTo>
                                        <a:pt x="417" y="0"/>
                                      </a:lnTo>
                                      <a:lnTo>
                                        <a:pt x="417" y="9"/>
                                      </a:lnTo>
                                      <a:lnTo>
                                        <a:pt x="363" y="9"/>
                                      </a:lnTo>
                                      <a:lnTo>
                                        <a:pt x="363" y="0"/>
                                      </a:lnTo>
                                      <a:close/>
                                      <a:moveTo>
                                        <a:pt x="453" y="0"/>
                                      </a:moveTo>
                                      <a:lnTo>
                                        <a:pt x="507" y="0"/>
                                      </a:lnTo>
                                      <a:lnTo>
                                        <a:pt x="507" y="9"/>
                                      </a:lnTo>
                                      <a:lnTo>
                                        <a:pt x="453" y="9"/>
                                      </a:lnTo>
                                      <a:lnTo>
                                        <a:pt x="453" y="0"/>
                                      </a:lnTo>
                                      <a:close/>
                                      <a:moveTo>
                                        <a:pt x="544" y="0"/>
                                      </a:moveTo>
                                      <a:lnTo>
                                        <a:pt x="598" y="0"/>
                                      </a:lnTo>
                                      <a:lnTo>
                                        <a:pt x="598" y="9"/>
                                      </a:lnTo>
                                      <a:lnTo>
                                        <a:pt x="544" y="9"/>
                                      </a:lnTo>
                                      <a:lnTo>
                                        <a:pt x="544" y="0"/>
                                      </a:lnTo>
                                      <a:close/>
                                      <a:moveTo>
                                        <a:pt x="634" y="0"/>
                                      </a:moveTo>
                                      <a:lnTo>
                                        <a:pt x="658" y="0"/>
                                      </a:lnTo>
                                      <a:lnTo>
                                        <a:pt x="658" y="9"/>
                                      </a:lnTo>
                                      <a:lnTo>
                                        <a:pt x="634" y="9"/>
                                      </a:lnTo>
                                      <a:lnTo>
                                        <a:pt x="634"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2" name="Freeform 2035"/>
                              <wps:cNvSpPr>
                                <a:spLocks noEditPoints="1"/>
                              </wps:cNvSpPr>
                              <wps:spPr bwMode="auto">
                                <a:xfrm>
                                  <a:off x="814070" y="770890"/>
                                  <a:ext cx="28575" cy="428625"/>
                                </a:xfrm>
                                <a:custGeom>
                                  <a:avLst/>
                                  <a:gdLst>
                                    <a:gd name="T0" fmla="*/ 9 w 45"/>
                                    <a:gd name="T1" fmla="*/ 0 h 675"/>
                                    <a:gd name="T2" fmla="*/ 11 w 45"/>
                                    <a:gd name="T3" fmla="*/ 53 h 675"/>
                                    <a:gd name="T4" fmla="*/ 2 w 45"/>
                                    <a:gd name="T5" fmla="*/ 54 h 675"/>
                                    <a:gd name="T6" fmla="*/ 0 w 45"/>
                                    <a:gd name="T7" fmla="*/ 1 h 675"/>
                                    <a:gd name="T8" fmla="*/ 9 w 45"/>
                                    <a:gd name="T9" fmla="*/ 0 h 675"/>
                                    <a:gd name="T10" fmla="*/ 13 w 45"/>
                                    <a:gd name="T11" fmla="*/ 89 h 675"/>
                                    <a:gd name="T12" fmla="*/ 16 w 45"/>
                                    <a:gd name="T13" fmla="*/ 142 h 675"/>
                                    <a:gd name="T14" fmla="*/ 7 w 45"/>
                                    <a:gd name="T15" fmla="*/ 143 h 675"/>
                                    <a:gd name="T16" fmla="*/ 4 w 45"/>
                                    <a:gd name="T17" fmla="*/ 89 h 675"/>
                                    <a:gd name="T18" fmla="*/ 13 w 45"/>
                                    <a:gd name="T19" fmla="*/ 89 h 675"/>
                                    <a:gd name="T20" fmla="*/ 18 w 45"/>
                                    <a:gd name="T21" fmla="*/ 178 h 675"/>
                                    <a:gd name="T22" fmla="*/ 21 w 45"/>
                                    <a:gd name="T23" fmla="*/ 231 h 675"/>
                                    <a:gd name="T24" fmla="*/ 12 w 45"/>
                                    <a:gd name="T25" fmla="*/ 231 h 675"/>
                                    <a:gd name="T26" fmla="*/ 9 w 45"/>
                                    <a:gd name="T27" fmla="*/ 178 h 675"/>
                                    <a:gd name="T28" fmla="*/ 18 w 45"/>
                                    <a:gd name="T29" fmla="*/ 178 h 675"/>
                                    <a:gd name="T30" fmla="*/ 23 w 45"/>
                                    <a:gd name="T31" fmla="*/ 266 h 675"/>
                                    <a:gd name="T32" fmla="*/ 26 w 45"/>
                                    <a:gd name="T33" fmla="*/ 320 h 675"/>
                                    <a:gd name="T34" fmla="*/ 17 w 45"/>
                                    <a:gd name="T35" fmla="*/ 320 h 675"/>
                                    <a:gd name="T36" fmla="*/ 14 w 45"/>
                                    <a:gd name="T37" fmla="*/ 267 h 675"/>
                                    <a:gd name="T38" fmla="*/ 23 w 45"/>
                                    <a:gd name="T39" fmla="*/ 266 h 675"/>
                                    <a:gd name="T40" fmla="*/ 28 w 45"/>
                                    <a:gd name="T41" fmla="*/ 355 h 675"/>
                                    <a:gd name="T42" fmla="*/ 30 w 45"/>
                                    <a:gd name="T43" fmla="*/ 408 h 675"/>
                                    <a:gd name="T44" fmla="*/ 21 w 45"/>
                                    <a:gd name="T45" fmla="*/ 409 h 675"/>
                                    <a:gd name="T46" fmla="*/ 19 w 45"/>
                                    <a:gd name="T47" fmla="*/ 356 h 675"/>
                                    <a:gd name="T48" fmla="*/ 28 w 45"/>
                                    <a:gd name="T49" fmla="*/ 355 h 675"/>
                                    <a:gd name="T50" fmla="*/ 32 w 45"/>
                                    <a:gd name="T51" fmla="*/ 444 h 675"/>
                                    <a:gd name="T52" fmla="*/ 35 w 45"/>
                                    <a:gd name="T53" fmla="*/ 497 h 675"/>
                                    <a:gd name="T54" fmla="*/ 26 w 45"/>
                                    <a:gd name="T55" fmla="*/ 498 h 675"/>
                                    <a:gd name="T56" fmla="*/ 23 w 45"/>
                                    <a:gd name="T57" fmla="*/ 444 h 675"/>
                                    <a:gd name="T58" fmla="*/ 32 w 45"/>
                                    <a:gd name="T59" fmla="*/ 444 h 675"/>
                                    <a:gd name="T60" fmla="*/ 37 w 45"/>
                                    <a:gd name="T61" fmla="*/ 533 h 675"/>
                                    <a:gd name="T62" fmla="*/ 40 w 45"/>
                                    <a:gd name="T63" fmla="*/ 586 h 675"/>
                                    <a:gd name="T64" fmla="*/ 31 w 45"/>
                                    <a:gd name="T65" fmla="*/ 586 h 675"/>
                                    <a:gd name="T66" fmla="*/ 28 w 45"/>
                                    <a:gd name="T67" fmla="*/ 533 h 675"/>
                                    <a:gd name="T68" fmla="*/ 37 w 45"/>
                                    <a:gd name="T69" fmla="*/ 533 h 675"/>
                                    <a:gd name="T70" fmla="*/ 42 w 45"/>
                                    <a:gd name="T71" fmla="*/ 621 h 675"/>
                                    <a:gd name="T72" fmla="*/ 45 w 45"/>
                                    <a:gd name="T73" fmla="*/ 675 h 675"/>
                                    <a:gd name="T74" fmla="*/ 36 w 45"/>
                                    <a:gd name="T75" fmla="*/ 675 h 675"/>
                                    <a:gd name="T76" fmla="*/ 33 w 45"/>
                                    <a:gd name="T77" fmla="*/ 622 h 675"/>
                                    <a:gd name="T78" fmla="*/ 42 w 45"/>
                                    <a:gd name="T79" fmla="*/ 621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 h="675">
                                      <a:moveTo>
                                        <a:pt x="9" y="0"/>
                                      </a:moveTo>
                                      <a:lnTo>
                                        <a:pt x="11" y="53"/>
                                      </a:lnTo>
                                      <a:lnTo>
                                        <a:pt x="2" y="54"/>
                                      </a:lnTo>
                                      <a:lnTo>
                                        <a:pt x="0" y="1"/>
                                      </a:lnTo>
                                      <a:lnTo>
                                        <a:pt x="9" y="0"/>
                                      </a:lnTo>
                                      <a:close/>
                                      <a:moveTo>
                                        <a:pt x="13" y="89"/>
                                      </a:moveTo>
                                      <a:lnTo>
                                        <a:pt x="16" y="142"/>
                                      </a:lnTo>
                                      <a:lnTo>
                                        <a:pt x="7" y="143"/>
                                      </a:lnTo>
                                      <a:lnTo>
                                        <a:pt x="4" y="89"/>
                                      </a:lnTo>
                                      <a:lnTo>
                                        <a:pt x="13" y="89"/>
                                      </a:lnTo>
                                      <a:close/>
                                      <a:moveTo>
                                        <a:pt x="18" y="178"/>
                                      </a:moveTo>
                                      <a:lnTo>
                                        <a:pt x="21" y="231"/>
                                      </a:lnTo>
                                      <a:lnTo>
                                        <a:pt x="12" y="231"/>
                                      </a:lnTo>
                                      <a:lnTo>
                                        <a:pt x="9" y="178"/>
                                      </a:lnTo>
                                      <a:lnTo>
                                        <a:pt x="18" y="178"/>
                                      </a:lnTo>
                                      <a:close/>
                                      <a:moveTo>
                                        <a:pt x="23" y="266"/>
                                      </a:moveTo>
                                      <a:lnTo>
                                        <a:pt x="26" y="320"/>
                                      </a:lnTo>
                                      <a:lnTo>
                                        <a:pt x="17" y="320"/>
                                      </a:lnTo>
                                      <a:lnTo>
                                        <a:pt x="14" y="267"/>
                                      </a:lnTo>
                                      <a:lnTo>
                                        <a:pt x="23" y="266"/>
                                      </a:lnTo>
                                      <a:close/>
                                      <a:moveTo>
                                        <a:pt x="28" y="355"/>
                                      </a:moveTo>
                                      <a:lnTo>
                                        <a:pt x="30" y="408"/>
                                      </a:lnTo>
                                      <a:lnTo>
                                        <a:pt x="21" y="409"/>
                                      </a:lnTo>
                                      <a:lnTo>
                                        <a:pt x="19" y="356"/>
                                      </a:lnTo>
                                      <a:lnTo>
                                        <a:pt x="28" y="355"/>
                                      </a:lnTo>
                                      <a:close/>
                                      <a:moveTo>
                                        <a:pt x="32" y="444"/>
                                      </a:moveTo>
                                      <a:lnTo>
                                        <a:pt x="35" y="497"/>
                                      </a:lnTo>
                                      <a:lnTo>
                                        <a:pt x="26" y="498"/>
                                      </a:lnTo>
                                      <a:lnTo>
                                        <a:pt x="23" y="444"/>
                                      </a:lnTo>
                                      <a:lnTo>
                                        <a:pt x="32" y="444"/>
                                      </a:lnTo>
                                      <a:close/>
                                      <a:moveTo>
                                        <a:pt x="37" y="533"/>
                                      </a:moveTo>
                                      <a:lnTo>
                                        <a:pt x="40" y="586"/>
                                      </a:lnTo>
                                      <a:lnTo>
                                        <a:pt x="31" y="586"/>
                                      </a:lnTo>
                                      <a:lnTo>
                                        <a:pt x="28" y="533"/>
                                      </a:lnTo>
                                      <a:lnTo>
                                        <a:pt x="37" y="533"/>
                                      </a:lnTo>
                                      <a:close/>
                                      <a:moveTo>
                                        <a:pt x="42" y="621"/>
                                      </a:moveTo>
                                      <a:lnTo>
                                        <a:pt x="45" y="675"/>
                                      </a:lnTo>
                                      <a:lnTo>
                                        <a:pt x="36" y="675"/>
                                      </a:lnTo>
                                      <a:lnTo>
                                        <a:pt x="33" y="622"/>
                                      </a:lnTo>
                                      <a:lnTo>
                                        <a:pt x="42" y="621"/>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3" name="Freeform 2036"/>
                              <wps:cNvSpPr>
                                <a:spLocks noEditPoints="1"/>
                              </wps:cNvSpPr>
                              <wps:spPr bwMode="auto">
                                <a:xfrm>
                                  <a:off x="837565" y="902970"/>
                                  <a:ext cx="224790" cy="299085"/>
                                </a:xfrm>
                                <a:custGeom>
                                  <a:avLst/>
                                  <a:gdLst>
                                    <a:gd name="T0" fmla="*/ 0 w 354"/>
                                    <a:gd name="T1" fmla="*/ 466 h 471"/>
                                    <a:gd name="T2" fmla="*/ 32 w 354"/>
                                    <a:gd name="T3" fmla="*/ 423 h 471"/>
                                    <a:gd name="T4" fmla="*/ 39 w 354"/>
                                    <a:gd name="T5" fmla="*/ 428 h 471"/>
                                    <a:gd name="T6" fmla="*/ 7 w 354"/>
                                    <a:gd name="T7" fmla="*/ 471 h 471"/>
                                    <a:gd name="T8" fmla="*/ 0 w 354"/>
                                    <a:gd name="T9" fmla="*/ 466 h 471"/>
                                    <a:gd name="T10" fmla="*/ 53 w 354"/>
                                    <a:gd name="T11" fmla="*/ 394 h 471"/>
                                    <a:gd name="T12" fmla="*/ 85 w 354"/>
                                    <a:gd name="T13" fmla="*/ 351 h 471"/>
                                    <a:gd name="T14" fmla="*/ 93 w 354"/>
                                    <a:gd name="T15" fmla="*/ 356 h 471"/>
                                    <a:gd name="T16" fmla="*/ 60 w 354"/>
                                    <a:gd name="T17" fmla="*/ 399 h 471"/>
                                    <a:gd name="T18" fmla="*/ 53 w 354"/>
                                    <a:gd name="T19" fmla="*/ 394 h 471"/>
                                    <a:gd name="T20" fmla="*/ 107 w 354"/>
                                    <a:gd name="T21" fmla="*/ 322 h 471"/>
                                    <a:gd name="T22" fmla="*/ 139 w 354"/>
                                    <a:gd name="T23" fmla="*/ 279 h 471"/>
                                    <a:gd name="T24" fmla="*/ 146 w 354"/>
                                    <a:gd name="T25" fmla="*/ 284 h 471"/>
                                    <a:gd name="T26" fmla="*/ 114 w 354"/>
                                    <a:gd name="T27" fmla="*/ 327 h 471"/>
                                    <a:gd name="T28" fmla="*/ 107 w 354"/>
                                    <a:gd name="T29" fmla="*/ 322 h 471"/>
                                    <a:gd name="T30" fmla="*/ 160 w 354"/>
                                    <a:gd name="T31" fmla="*/ 250 h 471"/>
                                    <a:gd name="T32" fmla="*/ 192 w 354"/>
                                    <a:gd name="T33" fmla="*/ 207 h 471"/>
                                    <a:gd name="T34" fmla="*/ 199 w 354"/>
                                    <a:gd name="T35" fmla="*/ 213 h 471"/>
                                    <a:gd name="T36" fmla="*/ 167 w 354"/>
                                    <a:gd name="T37" fmla="*/ 256 h 471"/>
                                    <a:gd name="T38" fmla="*/ 160 w 354"/>
                                    <a:gd name="T39" fmla="*/ 250 h 471"/>
                                    <a:gd name="T40" fmla="*/ 214 w 354"/>
                                    <a:gd name="T41" fmla="*/ 179 h 471"/>
                                    <a:gd name="T42" fmla="*/ 246 w 354"/>
                                    <a:gd name="T43" fmla="*/ 136 h 471"/>
                                    <a:gd name="T44" fmla="*/ 253 w 354"/>
                                    <a:gd name="T45" fmla="*/ 141 h 471"/>
                                    <a:gd name="T46" fmla="*/ 221 w 354"/>
                                    <a:gd name="T47" fmla="*/ 184 h 471"/>
                                    <a:gd name="T48" fmla="*/ 214 w 354"/>
                                    <a:gd name="T49" fmla="*/ 179 h 471"/>
                                    <a:gd name="T50" fmla="*/ 267 w 354"/>
                                    <a:gd name="T51" fmla="*/ 107 h 471"/>
                                    <a:gd name="T52" fmla="*/ 299 w 354"/>
                                    <a:gd name="T53" fmla="*/ 64 h 471"/>
                                    <a:gd name="T54" fmla="*/ 306 w 354"/>
                                    <a:gd name="T55" fmla="*/ 69 h 471"/>
                                    <a:gd name="T56" fmla="*/ 274 w 354"/>
                                    <a:gd name="T57" fmla="*/ 112 h 471"/>
                                    <a:gd name="T58" fmla="*/ 267 w 354"/>
                                    <a:gd name="T59" fmla="*/ 107 h 471"/>
                                    <a:gd name="T60" fmla="*/ 320 w 354"/>
                                    <a:gd name="T61" fmla="*/ 35 h 471"/>
                                    <a:gd name="T62" fmla="*/ 347 w 354"/>
                                    <a:gd name="T63" fmla="*/ 0 h 471"/>
                                    <a:gd name="T64" fmla="*/ 354 w 354"/>
                                    <a:gd name="T65" fmla="*/ 5 h 471"/>
                                    <a:gd name="T66" fmla="*/ 328 w 354"/>
                                    <a:gd name="T67" fmla="*/ 41 h 471"/>
                                    <a:gd name="T68" fmla="*/ 320 w 354"/>
                                    <a:gd name="T69" fmla="*/ 35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54" h="471">
                                      <a:moveTo>
                                        <a:pt x="0" y="466"/>
                                      </a:moveTo>
                                      <a:lnTo>
                                        <a:pt x="32" y="423"/>
                                      </a:lnTo>
                                      <a:lnTo>
                                        <a:pt x="39" y="428"/>
                                      </a:lnTo>
                                      <a:lnTo>
                                        <a:pt x="7" y="471"/>
                                      </a:lnTo>
                                      <a:lnTo>
                                        <a:pt x="0" y="466"/>
                                      </a:lnTo>
                                      <a:close/>
                                      <a:moveTo>
                                        <a:pt x="53" y="394"/>
                                      </a:moveTo>
                                      <a:lnTo>
                                        <a:pt x="85" y="351"/>
                                      </a:lnTo>
                                      <a:lnTo>
                                        <a:pt x="93" y="356"/>
                                      </a:lnTo>
                                      <a:lnTo>
                                        <a:pt x="60" y="399"/>
                                      </a:lnTo>
                                      <a:lnTo>
                                        <a:pt x="53" y="394"/>
                                      </a:lnTo>
                                      <a:close/>
                                      <a:moveTo>
                                        <a:pt x="107" y="322"/>
                                      </a:moveTo>
                                      <a:lnTo>
                                        <a:pt x="139" y="279"/>
                                      </a:lnTo>
                                      <a:lnTo>
                                        <a:pt x="146" y="284"/>
                                      </a:lnTo>
                                      <a:lnTo>
                                        <a:pt x="114" y="327"/>
                                      </a:lnTo>
                                      <a:lnTo>
                                        <a:pt x="107" y="322"/>
                                      </a:lnTo>
                                      <a:close/>
                                      <a:moveTo>
                                        <a:pt x="160" y="250"/>
                                      </a:moveTo>
                                      <a:lnTo>
                                        <a:pt x="192" y="207"/>
                                      </a:lnTo>
                                      <a:lnTo>
                                        <a:pt x="199" y="213"/>
                                      </a:lnTo>
                                      <a:lnTo>
                                        <a:pt x="167" y="256"/>
                                      </a:lnTo>
                                      <a:lnTo>
                                        <a:pt x="160" y="250"/>
                                      </a:lnTo>
                                      <a:close/>
                                      <a:moveTo>
                                        <a:pt x="214" y="179"/>
                                      </a:moveTo>
                                      <a:lnTo>
                                        <a:pt x="246" y="136"/>
                                      </a:lnTo>
                                      <a:lnTo>
                                        <a:pt x="253" y="141"/>
                                      </a:lnTo>
                                      <a:lnTo>
                                        <a:pt x="221" y="184"/>
                                      </a:lnTo>
                                      <a:lnTo>
                                        <a:pt x="214" y="179"/>
                                      </a:lnTo>
                                      <a:close/>
                                      <a:moveTo>
                                        <a:pt x="267" y="107"/>
                                      </a:moveTo>
                                      <a:lnTo>
                                        <a:pt x="299" y="64"/>
                                      </a:lnTo>
                                      <a:lnTo>
                                        <a:pt x="306" y="69"/>
                                      </a:lnTo>
                                      <a:lnTo>
                                        <a:pt x="274" y="112"/>
                                      </a:lnTo>
                                      <a:lnTo>
                                        <a:pt x="267" y="107"/>
                                      </a:lnTo>
                                      <a:close/>
                                      <a:moveTo>
                                        <a:pt x="320" y="35"/>
                                      </a:moveTo>
                                      <a:lnTo>
                                        <a:pt x="347" y="0"/>
                                      </a:lnTo>
                                      <a:lnTo>
                                        <a:pt x="354" y="5"/>
                                      </a:lnTo>
                                      <a:lnTo>
                                        <a:pt x="328" y="41"/>
                                      </a:lnTo>
                                      <a:lnTo>
                                        <a:pt x="320" y="3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4" name="Freeform 2037"/>
                              <wps:cNvSpPr>
                                <a:spLocks noEditPoints="1"/>
                              </wps:cNvSpPr>
                              <wps:spPr bwMode="auto">
                                <a:xfrm>
                                  <a:off x="640080" y="902970"/>
                                  <a:ext cx="201930" cy="299085"/>
                                </a:xfrm>
                                <a:custGeom>
                                  <a:avLst/>
                                  <a:gdLst>
                                    <a:gd name="T0" fmla="*/ 311 w 318"/>
                                    <a:gd name="T1" fmla="*/ 471 h 471"/>
                                    <a:gd name="T2" fmla="*/ 281 w 318"/>
                                    <a:gd name="T3" fmla="*/ 426 h 471"/>
                                    <a:gd name="T4" fmla="*/ 288 w 318"/>
                                    <a:gd name="T5" fmla="*/ 421 h 471"/>
                                    <a:gd name="T6" fmla="*/ 318 w 318"/>
                                    <a:gd name="T7" fmla="*/ 466 h 471"/>
                                    <a:gd name="T8" fmla="*/ 311 w 318"/>
                                    <a:gd name="T9" fmla="*/ 471 h 471"/>
                                    <a:gd name="T10" fmla="*/ 261 w 318"/>
                                    <a:gd name="T11" fmla="*/ 396 h 471"/>
                                    <a:gd name="T12" fmla="*/ 231 w 318"/>
                                    <a:gd name="T13" fmla="*/ 352 h 471"/>
                                    <a:gd name="T14" fmla="*/ 239 w 318"/>
                                    <a:gd name="T15" fmla="*/ 347 h 471"/>
                                    <a:gd name="T16" fmla="*/ 268 w 318"/>
                                    <a:gd name="T17" fmla="*/ 391 h 471"/>
                                    <a:gd name="T18" fmla="*/ 261 w 318"/>
                                    <a:gd name="T19" fmla="*/ 396 h 471"/>
                                    <a:gd name="T20" fmla="*/ 211 w 318"/>
                                    <a:gd name="T21" fmla="*/ 322 h 471"/>
                                    <a:gd name="T22" fmla="*/ 181 w 318"/>
                                    <a:gd name="T23" fmla="*/ 277 h 471"/>
                                    <a:gd name="T24" fmla="*/ 189 w 318"/>
                                    <a:gd name="T25" fmla="*/ 273 h 471"/>
                                    <a:gd name="T26" fmla="*/ 219 w 318"/>
                                    <a:gd name="T27" fmla="*/ 317 h 471"/>
                                    <a:gd name="T28" fmla="*/ 211 w 318"/>
                                    <a:gd name="T29" fmla="*/ 322 h 471"/>
                                    <a:gd name="T30" fmla="*/ 162 w 318"/>
                                    <a:gd name="T31" fmla="*/ 248 h 471"/>
                                    <a:gd name="T32" fmla="*/ 132 w 318"/>
                                    <a:gd name="T33" fmla="*/ 203 h 471"/>
                                    <a:gd name="T34" fmla="*/ 139 w 318"/>
                                    <a:gd name="T35" fmla="*/ 198 h 471"/>
                                    <a:gd name="T36" fmla="*/ 169 w 318"/>
                                    <a:gd name="T37" fmla="*/ 243 h 471"/>
                                    <a:gd name="T38" fmla="*/ 162 w 318"/>
                                    <a:gd name="T39" fmla="*/ 248 h 471"/>
                                    <a:gd name="T40" fmla="*/ 112 w 318"/>
                                    <a:gd name="T41" fmla="*/ 173 h 471"/>
                                    <a:gd name="T42" fmla="*/ 82 w 318"/>
                                    <a:gd name="T43" fmla="*/ 129 h 471"/>
                                    <a:gd name="T44" fmla="*/ 90 w 318"/>
                                    <a:gd name="T45" fmla="*/ 124 h 471"/>
                                    <a:gd name="T46" fmla="*/ 120 w 318"/>
                                    <a:gd name="T47" fmla="*/ 168 h 471"/>
                                    <a:gd name="T48" fmla="*/ 112 w 318"/>
                                    <a:gd name="T49" fmla="*/ 173 h 471"/>
                                    <a:gd name="T50" fmla="*/ 62 w 318"/>
                                    <a:gd name="T51" fmla="*/ 99 h 471"/>
                                    <a:gd name="T52" fmla="*/ 32 w 318"/>
                                    <a:gd name="T53" fmla="*/ 54 h 471"/>
                                    <a:gd name="T54" fmla="*/ 40 w 318"/>
                                    <a:gd name="T55" fmla="*/ 50 h 471"/>
                                    <a:gd name="T56" fmla="*/ 70 w 318"/>
                                    <a:gd name="T57" fmla="*/ 94 h 471"/>
                                    <a:gd name="T58" fmla="*/ 62 w 318"/>
                                    <a:gd name="T59" fmla="*/ 99 h 471"/>
                                    <a:gd name="T60" fmla="*/ 13 w 318"/>
                                    <a:gd name="T61" fmla="*/ 25 h 471"/>
                                    <a:gd name="T62" fmla="*/ 0 w 318"/>
                                    <a:gd name="T63" fmla="*/ 5 h 471"/>
                                    <a:gd name="T64" fmla="*/ 7 w 318"/>
                                    <a:gd name="T65" fmla="*/ 0 h 471"/>
                                    <a:gd name="T66" fmla="*/ 20 w 318"/>
                                    <a:gd name="T67" fmla="*/ 20 h 471"/>
                                    <a:gd name="T68" fmla="*/ 13 w 318"/>
                                    <a:gd name="T69" fmla="*/ 25 h 4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8" h="471">
                                      <a:moveTo>
                                        <a:pt x="311" y="471"/>
                                      </a:moveTo>
                                      <a:lnTo>
                                        <a:pt x="281" y="426"/>
                                      </a:lnTo>
                                      <a:lnTo>
                                        <a:pt x="288" y="421"/>
                                      </a:lnTo>
                                      <a:lnTo>
                                        <a:pt x="318" y="466"/>
                                      </a:lnTo>
                                      <a:lnTo>
                                        <a:pt x="311" y="471"/>
                                      </a:lnTo>
                                      <a:close/>
                                      <a:moveTo>
                                        <a:pt x="261" y="396"/>
                                      </a:moveTo>
                                      <a:lnTo>
                                        <a:pt x="231" y="352"/>
                                      </a:lnTo>
                                      <a:lnTo>
                                        <a:pt x="239" y="347"/>
                                      </a:lnTo>
                                      <a:lnTo>
                                        <a:pt x="268" y="391"/>
                                      </a:lnTo>
                                      <a:lnTo>
                                        <a:pt x="261" y="396"/>
                                      </a:lnTo>
                                      <a:close/>
                                      <a:moveTo>
                                        <a:pt x="211" y="322"/>
                                      </a:moveTo>
                                      <a:lnTo>
                                        <a:pt x="181" y="277"/>
                                      </a:lnTo>
                                      <a:lnTo>
                                        <a:pt x="189" y="273"/>
                                      </a:lnTo>
                                      <a:lnTo>
                                        <a:pt x="219" y="317"/>
                                      </a:lnTo>
                                      <a:lnTo>
                                        <a:pt x="211" y="322"/>
                                      </a:lnTo>
                                      <a:close/>
                                      <a:moveTo>
                                        <a:pt x="162" y="248"/>
                                      </a:moveTo>
                                      <a:lnTo>
                                        <a:pt x="132" y="203"/>
                                      </a:lnTo>
                                      <a:lnTo>
                                        <a:pt x="139" y="198"/>
                                      </a:lnTo>
                                      <a:lnTo>
                                        <a:pt x="169" y="243"/>
                                      </a:lnTo>
                                      <a:lnTo>
                                        <a:pt x="162" y="248"/>
                                      </a:lnTo>
                                      <a:close/>
                                      <a:moveTo>
                                        <a:pt x="112" y="173"/>
                                      </a:moveTo>
                                      <a:lnTo>
                                        <a:pt x="82" y="129"/>
                                      </a:lnTo>
                                      <a:lnTo>
                                        <a:pt x="90" y="124"/>
                                      </a:lnTo>
                                      <a:lnTo>
                                        <a:pt x="120" y="168"/>
                                      </a:lnTo>
                                      <a:lnTo>
                                        <a:pt x="112" y="173"/>
                                      </a:lnTo>
                                      <a:close/>
                                      <a:moveTo>
                                        <a:pt x="62" y="99"/>
                                      </a:moveTo>
                                      <a:lnTo>
                                        <a:pt x="32" y="54"/>
                                      </a:lnTo>
                                      <a:lnTo>
                                        <a:pt x="40" y="50"/>
                                      </a:lnTo>
                                      <a:lnTo>
                                        <a:pt x="70" y="94"/>
                                      </a:lnTo>
                                      <a:lnTo>
                                        <a:pt x="62" y="99"/>
                                      </a:lnTo>
                                      <a:close/>
                                      <a:moveTo>
                                        <a:pt x="13" y="25"/>
                                      </a:moveTo>
                                      <a:lnTo>
                                        <a:pt x="0" y="5"/>
                                      </a:lnTo>
                                      <a:lnTo>
                                        <a:pt x="7" y="0"/>
                                      </a:lnTo>
                                      <a:lnTo>
                                        <a:pt x="20" y="20"/>
                                      </a:lnTo>
                                      <a:lnTo>
                                        <a:pt x="13" y="2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5" name="Freeform 2038"/>
                              <wps:cNvSpPr>
                                <a:spLocks noEditPoints="1"/>
                              </wps:cNvSpPr>
                              <wps:spPr bwMode="auto">
                                <a:xfrm>
                                  <a:off x="177165" y="621030"/>
                                  <a:ext cx="960120" cy="448310"/>
                                </a:xfrm>
                                <a:custGeom>
                                  <a:avLst/>
                                  <a:gdLst>
                                    <a:gd name="T0" fmla="*/ 49 w 1512"/>
                                    <a:gd name="T1" fmla="*/ 675 h 706"/>
                                    <a:gd name="T2" fmla="*/ 4 w 1512"/>
                                    <a:gd name="T3" fmla="*/ 706 h 706"/>
                                    <a:gd name="T4" fmla="*/ 82 w 1512"/>
                                    <a:gd name="T5" fmla="*/ 660 h 706"/>
                                    <a:gd name="T6" fmla="*/ 135 w 1512"/>
                                    <a:gd name="T7" fmla="*/ 645 h 706"/>
                                    <a:gd name="T8" fmla="*/ 82 w 1512"/>
                                    <a:gd name="T9" fmla="*/ 660 h 706"/>
                                    <a:gd name="T10" fmla="*/ 213 w 1512"/>
                                    <a:gd name="T11" fmla="*/ 599 h 706"/>
                                    <a:gd name="T12" fmla="*/ 168 w 1512"/>
                                    <a:gd name="T13" fmla="*/ 630 h 706"/>
                                    <a:gd name="T14" fmla="*/ 246 w 1512"/>
                                    <a:gd name="T15" fmla="*/ 584 h 706"/>
                                    <a:gd name="T16" fmla="*/ 299 w 1512"/>
                                    <a:gd name="T17" fmla="*/ 569 h 706"/>
                                    <a:gd name="T18" fmla="*/ 246 w 1512"/>
                                    <a:gd name="T19" fmla="*/ 584 h 706"/>
                                    <a:gd name="T20" fmla="*/ 377 w 1512"/>
                                    <a:gd name="T21" fmla="*/ 523 h 706"/>
                                    <a:gd name="T22" fmla="*/ 331 w 1512"/>
                                    <a:gd name="T23" fmla="*/ 554 h 706"/>
                                    <a:gd name="T24" fmla="*/ 409 w 1512"/>
                                    <a:gd name="T25" fmla="*/ 508 h 706"/>
                                    <a:gd name="T26" fmla="*/ 462 w 1512"/>
                                    <a:gd name="T27" fmla="*/ 494 h 706"/>
                                    <a:gd name="T28" fmla="*/ 409 w 1512"/>
                                    <a:gd name="T29" fmla="*/ 508 h 706"/>
                                    <a:gd name="T30" fmla="*/ 540 w 1512"/>
                                    <a:gd name="T31" fmla="*/ 448 h 706"/>
                                    <a:gd name="T32" fmla="*/ 495 w 1512"/>
                                    <a:gd name="T33" fmla="*/ 478 h 706"/>
                                    <a:gd name="T34" fmla="*/ 573 w 1512"/>
                                    <a:gd name="T35" fmla="*/ 432 h 706"/>
                                    <a:gd name="T36" fmla="*/ 626 w 1512"/>
                                    <a:gd name="T37" fmla="*/ 418 h 706"/>
                                    <a:gd name="T38" fmla="*/ 573 w 1512"/>
                                    <a:gd name="T39" fmla="*/ 432 h 706"/>
                                    <a:gd name="T40" fmla="*/ 704 w 1512"/>
                                    <a:gd name="T41" fmla="*/ 372 h 706"/>
                                    <a:gd name="T42" fmla="*/ 659 w 1512"/>
                                    <a:gd name="T43" fmla="*/ 402 h 706"/>
                                    <a:gd name="T44" fmla="*/ 737 w 1512"/>
                                    <a:gd name="T45" fmla="*/ 356 h 706"/>
                                    <a:gd name="T46" fmla="*/ 790 w 1512"/>
                                    <a:gd name="T47" fmla="*/ 342 h 706"/>
                                    <a:gd name="T48" fmla="*/ 737 w 1512"/>
                                    <a:gd name="T49" fmla="*/ 356 h 706"/>
                                    <a:gd name="T50" fmla="*/ 868 w 1512"/>
                                    <a:gd name="T51" fmla="*/ 296 h 706"/>
                                    <a:gd name="T52" fmla="*/ 823 w 1512"/>
                                    <a:gd name="T53" fmla="*/ 327 h 706"/>
                                    <a:gd name="T54" fmla="*/ 901 w 1512"/>
                                    <a:gd name="T55" fmla="*/ 281 h 706"/>
                                    <a:gd name="T56" fmla="*/ 954 w 1512"/>
                                    <a:gd name="T57" fmla="*/ 266 h 706"/>
                                    <a:gd name="T58" fmla="*/ 901 w 1512"/>
                                    <a:gd name="T59" fmla="*/ 281 h 706"/>
                                    <a:gd name="T60" fmla="*/ 1032 w 1512"/>
                                    <a:gd name="T61" fmla="*/ 220 h 706"/>
                                    <a:gd name="T62" fmla="*/ 987 w 1512"/>
                                    <a:gd name="T63" fmla="*/ 251 h 706"/>
                                    <a:gd name="T64" fmla="*/ 1065 w 1512"/>
                                    <a:gd name="T65" fmla="*/ 205 h 706"/>
                                    <a:gd name="T66" fmla="*/ 1118 w 1512"/>
                                    <a:gd name="T67" fmla="*/ 190 h 706"/>
                                    <a:gd name="T68" fmla="*/ 1065 w 1512"/>
                                    <a:gd name="T69" fmla="*/ 205 h 706"/>
                                    <a:gd name="T70" fmla="*/ 1196 w 1512"/>
                                    <a:gd name="T71" fmla="*/ 144 h 706"/>
                                    <a:gd name="T72" fmla="*/ 1150 w 1512"/>
                                    <a:gd name="T73" fmla="*/ 175 h 706"/>
                                    <a:gd name="T74" fmla="*/ 1228 w 1512"/>
                                    <a:gd name="T75" fmla="*/ 129 h 706"/>
                                    <a:gd name="T76" fmla="*/ 1281 w 1512"/>
                                    <a:gd name="T77" fmla="*/ 114 h 706"/>
                                    <a:gd name="T78" fmla="*/ 1228 w 1512"/>
                                    <a:gd name="T79" fmla="*/ 129 h 706"/>
                                    <a:gd name="T80" fmla="*/ 1359 w 1512"/>
                                    <a:gd name="T81" fmla="*/ 68 h 706"/>
                                    <a:gd name="T82" fmla="*/ 1314 w 1512"/>
                                    <a:gd name="T83" fmla="*/ 99 h 706"/>
                                    <a:gd name="T84" fmla="*/ 1392 w 1512"/>
                                    <a:gd name="T85" fmla="*/ 53 h 706"/>
                                    <a:gd name="T86" fmla="*/ 1445 w 1512"/>
                                    <a:gd name="T87" fmla="*/ 38 h 706"/>
                                    <a:gd name="T88" fmla="*/ 1392 w 1512"/>
                                    <a:gd name="T89" fmla="*/ 53 h 706"/>
                                    <a:gd name="T90" fmla="*/ 1508 w 1512"/>
                                    <a:gd name="T91" fmla="*/ 0 h 706"/>
                                    <a:gd name="T92" fmla="*/ 1478 w 1512"/>
                                    <a:gd name="T93" fmla="*/ 23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12" h="706">
                                      <a:moveTo>
                                        <a:pt x="0" y="698"/>
                                      </a:moveTo>
                                      <a:lnTo>
                                        <a:pt x="49" y="675"/>
                                      </a:lnTo>
                                      <a:lnTo>
                                        <a:pt x="53" y="683"/>
                                      </a:lnTo>
                                      <a:lnTo>
                                        <a:pt x="4" y="706"/>
                                      </a:lnTo>
                                      <a:lnTo>
                                        <a:pt x="0" y="698"/>
                                      </a:lnTo>
                                      <a:close/>
                                      <a:moveTo>
                                        <a:pt x="82" y="660"/>
                                      </a:moveTo>
                                      <a:lnTo>
                                        <a:pt x="131" y="637"/>
                                      </a:lnTo>
                                      <a:lnTo>
                                        <a:pt x="135" y="645"/>
                                      </a:lnTo>
                                      <a:lnTo>
                                        <a:pt x="86" y="668"/>
                                      </a:lnTo>
                                      <a:lnTo>
                                        <a:pt x="82" y="660"/>
                                      </a:lnTo>
                                      <a:close/>
                                      <a:moveTo>
                                        <a:pt x="164" y="622"/>
                                      </a:moveTo>
                                      <a:lnTo>
                                        <a:pt x="213" y="599"/>
                                      </a:lnTo>
                                      <a:lnTo>
                                        <a:pt x="217" y="607"/>
                                      </a:lnTo>
                                      <a:lnTo>
                                        <a:pt x="168" y="630"/>
                                      </a:lnTo>
                                      <a:lnTo>
                                        <a:pt x="164" y="622"/>
                                      </a:lnTo>
                                      <a:close/>
                                      <a:moveTo>
                                        <a:pt x="246" y="584"/>
                                      </a:moveTo>
                                      <a:lnTo>
                                        <a:pt x="295" y="561"/>
                                      </a:lnTo>
                                      <a:lnTo>
                                        <a:pt x="299" y="569"/>
                                      </a:lnTo>
                                      <a:lnTo>
                                        <a:pt x="249" y="592"/>
                                      </a:lnTo>
                                      <a:lnTo>
                                        <a:pt x="246" y="584"/>
                                      </a:lnTo>
                                      <a:close/>
                                      <a:moveTo>
                                        <a:pt x="327" y="546"/>
                                      </a:moveTo>
                                      <a:lnTo>
                                        <a:pt x="377" y="523"/>
                                      </a:lnTo>
                                      <a:lnTo>
                                        <a:pt x="380" y="531"/>
                                      </a:lnTo>
                                      <a:lnTo>
                                        <a:pt x="331" y="554"/>
                                      </a:lnTo>
                                      <a:lnTo>
                                        <a:pt x="327" y="546"/>
                                      </a:lnTo>
                                      <a:close/>
                                      <a:moveTo>
                                        <a:pt x="409" y="508"/>
                                      </a:moveTo>
                                      <a:lnTo>
                                        <a:pt x="459" y="485"/>
                                      </a:lnTo>
                                      <a:lnTo>
                                        <a:pt x="462" y="494"/>
                                      </a:lnTo>
                                      <a:lnTo>
                                        <a:pt x="413" y="516"/>
                                      </a:lnTo>
                                      <a:lnTo>
                                        <a:pt x="409" y="508"/>
                                      </a:lnTo>
                                      <a:close/>
                                      <a:moveTo>
                                        <a:pt x="491" y="470"/>
                                      </a:moveTo>
                                      <a:lnTo>
                                        <a:pt x="540" y="448"/>
                                      </a:lnTo>
                                      <a:lnTo>
                                        <a:pt x="544" y="456"/>
                                      </a:lnTo>
                                      <a:lnTo>
                                        <a:pt x="495" y="478"/>
                                      </a:lnTo>
                                      <a:lnTo>
                                        <a:pt x="491" y="470"/>
                                      </a:lnTo>
                                      <a:close/>
                                      <a:moveTo>
                                        <a:pt x="573" y="432"/>
                                      </a:moveTo>
                                      <a:lnTo>
                                        <a:pt x="622" y="410"/>
                                      </a:lnTo>
                                      <a:lnTo>
                                        <a:pt x="626" y="418"/>
                                      </a:lnTo>
                                      <a:lnTo>
                                        <a:pt x="577" y="440"/>
                                      </a:lnTo>
                                      <a:lnTo>
                                        <a:pt x="573" y="432"/>
                                      </a:lnTo>
                                      <a:close/>
                                      <a:moveTo>
                                        <a:pt x="655" y="394"/>
                                      </a:moveTo>
                                      <a:lnTo>
                                        <a:pt x="704" y="372"/>
                                      </a:lnTo>
                                      <a:lnTo>
                                        <a:pt x="708" y="380"/>
                                      </a:lnTo>
                                      <a:lnTo>
                                        <a:pt x="659" y="402"/>
                                      </a:lnTo>
                                      <a:lnTo>
                                        <a:pt x="655" y="394"/>
                                      </a:lnTo>
                                      <a:close/>
                                      <a:moveTo>
                                        <a:pt x="737" y="356"/>
                                      </a:moveTo>
                                      <a:lnTo>
                                        <a:pt x="786" y="334"/>
                                      </a:lnTo>
                                      <a:lnTo>
                                        <a:pt x="790" y="342"/>
                                      </a:lnTo>
                                      <a:lnTo>
                                        <a:pt x="741" y="365"/>
                                      </a:lnTo>
                                      <a:lnTo>
                                        <a:pt x="737" y="356"/>
                                      </a:lnTo>
                                      <a:close/>
                                      <a:moveTo>
                                        <a:pt x="819" y="319"/>
                                      </a:moveTo>
                                      <a:lnTo>
                                        <a:pt x="868" y="296"/>
                                      </a:lnTo>
                                      <a:lnTo>
                                        <a:pt x="872" y="304"/>
                                      </a:lnTo>
                                      <a:lnTo>
                                        <a:pt x="823" y="327"/>
                                      </a:lnTo>
                                      <a:lnTo>
                                        <a:pt x="819" y="319"/>
                                      </a:lnTo>
                                      <a:close/>
                                      <a:moveTo>
                                        <a:pt x="901" y="281"/>
                                      </a:moveTo>
                                      <a:lnTo>
                                        <a:pt x="950" y="258"/>
                                      </a:lnTo>
                                      <a:lnTo>
                                        <a:pt x="954" y="266"/>
                                      </a:lnTo>
                                      <a:lnTo>
                                        <a:pt x="905" y="289"/>
                                      </a:lnTo>
                                      <a:lnTo>
                                        <a:pt x="901" y="281"/>
                                      </a:lnTo>
                                      <a:close/>
                                      <a:moveTo>
                                        <a:pt x="983" y="243"/>
                                      </a:moveTo>
                                      <a:lnTo>
                                        <a:pt x="1032" y="220"/>
                                      </a:lnTo>
                                      <a:lnTo>
                                        <a:pt x="1036" y="228"/>
                                      </a:lnTo>
                                      <a:lnTo>
                                        <a:pt x="987" y="251"/>
                                      </a:lnTo>
                                      <a:lnTo>
                                        <a:pt x="983" y="243"/>
                                      </a:lnTo>
                                      <a:close/>
                                      <a:moveTo>
                                        <a:pt x="1065" y="205"/>
                                      </a:moveTo>
                                      <a:lnTo>
                                        <a:pt x="1114" y="182"/>
                                      </a:lnTo>
                                      <a:lnTo>
                                        <a:pt x="1118" y="190"/>
                                      </a:lnTo>
                                      <a:lnTo>
                                        <a:pt x="1068" y="213"/>
                                      </a:lnTo>
                                      <a:lnTo>
                                        <a:pt x="1065" y="205"/>
                                      </a:lnTo>
                                      <a:close/>
                                      <a:moveTo>
                                        <a:pt x="1146" y="167"/>
                                      </a:moveTo>
                                      <a:lnTo>
                                        <a:pt x="1196" y="144"/>
                                      </a:lnTo>
                                      <a:lnTo>
                                        <a:pt x="1199" y="152"/>
                                      </a:lnTo>
                                      <a:lnTo>
                                        <a:pt x="1150" y="175"/>
                                      </a:lnTo>
                                      <a:lnTo>
                                        <a:pt x="1146" y="167"/>
                                      </a:lnTo>
                                      <a:close/>
                                      <a:moveTo>
                                        <a:pt x="1228" y="129"/>
                                      </a:moveTo>
                                      <a:lnTo>
                                        <a:pt x="1278" y="106"/>
                                      </a:lnTo>
                                      <a:lnTo>
                                        <a:pt x="1281" y="114"/>
                                      </a:lnTo>
                                      <a:lnTo>
                                        <a:pt x="1232" y="137"/>
                                      </a:lnTo>
                                      <a:lnTo>
                                        <a:pt x="1228" y="129"/>
                                      </a:lnTo>
                                      <a:close/>
                                      <a:moveTo>
                                        <a:pt x="1310" y="91"/>
                                      </a:moveTo>
                                      <a:lnTo>
                                        <a:pt x="1359" y="68"/>
                                      </a:lnTo>
                                      <a:lnTo>
                                        <a:pt x="1363" y="76"/>
                                      </a:lnTo>
                                      <a:lnTo>
                                        <a:pt x="1314" y="99"/>
                                      </a:lnTo>
                                      <a:lnTo>
                                        <a:pt x="1310" y="91"/>
                                      </a:lnTo>
                                      <a:close/>
                                      <a:moveTo>
                                        <a:pt x="1392" y="53"/>
                                      </a:moveTo>
                                      <a:lnTo>
                                        <a:pt x="1441" y="30"/>
                                      </a:lnTo>
                                      <a:lnTo>
                                        <a:pt x="1445" y="38"/>
                                      </a:lnTo>
                                      <a:lnTo>
                                        <a:pt x="1396" y="61"/>
                                      </a:lnTo>
                                      <a:lnTo>
                                        <a:pt x="1392" y="53"/>
                                      </a:lnTo>
                                      <a:close/>
                                      <a:moveTo>
                                        <a:pt x="1474" y="15"/>
                                      </a:moveTo>
                                      <a:lnTo>
                                        <a:pt x="1508" y="0"/>
                                      </a:lnTo>
                                      <a:lnTo>
                                        <a:pt x="1512" y="8"/>
                                      </a:lnTo>
                                      <a:lnTo>
                                        <a:pt x="1478" y="23"/>
                                      </a:lnTo>
                                      <a:lnTo>
                                        <a:pt x="1474" y="1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066" name="Rectangle 2039"/>
                              <wps:cNvSpPr>
                                <a:spLocks noChangeArrowheads="1"/>
                              </wps:cNvSpPr>
                              <wps:spPr bwMode="auto">
                                <a:xfrm>
                                  <a:off x="1109980" y="8826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067" name="Rectangle 2040"/>
                              <wps:cNvSpPr>
                                <a:spLocks noChangeArrowheads="1"/>
                              </wps:cNvSpPr>
                              <wps:spPr bwMode="auto">
                                <a:xfrm>
                                  <a:off x="718820" y="622300"/>
                                  <a:ext cx="952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068" name="Rectangle 2041"/>
                              <wps:cNvSpPr>
                                <a:spLocks noChangeArrowheads="1"/>
                              </wps:cNvSpPr>
                              <wps:spPr bwMode="auto">
                                <a:xfrm>
                                  <a:off x="856615" y="14757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69" name="Rectangle 2042"/>
                              <wps:cNvSpPr>
                                <a:spLocks noChangeArrowheads="1"/>
                              </wps:cNvSpPr>
                              <wps:spPr bwMode="auto">
                                <a:xfrm>
                                  <a:off x="799465" y="2413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70" name="Rectangle 2043"/>
                              <wps:cNvSpPr>
                                <a:spLocks noChangeArrowheads="1"/>
                              </wps:cNvSpPr>
                              <wps:spPr bwMode="auto">
                                <a:xfrm>
                                  <a:off x="54610" y="9601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71" name="Rectangle 2044"/>
                              <wps:cNvSpPr>
                                <a:spLocks noChangeArrowheads="1"/>
                              </wps:cNvSpPr>
                              <wps:spPr bwMode="auto">
                                <a:xfrm>
                                  <a:off x="1471930" y="953770"/>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72" name="Rectangle 2045"/>
                              <wps:cNvSpPr>
                                <a:spLocks noChangeArrowheads="1"/>
                              </wps:cNvSpPr>
                              <wps:spPr bwMode="auto">
                                <a:xfrm>
                                  <a:off x="1172845" y="48006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74" name="Oval 2046"/>
                              <wps:cNvSpPr>
                                <a:spLocks noChangeArrowheads="1"/>
                              </wps:cNvSpPr>
                              <wps:spPr bwMode="auto">
                                <a:xfrm>
                                  <a:off x="807720" y="762635"/>
                                  <a:ext cx="1778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5" name="Oval 2047"/>
                              <wps:cNvSpPr>
                                <a:spLocks noChangeArrowheads="1"/>
                              </wps:cNvSpPr>
                              <wps:spPr bwMode="auto">
                                <a:xfrm>
                                  <a:off x="1051560" y="89598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6" name="Oval 2048"/>
                              <wps:cNvSpPr>
                                <a:spLocks noChangeArrowheads="1"/>
                              </wps:cNvSpPr>
                              <wps:spPr bwMode="auto">
                                <a:xfrm>
                                  <a:off x="633730" y="89598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77" name="Oval 2049"/>
                              <wps:cNvSpPr>
                                <a:spLocks noChangeArrowheads="1"/>
                              </wps:cNvSpPr>
                              <wps:spPr bwMode="auto">
                                <a:xfrm>
                                  <a:off x="831215" y="1191895"/>
                                  <a:ext cx="1714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23" o:spid="_x0000_s1095" editas="canvas" style="width:129.05pt;height:131.1pt;mso-position-horizontal-relative:char;mso-position-vertical-relative:line" coordsize="16389,16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">
                      <v:shape id="_x0000_s1096" type="#_x0000_t75" style="position:absolute;width:16389;height:16649;visibility:visible;mso-wrap-style:square">
                        <v:fill o:detectmouseclick="t"/>
                        <v:path o:connecttype="none"/>
                      </v:shape>
                      <v:shape id="Freeform 2025" o:spid="_x0000_s1097" style="position:absolute;left:1784;top:10636;width:12420;height:57;visibility:visible;mso-wrap-style:square;v-text-anchor:top" coordsize="19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8Qw8UA&#10;AADdAAAADwAAAGRycy9kb3ducmV2LnhtbESPX2vCQBDE3wt+h2MF3/TShBaJntI/FAsWRC30dc1t&#10;k9DcXsitGr+9Jwh9HGbmN8x82btGnagLtWcDj5MEFHHhbc2lge/9x3gKKgiyxcYzGbhQgOVi8DDH&#10;3Pozb+m0k1JFCIccDVQiba51KCpyGCa+JY7er+8cSpRdqW2H5wh3jU6T5Fk7rDkuVNjSW0XF3+7o&#10;DGxevw5Zv7Xv6H4kO0qZtbReGTMa9i8zUEK9/Ifv7U9rIE2eUri9iU9AL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xDDxQAAAN0AAAAPAAAAAAAAAAAAAAAAAJgCAABkcnMv&#10;ZG93bnJldi54bWxQSwUGAAAAAAQABAD1AAAAigMAAAAA&#10;" path="m,l54,r,9l,9,,xm90,r55,l145,9,90,9,90,xm181,r54,l235,9r-54,l181,xm271,r55,l326,9r-55,l271,xm362,r54,l416,9r-54,l362,xm453,r54,l507,9r-54,l453,xm543,r54,l597,9r-54,l543,xm634,r54,l688,9r-54,l634,xm724,r55,l779,9r-55,l724,xm815,r54,l869,9r-54,l815,xm905,r55,l960,9r-55,l905,xm996,r54,l1050,9r-54,l996,xm1086,r55,l1141,9r-55,l1086,xm1177,r54,l1231,9r-54,l1177,xm1268,r54,l1322,9r-54,l1268,xm1358,r55,l1413,9r-55,l1358,xm1449,r54,l1503,9r-54,l1449,xm1539,r55,l1594,9r-55,l1539,xm1630,r54,l1684,9r-54,l1630,xm1720,r55,l1775,9r-55,l1720,xm1811,r54,l1865,9r-54,l1811,xm1902,r54,l1956,9r-54,l1902,xe" fillcolor="black" strokeweight=".05pt">
                        <v:stroke joinstyle="bevel"/>
                        <v:path arrowok="t" o:connecttype="custom" o:connectlocs="34290,0;0,5715;57150,0;92075,5715;57150,0;149225,0;114935,5715;172085,0;207010,5715;172085,0;264160,0;229870,5715;287655,0;321945,5715;287655,0;379095,0;344805,5715;402590,0;436880,5715;402590,0;494665,0;459740,5715;517525,0;551815,5715;517525,0;609600,0;574675,5715;632460,0;666750,5715;632460,0;724535,0;689610,5715;747395,0;781685,5715;747395,0;839470,0;805180,5715;862330,0;897255,5715;862330,0;954405,0;920115,5715;977265,0;1012190,5715;977265,0;1069340,0;1035050,5715;1092200,0;1127125,5715;1092200,0;1184275,0;1149985,5715;1207770,0;1242060,5715;1207770,0" o:connectangles="0,0,0,0,0,0,0,0,0,0,0,0,0,0,0,0,0,0,0,0,0,0,0,0,0,0,0,0,0,0,0,0,0,0,0,0,0,0,0,0,0,0,0,0,0,0,0,0,0,0,0,0,0,0,0"/>
                        <o:lock v:ext="edit" verticies="t"/>
                      </v:shape>
                      <v:line id="Line 2026" o:spid="_x0000_s1098" style="position:absolute;visibility:visible;mso-wrap-style:square" from="1784,10668" to="9086,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w+2MgAAADdAAAADwAAAGRycy9kb3ducmV2LnhtbESPQWvCQBSE74X+h+UVvJS6aUQp0VVK&#10;iyAi1NoYPD6yzySYfRuyq0Z/vVsQPA4z8w0zmXWmFidqXWVZwXs/AkGcW11xoSD9m799gHAeWWNt&#10;mRRcyMFs+vw0wUTbM//SaeMLESDsElRQet8kUrq8JIOubxvi4O1ta9AH2RZSt3gOcFPLOIpG0mDF&#10;YaHEhr5Kyg+bo1GQZYfsZ7n7fpWD7XWXxqPVepuulOq9dJ9jEJ46/wjf2wutII6GA/h/E56An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ew+2MgAAADdAAAADwAAAAAA&#10;AAAAAAAAAAChAgAAZHJzL2Rvd25yZXYueG1sUEsFBgAAAAAEAAQA+QAAAJYDAAAAAA==&#10;" strokeweight=".45pt">
                        <v:stroke joinstyle="miter"/>
                      </v:line>
                      <v:line id="Line 2027" o:spid="_x0000_s1099" style="position:absolute;flip:y;visibility:visible;mso-wrap-style:square" from="9086,10668" to="14319,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NVNsYAAADdAAAADwAAAGRycy9kb3ducmV2LnhtbESPzWoCQRCE74G8w9ABL6KzajSycRQR&#10;BJOQgz+Qa7PT7i7Z7llmRt28fSYg5FhU1VfUYtVxo67kQ+3EwGiYgSIpnK2lNHA6bgdzUCGiWGyc&#10;kIEfCrBaPj4sMLfuJnu6HmKpEkRCjgaqGNtc61BUxBiGriVJ3tl5xpikL7X1eEtwbvQ4y2aasZa0&#10;UGFLm4qK78OFDZRffjrp+ONzhv0Js7Uv27d3b0zvqVu/gorUxf/wvb2zBsbZ9Bn+3qQn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jVTbGAAAA3QAAAA8AAAAAAAAA&#10;AAAAAAAAoQIAAGRycy9kb3ducmV2LnhtbFBLBQYAAAAABAAEAPkAAACUAwAAAAA=&#10;" strokeweight=".45pt">
                        <v:stroke joinstyle="miter"/>
                      </v:line>
                      <v:line id="Line 2028" o:spid="_x0000_s1100" style="position:absolute;visibility:visible;mso-wrap-style:square" from="8394,1797" to="14319,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kDN8gAAADdAAAADwAAAGRycy9kb3ducmV2LnhtbESPQWvCQBSE74X+h+UVvJS6aUQp0VXE&#10;IogIbW0MHh/ZZxLMvg3ZVaO/3hUKPQ4z8w0zmXWmFmdqXWVZwXs/AkGcW11xoSD9Xb59gHAeWWNt&#10;mRRcycFs+vw0wUTbC//QeesLESDsElRQet8kUrq8JIOubxvi4B1sa9AH2RZSt3gJcFPLOIpG0mDF&#10;YaHEhhYl5cftySjIsmP2td5/vsrB7rZP49Hme5dulOq9dPMxCE+d/w//tVdaQRwNh/B4E56An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kDN8gAAADdAAAADwAAAAAA&#10;AAAAAAAAAAChAgAAZHJzL2Rvd25yZXYueG1sUEsFBgAAAAAEAAQA+QAAAJYDAAAAAA==&#10;" strokeweight=".45pt">
                        <v:stroke joinstyle="miter"/>
                      </v:line>
                      <v:line id="Line 2029" o:spid="_x0000_s1101" style="position:absolute;visibility:visible;mso-wrap-style:square" from="8394,1797" to="9086,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udQMgAAADdAAAADwAAAGRycy9kb3ducmV2LnhtbESPQWvCQBSE74X+h+UVeil1Y8RQUlcp&#10;loKIULUxeHxkX5Ng9m3IbjX6692C4HGYmW+Yyaw3jThS52rLCoaDCARxYXXNpYLs5+v1DYTzyBob&#10;y6TgTA5m08eHCabannhDx60vRYCwS1FB5X2bSumKigy6gW2Jg/drO4M+yK6UusNTgJtGxlGUSIM1&#10;h4UKW5pXVBy2f0ZBnh/y7+X+80WOdpd9Fier9S5bKfX81H+8g/DU+3v41l5oBXE0TuD/TXgCcno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udQMgAAADdAAAADwAAAAAA&#10;AAAAAAAAAAChAgAAZHJzL2Rvd25yZXYueG1sUEsFBgAAAAAEAAQA+QAAAJYDAAAAAA==&#10;" strokeweight=".45pt">
                        <v:stroke joinstyle="miter"/>
                      </v:line>
                      <v:line id="Line 2030" o:spid="_x0000_s1102" style="position:absolute;flip:x;visibility:visible;mso-wrap-style:square" from="1784,1797" to="8394,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HLQcUAAADdAAAADwAAAGRycy9kb3ducmV2LnhtbESPzWoCQRCE7wHfYWjBS9DZKP6wOkoI&#10;CJqQQ1Tw2uy0u4vbPcvMRNe3zwQCORZV9RW12nTcqBv5UDsx8DLKQJEUztZSGjgdt8MFqBBRLDZO&#10;yMCDAmzWvacV5tbd5Ytuh1iqBJGQo4EqxjbXOhQVMYaRa0mSd3GeMSbpS2093hOcGz3OsplmrCUt&#10;VNjSW0XF9fDNBsqzn046/vic4fOE2dr5dv/ujRn0u9clqEhd/A//tXfWwDibzuH3TXoCe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jHLQcUAAADdAAAADwAAAAAAAAAA&#10;AAAAAAChAgAAZHJzL2Rvd25yZXYueG1sUEsFBgAAAAAEAAQA+QAAAJMDAAAAAA==&#10;" strokeweight=".45pt">
                        <v:stroke joinstyle="miter"/>
                      </v:line>
                      <v:line id="Line 2031" o:spid="_x0000_s1103" style="position:absolute;flip:x;visibility:visible;mso-wrap-style:square" from="9086,6235" to="11360,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5fM8IAAADdAAAADwAAAGRycy9kb3ducmV2LnhtbERPTWvCQBC9C/0PyxR6Ed1U0UrqJpSC&#10;UCsetILXITtNQjOzYXer6b93DwWPj/e9Lgfu1IV8aJ0YeJ5moEgqZ1upDZy+NpMVqBBRLHZOyMAf&#10;BSiLh9Eac+uucqDLMdYqhUjI0UATY59rHaqGGMPU9SSJ+3aeMSboa209XlM4d3qWZUvN2EpqaLCn&#10;94aqn+MvG6jPfjEfeLdf4njObO3LZvvpjXl6HN5eQUUa4l387/6wBmbZIs1Nb9IT0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65fM8IAAADdAAAADwAAAAAAAAAAAAAA&#10;AAChAgAAZHJzL2Rvd25yZXYueG1sUEsFBgAAAAAEAAQA+QAAAJADAAAAAA==&#10;" strokeweight=".45pt">
                        <v:stroke joinstyle="miter"/>
                      </v:line>
                      <v:shape id="Freeform 2032" o:spid="_x0000_s1104" style="position:absolute;left:6407;top:7772;width:1663;height:1295;visibility:visible;mso-wrap-style:square;v-text-anchor:top" coordsize="26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tRqcUA&#10;AADdAAAADwAAAGRycy9kb3ducmV2LnhtbESPQWvCQBSE70L/w/IK3nS3FotGN6G0FS09GQWvj+xr&#10;Epp9G7KbGP+9Wyj0OMzMN8w2G20jBup87VjD01yBIC6cqbnUcD7tZisQPiAbbByThht5yNKHyRYT&#10;4658pCEPpYgQ9glqqEJoEyl9UZFFP3ctcfS+XWcxRNmV0nR4jXDbyIVSL9JizXGhwpbeKip+8t5q&#10;6L8+DmvpXX98v7j8uTh97tXQaj19HF83IAKN4T/81z4YDQu1XMPvm/gEZH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1GpxQAAAN0AAAAPAAAAAAAAAAAAAAAAAJgCAABkcnMv&#10;ZG93bnJldi54bWxQSwUGAAAAAAQABAD1AAAAigMAAAAA&#10;" path="m,197l42,164r6,7l5,204,,197xm71,142r43,-32l119,117,76,149r-5,-7xm142,88l185,55r6,7l148,95r-6,-7xm214,33l257,r5,7l219,40r-5,-7xe" fillcolor="black" strokeweight=".05pt">
                        <v:stroke joinstyle="bevel"/>
                        <v:path arrowok="t" o:connecttype="custom" o:connectlocs="0,125095;26670,104140;30480,108585;3175,129540;0,125095;45085,90170;72390,69850;75565,74295;48260,94615;45085,90170;90170,55880;117475,34925;121285,39370;93980,60325;90170,55880;135890,20955;163195,0;166370,4445;139065,25400;135890,20955" o:connectangles="0,0,0,0,0,0,0,0,0,0,0,0,0,0,0,0,0,0,0,0"/>
                        <o:lock v:ext="edit" verticies="t"/>
                      </v:shape>
                      <v:shape id="Freeform 2033" o:spid="_x0000_s1105" style="position:absolute;left:8280;top:7753;width:2337;height:1321;visibility:visible;mso-wrap-style:square;v-text-anchor:top" coordsize="368,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8EA&#10;AADdAAAADwAAAGRycy9kb3ducmV2LnhtbERPy4rCMBTdC/5DuII7TZUZZ+gYRYWquPMx+0tzbavN&#10;TWgyWufrzUJweTjv6bw1tbhR4yvLCkbDBARxbnXFhYLTMRt8g/ABWWNtmRQ8yMN81u1MMdX2znu6&#10;HUIhYgj7FBWUIbhUSp+XZNAPrSOO3Nk2BkOETSF1g/cYbmo5TpKJNFhxbCjR0aqk/Hr4Mwqy6vOS&#10;n7a75RHXX86N7O/H/yZTqt9rFz8gArXhLX65t1rBOJnE/fFNfAJ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P6rvBAAAA3QAAAA8AAAAAAAAAAAAAAAAAmAIAAGRycy9kb3du&#10;cmV2LnhtbFBLBQYAAAAABAAEAPUAAACGAwAAAAA=&#10;" path="m363,208l316,182r4,-8l368,200r-5,8xm284,164l237,138r4,-8l289,156r-5,8xm205,121l158,95r4,-8l209,113r-4,8xm126,77l79,51r4,-7l131,70r-5,7xm47,34l,8,4,,51,26r-4,8xe" fillcolor="black" strokeweight=".05pt">
                        <v:stroke joinstyle="bevel"/>
                        <v:path arrowok="t" o:connecttype="custom" o:connectlocs="230505,132080;200660,115570;203200,110490;233680,127000;230505,132080;180340,104140;150495,87630;153035,82550;183515,99060;180340,104140;130175,76835;100330,60325;102870,55245;132715,71755;130175,76835;80010,48895;50165,32385;52705,27940;83185,44450;80010,48895;29845,21590;0,5080;2540,0;32385,16510;29845,21590" o:connectangles="0,0,0,0,0,0,0,0,0,0,0,0,0,0,0,0,0,0,0,0,0,0,0,0,0"/>
                        <o:lock v:ext="edit" verticies="t"/>
                      </v:shape>
                      <v:shape id="Freeform 2034" o:spid="_x0000_s1106" style="position:absolute;left:6419;top:9017;width:4179;height:57;visibility:visible;mso-wrap-style:square;v-text-anchor:top" coordsize="65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tke8YA&#10;AADdAAAADwAAAGRycy9kb3ducmV2LnhtbESPUWvCMBSF3wf7D+EKexkzVaQb1VSGIAwGwlQ29nZt&#10;bttgc1OSqN2/XwTBx8M55zucxXKwnTiTD8axgsk4A0FcOW24UbDfrV/eQISIrLFzTAr+KMCyfHxY&#10;YKHdhb/ovI2NSBAOBSpoY+wLKUPVksUwdj1x8mrnLcYkfSO1x0uC205OsyyXFg2nhRZ7WrVUHbcn&#10;q2BHz8Z+r4bNIf+d/ejav1oTP5V6Gg3vcxCRhngP39ofWsE0yydwfZOegC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tke8YAAADdAAAADwAAAAAAAAAAAAAAAACYAgAAZHJz&#10;L2Rvd25yZXYueG1sUEsFBgAAAAAEAAQA9QAAAIsDAAAAAA==&#10;" path="m,l55,r,9l,9,,xm91,r54,l145,9,91,9,91,xm181,r55,l236,9r-55,l181,xm272,r54,l326,9r-54,l272,xm363,r54,l417,9r-54,l363,xm453,r54,l507,9r-54,l453,xm544,r54,l598,9r-54,l544,xm634,r24,l658,9r-24,l634,xe" fillcolor="black" strokeweight=".05pt">
                        <v:stroke joinstyle="bevel"/>
                        <v:path arrowok="t" o:connecttype="custom" o:connectlocs="0,0;34925,0;34925,5715;0,5715;0,0;57785,0;92075,0;92075,5715;57785,5715;57785,0;114935,0;149860,0;149860,5715;114935,5715;114935,0;172720,0;207010,0;207010,5715;172720,5715;172720,0;230505,0;264795,0;264795,5715;230505,5715;230505,0;287655,0;321945,0;321945,5715;287655,5715;287655,0;345440,0;379730,0;379730,5715;345440,5715;345440,0;402590,0;417830,0;417830,5715;402590,5715;402590,0" o:connectangles="0,0,0,0,0,0,0,0,0,0,0,0,0,0,0,0,0,0,0,0,0,0,0,0,0,0,0,0,0,0,0,0,0,0,0,0,0,0,0,0"/>
                        <o:lock v:ext="edit" verticies="t"/>
                      </v:shape>
                      <v:shape id="Freeform 2035" o:spid="_x0000_s1107" style="position:absolute;left:8140;top:7708;width:286;height:4287;visibility:visible;mso-wrap-style:square;v-text-anchor:top" coordsize="45,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urN8YA&#10;AADdAAAADwAAAGRycy9kb3ducmV2LnhtbESPQWvCQBSE7wX/w/KE3urGQEOJrqLSkB4K0lTB4yP7&#10;TGKyb9PsVtN/7xYKPQ4z8w2zXI+mE1caXGNZwXwWgSAurW64UnD4zJ5eQDiPrLGzTAp+yMF6NXlY&#10;YqrtjT/oWvhKBAi7FBXU3veplK6syaCb2Z44eGc7GPRBDpXUA94C3HQyjqJEGmw4LNTY066msi2+&#10;jYLk0ubzU3Eun79w/95ifnzd6kypx+m4WYDwNPr/8F/7TSuIoySG3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urN8YAAADdAAAADwAAAAAAAAAAAAAAAACYAgAAZHJz&#10;L2Rvd25yZXYueG1sUEsFBgAAAAAEAAQA9QAAAIsDAAAAAA==&#10;" path="m9,r2,53l2,54,,1,9,xm13,89r3,53l7,143,4,89r9,xm18,178r3,53l12,231,9,178r9,xm23,266r3,54l17,320,14,267r9,-1xm28,355r2,53l21,409,19,356r9,-1xm32,444r3,53l26,498,23,444r9,xm37,533r3,53l31,586,28,533r9,xm42,621r3,54l36,675,33,622r9,-1xe" fillcolor="black" strokeweight=".05pt">
                        <v:stroke joinstyle="bevel"/>
                        <v:path arrowok="t" o:connecttype="custom" o:connectlocs="5715,0;6985,33655;1270,34290;0,635;5715,0;8255,56515;10160,90170;4445,90805;2540,56515;8255,56515;11430,113030;13335,146685;7620,146685;5715,113030;11430,113030;14605,168910;16510,203200;10795,203200;8890,169545;14605,168910;17780,225425;19050,259080;13335,259715;12065,226060;17780,225425;20320,281940;22225,315595;16510,316230;14605,281940;20320,281940;23495,338455;25400,372110;19685,372110;17780,338455;23495,338455;26670,394335;28575,428625;22860,428625;20955,394970;26670,394335" o:connectangles="0,0,0,0,0,0,0,0,0,0,0,0,0,0,0,0,0,0,0,0,0,0,0,0,0,0,0,0,0,0,0,0,0,0,0,0,0,0,0,0"/>
                        <o:lock v:ext="edit" verticies="t"/>
                      </v:shape>
                      <v:shape id="Freeform 2036" o:spid="_x0000_s1108" style="position:absolute;left:8375;top:9029;width:2248;height:2991;visibility:visible;mso-wrap-style:square;v-text-anchor:top" coordsize="354,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k9UcQA&#10;AADdAAAADwAAAGRycy9kb3ducmV2LnhtbESPQWvCQBSE7wX/w/KE3upGBZHoKioI9aSmFT0+ss8k&#10;Jvs2zW5j/PeuUOhxmJlvmPmyM5VoqXGFZQXDQQSCOLW64EzB99f2YwrCeWSNlWVS8CAHy0XvbY6x&#10;tnc+Upv4TAQIuxgV5N7XsZQuzcmgG9iaOHhX2xj0QTaZ1A3eA9xUchRFE2mw4LCQY02bnNIy+TUK&#10;yrW/Hdrk0u6Sc/lzdCe+7EtW6r3frWYgPHX+P/zX/tQKRtFkDK834Qn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pPVHEAAAA3QAAAA8AAAAAAAAAAAAAAAAAmAIAAGRycy9k&#10;b3ducmV2LnhtbFBLBQYAAAAABAAEAPUAAACJAwAAAAA=&#10;" path="m,466l32,423r7,5l7,471,,466xm53,394l85,351r8,5l60,399r-7,-5xm107,322r32,-43l146,284r-32,43l107,322xm160,250r32,-43l199,213r-32,43l160,250xm214,179r32,-43l253,141r-32,43l214,179xm267,107l299,64r7,5l274,112r-7,-5xm320,35l347,r7,5l328,41r-8,-6xe" fillcolor="black" strokeweight=".05pt">
                        <v:stroke joinstyle="bevel"/>
                        <v:path arrowok="t" o:connecttype="custom" o:connectlocs="0,295910;20320,268605;24765,271780;4445,299085;0,295910;33655,250190;53975,222885;59055,226060;38100,253365;33655,250190;67945,204470;88265,177165;92710,180340;72390,207645;67945,204470;101600,158750;121920,131445;126365,135255;106045,162560;101600,158750;135890,113665;156210,86360;160655,89535;140335,116840;135890,113665;169545,67945;189865,40640;194310,43815;173990,71120;169545,67945;203200,22225;220345,0;224790,3175;208280,26035;203200,22225" o:connectangles="0,0,0,0,0,0,0,0,0,0,0,0,0,0,0,0,0,0,0,0,0,0,0,0,0,0,0,0,0,0,0,0,0,0,0"/>
                        <o:lock v:ext="edit" verticies="t"/>
                      </v:shape>
                      <v:shape id="Freeform 2037" o:spid="_x0000_s1109" style="position:absolute;left:6400;top:9029;width:2020;height:2991;visibility:visible;mso-wrap-style:square;v-text-anchor:top" coordsize="318,4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tkcUA&#10;AADdAAAADwAAAGRycy9kb3ducmV2LnhtbESPzWrDMBCE74G+g9hCb4lsY4xxI4fSEkgoPdTtA2yt&#10;9Q+xVq6lJPbbV4FAj8PMfMNsd7MZxIUm11tWEG8iEMS11T23Cr6/9uschPPIGgfLpGAhB7vyYbXF&#10;Qtsrf9Kl8q0IEHYFKui8HwspXd2RQbexI3HwGjsZ9EFOrdQTXgPcDDKJokwa7DksdDjSa0f1qTob&#10;Bb/p20eN78tPv89OyfGMscybWKmnx/nlGYSn2f+H7+2DVpBEWQq3N+EJy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62RxQAAAN0AAAAPAAAAAAAAAAAAAAAAAJgCAABkcnMv&#10;ZG93bnJldi54bWxQSwUGAAAAAAQABAD1AAAAigMAAAAA&#10;" path="m311,471l281,426r7,-5l318,466r-7,5xm261,396l231,352r8,-5l268,391r-7,5xm211,322l181,277r8,-4l219,317r-8,5xm162,248l132,203r7,-5l169,243r-7,5xm112,173l82,129r8,-5l120,168r-8,5xm62,99l32,54r8,-4l70,94r-8,5xm13,25l,5,7,,20,20r-7,5xe" fillcolor="black" strokeweight=".05pt">
                        <v:stroke joinstyle="bevel"/>
                        <v:path arrowok="t" o:connecttype="custom" o:connectlocs="197485,299085;178435,270510;182880,267335;201930,295910;197485,299085;165735,251460;146685,223520;151765,220345;170180,248285;165735,251460;133985,204470;114935,175895;120015,173355;139065,201295;133985,204470;102870,157480;83820,128905;88265,125730;107315,154305;102870,157480;71120,109855;52070,81915;57150,78740;76200,106680;71120,109855;39370,62865;20320,34290;25400,31750;44450,59690;39370,62865;8255,15875;0,3175;4445,0;12700,12700;8255,15875" o:connectangles="0,0,0,0,0,0,0,0,0,0,0,0,0,0,0,0,0,0,0,0,0,0,0,0,0,0,0,0,0,0,0,0,0,0,0"/>
                        <o:lock v:ext="edit" verticies="t"/>
                      </v:shape>
                      <v:shape id="Freeform 2038" o:spid="_x0000_s1110" style="position:absolute;left:1771;top:6210;width:9601;height:4483;visibility:visible;mso-wrap-style:square;v-text-anchor:top" coordsize="1512,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adMQA&#10;AADdAAAADwAAAGRycy9kb3ducmV2LnhtbESPT2sCMRTE74V+h/AK3mq2UsVujVItwl79Q9njY/O6&#10;Wdy8hE1c129vBMHjMDO/YRarwbaipy40jhV8jDMQxJXTDdcKjoft+xxEiMgaW8ek4EoBVsvXlwXm&#10;2l14R/0+1iJBOOSowMTocylDZchiGDtPnLx/11mMSXa11B1eEty2cpJlM2mx4bRg0NPGUHXan62C&#10;UJR/1Vfp+7I4nf31E806/A5Kjd6Gn28QkYb4DD/ahVYwyWZTuL9JT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E2nTEAAAA3QAAAA8AAAAAAAAAAAAAAAAAmAIAAGRycy9k&#10;b3ducmV2LnhtbFBLBQYAAAAABAAEAPUAAACJAwAAAAA=&#10;" path="m,698l49,675r4,8l4,706,,698xm82,660r49,-23l135,645,86,668r-4,-8xm164,622r49,-23l217,607r-49,23l164,622xm246,584r49,-23l299,569r-50,23l246,584xm327,546r50,-23l380,531r-49,23l327,546xm409,508r50,-23l462,494r-49,22l409,508xm491,470r49,-22l544,456r-49,22l491,470xm573,432r49,-22l626,418r-49,22l573,432xm655,394r49,-22l708,380r-49,22l655,394xm737,356r49,-22l790,342r-49,23l737,356xm819,319r49,-23l872,304r-49,23l819,319xm901,281r49,-23l954,266r-49,23l901,281xm983,243r49,-23l1036,228r-49,23l983,243xm1065,205r49,-23l1118,190r-50,23l1065,205xm1146,167r50,-23l1199,152r-49,23l1146,167xm1228,129r50,-23l1281,114r-49,23l1228,129xm1310,91r49,-23l1363,76r-49,23l1310,91xm1392,53r49,-23l1445,38r-49,23l1392,53xm1474,15l1508,r4,8l1478,23r-4,-8xe" fillcolor="black" strokeweight=".05pt">
                        <v:stroke joinstyle="bevel"/>
                        <v:path arrowok="t" o:connecttype="custom" o:connectlocs="31115,428625;2540,448310;52070,419100;85725,409575;52070,419100;135255,380365;106680,400050;156210,370840;189865,361315;156210,370840;239395,332105;210185,351790;259715,322580;293370,313690;259715,322580;342900,284480;314325,303530;363855,274320;397510,265430;363855,274320;447040,236220;418465,255270;467995,226060;501650,217170;467995,226060;551180,187960;522605,207645;572135,178435;605790,168910;572135,178435;655320,139700;626745,159385;676275,130175;709930,120650;676275,130175;759460,91440;730250,111125;779780,81915;813435,72390;779780,81915;862965,43180;834390,62865;883920,33655;917575,24130;883920,33655;957580,0;938530,14605" o:connectangles="0,0,0,0,0,0,0,0,0,0,0,0,0,0,0,0,0,0,0,0,0,0,0,0,0,0,0,0,0,0,0,0,0,0,0,0,0,0,0,0,0,0,0,0,0,0,0"/>
                        <o:lock v:ext="edit" verticies="t"/>
                      </v:shape>
                      <v:rect id="Rectangle 2039" o:spid="_x0000_s1111" style="position:absolute;left:11099;top:882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Zn8MA&#10;AADdAAAADwAAAGRycy9kb3ducmV2LnhtbESPzWrDMBCE74W+g9hCb41UH0xwooRSMLillzh5gMVa&#10;/xBpZSQ1dt++KhRyHGbmG2Z/XJ0VNwpx8qzhdaNAEHfeTDxouJzrly2ImJANWs+k4YciHA+PD3us&#10;jF/4RLc2DSJDOFaoYUxprqSM3UgO48bPxNnrfXCYsgyDNAGXDHdWFkqV0uHEeWHEmd5H6q7tt9Mg&#10;z229bFsblP8s+i/70Zx68lo/P61vOxCJ1nQP/7cbo6FQZQl/b/ITk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4Zn8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F</w:t>
                              </w:r>
                            </w:p>
                          </w:txbxContent>
                        </v:textbox>
                      </v:rect>
                      <v:rect id="Rectangle 2040" o:spid="_x0000_s1112" style="position:absolute;left:7188;top:6223;width:95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K8BMMA&#10;AADdAAAADwAAAGRycy9kb3ducmV2LnhtbESP3WoCMRSE74W+QziF3mnSvVDZGqUUBC3euPoAh83Z&#10;H5qcLEnqrm/fFAQvh5n5htnsJmfFjULsPWt4XygQxLU3Pbcarpf9fA0iJmSD1jNpuFOE3fZltsHS&#10;+JHPdKtSKzKEY4kaupSGUspYd+QwLvxAnL3GB4cpy9BKE3DMcGdlodRSOuw5L3Q40FdH9U/16zTI&#10;S7Uf15UNyn8XzckeD+eGvNZvr9PnB4hEU3qGH+2D0VCo5Qr+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K8BM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E</w:t>
                              </w:r>
                            </w:p>
                          </w:txbxContent>
                        </v:textbox>
                      </v:rect>
                      <v:rect id="Rectangle 2041" o:spid="_x0000_s1113" style="position:absolute;left:8566;top:1475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0odr8A&#10;AADdAAAADwAAAGRycy9kb3ducmV2LnhtbERPy4rCMBTdC/MP4Q7MThO7EKlGGQRBxY11PuDS3D6Y&#10;5KYk0da/N4uBWR7Oe7ufnBVPCrH3rGG5UCCIa296bjX83I/zNYiYkA1az6ThRRH2u4/ZFkvjR77R&#10;s0qtyCEcS9TQpTSUUsa6I4dx4QfizDU+OEwZhlaagGMOd1YWSq2kw55zQ4cDHTqqf6uH0yDv1XFc&#10;VzYofymaqz2fbg15rb8+p+8NiERT+hf/uU9GQ6FWeW5+k5+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DSh2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D</w:t>
                              </w:r>
                            </w:p>
                          </w:txbxContent>
                        </v:textbox>
                      </v:rect>
                      <v:rect id="Rectangle 2042" o:spid="_x0000_s1114" style="position:absolute;left:7994;top:241;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GN7cMA&#10;AADdAAAADwAAAGRycy9kb3ducmV2LnhtbESP3WoCMRSE74W+QziF3mnSvRDdGqUUBC3euPoAh83Z&#10;H5qcLEnqrm/fFAQvh5n5htnsJmfFjULsPWt4XygQxLU3Pbcarpf9fAUiJmSD1jNpuFOE3fZltsHS&#10;+JHPdKtSKzKEY4kaupSGUspYd+QwLvxAnL3GB4cpy9BKE3DMcGdlodRSOuw5L3Q40FdH9U/16zTI&#10;S7UfV5UNyn8XzckeD+eGvNZvr9PnB4hEU3qGH+2D0VCo5Rr+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GN7c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A</w:t>
                              </w:r>
                            </w:p>
                          </w:txbxContent>
                        </v:textbox>
                      </v:rect>
                      <v:rect id="Rectangle 2043" o:spid="_x0000_s1115" style="position:absolute;left:546;top:9601;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Kyrb8A&#10;AADdAAAADwAAAGRycy9kb3ducmV2LnhtbERPy2oCMRTdC/2HcAvuNOksVKZGEUGwxY2jH3CZ3HnQ&#10;5GZIUmf6981CcHk47+1+clY8KMTes4aPpQJBXHvTc6vhfjstNiBiQjZoPZOGP4qw373NtlgaP/KV&#10;HlVqRQ7hWKKGLqWhlDLWHTmMSz8QZ67xwWHKMLTSBBxzuLOyUGolHfacGzoc6NhR/VP9Og3yVp3G&#10;TWWD8t9Fc7Ff52tDXuv5+3T4BJFoSi/x0302Ggq1zvvzm/w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orKtvwAAAN0AAAAPAAAAAAAAAAAAAAAAAJgCAABkcnMvZG93bnJl&#10;di54bWxQSwUGAAAAAAQABAD1AAAAhAM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B</w:t>
                              </w:r>
                            </w:p>
                          </w:txbxContent>
                        </v:textbox>
                      </v:rect>
                      <v:rect id="Rectangle 2044" o:spid="_x0000_s1116" style="position:absolute;left:14719;top:9537;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4XNsMA&#10;AADdAAAADwAAAGRycy9kb3ducmV2LnhtbESP3WoCMRSE74W+QzgF7zRxL1S2RikFwUpvXH2Aw+bs&#10;D01OliR1t2/fCAUvh5n5htkdJmfFnULsPWtYLRUI4tqbnlsNt+txsQURE7JB65k0/FKEw/5ltsPS&#10;+JEvdK9SKzKEY4kaupSGUspYd+QwLv1AnL3GB4cpy9BKE3DMcGdlodRaOuw5L3Q40EdH9Xf14zTI&#10;a3Uct5UNyp+L5st+ni4Nea3nr9P7G4hEU3qG/9sno6FQmx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4XNs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C</w:t>
                              </w:r>
                            </w:p>
                          </w:txbxContent>
                        </v:textbox>
                      </v:rect>
                      <v:rect id="Rectangle 2045" o:spid="_x0000_s1117" style="position:absolute;left:11728;top:480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yJQcMA&#10;AADdAAAADwAAAGRycy9kb3ducmV2LnhtbESP3WoCMRSE74W+QziF3mnSvVBZjSIFwUpvXH2Aw+bs&#10;DyYnS5K627dvCgUvh5n5htnuJ2fFg0LsPWt4XygQxLU3PbcabtfjfA0iJmSD1jNp+KEI+93LbIul&#10;8SNf6FGlVmQIxxI1dCkNpZSx7shhXPiBOHuNDw5TlqGVJuCY4c7KQqmldNhzXuhwoI+O6nv17TTI&#10;a3Uc15UNyp+L5st+ni4Nea3fXqfDBkSiKT3D/+2T0VCoVQ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yJQcMAAADdAAAADwAAAAAAAAAAAAAAAACYAgAAZHJzL2Rv&#10;d25yZXYueG1sUEsFBgAAAAAEAAQA9QAAAIgDAAAAAA==&#10;" filled="f" stroked="f">
                        <v:textbox style="mso-fit-shape-to-text:t" inset="0,0,0,0">
                          <w:txbxContent>
                            <w:p w:rsidR="0021743B" w:rsidRPr="000E13CD" w:rsidRDefault="0021743B" w:rsidP="0021743B">
                              <w:pPr>
                                <w:rPr>
                                  <w:sz w:val="20"/>
                                  <w:szCs w:val="20"/>
                                </w:rPr>
                              </w:pPr>
                              <w:r w:rsidRPr="000E13CD">
                                <w:rPr>
                                  <w:rFonts w:ascii=".VnCentury Schoolbook" w:hAnsi=".VnCentury Schoolbook" w:cs=".VnCentury Schoolbook"/>
                                  <w:i/>
                                  <w:iCs/>
                                  <w:color w:val="000000"/>
                                  <w:sz w:val="20"/>
                                  <w:szCs w:val="20"/>
                                </w:rPr>
                                <w:t>M</w:t>
                              </w:r>
                            </w:p>
                          </w:txbxContent>
                        </v:textbox>
                      </v:rect>
                      <v:oval id="Oval 2046" o:spid="_x0000_s1118" style="position:absolute;left:8077;top:7626;width:17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YsQA&#10;AADdAAAADwAAAGRycy9kb3ducmV2LnhtbESPT2sCMRTE7wW/Q3iF3mq2UrSsRhGhsPTkP+j1kTw3&#10;q5uXNUnXbT99IxR6HGbmN8xiNbhW9BRi41nBy7gAQay9abhWcDy8P7+BiAnZYOuZFHxThNVy9LDA&#10;0vgb76jfp1pkCMcSFdiUulLKqC05jGPfEWfv5IPDlGWopQl4y3DXyklRTKXDhvOCxY42lvRl/+UU&#10;fLh+q6vOBtTr6fbzbK/Vj7wq9fQ4rOcgEg3pP/zXroyCSTF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v7WLEAAAA3QAAAA8AAAAAAAAAAAAAAAAAmAIAAGRycy9k&#10;b3ducmV2LnhtbFBLBQYAAAAABAAEAPUAAACJAwAAAAA=&#10;" fillcolor="black" strokeweight="0"/>
                      <v:oval id="Oval 2047" o:spid="_x0000_s1119" style="position:absolute;left:10515;top:8959;width:17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I+cQA&#10;AADdAAAADwAAAGRycy9kb3ducmV2LnhtbESPT2sCMRTE7wW/Q3iF3mq2QrWsRhGhsPTkP+j1kTw3&#10;q5uXNUnXbT99IxR6HGbmN8xiNbhW9BRi41nBy7gAQay9abhWcDy8P7+BiAnZYOuZFHxThNVy9LDA&#10;0vgb76jfp1pkCMcSFdiUulLKqC05jGPfEWfv5IPDlGWopQl4y3DXyklRTKXDhvOCxY42lvRl/+UU&#10;fLh+q6vOBtTr6fbzbK/Vj7wq9fQ4rOcgEg3pP/zXroyCSTF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jSPnEAAAA3QAAAA8AAAAAAAAAAAAAAAAAmAIAAGRycy9k&#10;b3ducmV2LnhtbFBLBQYAAAAABAAEAPUAAACJAwAAAAA=&#10;" fillcolor="black" strokeweight="0"/>
                      <v:oval id="Oval 2048" o:spid="_x0000_s1120" style="position:absolute;left:6337;top:8959;width:171;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WjsQA&#10;AADdAAAADwAAAGRycy9kb3ducmV2LnhtbESPQWsCMRSE74X+h/AKvdVsPayyGkWEwtKTVcHrI3nd&#10;bN28rEm6bvvrTaHgcZiZb5jlenSdGCjE1rOC10kBglh703Kj4Hh4e5mDiAnZYOeZFPxQhPXq8WGJ&#10;lfFX/qBhnxqRIRwrVGBT6ispo7bkME58T5y9Tx8cpixDI03Aa4a7Tk6LopQOW84LFnvaWtLn/bdT&#10;8O6Gna57G1Bvyt3py17qX3lR6vlp3CxAJBrTPfzfro2CaTEr4e9Nf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x1o7EAAAA3QAAAA8AAAAAAAAAAAAAAAAAmAIAAGRycy9k&#10;b3ducmV2LnhtbFBLBQYAAAAABAAEAPUAAACJAwAAAAA=&#10;" fillcolor="black" strokeweight="0"/>
                      <v:oval id="Oval 2049" o:spid="_x0000_s1121" style="position:absolute;left:8312;top:11918;width:171;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1zFcQA&#10;AADdAAAADwAAAGRycy9kb3ducmV2LnhtbESPQWsCMRSE74X+h/AK3mpWD1q2RhFBWDxZLXh9JK+b&#10;bTcvaxLXbX99Iwgeh5n5hlmsBteKnkJsPCuYjAsQxNqbhmsFn8ft6xuImJANtp5JwS9FWC2fnxZY&#10;Gn/lD+oPqRYZwrFEBTalrpQyaksO49h3xNn78sFhyjLU0gS8Zrhr5bQoZtJhw3nBYkcbS/rncHEK&#10;dq7f66qzAfV6tj9923P1J89KjV6G9TuIREN6hO/tyiiYFvM53N7kJ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9cxXEAAAA3QAAAA8AAAAAAAAAAAAAAAAAmAIAAGRycy9k&#10;b3ducmV2LnhtbFBLBQYAAAAABAAEAPUAAACJAwAAAAA=&#10;" fillcolor="black" strokeweight="0"/>
                      <w10:anchorlock/>
                    </v:group>
                  </w:pict>
                </mc:Fallback>
              </mc:AlternateContent>
            </w:r>
          </w:p>
        </w:tc>
      </w:tr>
      <w:tr w:rsidR="0021743B" w:rsidRPr="00B20E54" w:rsidTr="008638EC">
        <w:tc>
          <w:tcPr>
            <w:tcW w:w="5204"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3.</w:t>
            </w:r>
            <w:r w:rsidRPr="00B20E54">
              <w:rPr>
                <w:sz w:val="26"/>
                <w:szCs w:val="26"/>
              </w:rPr>
              <w:t xml:space="preserve"> Từ giả thiết, ta có </w:t>
            </w:r>
            <w:r w:rsidR="00B20E54" w:rsidRPr="00B20E54">
              <w:rPr>
                <w:position w:val="-26"/>
                <w:sz w:val="26"/>
                <w:szCs w:val="26"/>
              </w:rPr>
              <w:object w:dxaOrig="880" w:dyaOrig="680">
                <v:shape id="_x0000_i1411" type="#_x0000_t75" style="width:44.25pt;height:33.75pt" o:ole="">
                  <v:imagedata r:id="rId780" o:title=""/>
                </v:shape>
                <o:OLEObject Type="Embed" ProgID="Equation.DSMT4" ShapeID="_x0000_i1411" DrawAspect="Content" ObjectID="_1624864554" r:id="rId781"/>
              </w:object>
            </w:r>
            <w:r w:rsidRPr="00B20E54">
              <w:rPr>
                <w:sz w:val="26"/>
                <w:szCs w:val="26"/>
              </w:rPr>
              <w:t xml:space="preserve"> và </w:t>
            </w:r>
            <w:r w:rsidR="00B20E54" w:rsidRPr="00B20E54">
              <w:rPr>
                <w:position w:val="-26"/>
                <w:sz w:val="26"/>
                <w:szCs w:val="26"/>
              </w:rPr>
              <w:object w:dxaOrig="999" w:dyaOrig="680">
                <v:shape id="_x0000_i1412" type="#_x0000_t75" style="width:50.25pt;height:33.75pt" o:ole="">
                  <v:imagedata r:id="rId782" o:title=""/>
                </v:shape>
                <o:OLEObject Type="Embed" ProgID="Equation.DSMT4" ShapeID="_x0000_i1412" DrawAspect="Content" ObjectID="_1624864555" r:id="rId78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ể tích khối chóp </w:t>
            </w:r>
            <w:r w:rsidR="00B20E54" w:rsidRPr="00B20E54">
              <w:rPr>
                <w:position w:val="-26"/>
                <w:sz w:val="26"/>
                <w:szCs w:val="26"/>
              </w:rPr>
              <w:object w:dxaOrig="2040" w:dyaOrig="680">
                <v:shape id="_x0000_i1413" type="#_x0000_t75" style="width:102pt;height:33.75pt" o:ole="">
                  <v:imagedata r:id="rId784" o:title=""/>
                </v:shape>
                <o:OLEObject Type="Embed" ProgID="Equation.DSMT4" ShapeID="_x0000_i1413" DrawAspect="Content" ObjectID="_1624864556" r:id="rId78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5000" w:dyaOrig="740">
                <v:shape id="_x0000_i1414" type="#_x0000_t75" style="width:249.75pt;height:36.75pt" o:ole="">
                  <v:imagedata r:id="rId786" o:title=""/>
                </v:shape>
                <o:OLEObject Type="Embed" ProgID="Equation.DSMT4" ShapeID="_x0000_i1414" DrawAspect="Content" ObjectID="_1624864557" r:id="rId787"/>
              </w:object>
            </w:r>
          </w:p>
          <w:p w:rsidR="0021743B" w:rsidRPr="00B20E54" w:rsidRDefault="0021743B" w:rsidP="008638EC">
            <w:pPr>
              <w:tabs>
                <w:tab w:val="left" w:pos="360"/>
                <w:tab w:val="left" w:pos="1980"/>
                <w:tab w:val="left" w:pos="3960"/>
                <w:tab w:val="left" w:pos="5940"/>
              </w:tabs>
              <w:jc w:val="both"/>
              <w:rPr>
                <w:b/>
                <w:sz w:val="26"/>
                <w:szCs w:val="26"/>
              </w:rPr>
            </w:pPr>
            <w:r w:rsidRPr="00B20E54">
              <w:rPr>
                <w:b/>
                <w:sz w:val="26"/>
                <w:szCs w:val="26"/>
              </w:rPr>
              <w:t xml:space="preserve">Chọn D. </w:t>
            </w:r>
          </w:p>
        </w:tc>
        <w:tc>
          <w:tcPr>
            <w:tcW w:w="2824"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38300" cy="1485900"/>
                      <wp:effectExtent l="0" t="0" r="1905" b="1905"/>
                      <wp:docPr id="2051" name="Canvas 205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66" name="Freeform 2052"/>
                              <wps:cNvSpPr>
                                <a:spLocks noEditPoints="1"/>
                              </wps:cNvSpPr>
                              <wps:spPr bwMode="auto">
                                <a:xfrm>
                                  <a:off x="246380" y="979170"/>
                                  <a:ext cx="1130935" cy="6350"/>
                                </a:xfrm>
                                <a:custGeom>
                                  <a:avLst/>
                                  <a:gdLst>
                                    <a:gd name="T0" fmla="*/ 69 w 1781"/>
                                    <a:gd name="T1" fmla="*/ 0 h 10"/>
                                    <a:gd name="T2" fmla="*/ 0 w 1781"/>
                                    <a:gd name="T3" fmla="*/ 10 h 10"/>
                                    <a:gd name="T4" fmla="*/ 114 w 1781"/>
                                    <a:gd name="T5" fmla="*/ 0 h 10"/>
                                    <a:gd name="T6" fmla="*/ 183 w 1781"/>
                                    <a:gd name="T7" fmla="*/ 10 h 10"/>
                                    <a:gd name="T8" fmla="*/ 114 w 1781"/>
                                    <a:gd name="T9" fmla="*/ 0 h 10"/>
                                    <a:gd name="T10" fmla="*/ 297 w 1781"/>
                                    <a:gd name="T11" fmla="*/ 0 h 10"/>
                                    <a:gd name="T12" fmla="*/ 228 w 1781"/>
                                    <a:gd name="T13" fmla="*/ 10 h 10"/>
                                    <a:gd name="T14" fmla="*/ 343 w 1781"/>
                                    <a:gd name="T15" fmla="*/ 0 h 10"/>
                                    <a:gd name="T16" fmla="*/ 411 w 1781"/>
                                    <a:gd name="T17" fmla="*/ 10 h 10"/>
                                    <a:gd name="T18" fmla="*/ 343 w 1781"/>
                                    <a:gd name="T19" fmla="*/ 0 h 10"/>
                                    <a:gd name="T20" fmla="*/ 525 w 1781"/>
                                    <a:gd name="T21" fmla="*/ 0 h 10"/>
                                    <a:gd name="T22" fmla="*/ 457 w 1781"/>
                                    <a:gd name="T23" fmla="*/ 10 h 10"/>
                                    <a:gd name="T24" fmla="*/ 571 w 1781"/>
                                    <a:gd name="T25" fmla="*/ 0 h 10"/>
                                    <a:gd name="T26" fmla="*/ 639 w 1781"/>
                                    <a:gd name="T27" fmla="*/ 10 h 10"/>
                                    <a:gd name="T28" fmla="*/ 571 w 1781"/>
                                    <a:gd name="T29" fmla="*/ 0 h 10"/>
                                    <a:gd name="T30" fmla="*/ 754 w 1781"/>
                                    <a:gd name="T31" fmla="*/ 0 h 10"/>
                                    <a:gd name="T32" fmla="*/ 685 w 1781"/>
                                    <a:gd name="T33" fmla="*/ 10 h 10"/>
                                    <a:gd name="T34" fmla="*/ 799 w 1781"/>
                                    <a:gd name="T35" fmla="*/ 0 h 10"/>
                                    <a:gd name="T36" fmla="*/ 868 w 1781"/>
                                    <a:gd name="T37" fmla="*/ 10 h 10"/>
                                    <a:gd name="T38" fmla="*/ 799 w 1781"/>
                                    <a:gd name="T39" fmla="*/ 0 h 10"/>
                                    <a:gd name="T40" fmla="*/ 982 w 1781"/>
                                    <a:gd name="T41" fmla="*/ 0 h 10"/>
                                    <a:gd name="T42" fmla="*/ 913 w 1781"/>
                                    <a:gd name="T43" fmla="*/ 10 h 10"/>
                                    <a:gd name="T44" fmla="*/ 1028 w 1781"/>
                                    <a:gd name="T45" fmla="*/ 0 h 10"/>
                                    <a:gd name="T46" fmla="*/ 1096 w 1781"/>
                                    <a:gd name="T47" fmla="*/ 10 h 10"/>
                                    <a:gd name="T48" fmla="*/ 1028 w 1781"/>
                                    <a:gd name="T49" fmla="*/ 0 h 10"/>
                                    <a:gd name="T50" fmla="*/ 1210 w 1781"/>
                                    <a:gd name="T51" fmla="*/ 0 h 10"/>
                                    <a:gd name="T52" fmla="*/ 1142 w 1781"/>
                                    <a:gd name="T53" fmla="*/ 10 h 10"/>
                                    <a:gd name="T54" fmla="*/ 1256 w 1781"/>
                                    <a:gd name="T55" fmla="*/ 0 h 10"/>
                                    <a:gd name="T56" fmla="*/ 1324 w 1781"/>
                                    <a:gd name="T57" fmla="*/ 10 h 10"/>
                                    <a:gd name="T58" fmla="*/ 1256 w 1781"/>
                                    <a:gd name="T59" fmla="*/ 0 h 10"/>
                                    <a:gd name="T60" fmla="*/ 1439 w 1781"/>
                                    <a:gd name="T61" fmla="*/ 0 h 10"/>
                                    <a:gd name="T62" fmla="*/ 1370 w 1781"/>
                                    <a:gd name="T63" fmla="*/ 10 h 10"/>
                                    <a:gd name="T64" fmla="*/ 1484 w 1781"/>
                                    <a:gd name="T65" fmla="*/ 0 h 10"/>
                                    <a:gd name="T66" fmla="*/ 1553 w 1781"/>
                                    <a:gd name="T67" fmla="*/ 10 h 10"/>
                                    <a:gd name="T68" fmla="*/ 1484 w 1781"/>
                                    <a:gd name="T69" fmla="*/ 0 h 10"/>
                                    <a:gd name="T70" fmla="*/ 1667 w 1781"/>
                                    <a:gd name="T71" fmla="*/ 0 h 10"/>
                                    <a:gd name="T72" fmla="*/ 1598 w 1781"/>
                                    <a:gd name="T73" fmla="*/ 10 h 10"/>
                                    <a:gd name="T74" fmla="*/ 1713 w 1781"/>
                                    <a:gd name="T75" fmla="*/ 0 h 10"/>
                                    <a:gd name="T76" fmla="*/ 1781 w 1781"/>
                                    <a:gd name="T77" fmla="*/ 10 h 10"/>
                                    <a:gd name="T78" fmla="*/ 1713 w 1781"/>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81" h="10">
                                      <a:moveTo>
                                        <a:pt x="0" y="0"/>
                                      </a:moveTo>
                                      <a:lnTo>
                                        <a:pt x="69" y="0"/>
                                      </a:lnTo>
                                      <a:lnTo>
                                        <a:pt x="69" y="10"/>
                                      </a:lnTo>
                                      <a:lnTo>
                                        <a:pt x="0" y="10"/>
                                      </a:lnTo>
                                      <a:lnTo>
                                        <a:pt x="0" y="0"/>
                                      </a:lnTo>
                                      <a:close/>
                                      <a:moveTo>
                                        <a:pt x="114" y="0"/>
                                      </a:moveTo>
                                      <a:lnTo>
                                        <a:pt x="183" y="0"/>
                                      </a:lnTo>
                                      <a:lnTo>
                                        <a:pt x="183" y="10"/>
                                      </a:lnTo>
                                      <a:lnTo>
                                        <a:pt x="114" y="10"/>
                                      </a:lnTo>
                                      <a:lnTo>
                                        <a:pt x="114" y="0"/>
                                      </a:lnTo>
                                      <a:close/>
                                      <a:moveTo>
                                        <a:pt x="228" y="0"/>
                                      </a:moveTo>
                                      <a:lnTo>
                                        <a:pt x="297" y="0"/>
                                      </a:lnTo>
                                      <a:lnTo>
                                        <a:pt x="297" y="10"/>
                                      </a:lnTo>
                                      <a:lnTo>
                                        <a:pt x="228" y="10"/>
                                      </a:lnTo>
                                      <a:lnTo>
                                        <a:pt x="228" y="0"/>
                                      </a:lnTo>
                                      <a:close/>
                                      <a:moveTo>
                                        <a:pt x="343" y="0"/>
                                      </a:moveTo>
                                      <a:lnTo>
                                        <a:pt x="411" y="0"/>
                                      </a:lnTo>
                                      <a:lnTo>
                                        <a:pt x="411" y="10"/>
                                      </a:lnTo>
                                      <a:lnTo>
                                        <a:pt x="343" y="10"/>
                                      </a:lnTo>
                                      <a:lnTo>
                                        <a:pt x="343" y="0"/>
                                      </a:lnTo>
                                      <a:close/>
                                      <a:moveTo>
                                        <a:pt x="457" y="0"/>
                                      </a:moveTo>
                                      <a:lnTo>
                                        <a:pt x="525" y="0"/>
                                      </a:lnTo>
                                      <a:lnTo>
                                        <a:pt x="525" y="10"/>
                                      </a:lnTo>
                                      <a:lnTo>
                                        <a:pt x="457" y="10"/>
                                      </a:lnTo>
                                      <a:lnTo>
                                        <a:pt x="457" y="0"/>
                                      </a:lnTo>
                                      <a:close/>
                                      <a:moveTo>
                                        <a:pt x="571" y="0"/>
                                      </a:moveTo>
                                      <a:lnTo>
                                        <a:pt x="639" y="0"/>
                                      </a:lnTo>
                                      <a:lnTo>
                                        <a:pt x="639" y="10"/>
                                      </a:lnTo>
                                      <a:lnTo>
                                        <a:pt x="571" y="10"/>
                                      </a:lnTo>
                                      <a:lnTo>
                                        <a:pt x="571" y="0"/>
                                      </a:lnTo>
                                      <a:close/>
                                      <a:moveTo>
                                        <a:pt x="685" y="0"/>
                                      </a:moveTo>
                                      <a:lnTo>
                                        <a:pt x="754" y="0"/>
                                      </a:lnTo>
                                      <a:lnTo>
                                        <a:pt x="754" y="10"/>
                                      </a:lnTo>
                                      <a:lnTo>
                                        <a:pt x="685" y="10"/>
                                      </a:lnTo>
                                      <a:lnTo>
                                        <a:pt x="685" y="0"/>
                                      </a:lnTo>
                                      <a:close/>
                                      <a:moveTo>
                                        <a:pt x="799" y="0"/>
                                      </a:moveTo>
                                      <a:lnTo>
                                        <a:pt x="868" y="0"/>
                                      </a:lnTo>
                                      <a:lnTo>
                                        <a:pt x="868" y="10"/>
                                      </a:lnTo>
                                      <a:lnTo>
                                        <a:pt x="799" y="10"/>
                                      </a:lnTo>
                                      <a:lnTo>
                                        <a:pt x="799" y="0"/>
                                      </a:lnTo>
                                      <a:close/>
                                      <a:moveTo>
                                        <a:pt x="913" y="0"/>
                                      </a:moveTo>
                                      <a:lnTo>
                                        <a:pt x="982" y="0"/>
                                      </a:lnTo>
                                      <a:lnTo>
                                        <a:pt x="982" y="10"/>
                                      </a:lnTo>
                                      <a:lnTo>
                                        <a:pt x="913" y="10"/>
                                      </a:lnTo>
                                      <a:lnTo>
                                        <a:pt x="913" y="0"/>
                                      </a:lnTo>
                                      <a:close/>
                                      <a:moveTo>
                                        <a:pt x="1028" y="0"/>
                                      </a:moveTo>
                                      <a:lnTo>
                                        <a:pt x="1096" y="0"/>
                                      </a:lnTo>
                                      <a:lnTo>
                                        <a:pt x="1096" y="10"/>
                                      </a:lnTo>
                                      <a:lnTo>
                                        <a:pt x="1028" y="10"/>
                                      </a:lnTo>
                                      <a:lnTo>
                                        <a:pt x="1028" y="0"/>
                                      </a:lnTo>
                                      <a:close/>
                                      <a:moveTo>
                                        <a:pt x="1142" y="0"/>
                                      </a:moveTo>
                                      <a:lnTo>
                                        <a:pt x="1210" y="0"/>
                                      </a:lnTo>
                                      <a:lnTo>
                                        <a:pt x="1210" y="10"/>
                                      </a:lnTo>
                                      <a:lnTo>
                                        <a:pt x="1142" y="10"/>
                                      </a:lnTo>
                                      <a:lnTo>
                                        <a:pt x="1142" y="0"/>
                                      </a:lnTo>
                                      <a:close/>
                                      <a:moveTo>
                                        <a:pt x="1256" y="0"/>
                                      </a:moveTo>
                                      <a:lnTo>
                                        <a:pt x="1324" y="0"/>
                                      </a:lnTo>
                                      <a:lnTo>
                                        <a:pt x="1324" y="10"/>
                                      </a:lnTo>
                                      <a:lnTo>
                                        <a:pt x="1256" y="10"/>
                                      </a:lnTo>
                                      <a:lnTo>
                                        <a:pt x="1256" y="0"/>
                                      </a:lnTo>
                                      <a:close/>
                                      <a:moveTo>
                                        <a:pt x="1370" y="0"/>
                                      </a:moveTo>
                                      <a:lnTo>
                                        <a:pt x="1439" y="0"/>
                                      </a:lnTo>
                                      <a:lnTo>
                                        <a:pt x="1439" y="10"/>
                                      </a:lnTo>
                                      <a:lnTo>
                                        <a:pt x="1370" y="10"/>
                                      </a:lnTo>
                                      <a:lnTo>
                                        <a:pt x="1370" y="0"/>
                                      </a:lnTo>
                                      <a:close/>
                                      <a:moveTo>
                                        <a:pt x="1484" y="0"/>
                                      </a:moveTo>
                                      <a:lnTo>
                                        <a:pt x="1553" y="0"/>
                                      </a:lnTo>
                                      <a:lnTo>
                                        <a:pt x="1553" y="10"/>
                                      </a:lnTo>
                                      <a:lnTo>
                                        <a:pt x="1484" y="10"/>
                                      </a:lnTo>
                                      <a:lnTo>
                                        <a:pt x="1484" y="0"/>
                                      </a:lnTo>
                                      <a:close/>
                                      <a:moveTo>
                                        <a:pt x="1598" y="0"/>
                                      </a:moveTo>
                                      <a:lnTo>
                                        <a:pt x="1667" y="0"/>
                                      </a:lnTo>
                                      <a:lnTo>
                                        <a:pt x="1667" y="10"/>
                                      </a:lnTo>
                                      <a:lnTo>
                                        <a:pt x="1598" y="10"/>
                                      </a:lnTo>
                                      <a:lnTo>
                                        <a:pt x="1598" y="0"/>
                                      </a:lnTo>
                                      <a:close/>
                                      <a:moveTo>
                                        <a:pt x="1713" y="0"/>
                                      </a:moveTo>
                                      <a:lnTo>
                                        <a:pt x="1781" y="0"/>
                                      </a:lnTo>
                                      <a:lnTo>
                                        <a:pt x="1781" y="10"/>
                                      </a:lnTo>
                                      <a:lnTo>
                                        <a:pt x="1713" y="10"/>
                                      </a:lnTo>
                                      <a:lnTo>
                                        <a:pt x="171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67" name="Line 2053"/>
                              <wps:cNvCnPr/>
                              <wps:spPr bwMode="auto">
                                <a:xfrm>
                                  <a:off x="246380" y="982345"/>
                                  <a:ext cx="681355" cy="285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68" name="Line 2054"/>
                              <wps:cNvCnPr/>
                              <wps:spPr bwMode="auto">
                                <a:xfrm flipV="1">
                                  <a:off x="927735" y="982345"/>
                                  <a:ext cx="457200" cy="2857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69" name="Line 2055"/>
                              <wps:cNvCnPr/>
                              <wps:spPr bwMode="auto">
                                <a:xfrm flipH="1">
                                  <a:off x="246380" y="219710"/>
                                  <a:ext cx="606425" cy="762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0" name="Line 2056"/>
                              <wps:cNvCnPr/>
                              <wps:spPr bwMode="auto">
                                <a:xfrm>
                                  <a:off x="852805" y="219710"/>
                                  <a:ext cx="532130" cy="762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1" name="Freeform 2057"/>
                              <wps:cNvSpPr>
                                <a:spLocks noEditPoints="1"/>
                              </wps:cNvSpPr>
                              <wps:spPr bwMode="auto">
                                <a:xfrm>
                                  <a:off x="245110" y="598170"/>
                                  <a:ext cx="875665" cy="386715"/>
                                </a:xfrm>
                                <a:custGeom>
                                  <a:avLst/>
                                  <a:gdLst>
                                    <a:gd name="T0" fmla="*/ 1318 w 1379"/>
                                    <a:gd name="T1" fmla="*/ 36 h 609"/>
                                    <a:gd name="T2" fmla="*/ 1373 w 1379"/>
                                    <a:gd name="T3" fmla="*/ 0 h 609"/>
                                    <a:gd name="T4" fmla="*/ 1277 w 1379"/>
                                    <a:gd name="T5" fmla="*/ 53 h 609"/>
                                    <a:gd name="T6" fmla="*/ 1211 w 1379"/>
                                    <a:gd name="T7" fmla="*/ 71 h 609"/>
                                    <a:gd name="T8" fmla="*/ 1277 w 1379"/>
                                    <a:gd name="T9" fmla="*/ 53 h 609"/>
                                    <a:gd name="T10" fmla="*/ 1114 w 1379"/>
                                    <a:gd name="T11" fmla="*/ 124 h 609"/>
                                    <a:gd name="T12" fmla="*/ 1170 w 1379"/>
                                    <a:gd name="T13" fmla="*/ 89 h 609"/>
                                    <a:gd name="T14" fmla="*/ 1073 w 1379"/>
                                    <a:gd name="T15" fmla="*/ 142 h 609"/>
                                    <a:gd name="T16" fmla="*/ 1007 w 1379"/>
                                    <a:gd name="T17" fmla="*/ 160 h 609"/>
                                    <a:gd name="T18" fmla="*/ 1073 w 1379"/>
                                    <a:gd name="T19" fmla="*/ 142 h 609"/>
                                    <a:gd name="T20" fmla="*/ 911 w 1379"/>
                                    <a:gd name="T21" fmla="*/ 214 h 609"/>
                                    <a:gd name="T22" fmla="*/ 967 w 1379"/>
                                    <a:gd name="T23" fmla="*/ 178 h 609"/>
                                    <a:gd name="T24" fmla="*/ 870 w 1379"/>
                                    <a:gd name="T25" fmla="*/ 231 h 609"/>
                                    <a:gd name="T26" fmla="*/ 804 w 1379"/>
                                    <a:gd name="T27" fmla="*/ 249 h 609"/>
                                    <a:gd name="T28" fmla="*/ 870 w 1379"/>
                                    <a:gd name="T29" fmla="*/ 231 h 609"/>
                                    <a:gd name="T30" fmla="*/ 707 w 1379"/>
                                    <a:gd name="T31" fmla="*/ 302 h 609"/>
                                    <a:gd name="T32" fmla="*/ 763 w 1379"/>
                                    <a:gd name="T33" fmla="*/ 267 h 609"/>
                                    <a:gd name="T34" fmla="*/ 667 w 1379"/>
                                    <a:gd name="T35" fmla="*/ 320 h 609"/>
                                    <a:gd name="T36" fmla="*/ 600 w 1379"/>
                                    <a:gd name="T37" fmla="*/ 338 h 609"/>
                                    <a:gd name="T38" fmla="*/ 667 w 1379"/>
                                    <a:gd name="T39" fmla="*/ 320 h 609"/>
                                    <a:gd name="T40" fmla="*/ 504 w 1379"/>
                                    <a:gd name="T41" fmla="*/ 391 h 609"/>
                                    <a:gd name="T42" fmla="*/ 560 w 1379"/>
                                    <a:gd name="T43" fmla="*/ 356 h 609"/>
                                    <a:gd name="T44" fmla="*/ 463 w 1379"/>
                                    <a:gd name="T45" fmla="*/ 409 h 609"/>
                                    <a:gd name="T46" fmla="*/ 397 w 1379"/>
                                    <a:gd name="T47" fmla="*/ 427 h 609"/>
                                    <a:gd name="T48" fmla="*/ 463 w 1379"/>
                                    <a:gd name="T49" fmla="*/ 409 h 609"/>
                                    <a:gd name="T50" fmla="*/ 300 w 1379"/>
                                    <a:gd name="T51" fmla="*/ 480 h 609"/>
                                    <a:gd name="T52" fmla="*/ 356 w 1379"/>
                                    <a:gd name="T53" fmla="*/ 445 h 609"/>
                                    <a:gd name="T54" fmla="*/ 260 w 1379"/>
                                    <a:gd name="T55" fmla="*/ 498 h 609"/>
                                    <a:gd name="T56" fmla="*/ 194 w 1379"/>
                                    <a:gd name="T57" fmla="*/ 516 h 609"/>
                                    <a:gd name="T58" fmla="*/ 260 w 1379"/>
                                    <a:gd name="T59" fmla="*/ 498 h 609"/>
                                    <a:gd name="T60" fmla="*/ 97 w 1379"/>
                                    <a:gd name="T61" fmla="*/ 569 h 609"/>
                                    <a:gd name="T62" fmla="*/ 153 w 1379"/>
                                    <a:gd name="T63" fmla="*/ 534 h 609"/>
                                    <a:gd name="T64" fmla="*/ 56 w 1379"/>
                                    <a:gd name="T65" fmla="*/ 587 h 609"/>
                                    <a:gd name="T66" fmla="*/ 0 w 1379"/>
                                    <a:gd name="T67" fmla="*/ 601 h 609"/>
                                    <a:gd name="T68" fmla="*/ 56 w 1379"/>
                                    <a:gd name="T69" fmla="*/ 587 h 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79" h="609">
                                      <a:moveTo>
                                        <a:pt x="1379" y="9"/>
                                      </a:moveTo>
                                      <a:lnTo>
                                        <a:pt x="1318" y="36"/>
                                      </a:lnTo>
                                      <a:lnTo>
                                        <a:pt x="1312" y="27"/>
                                      </a:lnTo>
                                      <a:lnTo>
                                        <a:pt x="1373" y="0"/>
                                      </a:lnTo>
                                      <a:lnTo>
                                        <a:pt x="1379" y="9"/>
                                      </a:lnTo>
                                      <a:close/>
                                      <a:moveTo>
                                        <a:pt x="1277" y="53"/>
                                      </a:moveTo>
                                      <a:lnTo>
                                        <a:pt x="1216" y="80"/>
                                      </a:lnTo>
                                      <a:lnTo>
                                        <a:pt x="1211" y="71"/>
                                      </a:lnTo>
                                      <a:lnTo>
                                        <a:pt x="1272" y="45"/>
                                      </a:lnTo>
                                      <a:lnTo>
                                        <a:pt x="1277" y="53"/>
                                      </a:lnTo>
                                      <a:close/>
                                      <a:moveTo>
                                        <a:pt x="1175" y="98"/>
                                      </a:moveTo>
                                      <a:lnTo>
                                        <a:pt x="1114" y="124"/>
                                      </a:lnTo>
                                      <a:lnTo>
                                        <a:pt x="1109" y="116"/>
                                      </a:lnTo>
                                      <a:lnTo>
                                        <a:pt x="1170" y="89"/>
                                      </a:lnTo>
                                      <a:lnTo>
                                        <a:pt x="1175" y="98"/>
                                      </a:lnTo>
                                      <a:close/>
                                      <a:moveTo>
                                        <a:pt x="1073" y="142"/>
                                      </a:moveTo>
                                      <a:lnTo>
                                        <a:pt x="1012" y="169"/>
                                      </a:lnTo>
                                      <a:lnTo>
                                        <a:pt x="1007" y="160"/>
                                      </a:lnTo>
                                      <a:lnTo>
                                        <a:pt x="1068" y="134"/>
                                      </a:lnTo>
                                      <a:lnTo>
                                        <a:pt x="1073" y="142"/>
                                      </a:lnTo>
                                      <a:close/>
                                      <a:moveTo>
                                        <a:pt x="972" y="187"/>
                                      </a:moveTo>
                                      <a:lnTo>
                                        <a:pt x="911" y="214"/>
                                      </a:lnTo>
                                      <a:lnTo>
                                        <a:pt x="906" y="205"/>
                                      </a:lnTo>
                                      <a:lnTo>
                                        <a:pt x="967" y="178"/>
                                      </a:lnTo>
                                      <a:lnTo>
                                        <a:pt x="972" y="187"/>
                                      </a:lnTo>
                                      <a:close/>
                                      <a:moveTo>
                                        <a:pt x="870" y="231"/>
                                      </a:moveTo>
                                      <a:lnTo>
                                        <a:pt x="809" y="258"/>
                                      </a:lnTo>
                                      <a:lnTo>
                                        <a:pt x="804" y="249"/>
                                      </a:lnTo>
                                      <a:lnTo>
                                        <a:pt x="865" y="223"/>
                                      </a:lnTo>
                                      <a:lnTo>
                                        <a:pt x="870" y="231"/>
                                      </a:lnTo>
                                      <a:close/>
                                      <a:moveTo>
                                        <a:pt x="768" y="276"/>
                                      </a:moveTo>
                                      <a:lnTo>
                                        <a:pt x="707" y="302"/>
                                      </a:lnTo>
                                      <a:lnTo>
                                        <a:pt x="702" y="294"/>
                                      </a:lnTo>
                                      <a:lnTo>
                                        <a:pt x="763" y="267"/>
                                      </a:lnTo>
                                      <a:lnTo>
                                        <a:pt x="768" y="276"/>
                                      </a:lnTo>
                                      <a:close/>
                                      <a:moveTo>
                                        <a:pt x="667" y="320"/>
                                      </a:moveTo>
                                      <a:lnTo>
                                        <a:pt x="606" y="347"/>
                                      </a:lnTo>
                                      <a:lnTo>
                                        <a:pt x="600" y="338"/>
                                      </a:lnTo>
                                      <a:lnTo>
                                        <a:pt x="661" y="311"/>
                                      </a:lnTo>
                                      <a:lnTo>
                                        <a:pt x="667" y="320"/>
                                      </a:lnTo>
                                      <a:close/>
                                      <a:moveTo>
                                        <a:pt x="565" y="365"/>
                                      </a:moveTo>
                                      <a:lnTo>
                                        <a:pt x="504" y="391"/>
                                      </a:lnTo>
                                      <a:lnTo>
                                        <a:pt x="499" y="383"/>
                                      </a:lnTo>
                                      <a:lnTo>
                                        <a:pt x="560" y="356"/>
                                      </a:lnTo>
                                      <a:lnTo>
                                        <a:pt x="565" y="365"/>
                                      </a:lnTo>
                                      <a:close/>
                                      <a:moveTo>
                                        <a:pt x="463" y="409"/>
                                      </a:moveTo>
                                      <a:lnTo>
                                        <a:pt x="402" y="436"/>
                                      </a:lnTo>
                                      <a:lnTo>
                                        <a:pt x="397" y="427"/>
                                      </a:lnTo>
                                      <a:lnTo>
                                        <a:pt x="458" y="400"/>
                                      </a:lnTo>
                                      <a:lnTo>
                                        <a:pt x="463" y="409"/>
                                      </a:lnTo>
                                      <a:close/>
                                      <a:moveTo>
                                        <a:pt x="361" y="454"/>
                                      </a:moveTo>
                                      <a:lnTo>
                                        <a:pt x="300" y="480"/>
                                      </a:lnTo>
                                      <a:lnTo>
                                        <a:pt x="295" y="472"/>
                                      </a:lnTo>
                                      <a:lnTo>
                                        <a:pt x="356" y="445"/>
                                      </a:lnTo>
                                      <a:lnTo>
                                        <a:pt x="361" y="454"/>
                                      </a:lnTo>
                                      <a:close/>
                                      <a:moveTo>
                                        <a:pt x="260" y="498"/>
                                      </a:moveTo>
                                      <a:lnTo>
                                        <a:pt x="199" y="525"/>
                                      </a:lnTo>
                                      <a:lnTo>
                                        <a:pt x="194" y="516"/>
                                      </a:lnTo>
                                      <a:lnTo>
                                        <a:pt x="255" y="489"/>
                                      </a:lnTo>
                                      <a:lnTo>
                                        <a:pt x="260" y="498"/>
                                      </a:lnTo>
                                      <a:close/>
                                      <a:moveTo>
                                        <a:pt x="158" y="542"/>
                                      </a:moveTo>
                                      <a:lnTo>
                                        <a:pt x="97" y="569"/>
                                      </a:lnTo>
                                      <a:lnTo>
                                        <a:pt x="92" y="560"/>
                                      </a:lnTo>
                                      <a:lnTo>
                                        <a:pt x="153" y="534"/>
                                      </a:lnTo>
                                      <a:lnTo>
                                        <a:pt x="158" y="542"/>
                                      </a:lnTo>
                                      <a:close/>
                                      <a:moveTo>
                                        <a:pt x="56" y="587"/>
                                      </a:moveTo>
                                      <a:lnTo>
                                        <a:pt x="5" y="609"/>
                                      </a:lnTo>
                                      <a:lnTo>
                                        <a:pt x="0" y="601"/>
                                      </a:lnTo>
                                      <a:lnTo>
                                        <a:pt x="51" y="578"/>
                                      </a:lnTo>
                                      <a:lnTo>
                                        <a:pt x="56" y="58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72" name="Line 2058"/>
                              <wps:cNvCnPr/>
                              <wps:spPr bwMode="auto">
                                <a:xfrm>
                                  <a:off x="852805" y="219710"/>
                                  <a:ext cx="74930" cy="1048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3" name="Line 2059"/>
                              <wps:cNvCnPr/>
                              <wps:spPr bwMode="auto">
                                <a:xfrm flipV="1">
                                  <a:off x="246380" y="918845"/>
                                  <a:ext cx="656590" cy="635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4" name="Line 2060"/>
                              <wps:cNvCnPr/>
                              <wps:spPr bwMode="auto">
                                <a:xfrm flipV="1">
                                  <a:off x="902970" y="601345"/>
                                  <a:ext cx="215900" cy="3175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975" name="Rectangle 2061"/>
                              <wps:cNvSpPr>
                                <a:spLocks noChangeArrowheads="1"/>
                              </wps:cNvSpPr>
                              <wps:spPr bwMode="auto">
                                <a:xfrm>
                                  <a:off x="826770" y="66040"/>
                                  <a:ext cx="857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976" name="Rectangle 2062"/>
                              <wps:cNvSpPr>
                                <a:spLocks noChangeArrowheads="1"/>
                              </wps:cNvSpPr>
                              <wps:spPr bwMode="auto">
                                <a:xfrm>
                                  <a:off x="102235" y="8775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77" name="Rectangle 2063"/>
                              <wps:cNvSpPr>
                                <a:spLocks noChangeArrowheads="1"/>
                              </wps:cNvSpPr>
                              <wps:spPr bwMode="auto">
                                <a:xfrm>
                                  <a:off x="1428115" y="8528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78" name="Rectangle 2064"/>
                              <wps:cNvSpPr>
                                <a:spLocks noChangeArrowheads="1"/>
                              </wps:cNvSpPr>
                              <wps:spPr bwMode="auto">
                                <a:xfrm>
                                  <a:off x="885190" y="128714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79" name="Rectangle 2065"/>
                              <wps:cNvSpPr>
                                <a:spLocks noChangeArrowheads="1"/>
                              </wps:cNvSpPr>
                              <wps:spPr bwMode="auto">
                                <a:xfrm>
                                  <a:off x="1167130" y="4794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980" name="Rectangle 2066"/>
                              <wps:cNvSpPr>
                                <a:spLocks noChangeArrowheads="1"/>
                              </wps:cNvSpPr>
                              <wps:spPr bwMode="auto">
                                <a:xfrm>
                                  <a:off x="986155" y="83947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81" name="Oval 2067"/>
                              <wps:cNvSpPr>
                                <a:spLocks noChangeArrowheads="1"/>
                              </wps:cNvSpPr>
                              <wps:spPr bwMode="auto">
                                <a:xfrm>
                                  <a:off x="892175" y="909320"/>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82" name="Oval 2068"/>
                              <wps:cNvSpPr>
                                <a:spLocks noChangeArrowheads="1"/>
                              </wps:cNvSpPr>
                              <wps:spPr bwMode="auto">
                                <a:xfrm>
                                  <a:off x="1108075" y="591820"/>
                                  <a:ext cx="2159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83" name="Oval 2069"/>
                              <wps:cNvSpPr>
                                <a:spLocks noChangeArrowheads="1"/>
                              </wps:cNvSpPr>
                              <wps:spPr bwMode="auto">
                                <a:xfrm>
                                  <a:off x="235585" y="972820"/>
                                  <a:ext cx="2159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48" name="Oval 2070"/>
                              <wps:cNvSpPr>
                                <a:spLocks noChangeArrowheads="1"/>
                              </wps:cNvSpPr>
                              <wps:spPr bwMode="auto">
                                <a:xfrm>
                                  <a:off x="916940" y="1259205"/>
                                  <a:ext cx="2159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49" name="Oval 2071"/>
                              <wps:cNvSpPr>
                                <a:spLocks noChangeArrowheads="1"/>
                              </wps:cNvSpPr>
                              <wps:spPr bwMode="auto">
                                <a:xfrm>
                                  <a:off x="1373505" y="972820"/>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50" name="Oval 2072"/>
                              <wps:cNvSpPr>
                                <a:spLocks noChangeArrowheads="1"/>
                              </wps:cNvSpPr>
                              <wps:spPr bwMode="auto">
                                <a:xfrm>
                                  <a:off x="842010" y="21018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50" o:spid="_x0000_s1122" editas="canvas" style="width:129pt;height:117pt;mso-position-horizontal-relative:char;mso-position-vertical-relative:line" coordsize="16383,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">
                      <v:shape id="_x0000_s1123" type="#_x0000_t75" style="position:absolute;width:16383;height:14859;visibility:visible;mso-wrap-style:square">
                        <v:fill o:detectmouseclick="t"/>
                        <v:path o:connecttype="none"/>
                      </v:shape>
                      <v:shape id="Freeform 2052" o:spid="_x0000_s1124" style="position:absolute;left:2463;top:9791;width:11310;height:64;visibility:visible;mso-wrap-style:square;v-text-anchor:top" coordsize="1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xK/cIA&#10;AADdAAAADwAAAGRycy9kb3ducmV2LnhtbERPS2vCQBC+F/wPywje6saCQaOrqEXwauyltyE7JtHs&#10;bMxuHvbXdwsFb/PxPWe9HUwlOmpcaVnBbBqBIM6sLjlX8HU5vi9AOI+ssbJMCp7kYLsZva0x0bbn&#10;M3Wpz0UIYZeggsL7OpHSZQUZdFNbEwfuahuDPsAml7rBPoSbSn5EUSwNlhwaCqzpUFB2T1uj4JIe&#10;u5/2e96eNB76+U3uz5+PvVKT8bBbgfA0+Jf4333SYf4yjuHvm3C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XEr9wgAAAN0AAAAPAAAAAAAAAAAAAAAAAJgCAABkcnMvZG93&#10;bnJldi54bWxQSwUGAAAAAAQABAD1AAAAhwMAAAAA&#10;" path="m,l69,r,10l,10,,xm114,r69,l183,10r-69,l114,xm228,r69,l297,10r-69,l228,xm343,r68,l411,10r-68,l343,xm457,r68,l525,10r-68,l457,xm571,r68,l639,10r-68,l571,xm685,r69,l754,10r-69,l685,xm799,r69,l868,10r-69,l799,xm913,r69,l982,10r-69,l913,xm1028,r68,l1096,10r-68,l1028,xm1142,r68,l1210,10r-68,l1142,xm1256,r68,l1324,10r-68,l1256,xm1370,r69,l1439,10r-69,l1370,xm1484,r69,l1553,10r-69,l1484,xm1598,r69,l1667,10r-69,l1598,xm1713,r68,l1781,10r-68,l1713,xe" fillcolor="black" strokeweight=".1pt">
                        <v:stroke joinstyle="bevel"/>
                        <v:path arrowok="t" o:connecttype="custom" o:connectlocs="43815,0;0,6350;72390,0;116205,6350;72390,0;188595,0;144780,6350;217805,0;260985,6350;217805,0;333375,0;290195,6350;362585,0;405765,6350;362585,0;478790,0;434975,6350;507365,0;551180,6350;507365,0;623570,0;579755,6350;652780,0;695960,6350;652780,0;768350,0;725170,6350;797560,0;840740,6350;797560,0;913765,0;869950,6350;942340,0;986155,6350;942340,0;1058545,0;1014730,6350;1087755,0;1130935,6350;1087755,0" o:connectangles="0,0,0,0,0,0,0,0,0,0,0,0,0,0,0,0,0,0,0,0,0,0,0,0,0,0,0,0,0,0,0,0,0,0,0,0,0,0,0,0"/>
                        <o:lock v:ext="edit" verticies="t"/>
                      </v:shape>
                      <v:line id="Line 2053" o:spid="_x0000_s1125" style="position:absolute;visibility:visible;mso-wrap-style:square" from="2463,9823" to="9277,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JwcQAAADdAAAADwAAAGRycy9kb3ducmV2LnhtbERPTWvCQBC9C/6HZQQvUjcqaJu6iiiC&#10;PQg1LfQ6zY7Z0OxsyK4x/nu3IHibx/uc5bqzlWip8aVjBZNxAoI4d7rkQsH31/7lFYQPyBorx6Tg&#10;Rh7Wq35vial2Vz5Rm4VCxBD2KSowIdSplD43ZNGPXU0cubNrLIYIm0LqBq8x3FZymiRzabHk2GCw&#10;pq2h/C+7WAXZ6FBml8/j4sd86N/ZLmnNSZ6VGg66zTuIQF14ih/ug47z3+YL+P8mni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wnBxAAAAN0AAAAPAAAAAAAAAAAA&#10;AAAAAKECAABkcnMvZG93bnJldi54bWxQSwUGAAAAAAQABAD5AAAAkgMAAAAA&#10;" strokeweight=".55pt">
                        <v:stroke joinstyle="miter"/>
                      </v:line>
                      <v:line id="Line 2054" o:spid="_x0000_s1126" style="position:absolute;flip:y;visibility:visible;mso-wrap-style:square" from="9277,9823" to="13849,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Ndd8cAAADdAAAADwAAAGRycy9kb3ducmV2LnhtbESPQU/DMAyF70j7D5GRuLF0HCooy6YJ&#10;aYxJIMHgsKPVeE23xqmSrOv+PT4gcbP1nt/7PF+OvlMDxdQGNjCbFqCI62Bbbgz8fK/vH0GljGyx&#10;C0wGrpRguZjczLGy4cJfNOxyoySEU4UGXM59pXWqHXlM09ATi3YI0WOWNTbaRrxIuO/0Q1GU2mPL&#10;0uCwpxdH9Wl39gY+tsPrflMf3SrOzkX53mz2n0c25u52XD2DyjTmf/Pf9ZsV/KdScOUbGUE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g113xwAAAN0AAAAPAAAAAAAA&#10;AAAAAAAAAKECAABkcnMvZG93bnJldi54bWxQSwUGAAAAAAQABAD5AAAAlQMAAAAA&#10;" strokeweight=".55pt">
                        <v:stroke joinstyle="miter"/>
                      </v:line>
                      <v:line id="Line 2055" o:spid="_x0000_s1127" style="position:absolute;flip:x;visibility:visible;mso-wrap-style:square" from="2463,2197" to="8528,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47MQAAADdAAAADwAAAGRycy9kb3ducmV2LnhtbERPTWsCMRC9C/6HMEJvmtXDUrdGkUKr&#10;BQtWPXgcNtPN2s1kSeK6/vumIPQ2j/c5i1VvG9GRD7VjBdNJBoK4dLrmSsHp+DZ+BhEissbGMSm4&#10;U4DVcjhYYKHdjb+oO8RKpBAOBSowMbaFlKE0ZDFMXEucuG/nLcYEfSW1x1sKt42cZVkuLdacGgy2&#10;9Gqo/DlcrYLPj+79vCkvZu2n1yzfVZvz/sJKPY369QuISH38Fz/cW53mz/M5/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z/jsxAAAAN0AAAAPAAAAAAAAAAAA&#10;AAAAAKECAABkcnMvZG93bnJldi54bWxQSwUGAAAAAAQABAD5AAAAkgMAAAAA&#10;" strokeweight=".55pt">
                        <v:stroke joinstyle="miter"/>
                      </v:line>
                      <v:line id="Line 2056" o:spid="_x0000_s1128" style="position:absolute;visibility:visible;mso-wrap-style:square" from="8528,2197" to="13849,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MHaMcAAADdAAAADwAAAGRycy9kb3ducmV2LnhtbESPQWvCQBCF74L/YRmhF9FNW6iaukpp&#10;KdhDoaaC1zE7ZkOzsyG7xvTfdw4FbzO8N+99s94OvlE9dbEObOB+noEiLoOtuTJw+H6fLUHFhGyx&#10;CUwGfinCdjMerTG34cp76otUKQnhmKMBl1Kbax1LRx7jPLTEop1D5zHJ2lXadniVcN/ohyx70h5r&#10;lgaHLb06Kn+KizdQTHd1cfn6XBzdhz09vmW92+uzMXeT4eUZVKIh3cz/1zsr+KuF8Ms3MoL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cwdoxwAAAN0AAAAPAAAAAAAA&#10;AAAAAAAAAKECAABkcnMvZG93bnJldi54bWxQSwUGAAAAAAQABAD5AAAAlQMAAAAA&#10;" strokeweight=".55pt">
                        <v:stroke joinstyle="miter"/>
                      </v:line>
                      <v:shape id="Freeform 2057" o:spid="_x0000_s1129" style="position:absolute;left:2451;top:5981;width:8756;height:3867;visibility:visible;mso-wrap-style:square;v-text-anchor:top" coordsize="1379,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V0BsQA&#10;AADdAAAADwAAAGRycy9kb3ducmV2LnhtbERPTWsCMRC9C/6HMEJvmlVobbdGaQVBxR5qF3odNtPd&#10;bTeTsIlm/feNIHibx/ucxao3rThT5xvLCqaTDARxaXXDlYLiazN+BuEDssbWMim4kIfVcjhYYK5t&#10;5E86H0MlUgj7HBXUIbhcSl/WZNBPrCNO3I/tDIYEu0rqDmMKN62cZdmTNNhwaqjR0bqm8u94MgrW&#10;7/t42cbssXC7j9/47Q7FXB+Uehj1b68gAvXhLr65tzrNf5lP4fpNOk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AbEAAAA3QAAAA8AAAAAAAAAAAAAAAAAmAIAAGRycy9k&#10;b3ducmV2LnhtbFBLBQYAAAAABAAEAPUAAACJAwAAAAA=&#10;" path="m1379,9r-61,27l1312,27,1373,r6,9xm1277,53r-61,27l1211,71r61,-26l1277,53xm1175,98r-61,26l1109,116r61,-27l1175,98xm1073,142r-61,27l1007,160r61,-26l1073,142xm972,187r-61,27l906,205r61,-27l972,187xm870,231r-61,27l804,249r61,-26l870,231xm768,276r-61,26l702,294r61,-27l768,276xm667,320r-61,27l600,338r61,-27l667,320xm565,365r-61,26l499,383r61,-27l565,365xm463,409r-61,27l397,427r61,-27l463,409xm361,454r-61,26l295,472r61,-27l361,454xm260,498r-61,27l194,516r61,-27l260,498xm158,542l97,569r-5,-9l153,534r5,8xm56,587l5,609,,601,51,578r5,9xe" fillcolor="black" strokeweight=".1pt">
                        <v:stroke joinstyle="bevel"/>
                        <v:path arrowok="t" o:connecttype="custom" o:connectlocs="836930,22860;871855,0;810895,33655;768985,45085;810895,33655;707390,78740;742950,56515;681355,90170;639445,101600;681355,90170;578485,135890;614045,113030;552450,146685;510540,158115;552450,146685;448945,191770;484505,169545;423545,203200;381000,214630;423545,203200;320040,248285;355600,226060;294005,259715;252095,271145;294005,259715;190500,304800;226060,282575;165100,316230;123190,327660;165100,316230;61595,361315;97155,339090;35560,372745;0,381635;35560,372745" o:connectangles="0,0,0,0,0,0,0,0,0,0,0,0,0,0,0,0,0,0,0,0,0,0,0,0,0,0,0,0,0,0,0,0,0,0,0"/>
                        <o:lock v:ext="edit" verticies="t"/>
                      </v:shape>
                      <v:line id="Line 2058" o:spid="_x0000_s1130" style="position:absolute;visibility:visible;mso-wrap-style:square" from="8528,2197" to="9277,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08hMQAAADdAAAADwAAAGRycy9kb3ducmV2LnhtbERPTWvCQBC9F/wPywheim6qoDZ1laII&#10;eijUVPA6zY7Z0OxsyK4x/nu3IHibx/ucxaqzlWip8aVjBW+jBARx7nTJhYLjz3Y4B+EDssbKMSm4&#10;kYfVsveywFS7Kx+ozUIhYgj7FBWYEOpUSp8bsuhHriaO3Nk1FkOETSF1g9cYbis5TpKptFhybDBY&#10;09pQ/pddrILsdVdml++v2cns9e9kk7TmIM9KDfrd5weIQF14ih/unY7z32dj+P8mni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TyExAAAAN0AAAAPAAAAAAAAAAAA&#10;AAAAAKECAABkcnMvZG93bnJldi54bWxQSwUGAAAAAAQABAD5AAAAkgMAAAAA&#10;" strokeweight=".55pt">
                        <v:stroke joinstyle="miter"/>
                      </v:line>
                      <v:line id="Line 2059" o:spid="_x0000_s1131" style="position:absolute;flip:y;visibility:visible;mso-wrap-style:square" from="2463,9188" to="9029,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Z28QAAADdAAAADwAAAGRycy9kb3ducmV2LnhtbERPTWsCMRC9F/ofwhS8adYWrN0aRYRW&#10;BQVre/A4bKab1c1kSeK6/ntTEHqbx/ucyayztWjJh8qxguEgA0FcOF1xqeDn+6M/BhEissbaMSm4&#10;UoDZ9PFhgrl2F/6idh9LkUI45KjAxNjkUobCkMUwcA1x4n6dtxgT9KXUHi8p3NbyOctG0mLFqcFg&#10;QwtDxWl/tgq26/bzsCyOZu6H52y0KZeH3ZGV6j1183cQkbr4L767VzrNf3t9gb9v0gl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nbxAAAAN0AAAAPAAAAAAAAAAAA&#10;AAAAAKECAABkcnMvZG93bnJldi54bWxQSwUGAAAAAAQABAD5AAAAkgMAAAAA&#10;" strokeweight=".55pt">
                        <v:stroke joinstyle="miter"/>
                      </v:line>
                      <v:line id="Line 2060" o:spid="_x0000_s1132" style="position:absolute;flip:y;visibility:visible;mso-wrap-style:square" from="9029,6013" to="11188,9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Br8QAAADdAAAADwAAAGRycy9kb3ducmV2LnhtbERPTWsCMRC9F/ofwhS8adZSrN0aRYRW&#10;BQVre/A4bKab1c1kSeK6/ntTEHqbx/ucyayztWjJh8qxguEgA0FcOF1xqeDn+6M/BhEissbaMSm4&#10;UoDZ9PFhgrl2F/6idh9LkUI45KjAxNjkUobCkMUwcA1x4n6dtxgT9KXUHi8p3NbyOctG0mLFqcFg&#10;QwtDxWl/tgq26/bzsCyOZu6H52y0KZeH3ZGV6j1183cQkbr4L767VzrNf3t9gb9v0gl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F8GvxAAAAN0AAAAPAAAAAAAAAAAA&#10;AAAAAKECAABkcnMvZG93bnJldi54bWxQSwUGAAAAAAQABAD5AAAAkgMAAAAA&#10;" strokeweight=".55pt">
                        <v:stroke joinstyle="miter"/>
                      </v:line>
                      <v:rect id="Rectangle 2061" o:spid="_x0000_s1133" style="position:absolute;left:8267;top:660;width:85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6isEA&#10;AADdAAAADwAAAGRycy9kb3ducmV2LnhtbERP22oCMRB9L/gPYQTfalbBqqtRpCDY4ourHzBsZi+Y&#10;TJYkdbd/3xQE3+ZwrrPdD9aIB/nQOlYwm2YgiEunW64V3K7H9xWIEJE1Gsek4JcC7Hejty3m2vV8&#10;oUcRa5FCOOSooImxy6UMZUMWw9R1xImrnLcYE/S11B77FG6NnGfZh7TYcmposKPPhsp78WMVyGtx&#10;7FeF8Zn7nldn83W6VOSUmoyHwwZEpCG+xE/3Saf56+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AOorBAAAA3QAAAA8AAAAAAAAAAAAAAAAAmAIAAGRycy9kb3du&#10;cmV2LnhtbFBLBQYAAAAABAAEAPUAAACGAw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S</w:t>
                              </w:r>
                            </w:p>
                          </w:txbxContent>
                        </v:textbox>
                      </v:rect>
                      <v:rect id="Rectangle 2062" o:spid="_x0000_s1134" style="position:absolute;left:1022;top:8775;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Kk/cAA&#10;AADdAAAADwAAAGRycy9kb3ducmV2LnhtbERPzYrCMBC+L/gOYQRva6oH161GEUFQ2Yt1H2Bopj+Y&#10;TEoSbX17IyzsbT6+31lvB2vEg3xoHSuYTTMQxKXTLdcKfq+HzyWIEJE1Gsek4EkBtpvRxxpz7Xq+&#10;0KOItUghHHJU0MTY5VKGsiGLYeo64sRVzluMCfpaao99CrdGzrNsIS22nBoa7GjfUHkr7laBvBaH&#10;flkYn7nzvPoxp+OlIqfUZDzsViAiDfFf/Oc+6jT/+2sB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Kk/cAAAADdAAAADwAAAAAAAAAAAAAAAACYAgAAZHJzL2Rvd25y&#10;ZXYueG1sUEsFBgAAAAAEAAQA9QAAAIUDA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A</w:t>
                              </w:r>
                            </w:p>
                          </w:txbxContent>
                        </v:textbox>
                      </v:rect>
                      <v:rect id="Rectangle 2063" o:spid="_x0000_s1135" style="position:absolute;left:14281;top:8528;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BZsAA&#10;AADdAAAADwAAAGRycy9kb3ducmV2LnhtbERPzYrCMBC+C75DGMGbpnpQtxpFBEGXvVj3AYZm+oPJ&#10;pCTR1rffLCzsbT6+39kdBmvEi3xoHStYzDMQxKXTLdcKvu/n2QZEiMgajWNS8KYAh/14tMNcu55v&#10;9CpiLVIIhxwVNDF2uZShbMhimLuOOHGV8xZjgr6W2mOfwq2RyyxbSYstp4YGOzo1VD6Kp1Ug78W5&#10;3xTGZ+5zWX2Z6+VWkVNqOhmOWxCRhvgv/nNfdJr/sV7D7zfpB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d4BZsAAAADdAAAADwAAAAAAAAAAAAAAAACYAgAAZHJzL2Rvd25y&#10;ZXYueG1sUEsFBgAAAAAEAAQA9QAAAIUDA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B</w:t>
                              </w:r>
                            </w:p>
                          </w:txbxContent>
                        </v:textbox>
                      </v:rect>
                      <v:rect id="Rectangle 2064" o:spid="_x0000_s1136" style="position:absolute;left:8851;top:12871;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GVFMQA&#10;AADdAAAADwAAAGRycy9kb3ducmV2LnhtbESPzW4CMQyE70h9h8iVeoNsORS6JaCqEhJFXFj6ANbG&#10;+6MmzipJ2e3b4wMSN1sznvm82U3eqSvF1Ac28LooQBHXwfbcGvi57OdrUCkjW3SBycA/Jdhtn2Yb&#10;LG0Y+UzXKrdKQjiVaKDLeSi1TnVHHtMiDMSiNSF6zLLGVtuIo4R7p5dF8aY99iwNHQ701VH9W/15&#10;A/pS7cd15WIRjsvm5L4P54aCMS/P0+cHqExTfpjv1wcr+O8rwZV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BlRTEAAAA3QAAAA8AAAAAAAAAAAAAAAAAmAIAAGRycy9k&#10;b3ducmV2LnhtbFBLBQYAAAAABAAEAPUAAACJAw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C</w:t>
                              </w:r>
                            </w:p>
                          </w:txbxContent>
                        </v:textbox>
                      </v:rect>
                      <v:rect id="Rectangle 2065" o:spid="_x0000_s1137" style="position:absolute;left:11671;top:4794;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0wj8AA&#10;AADdAAAADwAAAGRycy9kb3ducmV2LnhtbERPzYrCMBC+C75DGMGbpnpwtWsUEQRdvFj3AYZm+oPJ&#10;pCRZ2317syDsbT6+39nuB2vEk3xoHStYzDMQxKXTLdcKvu+n2RpEiMgajWNS8EsB9rvxaIu5dj3f&#10;6FnEWqQQDjkqaGLscilD2ZDFMHcdceIq5y3GBH0ttcc+hVsjl1m2khZbTg0NdnRsqHwUP1aBvBen&#10;fl0Yn7mvZXU1l/OtIqfUdDIcPkFEGuK/+O0+6zR/87GB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w0wj8AAAADdAAAADwAAAAAAAAAAAAAAAACYAgAAZHJzL2Rvd25y&#10;ZXYueG1sUEsFBgAAAAAEAAQA9QAAAIUDA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M</w:t>
                              </w:r>
                            </w:p>
                          </w:txbxContent>
                        </v:textbox>
                      </v:rect>
                      <v:rect id="Rectangle 2066" o:spid="_x0000_s1138" style="position:absolute;left:9861;top:8394;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NcQA&#10;AADdAAAADwAAAGRycy9kb3ducmV2LnhtbESPzWoDMQyE74W+g1Ggt8abHMp2EyeEQCAtvWSTBxBr&#10;7Q+x5cV2s9u3rw6F3iRmNPNpu5+9Uw+KaQhsYLUsQBE3wQ7cGbhdT68lqJSRLbrAZOCHEux3z09b&#10;rGyY+EKPOndKQjhVaKDPeay0Tk1PHtMyjMSitSF6zLLGTtuIk4R7p9dF8aY9DiwNPY507Km519/e&#10;gL7Wp6msXSzC57r9ch/nS0vBmJfFfNiAyjTnf/Pf9dkK/nsp/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6TXEAAAA3QAAAA8AAAAAAAAAAAAAAAAAmAIAAGRycy9k&#10;b3ducmV2LnhtbFBLBQYAAAAABAAEAPUAAACJAwAAAAA=&#10;" filled="f" stroked="f">
                        <v:textbox style="mso-fit-shape-to-text:t" inset="0,0,0,0">
                          <w:txbxContent>
                            <w:p w:rsidR="0021743B" w:rsidRPr="008003B7" w:rsidRDefault="0021743B" w:rsidP="0021743B">
                              <w:pPr>
                                <w:rPr>
                                  <w:sz w:val="20"/>
                                  <w:szCs w:val="20"/>
                                </w:rPr>
                              </w:pPr>
                              <w:r w:rsidRPr="008003B7">
                                <w:rPr>
                                  <w:rFonts w:ascii=".VnCentury Schoolbook" w:hAnsi=".VnCentury Schoolbook" w:cs=".VnCentury Schoolbook"/>
                                  <w:i/>
                                  <w:iCs/>
                                  <w:color w:val="000000"/>
                                  <w:sz w:val="20"/>
                                  <w:szCs w:val="20"/>
                                </w:rPr>
                                <w:t>N</w:t>
                              </w:r>
                            </w:p>
                          </w:txbxContent>
                        </v:textbox>
                      </v:rect>
                      <v:oval id="Oval 2067" o:spid="_x0000_s1139" style="position:absolute;left:8921;top:9093;width:216;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VYsIA&#10;AADdAAAADwAAAGRycy9kb3ducmV2LnhtbERPS2sCMRC+F/ofwhS81aw9iN0aRQqFxZOPgtchmW62&#10;3UzWJF1Xf70RBG/z8T1nvhxcK3oKsfGsYDIuQBBrbxquFXzvv15nIGJCNth6JgVnirBcPD/NsTT+&#10;xFvqd6kWOYRjiQpsSl0pZdSWHMax74gz9+ODw5RhqKUJeMrhrpVvRTGVDhvODRY7+rSk/3b/TsHa&#10;9RtddTagXk03h197rC7yqNToZVh9gEg0pIf47q5Mnv8+m8Dtm3yC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mBViwgAAAN0AAAAPAAAAAAAAAAAAAAAAAJgCAABkcnMvZG93&#10;bnJldi54bWxQSwUGAAAAAAQABAD1AAAAhwMAAAAA&#10;" fillcolor="black" strokeweight="0"/>
                      <v:oval id="Oval 2068" o:spid="_x0000_s1140" style="position:absolute;left:11080;top:5918;width:216;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qLFcIA&#10;AADdAAAADwAAAGRycy9kb3ducmV2LnhtbERPTWsCMRC9F/ofwhS81awexG6NIoKweLJa8Dok0822&#10;m8maxHXbX98Igrd5vM9ZrAbXip5CbDwrmIwLEMTam4ZrBZ/H7escREzIBlvPpOCXIqyWz08LLI2/&#10;8gf1h1SLHMKxRAU2pa6UMmpLDuPYd8SZ+/LBYcow1NIEvOZw18ppUcykw4Zzg8WONpb0z+HiFOxc&#10;v9dVZwPq9Wx/+rbn6k+elRq9DOt3EImG9BDf3ZXJ89/mU7h9k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osVwgAAAN0AAAAPAAAAAAAAAAAAAAAAAJgCAABkcnMvZG93&#10;bnJldi54bWxQSwUGAAAAAAQABAD1AAAAhwMAAAAA&#10;" fillcolor="black" strokeweight="0"/>
                      <v:oval id="Oval 2069" o:spid="_x0000_s1141" style="position:absolute;left:2355;top:9728;width:216;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YujsIA&#10;AADdAAAADwAAAGRycy9kb3ducmV2LnhtbERPTWsCMRC9C/0PYQreNNsKYrdGkUJh8aRW6HVIppvV&#10;zWRN4rrtrzeFQm/zeJ+zXA+uFT2F2HhW8DQtQBBrbxquFRw/3icLEDEhG2w9k4JvirBePYyWWBp/&#10;4z31h1SLHMKxRAU2pa6UMmpLDuPUd8SZ+/LBYcow1NIEvOVw18rnophLhw3nBosdvVnS58PVKdi6&#10;fqerzgbUm/nu82Qv1Y+8KDV+HDavIBIN6V/8565Mnv+ymMH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i6OwgAAAN0AAAAPAAAAAAAAAAAAAAAAAJgCAABkcnMvZG93&#10;bnJldi54bWxQSwUGAAAAAAQABAD1AAAAhwMAAAAA&#10;" fillcolor="black" strokeweight="0"/>
                      <v:oval id="Oval 2070" o:spid="_x0000_s1142" style="position:absolute;left:9169;top:12592;width:216;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4t2sEA&#10;AADdAAAADwAAAGRycy9kb3ducmV2LnhtbERPy2oCMRTdF/oP4Ra6qxlFpIxGEUEYXPkCt5fkOpl2&#10;cjMmcZz69c2i0OXhvBerwbWipxAbzwrGowIEsfam4VrB+bT9+AQRE7LB1jMp+KEIq+XrywJL4x98&#10;oP6YapFDOJaowKbUlVJGbclhHPmOOHNXHxymDEMtTcBHDnetnBTFTDpsODdY7GhjSX8f707BzvV7&#10;XXU2oF7P9pcve6ue8qbU+9uwnoNINKR/8Z+7MgomxTTPzW/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OLdrBAAAA3QAAAA8AAAAAAAAAAAAAAAAAmAIAAGRycy9kb3du&#10;cmV2LnhtbFBLBQYAAAAABAAEAPUAAACGAwAAAAA=&#10;" fillcolor="black" strokeweight="0"/>
                      <v:oval id="Oval 2071" o:spid="_x0000_s1143" style="position:absolute;left:13735;top:9728;width:222;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IQcQA&#10;AADdAAAADwAAAGRycy9kb3ducmV2LnhtbESPT2sCMRTE7wW/Q3iF3mq2UsSuRhGhsPTkP+j1kTw3&#10;q5uXNUnXbT99IxR6HGbmN8xiNbhW9BRi41nBy7gAQay9abhWcDy8P89AxIRssPVMCr4pwmo5elhg&#10;afyNd9TvUy0yhGOJCmxKXSll1JYcxrHviLN38sFhyjLU0gS8Zbhr5aQoptJhw3nBYkcbS/qy/3IK&#10;Ply/1VVnA+r1dPt5ttfqR16Venoc1nMQiYb0H/5rV0bBpHh9g/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CiEHEAAAA3QAAAA8AAAAAAAAAAAAAAAAAmAIAAGRycy9k&#10;b3ducmV2LnhtbFBLBQYAAAAABAAEAPUAAACJAwAAAAA=&#10;" fillcolor="black" strokeweight="0"/>
                      <v:oval id="Oval 2072" o:spid="_x0000_s1144" style="position:absolute;left:8420;top:2101;width:222;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3AcEA&#10;AADdAAAADwAAAGRycy9kb3ducmV2LnhtbERPy2oCMRTdF/oP4Ra6qxkFpYxGEUEYXPkCt5fkOpl2&#10;cjMmcZz69c2i0OXhvBerwbWipxAbzwrGowIEsfam4VrB+bT9+AQRE7LB1jMp+KEIq+XrywJL4x98&#10;oP6YapFDOJaowKbUlVJGbclhHPmOOHNXHxymDEMtTcBHDnetnBTFTDpsODdY7GhjSX8f707BzvV7&#10;XXU2oF7P9pcve6ue8qbU+9uwnoNINKR/8Z+7MgomxTTvz2/yE5D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htwHBAAAA3QAAAA8AAAAAAAAAAAAAAAAAmAIAAGRycy9kb3du&#10;cmV2LnhtbFBLBQYAAAAABAAEAPUAAACGAwAAAAA=&#10;" fillcolor="black" strokeweight="0"/>
                      <w10:anchorlock/>
                    </v:group>
                  </w:pict>
                </mc:Fallback>
              </mc:AlternateContent>
            </w:r>
          </w:p>
        </w:tc>
      </w:tr>
    </w:tbl>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b/>
          <w:sz w:val="26"/>
          <w:szCs w:val="26"/>
        </w:rPr>
        <w:t>Câu 84.</w:t>
      </w:r>
      <w:r w:rsidRPr="00B20E54">
        <w:rPr>
          <w:sz w:val="26"/>
          <w:szCs w:val="26"/>
        </w:rPr>
        <w:t xml:space="preserve"> Ta có </w:t>
      </w:r>
      <w:r w:rsidR="00B20E54" w:rsidRPr="00B20E54">
        <w:rPr>
          <w:position w:val="-16"/>
          <w:sz w:val="26"/>
          <w:szCs w:val="26"/>
        </w:rPr>
        <w:object w:dxaOrig="3220" w:dyaOrig="440">
          <v:shape id="_x0000_i1415" type="#_x0000_t75" style="width:161.25pt;height:21.75pt" o:ole="">
            <v:imagedata r:id="rId788" o:title=""/>
          </v:shape>
          <o:OLEObject Type="Embed" ProgID="Equation.DSMT4" ShapeID="_x0000_i1415" DrawAspect="Content" ObjectID="_1624864558" r:id="rId789"/>
        </w:object>
      </w:r>
      <w:r w:rsidRPr="00B20E54">
        <w:rPr>
          <w:sz w:val="26"/>
          <w:szCs w:val="26"/>
        </w:rPr>
        <w:t xml:space="preserve"> nên </w:t>
      </w:r>
      <w:r w:rsidR="00B20E54" w:rsidRPr="00B20E54">
        <w:rPr>
          <w:position w:val="-12"/>
          <w:sz w:val="26"/>
          <w:szCs w:val="26"/>
        </w:rPr>
        <w:object w:dxaOrig="1520" w:dyaOrig="360">
          <v:shape id="_x0000_i1416" type="#_x0000_t75" style="width:75.75pt;height:18pt" o:ole="">
            <v:imagedata r:id="rId790" o:title=""/>
          </v:shape>
          <o:OLEObject Type="Embed" ProgID="Equation.DSMT4" ShapeID="_x0000_i1416" DrawAspect="Content" ObjectID="_1624864559" r:id="rId791"/>
        </w:object>
      </w:r>
    </w:p>
    <w:p w:rsidR="0021743B" w:rsidRPr="00B20E54" w:rsidRDefault="0021743B" w:rsidP="0021743B">
      <w:pPr>
        <w:rPr>
          <w:b/>
          <w:sz w:val="26"/>
          <w:szCs w:val="26"/>
        </w:rPr>
      </w:pPr>
      <w:r w:rsidRPr="00B20E54">
        <w:rPr>
          <w:sz w:val="26"/>
          <w:szCs w:val="26"/>
        </w:rPr>
        <w:t xml:space="preserve">Mà </w:t>
      </w:r>
      <w:r w:rsidR="00B20E54" w:rsidRPr="00B20E54">
        <w:rPr>
          <w:position w:val="-32"/>
          <w:sz w:val="26"/>
          <w:szCs w:val="26"/>
        </w:rPr>
        <w:object w:dxaOrig="2720" w:dyaOrig="740">
          <v:shape id="_x0000_i1417" type="#_x0000_t75" style="width:135.75pt;height:36.75pt" o:ole="">
            <v:imagedata r:id="rId792" o:title=""/>
          </v:shape>
          <o:OLEObject Type="Embed" ProgID="Equation.DSMT4" ShapeID="_x0000_i1417" DrawAspect="Content" ObjectID="_1624864560" r:id="rId793"/>
        </w:object>
      </w:r>
      <w:r w:rsidRPr="00B20E54">
        <w:rPr>
          <w:sz w:val="26"/>
          <w:szCs w:val="26"/>
        </w:rPr>
        <w:t xml:space="preserve"> nên </w:t>
      </w:r>
      <w:r w:rsidR="00B20E54" w:rsidRPr="00B20E54">
        <w:rPr>
          <w:position w:val="-26"/>
          <w:sz w:val="26"/>
          <w:szCs w:val="26"/>
        </w:rPr>
        <w:object w:dxaOrig="2079" w:dyaOrig="680">
          <v:shape id="_x0000_i1418" type="#_x0000_t75" style="width:104.25pt;height:33.75pt" o:ole="">
            <v:imagedata r:id="rId794" o:title=""/>
          </v:shape>
          <o:OLEObject Type="Embed" ProgID="Equation.DSMT4" ShapeID="_x0000_i1418" DrawAspect="Content" ObjectID="_1624864561" r:id="rId795"/>
        </w:object>
      </w:r>
      <w:r w:rsidRPr="00B20E54">
        <w:rPr>
          <w:sz w:val="26"/>
          <w:szCs w:val="26"/>
        </w:rPr>
        <w:t xml:space="preserve">. </w:t>
      </w:r>
      <w:r w:rsidRPr="00B20E54">
        <w:rPr>
          <w:b/>
          <w:sz w:val="26"/>
          <w:szCs w:val="26"/>
        </w:rPr>
        <w:t>Chọn A.</w:t>
      </w:r>
    </w:p>
    <w:tbl>
      <w:tblPr>
        <w:tblW w:w="8028" w:type="dxa"/>
        <w:tblLook w:val="01E0" w:firstRow="1" w:lastRow="1" w:firstColumn="1" w:lastColumn="1" w:noHBand="0" w:noVBand="0"/>
      </w:tblPr>
      <w:tblGrid>
        <w:gridCol w:w="5328"/>
        <w:gridCol w:w="2700"/>
      </w:tblGrid>
      <w:tr w:rsidR="0021743B" w:rsidRPr="00B20E54" w:rsidTr="008638EC">
        <w:tc>
          <w:tcPr>
            <w:tcW w:w="532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85.</w:t>
            </w:r>
            <w:r w:rsidRPr="00B20E54">
              <w:rPr>
                <w:sz w:val="26"/>
                <w:szCs w:val="26"/>
              </w:rPr>
              <w:t xml:space="preserve"> Từ giả thiết, ta có </w:t>
            </w:r>
          </w:p>
          <w:p w:rsidR="0021743B" w:rsidRPr="00B20E54" w:rsidRDefault="00B20E54" w:rsidP="008638EC">
            <w:pPr>
              <w:tabs>
                <w:tab w:val="left" w:pos="360"/>
                <w:tab w:val="left" w:pos="1980"/>
                <w:tab w:val="left" w:pos="3960"/>
                <w:tab w:val="left" w:pos="5940"/>
              </w:tabs>
              <w:jc w:val="center"/>
              <w:rPr>
                <w:sz w:val="26"/>
                <w:szCs w:val="26"/>
              </w:rPr>
            </w:pPr>
            <w:r w:rsidRPr="00B20E54">
              <w:rPr>
                <w:position w:val="-26"/>
                <w:sz w:val="26"/>
                <w:szCs w:val="26"/>
              </w:rPr>
              <w:object w:dxaOrig="2920" w:dyaOrig="680">
                <v:shape id="_x0000_i1419" type="#_x0000_t75" style="width:146.25pt;height:33.75pt" o:ole="">
                  <v:imagedata r:id="rId796" o:title=""/>
                </v:shape>
                <o:OLEObject Type="Embed" ProgID="Equation.DSMT4" ShapeID="_x0000_i1419" DrawAspect="Content" ObjectID="_1624864562" r:id="rId79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780" w:dyaOrig="760">
                <v:shape id="_x0000_i1420" type="#_x0000_t75" style="width:189pt;height:38.25pt" o:ole="">
                  <v:imagedata r:id="rId798" o:title=""/>
                </v:shape>
                <o:OLEObject Type="Embed" ProgID="Equation.DSMT4" ShapeID="_x0000_i1420" DrawAspect="Content" ObjectID="_1624864563" r:id="rId79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2220" w:dyaOrig="680">
                <v:shape id="_x0000_i1421" type="#_x0000_t75" style="width:111pt;height:33.75pt" o:ole="">
                  <v:imagedata r:id="rId800" o:title=""/>
                </v:shape>
                <o:OLEObject Type="Embed" ProgID="Equation.DSMT4" ShapeID="_x0000_i1421" DrawAspect="Content" ObjectID="_1624864564" r:id="rId801"/>
              </w:object>
            </w:r>
          </w:p>
          <w:p w:rsidR="0021743B" w:rsidRPr="00B20E54" w:rsidRDefault="0021743B" w:rsidP="008638EC">
            <w:pPr>
              <w:tabs>
                <w:tab w:val="left" w:pos="360"/>
                <w:tab w:val="left" w:pos="1980"/>
                <w:tab w:val="left" w:pos="3960"/>
                <w:tab w:val="left" w:pos="5940"/>
              </w:tabs>
              <w:jc w:val="both"/>
              <w:rPr>
                <w:b/>
                <w:sz w:val="26"/>
                <w:szCs w:val="26"/>
              </w:rPr>
            </w:pPr>
            <w:r w:rsidRPr="00B20E54">
              <w:rPr>
                <w:b/>
                <w:sz w:val="26"/>
                <w:szCs w:val="26"/>
              </w:rPr>
              <w:t xml:space="preserve">Chọn A. </w:t>
            </w:r>
          </w:p>
        </w:tc>
        <w:tc>
          <w:tcPr>
            <w:tcW w:w="270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521460" cy="1463040"/>
                      <wp:effectExtent l="0" t="0" r="4445" b="0"/>
                      <wp:docPr id="2073" name="Canvas 20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02" name="Freeform 2075"/>
                              <wps:cNvSpPr>
                                <a:spLocks noEditPoints="1"/>
                              </wps:cNvSpPr>
                              <wps:spPr bwMode="auto">
                                <a:xfrm>
                                  <a:off x="228600" y="1025525"/>
                                  <a:ext cx="1050290" cy="6350"/>
                                </a:xfrm>
                                <a:custGeom>
                                  <a:avLst/>
                                  <a:gdLst>
                                    <a:gd name="T0" fmla="*/ 64 w 1654"/>
                                    <a:gd name="T1" fmla="*/ 0 h 10"/>
                                    <a:gd name="T2" fmla="*/ 0 w 1654"/>
                                    <a:gd name="T3" fmla="*/ 10 h 10"/>
                                    <a:gd name="T4" fmla="*/ 107 w 1654"/>
                                    <a:gd name="T5" fmla="*/ 0 h 10"/>
                                    <a:gd name="T6" fmla="*/ 170 w 1654"/>
                                    <a:gd name="T7" fmla="*/ 10 h 10"/>
                                    <a:gd name="T8" fmla="*/ 107 w 1654"/>
                                    <a:gd name="T9" fmla="*/ 0 h 10"/>
                                    <a:gd name="T10" fmla="*/ 276 w 1654"/>
                                    <a:gd name="T11" fmla="*/ 0 h 10"/>
                                    <a:gd name="T12" fmla="*/ 213 w 1654"/>
                                    <a:gd name="T13" fmla="*/ 10 h 10"/>
                                    <a:gd name="T14" fmla="*/ 319 w 1654"/>
                                    <a:gd name="T15" fmla="*/ 0 h 10"/>
                                    <a:gd name="T16" fmla="*/ 382 w 1654"/>
                                    <a:gd name="T17" fmla="*/ 10 h 10"/>
                                    <a:gd name="T18" fmla="*/ 319 w 1654"/>
                                    <a:gd name="T19" fmla="*/ 0 h 10"/>
                                    <a:gd name="T20" fmla="*/ 488 w 1654"/>
                                    <a:gd name="T21" fmla="*/ 0 h 10"/>
                                    <a:gd name="T22" fmla="*/ 425 w 1654"/>
                                    <a:gd name="T23" fmla="*/ 10 h 10"/>
                                    <a:gd name="T24" fmla="*/ 531 w 1654"/>
                                    <a:gd name="T25" fmla="*/ 0 h 10"/>
                                    <a:gd name="T26" fmla="*/ 594 w 1654"/>
                                    <a:gd name="T27" fmla="*/ 10 h 10"/>
                                    <a:gd name="T28" fmla="*/ 531 w 1654"/>
                                    <a:gd name="T29" fmla="*/ 0 h 10"/>
                                    <a:gd name="T30" fmla="*/ 700 w 1654"/>
                                    <a:gd name="T31" fmla="*/ 0 h 10"/>
                                    <a:gd name="T32" fmla="*/ 637 w 1654"/>
                                    <a:gd name="T33" fmla="*/ 10 h 10"/>
                                    <a:gd name="T34" fmla="*/ 743 w 1654"/>
                                    <a:gd name="T35" fmla="*/ 0 h 10"/>
                                    <a:gd name="T36" fmla="*/ 806 w 1654"/>
                                    <a:gd name="T37" fmla="*/ 10 h 10"/>
                                    <a:gd name="T38" fmla="*/ 743 w 1654"/>
                                    <a:gd name="T39" fmla="*/ 0 h 10"/>
                                    <a:gd name="T40" fmla="*/ 912 w 1654"/>
                                    <a:gd name="T41" fmla="*/ 0 h 10"/>
                                    <a:gd name="T42" fmla="*/ 849 w 1654"/>
                                    <a:gd name="T43" fmla="*/ 10 h 10"/>
                                    <a:gd name="T44" fmla="*/ 955 w 1654"/>
                                    <a:gd name="T45" fmla="*/ 0 h 10"/>
                                    <a:gd name="T46" fmla="*/ 1018 w 1654"/>
                                    <a:gd name="T47" fmla="*/ 10 h 10"/>
                                    <a:gd name="T48" fmla="*/ 955 w 1654"/>
                                    <a:gd name="T49" fmla="*/ 0 h 10"/>
                                    <a:gd name="T50" fmla="*/ 1124 w 1654"/>
                                    <a:gd name="T51" fmla="*/ 0 h 10"/>
                                    <a:gd name="T52" fmla="*/ 1061 w 1654"/>
                                    <a:gd name="T53" fmla="*/ 10 h 10"/>
                                    <a:gd name="T54" fmla="*/ 1167 w 1654"/>
                                    <a:gd name="T55" fmla="*/ 0 h 10"/>
                                    <a:gd name="T56" fmla="*/ 1230 w 1654"/>
                                    <a:gd name="T57" fmla="*/ 10 h 10"/>
                                    <a:gd name="T58" fmla="*/ 1167 w 1654"/>
                                    <a:gd name="T59" fmla="*/ 0 h 10"/>
                                    <a:gd name="T60" fmla="*/ 1336 w 1654"/>
                                    <a:gd name="T61" fmla="*/ 0 h 10"/>
                                    <a:gd name="T62" fmla="*/ 1273 w 1654"/>
                                    <a:gd name="T63" fmla="*/ 10 h 10"/>
                                    <a:gd name="T64" fmla="*/ 1379 w 1654"/>
                                    <a:gd name="T65" fmla="*/ 0 h 10"/>
                                    <a:gd name="T66" fmla="*/ 1442 w 1654"/>
                                    <a:gd name="T67" fmla="*/ 10 h 10"/>
                                    <a:gd name="T68" fmla="*/ 1379 w 1654"/>
                                    <a:gd name="T69" fmla="*/ 0 h 10"/>
                                    <a:gd name="T70" fmla="*/ 1548 w 1654"/>
                                    <a:gd name="T71" fmla="*/ 0 h 10"/>
                                    <a:gd name="T72" fmla="*/ 1485 w 1654"/>
                                    <a:gd name="T73" fmla="*/ 10 h 10"/>
                                    <a:gd name="T74" fmla="*/ 1591 w 1654"/>
                                    <a:gd name="T75" fmla="*/ 0 h 10"/>
                                    <a:gd name="T76" fmla="*/ 1654 w 1654"/>
                                    <a:gd name="T77" fmla="*/ 10 h 10"/>
                                    <a:gd name="T78" fmla="*/ 1591 w 1654"/>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54" h="10">
                                      <a:moveTo>
                                        <a:pt x="0" y="0"/>
                                      </a:moveTo>
                                      <a:lnTo>
                                        <a:pt x="64" y="0"/>
                                      </a:lnTo>
                                      <a:lnTo>
                                        <a:pt x="64" y="10"/>
                                      </a:lnTo>
                                      <a:lnTo>
                                        <a:pt x="0" y="10"/>
                                      </a:lnTo>
                                      <a:lnTo>
                                        <a:pt x="0" y="0"/>
                                      </a:lnTo>
                                      <a:close/>
                                      <a:moveTo>
                                        <a:pt x="107" y="0"/>
                                      </a:moveTo>
                                      <a:lnTo>
                                        <a:pt x="170" y="0"/>
                                      </a:lnTo>
                                      <a:lnTo>
                                        <a:pt x="170" y="10"/>
                                      </a:lnTo>
                                      <a:lnTo>
                                        <a:pt x="107" y="10"/>
                                      </a:lnTo>
                                      <a:lnTo>
                                        <a:pt x="107" y="0"/>
                                      </a:lnTo>
                                      <a:close/>
                                      <a:moveTo>
                                        <a:pt x="213" y="0"/>
                                      </a:moveTo>
                                      <a:lnTo>
                                        <a:pt x="276" y="0"/>
                                      </a:lnTo>
                                      <a:lnTo>
                                        <a:pt x="276" y="10"/>
                                      </a:lnTo>
                                      <a:lnTo>
                                        <a:pt x="213" y="10"/>
                                      </a:lnTo>
                                      <a:lnTo>
                                        <a:pt x="213" y="0"/>
                                      </a:lnTo>
                                      <a:close/>
                                      <a:moveTo>
                                        <a:pt x="319" y="0"/>
                                      </a:moveTo>
                                      <a:lnTo>
                                        <a:pt x="382" y="0"/>
                                      </a:lnTo>
                                      <a:lnTo>
                                        <a:pt x="382" y="10"/>
                                      </a:lnTo>
                                      <a:lnTo>
                                        <a:pt x="319" y="10"/>
                                      </a:lnTo>
                                      <a:lnTo>
                                        <a:pt x="319" y="0"/>
                                      </a:lnTo>
                                      <a:close/>
                                      <a:moveTo>
                                        <a:pt x="425" y="0"/>
                                      </a:moveTo>
                                      <a:lnTo>
                                        <a:pt x="488" y="0"/>
                                      </a:lnTo>
                                      <a:lnTo>
                                        <a:pt x="488" y="10"/>
                                      </a:lnTo>
                                      <a:lnTo>
                                        <a:pt x="425" y="10"/>
                                      </a:lnTo>
                                      <a:lnTo>
                                        <a:pt x="425" y="0"/>
                                      </a:lnTo>
                                      <a:close/>
                                      <a:moveTo>
                                        <a:pt x="531" y="0"/>
                                      </a:moveTo>
                                      <a:lnTo>
                                        <a:pt x="594" y="0"/>
                                      </a:lnTo>
                                      <a:lnTo>
                                        <a:pt x="594" y="10"/>
                                      </a:lnTo>
                                      <a:lnTo>
                                        <a:pt x="531" y="10"/>
                                      </a:lnTo>
                                      <a:lnTo>
                                        <a:pt x="531" y="0"/>
                                      </a:lnTo>
                                      <a:close/>
                                      <a:moveTo>
                                        <a:pt x="637" y="0"/>
                                      </a:moveTo>
                                      <a:lnTo>
                                        <a:pt x="700" y="0"/>
                                      </a:lnTo>
                                      <a:lnTo>
                                        <a:pt x="700" y="10"/>
                                      </a:lnTo>
                                      <a:lnTo>
                                        <a:pt x="637" y="10"/>
                                      </a:lnTo>
                                      <a:lnTo>
                                        <a:pt x="637" y="0"/>
                                      </a:lnTo>
                                      <a:close/>
                                      <a:moveTo>
                                        <a:pt x="743" y="0"/>
                                      </a:moveTo>
                                      <a:lnTo>
                                        <a:pt x="806" y="0"/>
                                      </a:lnTo>
                                      <a:lnTo>
                                        <a:pt x="806" y="10"/>
                                      </a:lnTo>
                                      <a:lnTo>
                                        <a:pt x="743" y="10"/>
                                      </a:lnTo>
                                      <a:lnTo>
                                        <a:pt x="743" y="0"/>
                                      </a:lnTo>
                                      <a:close/>
                                      <a:moveTo>
                                        <a:pt x="849" y="0"/>
                                      </a:moveTo>
                                      <a:lnTo>
                                        <a:pt x="912" y="0"/>
                                      </a:lnTo>
                                      <a:lnTo>
                                        <a:pt x="912" y="10"/>
                                      </a:lnTo>
                                      <a:lnTo>
                                        <a:pt x="849" y="10"/>
                                      </a:lnTo>
                                      <a:lnTo>
                                        <a:pt x="849" y="0"/>
                                      </a:lnTo>
                                      <a:close/>
                                      <a:moveTo>
                                        <a:pt x="955" y="0"/>
                                      </a:moveTo>
                                      <a:lnTo>
                                        <a:pt x="1018" y="0"/>
                                      </a:lnTo>
                                      <a:lnTo>
                                        <a:pt x="1018" y="10"/>
                                      </a:lnTo>
                                      <a:lnTo>
                                        <a:pt x="955" y="10"/>
                                      </a:lnTo>
                                      <a:lnTo>
                                        <a:pt x="955" y="0"/>
                                      </a:lnTo>
                                      <a:close/>
                                      <a:moveTo>
                                        <a:pt x="1061" y="0"/>
                                      </a:moveTo>
                                      <a:lnTo>
                                        <a:pt x="1124" y="0"/>
                                      </a:lnTo>
                                      <a:lnTo>
                                        <a:pt x="1124" y="10"/>
                                      </a:lnTo>
                                      <a:lnTo>
                                        <a:pt x="1061" y="10"/>
                                      </a:lnTo>
                                      <a:lnTo>
                                        <a:pt x="1061" y="0"/>
                                      </a:lnTo>
                                      <a:close/>
                                      <a:moveTo>
                                        <a:pt x="1167" y="0"/>
                                      </a:moveTo>
                                      <a:lnTo>
                                        <a:pt x="1230" y="0"/>
                                      </a:lnTo>
                                      <a:lnTo>
                                        <a:pt x="1230" y="10"/>
                                      </a:lnTo>
                                      <a:lnTo>
                                        <a:pt x="1167" y="10"/>
                                      </a:lnTo>
                                      <a:lnTo>
                                        <a:pt x="1167" y="0"/>
                                      </a:lnTo>
                                      <a:close/>
                                      <a:moveTo>
                                        <a:pt x="1273" y="0"/>
                                      </a:moveTo>
                                      <a:lnTo>
                                        <a:pt x="1336" y="0"/>
                                      </a:lnTo>
                                      <a:lnTo>
                                        <a:pt x="1336" y="10"/>
                                      </a:lnTo>
                                      <a:lnTo>
                                        <a:pt x="1273" y="10"/>
                                      </a:lnTo>
                                      <a:lnTo>
                                        <a:pt x="1273" y="0"/>
                                      </a:lnTo>
                                      <a:close/>
                                      <a:moveTo>
                                        <a:pt x="1379" y="0"/>
                                      </a:moveTo>
                                      <a:lnTo>
                                        <a:pt x="1442" y="0"/>
                                      </a:lnTo>
                                      <a:lnTo>
                                        <a:pt x="1442" y="10"/>
                                      </a:lnTo>
                                      <a:lnTo>
                                        <a:pt x="1379" y="10"/>
                                      </a:lnTo>
                                      <a:lnTo>
                                        <a:pt x="1379" y="0"/>
                                      </a:lnTo>
                                      <a:close/>
                                      <a:moveTo>
                                        <a:pt x="1485" y="0"/>
                                      </a:moveTo>
                                      <a:lnTo>
                                        <a:pt x="1548" y="0"/>
                                      </a:lnTo>
                                      <a:lnTo>
                                        <a:pt x="1548" y="10"/>
                                      </a:lnTo>
                                      <a:lnTo>
                                        <a:pt x="1485" y="10"/>
                                      </a:lnTo>
                                      <a:lnTo>
                                        <a:pt x="1485" y="0"/>
                                      </a:lnTo>
                                      <a:close/>
                                      <a:moveTo>
                                        <a:pt x="1591" y="0"/>
                                      </a:moveTo>
                                      <a:lnTo>
                                        <a:pt x="1654" y="0"/>
                                      </a:lnTo>
                                      <a:lnTo>
                                        <a:pt x="1654" y="10"/>
                                      </a:lnTo>
                                      <a:lnTo>
                                        <a:pt x="1591" y="10"/>
                                      </a:lnTo>
                                      <a:lnTo>
                                        <a:pt x="159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03" name="Line 2076"/>
                              <wps:cNvCnPr/>
                              <wps:spPr bwMode="auto">
                                <a:xfrm>
                                  <a:off x="228600" y="1028700"/>
                                  <a:ext cx="498475"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4" name="Line 2077"/>
                              <wps:cNvCnPr/>
                              <wps:spPr bwMode="auto">
                                <a:xfrm flipV="1">
                                  <a:off x="727075" y="1028700"/>
                                  <a:ext cx="558800" cy="2044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5" name="Line 2078"/>
                              <wps:cNvCnPr/>
                              <wps:spPr bwMode="auto">
                                <a:xfrm flipH="1">
                                  <a:off x="228600" y="215265"/>
                                  <a:ext cx="518795"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6" name="Line 2079"/>
                              <wps:cNvCnPr/>
                              <wps:spPr bwMode="auto">
                                <a:xfrm>
                                  <a:off x="747395" y="215265"/>
                                  <a:ext cx="538480" cy="8134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7" name="Line 2080"/>
                              <wps:cNvCnPr/>
                              <wps:spPr bwMode="auto">
                                <a:xfrm flipH="1">
                                  <a:off x="727075" y="215265"/>
                                  <a:ext cx="20320" cy="10179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08" name="Freeform 2081"/>
                              <wps:cNvSpPr>
                                <a:spLocks noEditPoints="1"/>
                              </wps:cNvSpPr>
                              <wps:spPr bwMode="auto">
                                <a:xfrm>
                                  <a:off x="572770" y="483870"/>
                                  <a:ext cx="596900" cy="381635"/>
                                </a:xfrm>
                                <a:custGeom>
                                  <a:avLst/>
                                  <a:gdLst>
                                    <a:gd name="T0" fmla="*/ 6 w 940"/>
                                    <a:gd name="T1" fmla="*/ 0 h 601"/>
                                    <a:gd name="T2" fmla="*/ 59 w 940"/>
                                    <a:gd name="T3" fmla="*/ 33 h 601"/>
                                    <a:gd name="T4" fmla="*/ 53 w 940"/>
                                    <a:gd name="T5" fmla="*/ 42 h 601"/>
                                    <a:gd name="T6" fmla="*/ 0 w 940"/>
                                    <a:gd name="T7" fmla="*/ 8 h 601"/>
                                    <a:gd name="T8" fmla="*/ 6 w 940"/>
                                    <a:gd name="T9" fmla="*/ 0 h 601"/>
                                    <a:gd name="T10" fmla="*/ 94 w 940"/>
                                    <a:gd name="T11" fmla="*/ 56 h 601"/>
                                    <a:gd name="T12" fmla="*/ 147 w 940"/>
                                    <a:gd name="T13" fmla="*/ 89 h 601"/>
                                    <a:gd name="T14" fmla="*/ 141 w 940"/>
                                    <a:gd name="T15" fmla="*/ 98 h 601"/>
                                    <a:gd name="T16" fmla="*/ 88 w 940"/>
                                    <a:gd name="T17" fmla="*/ 64 h 601"/>
                                    <a:gd name="T18" fmla="*/ 94 w 940"/>
                                    <a:gd name="T19" fmla="*/ 56 h 601"/>
                                    <a:gd name="T20" fmla="*/ 182 w 940"/>
                                    <a:gd name="T21" fmla="*/ 112 h 601"/>
                                    <a:gd name="T22" fmla="*/ 235 w 940"/>
                                    <a:gd name="T23" fmla="*/ 145 h 601"/>
                                    <a:gd name="T24" fmla="*/ 229 w 940"/>
                                    <a:gd name="T25" fmla="*/ 154 h 601"/>
                                    <a:gd name="T26" fmla="*/ 176 w 940"/>
                                    <a:gd name="T27" fmla="*/ 120 h 601"/>
                                    <a:gd name="T28" fmla="*/ 182 w 940"/>
                                    <a:gd name="T29" fmla="*/ 112 h 601"/>
                                    <a:gd name="T30" fmla="*/ 270 w 940"/>
                                    <a:gd name="T31" fmla="*/ 168 h 601"/>
                                    <a:gd name="T32" fmla="*/ 323 w 940"/>
                                    <a:gd name="T33" fmla="*/ 201 h 601"/>
                                    <a:gd name="T34" fmla="*/ 317 w 940"/>
                                    <a:gd name="T35" fmla="*/ 209 h 601"/>
                                    <a:gd name="T36" fmla="*/ 264 w 940"/>
                                    <a:gd name="T37" fmla="*/ 176 h 601"/>
                                    <a:gd name="T38" fmla="*/ 270 w 940"/>
                                    <a:gd name="T39" fmla="*/ 168 h 601"/>
                                    <a:gd name="T40" fmla="*/ 358 w 940"/>
                                    <a:gd name="T41" fmla="*/ 224 h 601"/>
                                    <a:gd name="T42" fmla="*/ 411 w 940"/>
                                    <a:gd name="T43" fmla="*/ 257 h 601"/>
                                    <a:gd name="T44" fmla="*/ 405 w 940"/>
                                    <a:gd name="T45" fmla="*/ 265 h 601"/>
                                    <a:gd name="T46" fmla="*/ 352 w 940"/>
                                    <a:gd name="T47" fmla="*/ 232 h 601"/>
                                    <a:gd name="T48" fmla="*/ 358 w 940"/>
                                    <a:gd name="T49" fmla="*/ 224 h 601"/>
                                    <a:gd name="T50" fmla="*/ 446 w 940"/>
                                    <a:gd name="T51" fmla="*/ 279 h 601"/>
                                    <a:gd name="T52" fmla="*/ 499 w 940"/>
                                    <a:gd name="T53" fmla="*/ 313 h 601"/>
                                    <a:gd name="T54" fmla="*/ 493 w 940"/>
                                    <a:gd name="T55" fmla="*/ 321 h 601"/>
                                    <a:gd name="T56" fmla="*/ 440 w 940"/>
                                    <a:gd name="T57" fmla="*/ 288 h 601"/>
                                    <a:gd name="T58" fmla="*/ 446 w 940"/>
                                    <a:gd name="T59" fmla="*/ 279 h 601"/>
                                    <a:gd name="T60" fmla="*/ 534 w 940"/>
                                    <a:gd name="T61" fmla="*/ 335 h 601"/>
                                    <a:gd name="T62" fmla="*/ 587 w 940"/>
                                    <a:gd name="T63" fmla="*/ 369 h 601"/>
                                    <a:gd name="T64" fmla="*/ 581 w 940"/>
                                    <a:gd name="T65" fmla="*/ 377 h 601"/>
                                    <a:gd name="T66" fmla="*/ 528 w 940"/>
                                    <a:gd name="T67" fmla="*/ 344 h 601"/>
                                    <a:gd name="T68" fmla="*/ 534 w 940"/>
                                    <a:gd name="T69" fmla="*/ 335 h 601"/>
                                    <a:gd name="T70" fmla="*/ 623 w 940"/>
                                    <a:gd name="T71" fmla="*/ 391 h 601"/>
                                    <a:gd name="T72" fmla="*/ 675 w 940"/>
                                    <a:gd name="T73" fmla="*/ 425 h 601"/>
                                    <a:gd name="T74" fmla="*/ 669 w 940"/>
                                    <a:gd name="T75" fmla="*/ 433 h 601"/>
                                    <a:gd name="T76" fmla="*/ 617 w 940"/>
                                    <a:gd name="T77" fmla="*/ 400 h 601"/>
                                    <a:gd name="T78" fmla="*/ 623 w 940"/>
                                    <a:gd name="T79" fmla="*/ 391 h 601"/>
                                    <a:gd name="T80" fmla="*/ 711 w 940"/>
                                    <a:gd name="T81" fmla="*/ 447 h 601"/>
                                    <a:gd name="T82" fmla="*/ 764 w 940"/>
                                    <a:gd name="T83" fmla="*/ 481 h 601"/>
                                    <a:gd name="T84" fmla="*/ 758 w 940"/>
                                    <a:gd name="T85" fmla="*/ 489 h 601"/>
                                    <a:gd name="T86" fmla="*/ 705 w 940"/>
                                    <a:gd name="T87" fmla="*/ 456 h 601"/>
                                    <a:gd name="T88" fmla="*/ 711 w 940"/>
                                    <a:gd name="T89" fmla="*/ 447 h 601"/>
                                    <a:gd name="T90" fmla="*/ 799 w 940"/>
                                    <a:gd name="T91" fmla="*/ 503 h 601"/>
                                    <a:gd name="T92" fmla="*/ 852 w 940"/>
                                    <a:gd name="T93" fmla="*/ 537 h 601"/>
                                    <a:gd name="T94" fmla="*/ 846 w 940"/>
                                    <a:gd name="T95" fmla="*/ 545 h 601"/>
                                    <a:gd name="T96" fmla="*/ 793 w 940"/>
                                    <a:gd name="T97" fmla="*/ 512 h 601"/>
                                    <a:gd name="T98" fmla="*/ 799 w 940"/>
                                    <a:gd name="T99" fmla="*/ 503 h 601"/>
                                    <a:gd name="T100" fmla="*/ 887 w 940"/>
                                    <a:gd name="T101" fmla="*/ 559 h 601"/>
                                    <a:gd name="T102" fmla="*/ 940 w 940"/>
                                    <a:gd name="T103" fmla="*/ 593 h 601"/>
                                    <a:gd name="T104" fmla="*/ 934 w 940"/>
                                    <a:gd name="T105" fmla="*/ 601 h 601"/>
                                    <a:gd name="T106" fmla="*/ 881 w 940"/>
                                    <a:gd name="T107" fmla="*/ 568 h 601"/>
                                    <a:gd name="T108" fmla="*/ 887 w 940"/>
                                    <a:gd name="T109" fmla="*/ 559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40" h="601">
                                      <a:moveTo>
                                        <a:pt x="6" y="0"/>
                                      </a:moveTo>
                                      <a:lnTo>
                                        <a:pt x="59" y="33"/>
                                      </a:lnTo>
                                      <a:lnTo>
                                        <a:pt x="53" y="42"/>
                                      </a:lnTo>
                                      <a:lnTo>
                                        <a:pt x="0" y="8"/>
                                      </a:lnTo>
                                      <a:lnTo>
                                        <a:pt x="6" y="0"/>
                                      </a:lnTo>
                                      <a:close/>
                                      <a:moveTo>
                                        <a:pt x="94" y="56"/>
                                      </a:moveTo>
                                      <a:lnTo>
                                        <a:pt x="147" y="89"/>
                                      </a:lnTo>
                                      <a:lnTo>
                                        <a:pt x="141" y="98"/>
                                      </a:lnTo>
                                      <a:lnTo>
                                        <a:pt x="88" y="64"/>
                                      </a:lnTo>
                                      <a:lnTo>
                                        <a:pt x="94" y="56"/>
                                      </a:lnTo>
                                      <a:close/>
                                      <a:moveTo>
                                        <a:pt x="182" y="112"/>
                                      </a:moveTo>
                                      <a:lnTo>
                                        <a:pt x="235" y="145"/>
                                      </a:lnTo>
                                      <a:lnTo>
                                        <a:pt x="229" y="154"/>
                                      </a:lnTo>
                                      <a:lnTo>
                                        <a:pt x="176" y="120"/>
                                      </a:lnTo>
                                      <a:lnTo>
                                        <a:pt x="182" y="112"/>
                                      </a:lnTo>
                                      <a:close/>
                                      <a:moveTo>
                                        <a:pt x="270" y="168"/>
                                      </a:moveTo>
                                      <a:lnTo>
                                        <a:pt x="323" y="201"/>
                                      </a:lnTo>
                                      <a:lnTo>
                                        <a:pt x="317" y="209"/>
                                      </a:lnTo>
                                      <a:lnTo>
                                        <a:pt x="264" y="176"/>
                                      </a:lnTo>
                                      <a:lnTo>
                                        <a:pt x="270" y="168"/>
                                      </a:lnTo>
                                      <a:close/>
                                      <a:moveTo>
                                        <a:pt x="358" y="224"/>
                                      </a:moveTo>
                                      <a:lnTo>
                                        <a:pt x="411" y="257"/>
                                      </a:lnTo>
                                      <a:lnTo>
                                        <a:pt x="405" y="265"/>
                                      </a:lnTo>
                                      <a:lnTo>
                                        <a:pt x="352" y="232"/>
                                      </a:lnTo>
                                      <a:lnTo>
                                        <a:pt x="358" y="224"/>
                                      </a:lnTo>
                                      <a:close/>
                                      <a:moveTo>
                                        <a:pt x="446" y="279"/>
                                      </a:moveTo>
                                      <a:lnTo>
                                        <a:pt x="499" y="313"/>
                                      </a:lnTo>
                                      <a:lnTo>
                                        <a:pt x="493" y="321"/>
                                      </a:lnTo>
                                      <a:lnTo>
                                        <a:pt x="440" y="288"/>
                                      </a:lnTo>
                                      <a:lnTo>
                                        <a:pt x="446" y="279"/>
                                      </a:lnTo>
                                      <a:close/>
                                      <a:moveTo>
                                        <a:pt x="534" y="335"/>
                                      </a:moveTo>
                                      <a:lnTo>
                                        <a:pt x="587" y="369"/>
                                      </a:lnTo>
                                      <a:lnTo>
                                        <a:pt x="581" y="377"/>
                                      </a:lnTo>
                                      <a:lnTo>
                                        <a:pt x="528" y="344"/>
                                      </a:lnTo>
                                      <a:lnTo>
                                        <a:pt x="534" y="335"/>
                                      </a:lnTo>
                                      <a:close/>
                                      <a:moveTo>
                                        <a:pt x="623" y="391"/>
                                      </a:moveTo>
                                      <a:lnTo>
                                        <a:pt x="675" y="425"/>
                                      </a:lnTo>
                                      <a:lnTo>
                                        <a:pt x="669" y="433"/>
                                      </a:lnTo>
                                      <a:lnTo>
                                        <a:pt x="617" y="400"/>
                                      </a:lnTo>
                                      <a:lnTo>
                                        <a:pt x="623" y="391"/>
                                      </a:lnTo>
                                      <a:close/>
                                      <a:moveTo>
                                        <a:pt x="711" y="447"/>
                                      </a:moveTo>
                                      <a:lnTo>
                                        <a:pt x="764" y="481"/>
                                      </a:lnTo>
                                      <a:lnTo>
                                        <a:pt x="758" y="489"/>
                                      </a:lnTo>
                                      <a:lnTo>
                                        <a:pt x="705" y="456"/>
                                      </a:lnTo>
                                      <a:lnTo>
                                        <a:pt x="711" y="447"/>
                                      </a:lnTo>
                                      <a:close/>
                                      <a:moveTo>
                                        <a:pt x="799" y="503"/>
                                      </a:moveTo>
                                      <a:lnTo>
                                        <a:pt x="852" y="537"/>
                                      </a:lnTo>
                                      <a:lnTo>
                                        <a:pt x="846" y="545"/>
                                      </a:lnTo>
                                      <a:lnTo>
                                        <a:pt x="793" y="512"/>
                                      </a:lnTo>
                                      <a:lnTo>
                                        <a:pt x="799" y="503"/>
                                      </a:lnTo>
                                      <a:close/>
                                      <a:moveTo>
                                        <a:pt x="887" y="559"/>
                                      </a:moveTo>
                                      <a:lnTo>
                                        <a:pt x="940" y="593"/>
                                      </a:lnTo>
                                      <a:lnTo>
                                        <a:pt x="934" y="601"/>
                                      </a:lnTo>
                                      <a:lnTo>
                                        <a:pt x="881" y="568"/>
                                      </a:lnTo>
                                      <a:lnTo>
                                        <a:pt x="887" y="55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09" name="Line 2082"/>
                              <wps:cNvCnPr/>
                              <wps:spPr bwMode="auto">
                                <a:xfrm>
                                  <a:off x="574675" y="486410"/>
                                  <a:ext cx="157480" cy="4921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10" name="Line 2083"/>
                              <wps:cNvCnPr/>
                              <wps:spPr bwMode="auto">
                                <a:xfrm flipV="1">
                                  <a:off x="732155" y="872490"/>
                                  <a:ext cx="450215" cy="1060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11" name="Rectangle 2084"/>
                              <wps:cNvSpPr>
                                <a:spLocks noChangeArrowheads="1"/>
                              </wps:cNvSpPr>
                              <wps:spPr bwMode="auto">
                                <a:xfrm>
                                  <a:off x="1232535" y="742315"/>
                                  <a:ext cx="946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R</w:t>
                                    </w:r>
                                  </w:p>
                                </w:txbxContent>
                              </wps:txbx>
                              <wps:bodyPr rot="0" vert="horz" wrap="none" lIns="0" tIns="0" rIns="0" bIns="0" anchor="t" anchorCtr="0" upright="1">
                                <a:spAutoFit/>
                              </wps:bodyPr>
                            </wps:wsp>
                            <wps:wsp>
                              <wps:cNvPr id="1952" name="Rectangle 2085"/>
                              <wps:cNvSpPr>
                                <a:spLocks noChangeArrowheads="1"/>
                              </wps:cNvSpPr>
                              <wps:spPr bwMode="auto">
                                <a:xfrm>
                                  <a:off x="760730" y="7791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953" name="Rectangle 2086"/>
                              <wps:cNvSpPr>
                                <a:spLocks noChangeArrowheads="1"/>
                              </wps:cNvSpPr>
                              <wps:spPr bwMode="auto">
                                <a:xfrm>
                                  <a:off x="483870" y="34353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54" name="Rectangle 2087"/>
                              <wps:cNvSpPr>
                                <a:spLocks noChangeArrowheads="1"/>
                              </wps:cNvSpPr>
                              <wps:spPr bwMode="auto">
                                <a:xfrm>
                                  <a:off x="1339850" y="8953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55" name="Rectangle 2088"/>
                              <wps:cNvSpPr>
                                <a:spLocks noChangeArrowheads="1"/>
                              </wps:cNvSpPr>
                              <wps:spPr bwMode="auto">
                                <a:xfrm>
                                  <a:off x="679450" y="1259205"/>
                                  <a:ext cx="9588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57" name="Rectangle 2089"/>
                              <wps:cNvSpPr>
                                <a:spLocks noChangeArrowheads="1"/>
                              </wps:cNvSpPr>
                              <wps:spPr bwMode="auto">
                                <a:xfrm>
                                  <a:off x="713105" y="54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58" name="Rectangle 2090"/>
                              <wps:cNvSpPr>
                                <a:spLocks noChangeArrowheads="1"/>
                              </wps:cNvSpPr>
                              <wps:spPr bwMode="auto">
                                <a:xfrm>
                                  <a:off x="94615" y="92075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59" name="Oval 2091"/>
                              <wps:cNvSpPr>
                                <a:spLocks noChangeArrowheads="1"/>
                              </wps:cNvSpPr>
                              <wps:spPr bwMode="auto">
                                <a:xfrm>
                                  <a:off x="721995" y="96901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0" name="Oval 2092"/>
                              <wps:cNvSpPr>
                                <a:spLocks noChangeArrowheads="1"/>
                              </wps:cNvSpPr>
                              <wps:spPr bwMode="auto">
                                <a:xfrm>
                                  <a:off x="564515" y="47688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1" name="Oval 2093"/>
                              <wps:cNvSpPr>
                                <a:spLocks noChangeArrowheads="1"/>
                              </wps:cNvSpPr>
                              <wps:spPr bwMode="auto">
                                <a:xfrm>
                                  <a:off x="1275715" y="101917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2" name="Oval 2094"/>
                              <wps:cNvSpPr>
                                <a:spLocks noChangeArrowheads="1"/>
                              </wps:cNvSpPr>
                              <wps:spPr bwMode="auto">
                                <a:xfrm>
                                  <a:off x="716915" y="122364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3" name="Oval 2095"/>
                              <wps:cNvSpPr>
                                <a:spLocks noChangeArrowheads="1"/>
                              </wps:cNvSpPr>
                              <wps:spPr bwMode="auto">
                                <a:xfrm>
                                  <a:off x="219075" y="1019175"/>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4" name="Oval 2096"/>
                              <wps:cNvSpPr>
                                <a:spLocks noChangeArrowheads="1"/>
                              </wps:cNvSpPr>
                              <wps:spPr bwMode="auto">
                                <a:xfrm>
                                  <a:off x="737235" y="205740"/>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65" name="Oval 2097"/>
                              <wps:cNvSpPr>
                                <a:spLocks noChangeArrowheads="1"/>
                              </wps:cNvSpPr>
                              <wps:spPr bwMode="auto">
                                <a:xfrm>
                                  <a:off x="1172210" y="862965"/>
                                  <a:ext cx="2032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73" o:spid="_x0000_s1145" editas="canvas" style="width:119.8pt;height:115.2pt;mso-position-horizontal-relative:char;mso-position-vertical-relative:line" coordsize="15214,1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">
                      <v:shape id="_x0000_s1146" type="#_x0000_t75" style="position:absolute;width:15214;height:14630;visibility:visible;mso-wrap-style:square">
                        <v:fill o:detectmouseclick="t"/>
                        <v:path o:connecttype="none"/>
                      </v:shape>
                      <v:shape id="Freeform 2075" o:spid="_x0000_s1147" style="position:absolute;left:2286;top:10255;width:10502;height:63;visibility:visible;mso-wrap-style:square;v-text-anchor:top" coordsize="165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REcYA&#10;AADdAAAADwAAAGRycy9kb3ducmV2LnhtbESP0WrCQBRE3wX/YblCX6RuEopo6ipS0loEH4z9gEv2&#10;Nglm76a7q8a/7xYKPg4zc4ZZbQbTiSs531pWkM4SEMSV1S3XCr5O788LED4ga+wsk4I7edisx6MV&#10;5tre+EjXMtQiQtjnqKAJoc+l9FVDBv3M9sTR+7bOYIjS1VI7vEW46WSWJHNpsOW40GBPbw1V5/Ji&#10;FBS7H+wKt8sOH9N96+58uLyUS6WeJsP2FUSgITzC/+1PrSBLkwz+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iREcYAAADdAAAADwAAAAAAAAAAAAAAAACYAgAAZHJz&#10;L2Rvd25yZXYueG1sUEsFBgAAAAAEAAQA9QAAAIsDAAAAAA==&#10;" path="m,l64,r,10l,10,,xm107,r63,l170,10r-63,l107,xm213,r63,l276,10r-63,l213,xm319,r63,l382,10r-63,l319,xm425,r63,l488,10r-63,l425,xm531,r63,l594,10r-63,l531,xm637,r63,l700,10r-63,l637,xm743,r63,l806,10r-63,l743,xm849,r63,l912,10r-63,l849,xm955,r63,l1018,10r-63,l955,xm1061,r63,l1124,10r-63,l1061,xm1167,r63,l1230,10r-63,l1167,xm1273,r63,l1336,10r-63,l1273,xm1379,r63,l1442,10r-63,l1379,xm1485,r63,l1548,10r-63,l1485,xm1591,r63,l1654,10r-63,l1591,xe" fillcolor="black" strokeweight=".1pt">
                        <v:stroke joinstyle="bevel"/>
                        <v:path arrowok="t" o:connecttype="custom" o:connectlocs="40640,0;0,6350;67945,0;107950,6350;67945,0;175260,0;135255,6350;202565,0;242570,6350;202565,0;309880,0;269875,6350;337185,0;377190,6350;337185,0;444500,0;404495,6350;471805,0;511810,6350;471805,0;579120,0;539115,6350;606425,0;646430,6350;606425,0;713740,0;673735,6350;741045,0;781050,6350;741045,0;848360,0;808355,6350;875665,0;915670,6350;875665,0;982980,0;942975,6350;1010285,0;1050290,6350;1010285,0" o:connectangles="0,0,0,0,0,0,0,0,0,0,0,0,0,0,0,0,0,0,0,0,0,0,0,0,0,0,0,0,0,0,0,0,0,0,0,0,0,0,0,0"/>
                        <o:lock v:ext="edit" verticies="t"/>
                      </v:shape>
                      <v:line id="Line 2076" o:spid="_x0000_s1148" style="position:absolute;visibility:visible;mso-wrap-style:square" from="2286,10287" to="7270,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POQMYAAADdAAAADwAAAGRycy9kb3ducmV2LnhtbESPQWsCMRSE74L/IbxCL9JNVLBlaxRR&#10;CvYg6LbQ6+vmuVm6eVk2cd3+e1MoeBxm5htmuR5cI3rqQu1ZwzRTIIhLb2quNHx+vD29gAgR2WDj&#10;mTT8UoD1ajxaYm78lU/UF7ESCcIhRw02xjaXMpSWHIbMt8TJO/vOYUyyq6Tp8JrgrpEzpRbSYc1p&#10;wWJLW0vlT3FxGorJvi4ux8Pzl3033/Od6u1JnrV+fBg2ryAiDfEe/m/vjYbZVM3h701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TzkDGAAAA3QAAAA8AAAAAAAAA&#10;AAAAAAAAoQIAAGRycy9kb3ducmV2LnhtbFBLBQYAAAAABAAEAPkAAACUAwAAAAA=&#10;" strokeweight=".55pt">
                        <v:stroke joinstyle="miter"/>
                      </v:line>
                      <v:line id="Line 2077" o:spid="_x0000_s1149" style="position:absolute;flip:y;visibility:visible;mso-wrap-style:square" from="7270,10287" to="12858,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WW8MYAAADdAAAADwAAAGRycy9kb3ducmV2LnhtbESPQUsDMRSE74L/ITzBm022SJG1aSmC&#10;VsGCXT30+Ng8N1s3L0uSbtd/3xQKPQ4z8w0zX46uEwOF2HrWUEwUCOLam5YbDT/frw9PIGJCNth5&#10;Jg3/FGG5uL2ZY2n8kbc0VKkRGcKxRA02pb6UMtaWHMaJ74mz9+uDw5RlaKQJeMxw18mpUjPpsOW8&#10;YLGnF0v1X3VwGjYfw9tuXe/tKhQHNfts1ruvPWt9fzeunkEkGtM1fGm/Gw3TQj3C+U1+AnJ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llvDGAAAA3QAAAA8AAAAAAAAA&#10;AAAAAAAAoQIAAGRycy9kb3ducmV2LnhtbFBLBQYAAAAABAAEAPkAAACUAwAAAAA=&#10;" strokeweight=".55pt">
                        <v:stroke joinstyle="miter"/>
                      </v:line>
                      <v:line id="Line 2078" o:spid="_x0000_s1150" style="position:absolute;flip:x;visibility:visible;mso-wrap-style:square" from="2286,2152" to="747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za8YAAADdAAAADwAAAGRycy9kb3ducmV2LnhtbESPQUsDMRSE74L/ITzBm022YJG1aSmC&#10;VsGCXT30+Ng8N1s3L0uSbtd/3xQKPQ4z8w0zX46uEwOF2HrWUEwUCOLam5YbDT/frw9PIGJCNth5&#10;Jg3/FGG5uL2ZY2n8kbc0VKkRGcKxRA02pb6UMtaWHMaJ74mz9+uDw5RlaKQJeMxw18mpUjPpsOW8&#10;YLGnF0v1X3VwGjYfw9tuXe/tKhQHNfts1ruvPWt9fzeunkEkGtM1fGm/Gw3TQj3C+U1+AnJx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pM2vGAAAA3QAAAA8AAAAAAAAA&#10;AAAAAAAAoQIAAGRycy9kb3ducmV2LnhtbFBLBQYAAAAABAAEAPkAAACUAwAAAAA=&#10;" strokeweight=".55pt">
                        <v:stroke joinstyle="miter"/>
                      </v:line>
                      <v:line id="Line 2079" o:spid="_x0000_s1151" style="position:absolute;visibility:visible;mso-wrap-style:square" from="7473,2152" to="12858,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t2MYAAADdAAAADwAAAGRycy9kb3ducmV2LnhtbESPQWsCMRSE7wX/Q3iFXkpNVNCyNYq0&#10;FPQg6Fro9XXz3CzdvCybuK7/3giCx2FmvmHmy97VoqM2VJ41jIYKBHHhTcWlhp/D99s7iBCRDdae&#10;ScOFAiwXg6c5ZsafeU9dHkuRIBwy1GBjbDIpQ2HJYRj6hjh5R986jEm2pTQtnhPc1XKs1FQ6rDgt&#10;WGzo01Lxn5+chvx1XeWn3Xb2azfmb/KlOruXR61fnvvVB4hIfXyE7+210TAeqSnc3q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kbdjGAAAA3QAAAA8AAAAAAAAA&#10;AAAAAAAAoQIAAGRycy9kb3ducmV2LnhtbFBLBQYAAAAABAAEAPkAAACUAwAAAAA=&#10;" strokeweight=".55pt">
                        <v:stroke joinstyle="miter"/>
                      </v:line>
                      <v:line id="Line 2080" o:spid="_x0000_s1152" style="position:absolute;flip:x;visibility:visible;mso-wrap-style:square" from="7270,2152" to="7473,1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cIh8YAAADdAAAADwAAAGRycy9kb3ducmV2LnhtbESPQWsCMRSE74X+h/AK3mqyHlS2RpFC&#10;qwULanvw+Ni8btZuXpYkrtt/3xQKHoeZ+YZZrAbXip5CbDxrKMYKBHHlTcO1hs+Pl8c5iJiQDbae&#10;ScMPRVgt7+8WWBp/5QP1x1SLDOFYogabUldKGStLDuPYd8TZ+/LBYcoy1NIEvGa4a+VEqal02HBe&#10;sNjRs6Xq+3hxGt7f+tfTpjrbdSguarqrN6f9mbUePQzrJxCJhnQL/7e3RsOkUDP4e5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3CIfGAAAA3QAAAA8AAAAAAAAA&#10;AAAAAAAAoQIAAGRycy9kb3ducmV2LnhtbFBLBQYAAAAABAAEAPkAAACUAwAAAAA=&#10;" strokeweight=".55pt">
                        <v:stroke joinstyle="miter"/>
                      </v:line>
                      <v:shape id="Freeform 2081" o:spid="_x0000_s1153" style="position:absolute;left:5727;top:4838;width:5969;height:3817;visibility:visible;mso-wrap-style:square;v-text-anchor:top" coordsize="940,6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cM8QA&#10;AADdAAAADwAAAGRycy9kb3ducmV2LnhtbERP3WrCMBS+H/gO4Qi7GTbVDZGuUdSx6YWIfw9waM7a&#10;YnNSk2i7t18uBrv8+P7zRW8a8SDna8sKxkkKgriwuuZSweX8OZqB8AFZY2OZFPyQh8V88JRjpm3H&#10;R3qcQiliCPsMFVQhtJmUvqjIoE9sSxy5b+sMhghdKbXDLoabRk7SdCoN1hwbKmxpXVFxPd2NgrDZ&#10;fF22u9X942W1d9fudng7vC6Veh72y3cQgfrwL/5zb7WCyTiNc+Ob+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HDPEAAAA3QAAAA8AAAAAAAAAAAAAAAAAmAIAAGRycy9k&#10;b3ducmV2LnhtbFBLBQYAAAAABAAEAPUAAACJAwAAAAA=&#10;" path="m6,l59,33r-6,9l,8,6,xm94,56r53,33l141,98,88,64r6,-8xm182,112r53,33l229,154,176,120r6,-8xm270,168r53,33l317,209,264,176r6,-8xm358,224r53,33l405,265,352,232r6,-8xm446,279r53,34l493,321,440,288r6,-9xm534,335r53,34l581,377,528,344r6,-9xm623,391r52,34l669,433,617,400r6,-9xm711,447r53,34l758,489,705,456r6,-9xm799,503r53,34l846,545,793,512r6,-9xm887,559r53,34l934,601,881,568r6,-9xe" fillcolor="black" strokeweight=".1pt">
                        <v:stroke joinstyle="bevel"/>
                        <v:path arrowok="t" o:connecttype="custom" o:connectlocs="3810,0;37465,20955;33655,26670;0,5080;3810,0;59690,35560;93345,56515;89535,62230;55880,40640;59690,35560;115570,71120;149225,92075;145415,97790;111760,76200;115570,71120;171450,106680;205105,127635;201295,132715;167640,111760;171450,106680;227330,142240;260985,163195;257175,168275;223520,147320;227330,142240;283210,177165;316865,198755;313055,203835;279400,182880;283210,177165;339090,212725;372745,234315;368935,239395;335280,218440;339090,212725;395605,248285;428625,269875;424815,274955;391795,254000;395605,248285;451485,283845;485140,305435;481330,310515;447675,289560;451485,283845;507365,319405;541020,340995;537210,346075;503555,325120;507365,319405;563245,354965;596900,376555;593090,381635;559435,360680;563245,354965" o:connectangles="0,0,0,0,0,0,0,0,0,0,0,0,0,0,0,0,0,0,0,0,0,0,0,0,0,0,0,0,0,0,0,0,0,0,0,0,0,0,0,0,0,0,0,0,0,0,0,0,0,0,0,0,0,0,0"/>
                        <o:lock v:ext="edit" verticies="t"/>
                      </v:shape>
                      <v:line id="Line 2082" o:spid="_x0000_s1154" style="position:absolute;visibility:visible;mso-wrap-style:square" from="5746,4864" to="7321,9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v5qsYAAADdAAAADwAAAGRycy9kb3ducmV2LnhtbESPQWsCMRSE7wX/Q3hCL6UmWqh1NYpY&#10;Cnoo6Fro9bl5bhY3L8smrtt/3wiFHoeZ+YZZrHpXi47aUHnWMB4pEMSFNxWXGr6OH89vIEJENlh7&#10;Jg0/FGC1HDwsMDP+xgfq8liKBOGQoQYbY5NJGQpLDsPIN8TJO/vWYUyyLaVp8ZbgrpYTpV6lw4rT&#10;gsWGNpaKS351GvKnbZVf95/Tb7szp5d31dmDPGv9OOzXcxCR+vgf/mtvjYbJWM3g/i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7+arGAAAA3QAAAA8AAAAAAAAA&#10;AAAAAAAAoQIAAGRycy9kb3ducmV2LnhtbFBLBQYAAAAABAAEAPkAAACUAwAAAAA=&#10;" strokeweight=".55pt">
                        <v:stroke joinstyle="miter"/>
                      </v:line>
                      <v:line id="Line 2083" o:spid="_x0000_s1155" style="position:absolute;flip:y;visibility:visible;mso-wrap-style:square" from="7321,8724" to="11823,9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GLsIAAADdAAAADwAAAGRycy9kb3ducmV2LnhtbERPz2vCMBS+D/wfwhO8zbQeRKpRRFA3&#10;UNjUg8dH82yqzUtJYu3+++Uw2PHj+71Y9bYRHflQO1aQjzMQxKXTNVcKLuft+wxEiMgaG8ek4IcC&#10;rJaDtwUW2r34m7pTrEQK4VCgAhNjW0gZSkMWw9i1xIm7OW8xJugrqT2+Urht5CTLptJizanBYEsb&#10;Q+Xj9LQKjp/d7rov72bt82c2PVT769edlRoN+/UcRKQ+/ov/3B9awSTP0/70Jj0B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YcGLsIAAADdAAAADwAAAAAAAAAAAAAA&#10;AAChAgAAZHJzL2Rvd25yZXYueG1sUEsFBgAAAAAEAAQA+QAAAJADAAAAAA==&#10;" strokeweight=".55pt">
                        <v:stroke joinstyle="miter"/>
                      </v:line>
                      <v:rect id="Rectangle 2084" o:spid="_x0000_s1156" style="position:absolute;left:12325;top:7423;width:9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D9C8IA&#10;AADdAAAADwAAAGRycy9kb3ducmV2LnhtbESP3YrCMBSE74V9h3AWvNO0vRDpGmVZEFS8se4DHJrT&#10;HzY5KUm09e2NIOzlMDPfMJvdZI24kw+9YwX5MgNBXDvdc6vg97pfrEGEiKzROCYFDwqw237MNlhq&#10;N/KF7lVsRYJwKFFBF+NQShnqjiyGpRuIk9c4bzEm6VupPY4Jbo0ssmwlLfacFjoc6Kej+q+6WQXy&#10;Wu3HdWV85k5FczbHw6Uhp9T8c/r+AhFpiv/hd/ugFRR5ns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0P0LwgAAAN0AAAAPAAAAAAAAAAAAAAAAAJgCAABkcnMvZG93&#10;bnJldi54bWxQSwUGAAAAAAQABAD1AAAAhwM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R</w:t>
                              </w:r>
                            </w:p>
                          </w:txbxContent>
                        </v:textbox>
                      </v:rect>
                      <v:rect id="Rectangle 2085" o:spid="_x0000_s1157" style="position:absolute;left:7607;top:7791;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z+nsAA&#10;AADdAAAADwAAAGRycy9kb3ducmV2LnhtbERP22oCMRB9L/gPYQTfatYFi6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hz+nsAAAADdAAAADwAAAAAAAAAAAAAAAACYAgAAZHJzL2Rvd25y&#10;ZXYueG1sUEsFBgAAAAAEAAQA9QAAAIUDA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Q</w:t>
                              </w:r>
                            </w:p>
                          </w:txbxContent>
                        </v:textbox>
                      </v:rect>
                      <v:rect id="Rectangle 2086" o:spid="_x0000_s1158" style="position:absolute;left:4838;top:3435;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bBcEA&#10;AADdAAAADwAAAGRycy9kb3ducmV2LnhtbERP22oCMRB9L/gPYQTfalal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QWwXBAAAA3QAAAA8AAAAAAAAAAAAAAAAAmAIAAGRycy9kb3du&#10;cmV2LnhtbFBLBQYAAAAABAAEAPUAAACG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P</w:t>
                              </w:r>
                            </w:p>
                          </w:txbxContent>
                        </v:textbox>
                      </v:rect>
                      <v:rect id="Rectangle 2087" o:spid="_x0000_s1159" style="position:absolute;left:13398;top:8953;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DccEA&#10;AADdAAAADwAAAGRycy9kb3ducmV2LnhtbERP22oCMRB9L/gPYQTfalax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5w3HBAAAA3QAAAA8AAAAAAAAAAAAAAAAAmAIAAGRycy9kb3du&#10;cmV2LnhtbFBLBQYAAAAABAAEAPUAAACG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D</w:t>
                              </w:r>
                            </w:p>
                          </w:txbxContent>
                        </v:textbox>
                      </v:rect>
                      <v:rect id="Rectangle 2088" o:spid="_x0000_s1160" style="position:absolute;left:6794;top:12592;width:95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m6sAA&#10;AADdAAAADwAAAGRycy9kb3ducmV2LnhtbERP24rCMBB9X/Afwgi+ramC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Vm6sAAAADdAAAADwAAAAAAAAAAAAAAAACYAgAAZHJzL2Rvd25y&#10;ZXYueG1sUEsFBgAAAAAEAAQA9QAAAIUDA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C</w:t>
                              </w:r>
                            </w:p>
                          </w:txbxContent>
                        </v:textbox>
                      </v:rect>
                      <v:rect id="Rectangle 2089" o:spid="_x0000_s1161" style="position:absolute;left:7131;top:546;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dBsEA&#10;AADdAAAADwAAAGRycy9kb3ducmV2LnhtbERP22oCMRB9L/gPYQTfalbBqqtRpCDY4ourHzBsZi+Y&#10;TJYkdbd/3xQE3+ZwrrPdD9aIB/nQOlYwm2YgiEunW64V3K7H9xWIEJE1Gsek4JcC7Hejty3m2vV8&#10;oUcRa5FCOOSooImxy6UMZUMWw9R1xImrnLcYE/S11B77FG6NnGfZh7TYcmposKPPhsp78WMVyGtx&#10;7FeF8Zn7nldn83W6VOSUmoyHwwZEpCG+xE/3Saf568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rXQbBAAAA3QAAAA8AAAAAAAAAAAAAAAAAmAIAAGRycy9kb3du&#10;cmV2LnhtbFBLBQYAAAAABAAEAPUAAACG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B</w:t>
                              </w:r>
                            </w:p>
                          </w:txbxContent>
                        </v:textbox>
                      </v:rect>
                      <v:rect id="Rectangle 2090" o:spid="_x0000_s1162" style="position:absolute;left:946;top:9207;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dMQA&#10;AADdAAAADwAAAGRycy9kb3ducmV2LnhtbESP3WoCMRCF74W+Q5hC7zRboWK3RikFwYo3rn2AYTP7&#10;Q5PJkqTu9u2dC8G7Gc6Zc77Z7Cbv1JVi6gMbeF0UoIjrYHtuDfxc9vM1qJSRLbrAZOCfEuy2T7MN&#10;ljaMfKZrlVslIZxKNNDlPJRap7ojj2kRBmLRmhA9Zlljq23EUcK908uiWGmPPUtDhwN9dVT/Vn/e&#10;gL5U+3FduViE47I5ue/DuaFgzMvz9PkBKtOUH+b79cEK/vub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yXTEAAAA3QAAAA8AAAAAAAAAAAAAAAAAmAIAAGRycy9k&#10;b3ducmV2LnhtbFBLBQYAAAAABAAEAPUAAACJAwAAAAA=&#10;" filled="f" stroked="f">
                        <v:textbox style="mso-fit-shape-to-text:t" inset="0,0,0,0">
                          <w:txbxContent>
                            <w:p w:rsidR="0021743B" w:rsidRPr="00B413FC" w:rsidRDefault="0021743B" w:rsidP="0021743B">
                              <w:pPr>
                                <w:rPr>
                                  <w:sz w:val="20"/>
                                  <w:szCs w:val="20"/>
                                </w:rPr>
                              </w:pPr>
                              <w:r w:rsidRPr="00B413FC">
                                <w:rPr>
                                  <w:rFonts w:ascii=".VnCentury Schoolbook" w:hAnsi=".VnCentury Schoolbook" w:cs=".VnCentury Schoolbook"/>
                                  <w:i/>
                                  <w:iCs/>
                                  <w:color w:val="000000"/>
                                  <w:sz w:val="20"/>
                                  <w:szCs w:val="20"/>
                                </w:rPr>
                                <w:t>A</w:t>
                              </w:r>
                            </w:p>
                          </w:txbxContent>
                        </v:textbox>
                      </v:rect>
                      <v:oval id="Oval 2091" o:spid="_x0000_s1163" style="position:absolute;left:7219;top:9690;width:204;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1I8IA&#10;AADdAAAADwAAAGRycy9kb3ducmV2LnhtbERPS2sCMRC+F/ofwhS81WwLim6NIoXC4skX9Dok42bt&#10;ZrIm6br21zdCobf5+J6zWA2uFT2F2HhW8DIuQBBrbxquFRwPH88zEDEhG2w9k4IbRVgtHx8WWBp/&#10;5R31+1SLHMKxRAU2pa6UMmpLDuPYd8SZO/ngMGUYamkCXnO4a+VrUUylw4Zzg8WO3i3pr/23U7Bx&#10;/VZXnQ2o19Pt59leqh95UWr0NKzfQCQa0r/4z12ZPH8+mcP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jjUjwgAAAN0AAAAPAAAAAAAAAAAAAAAAAJgCAABkcnMvZG93&#10;bnJldi54bWxQSwUGAAAAAAQABAD1AAAAhwMAAAAA&#10;" fillcolor="black" strokeweight="0"/>
                      <v:oval id="Oval 2092" o:spid="_x0000_s1164" style="position:absolute;left:5645;top:4768;width:203;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hWA8QA&#10;AADdAAAADwAAAGRycy9kb3ducmV2LnhtbESPQU/DMAyF70j7D5EncWPpOFRQlk0T0qSK0xhIXK3E&#10;NIXG6ZLQFX49PiBxs/We3/u82c1hUBOl3Ec2sF5VoIhtdD13Bl5fDjd3oHJBdjhEJgPflGG3XVxt&#10;sHHxws80nUqnJIRzgwZ8KWOjdbaeAuZVHIlFe48pYJE1ddolvEh4GPRtVdU6YM/S4HGkR0/28/QV&#10;DDyF6Wjb0Se0+/r49uHP7Y8+G3O9nPcPoArN5d/8d906wb+vhV++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YVgPEAAAA3QAAAA8AAAAAAAAAAAAAAAAAmAIAAGRycy9k&#10;b3ducmV2LnhtbFBLBQYAAAAABAAEAPUAAACJAwAAAAA=&#10;" fillcolor="black" strokeweight="0"/>
                      <v:oval id="Oval 2093" o:spid="_x0000_s1165" style="position:absolute;left:12757;top:10191;width:203;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zmMIA&#10;AADdAAAADwAAAGRycy9kb3ducmV2LnhtbERPS2sCMRC+F/ofwhR6q1l7WNrVKCIUFk8+Cl6HZLrZ&#10;upmsSVy3/vqmUPA2H99z5svRdWKgEFvPCqaTAgSx9qblRsHn4ePlDURMyAY7z6TghyIsF48Pc6yM&#10;v/KOhn1qRA7hWKECm1JfSRm1JYdx4nvizH354DBlGBppAl5zuOvka1GU0mHLucFiT2tL+rS/OAUb&#10;N2x13duAelVuj9/2XN/kWannp3E1A5FoTHfxv7s2ef57OYW/b/IJ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lPOYwgAAAN0AAAAPAAAAAAAAAAAAAAAAAJgCAABkcnMvZG93&#10;bnJldi54bWxQSwUGAAAAAAQABAD1AAAAhwMAAAAA&#10;" fillcolor="black" strokeweight="0"/>
                      <v:oval id="Oval 2094" o:spid="_x0000_s1166" style="position:absolute;left:7169;top:12236;width:20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t78IA&#10;AADdAAAADwAAAGRycy9kb3ducmV2LnhtbERPS2sCMRC+F/ofwhR6q9l6WNrVKCIUlp58FLwOyXSz&#10;dTNZk3Td+usbQfA2H99z5svRdWKgEFvPCl4nBQhi7U3LjYKv/cfLG4iYkA12nknBH0VYLh4f5lgZ&#10;f+YtDbvUiBzCsUIFNqW+kjJqSw7jxPfEmfv2wWHKMDTSBDzncNfJaVGU0mHLucFiT2tL+rj7dQo+&#10;3bDRdW8D6lW5OfzYU32RJ6Wen8bVDESiMd3FN3dt8vz3cgr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Rm3vwgAAAN0AAAAPAAAAAAAAAAAAAAAAAJgCAABkcnMvZG93&#10;bnJldi54bWxQSwUGAAAAAAQABAD1AAAAhwMAAAAA&#10;" fillcolor="black" strokeweight="0"/>
                      <v:oval id="Oval 2095" o:spid="_x0000_s1167" style="position:absolute;left:2190;top:10191;width:197;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IdMIA&#10;AADdAAAADwAAAGRycy9kb3ducmV2LnhtbERP30vDMBB+H/g/hBN821IVyqzLShGE4tPcBF+P5NZ0&#10;NpcuiV31rzeC4Nt9fD9vU89uEBOF2HtWcLsqQBBrb3ruFLwdnpdrEDEhGxw8k4IvilBvrxYbrIy/&#10;8CtN+9SJHMKxQgU2pbGSMmpLDuPKj8SZO/rgMGUYOmkCXnK4G+RdUZTSYc+5weJIT5b0x/7TKXhx&#10;0063ow2om3L3frLn9luelbq5nptHEInm9C/+c7cmz38o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Csh0wgAAAN0AAAAPAAAAAAAAAAAAAAAAAJgCAABkcnMvZG93&#10;bnJldi54bWxQSwUGAAAAAAQABAD1AAAAhwMAAAAA&#10;" fillcolor="black" strokeweight="0"/>
                      <v:oval id="Oval 2096" o:spid="_x0000_s1168" style="position:absolute;left:7372;top:2057;width:203;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QAMIA&#10;AADdAAAADwAAAGRycy9kb3ducmV2LnhtbERP30vDMBB+H/g/hBN821JFyqzLShGE4tPcBF+P5NZ0&#10;NpcuiV31rzeC4Nt9fD9vU89uEBOF2HtWcLsqQBBrb3ruFLwdnpdrEDEhGxw8k4IvilBvrxYbrIy/&#10;8CtN+9SJHMKxQgU2pbGSMmpLDuPKj8SZO/rgMGUYOmkCXnK4G+RdUZTSYc+5weJIT5b0x/7TKXhx&#10;0063ow2om3L3frLn9luelbq5nptHEInm9C/+c7cmz38o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41AAwgAAAN0AAAAPAAAAAAAAAAAAAAAAAJgCAABkcnMvZG93&#10;bnJldi54bWxQSwUGAAAAAAQABAD1AAAAhwMAAAAA&#10;" fillcolor="black" strokeweight="0"/>
                      <v:oval id="Oval 2097" o:spid="_x0000_s1169" style="position:absolute;left:11722;top:8629;width:203;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1m8IA&#10;AADdAAAADwAAAGRycy9kb3ducmV2LnhtbERP30vDMBB+H/g/hBN821IFy6zLShGE4tPcBF+P5NZ0&#10;NpcuiV31rzeC4Nt9fD9vU89uEBOF2HtWcLsqQBBrb3ruFLwdnpdrEDEhGxw8k4IvilBvrxYbrIy/&#10;8CtN+9SJHMKxQgU2pbGSMmpLDuPKj8SZO/rgMGUYOmkCXnK4G+RdUZTSYc+5weJIT5b0x/7TKXhx&#10;0063ow2om3L3frLn9luelbq5nptHEInm9C/+c7cmz38o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r/Wb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86.</w:t>
      </w:r>
      <w:r w:rsidRPr="00B20E54">
        <w:rPr>
          <w:sz w:val="26"/>
          <w:szCs w:val="26"/>
        </w:rPr>
        <w:t xml:space="preserve"> Ta có </w:t>
      </w:r>
      <w:r w:rsidR="00B20E54" w:rsidRPr="00B20E54">
        <w:rPr>
          <w:position w:val="-26"/>
          <w:sz w:val="26"/>
          <w:szCs w:val="26"/>
        </w:rPr>
        <w:object w:dxaOrig="3080" w:dyaOrig="680">
          <v:shape id="_x0000_i1422" type="#_x0000_t75" style="width:153.75pt;height:33.75pt" o:ole="">
            <v:imagedata r:id="rId802" o:title=""/>
          </v:shape>
          <o:OLEObject Type="Embed" ProgID="Equation.DSMT4" ShapeID="_x0000_i1422" DrawAspect="Content" ObjectID="_1624864565" r:id="rId803"/>
        </w:object>
      </w:r>
    </w:p>
    <w:tbl>
      <w:tblPr>
        <w:tblW w:w="0" w:type="auto"/>
        <w:tblLook w:val="01E0" w:firstRow="1" w:lastRow="1" w:firstColumn="1" w:lastColumn="1" w:noHBand="0" w:noVBand="0"/>
      </w:tblPr>
      <w:tblGrid>
        <w:gridCol w:w="5038"/>
        <w:gridCol w:w="149"/>
        <w:gridCol w:w="2949"/>
      </w:tblGrid>
      <w:tr w:rsidR="0021743B" w:rsidRPr="00B20E54" w:rsidTr="008638EC">
        <w:tc>
          <w:tcPr>
            <w:tcW w:w="5148"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Gọi </w:t>
            </w:r>
            <w:r w:rsidR="00B20E54" w:rsidRPr="00B20E54">
              <w:rPr>
                <w:position w:val="-12"/>
                <w:sz w:val="26"/>
                <w:szCs w:val="26"/>
              </w:rPr>
              <w:object w:dxaOrig="920" w:dyaOrig="340">
                <v:shape id="_x0000_i1423" type="#_x0000_t75" style="width:45.75pt;height:17.25pt" o:ole="">
                  <v:imagedata r:id="rId804" o:title=""/>
                </v:shape>
                <o:OLEObject Type="Embed" ProgID="Equation.DSMT4" ShapeID="_x0000_i1423" DrawAspect="Content" ObjectID="_1624864566" r:id="rId805"/>
              </w:object>
            </w:r>
            <w:r w:rsidRPr="00B20E54">
              <w:rPr>
                <w:sz w:val="26"/>
                <w:szCs w:val="26"/>
              </w:rPr>
              <w:t xml:space="preserve"> lần lượt là trung điểm của </w:t>
            </w:r>
            <w:r w:rsidR="00B20E54" w:rsidRPr="00B20E54">
              <w:rPr>
                <w:position w:val="-12"/>
                <w:sz w:val="26"/>
                <w:szCs w:val="26"/>
              </w:rPr>
              <w:object w:dxaOrig="1420" w:dyaOrig="340">
                <v:shape id="_x0000_i1424" type="#_x0000_t75" style="width:71.25pt;height:17.25pt" o:ole="">
                  <v:imagedata r:id="rId806" o:title=""/>
                </v:shape>
                <o:OLEObject Type="Embed" ProgID="Equation.DSMT4" ShapeID="_x0000_i1424" DrawAspect="Content" ObjectID="_1624864567" r:id="rId807"/>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2540" w:dyaOrig="680">
                <v:shape id="_x0000_i1425" type="#_x0000_t75" style="width:126.75pt;height:33.75pt" o:ole="">
                  <v:imagedata r:id="rId808" o:title=""/>
                </v:shape>
                <o:OLEObject Type="Embed" ProgID="Equation.DSMT4" ShapeID="_x0000_i1425" DrawAspect="Content" ObjectID="_1624864568" r:id="rId80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w:t>
            </w:r>
            <w:r w:rsidR="00B20E54" w:rsidRPr="00B20E54">
              <w:rPr>
                <w:position w:val="-12"/>
                <w:sz w:val="26"/>
                <w:szCs w:val="26"/>
              </w:rPr>
              <w:object w:dxaOrig="999" w:dyaOrig="340">
                <v:shape id="_x0000_i1426" type="#_x0000_t75" style="width:50.25pt;height:17.25pt" o:ole="">
                  <v:imagedata r:id="rId810" o:title=""/>
                </v:shape>
                <o:OLEObject Type="Embed" ProgID="Equation.DSMT4" ShapeID="_x0000_i1426" DrawAspect="Content" ObjectID="_1624864569" r:id="rId811"/>
              </w:object>
            </w:r>
            <w:r w:rsidRPr="00B20E54">
              <w:rPr>
                <w:sz w:val="26"/>
                <w:szCs w:val="26"/>
              </w:rPr>
              <w:t xml:space="preserve"> là trọng tâm của các tam giác </w:t>
            </w:r>
            <w:r w:rsidR="00B20E54" w:rsidRPr="00B20E54">
              <w:rPr>
                <w:position w:val="-10"/>
                <w:sz w:val="26"/>
                <w:szCs w:val="26"/>
              </w:rPr>
              <w:object w:dxaOrig="660" w:dyaOrig="320">
                <v:shape id="_x0000_i1427" type="#_x0000_t75" style="width:33pt;height:15.75pt" o:ole="">
                  <v:imagedata r:id="rId812" o:title=""/>
                </v:shape>
                <o:OLEObject Type="Embed" ProgID="Equation.DSMT4" ShapeID="_x0000_i1427" DrawAspect="Content" ObjectID="_1624864570" r:id="rId813"/>
              </w:object>
            </w:r>
            <w:r w:rsidRPr="00B20E54">
              <w:rPr>
                <w:sz w:val="26"/>
                <w:szCs w:val="26"/>
              </w:rPr>
              <w:t xml:space="preserve"> </w:t>
            </w:r>
            <w:r w:rsidR="00B20E54" w:rsidRPr="00B20E54">
              <w:rPr>
                <w:position w:val="-12"/>
                <w:sz w:val="26"/>
                <w:szCs w:val="26"/>
              </w:rPr>
              <w:object w:dxaOrig="1280" w:dyaOrig="340">
                <v:shape id="_x0000_i1428" type="#_x0000_t75" style="width:63.75pt;height:17.25pt" o:ole="">
                  <v:imagedata r:id="rId814" o:title=""/>
                </v:shape>
                <o:OLEObject Type="Embed" ProgID="Equation.DSMT4" ShapeID="_x0000_i1428" DrawAspect="Content" ObjectID="_1624864571" r:id="rId815"/>
              </w:object>
            </w:r>
            <w:r w:rsidRPr="00B20E54">
              <w:rPr>
                <w:sz w:val="26"/>
                <w:szCs w:val="26"/>
              </w:rPr>
              <w:t xml:space="preserve"> nên ta có </w:t>
            </w:r>
            <w:r w:rsidR="00B20E54" w:rsidRPr="00B20E54">
              <w:rPr>
                <w:position w:val="-26"/>
                <w:sz w:val="26"/>
                <w:szCs w:val="26"/>
              </w:rPr>
              <w:object w:dxaOrig="2420" w:dyaOrig="680">
                <v:shape id="_x0000_i1429" type="#_x0000_t75" style="width:120.75pt;height:33.75pt" o:ole="">
                  <v:imagedata r:id="rId816" o:title=""/>
                </v:shape>
                <o:OLEObject Type="Embed" ProgID="Equation.DSMT4" ShapeID="_x0000_i1429" DrawAspect="Content" ObjectID="_1624864572" r:id="rId81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080" w:dyaOrig="740">
                <v:shape id="_x0000_i1430" type="#_x0000_t75" style="width:153.75pt;height:36.75pt" o:ole="">
                  <v:imagedata r:id="rId818" o:title=""/>
                </v:shape>
                <o:OLEObject Type="Embed" ProgID="Equation.DSMT4" ShapeID="_x0000_i1430" DrawAspect="Content" ObjectID="_1624864573" r:id="rId819"/>
              </w:object>
            </w:r>
          </w:p>
          <w:p w:rsidR="0021743B" w:rsidRPr="00B20E54" w:rsidRDefault="00B20E54" w:rsidP="00B20E54">
            <w:pPr>
              <w:tabs>
                <w:tab w:val="left" w:pos="360"/>
                <w:tab w:val="left" w:pos="1980"/>
                <w:tab w:val="left" w:pos="3960"/>
                <w:tab w:val="left" w:pos="5940"/>
              </w:tabs>
              <w:jc w:val="both"/>
              <w:rPr>
                <w:sz w:val="26"/>
                <w:szCs w:val="26"/>
                <w:lang w:val="nl-NL"/>
              </w:rPr>
            </w:pPr>
            <w:r w:rsidRPr="00B20E54">
              <w:rPr>
                <w:position w:val="-26"/>
                <w:sz w:val="26"/>
                <w:szCs w:val="26"/>
              </w:rPr>
              <w:object w:dxaOrig="3200" w:dyaOrig="680">
                <v:shape id="_x0000_i1431" type="#_x0000_t75" style="width:159.75pt;height:33.75pt" o:ole="">
                  <v:imagedata r:id="rId820" o:title=""/>
                </v:shape>
                <o:OLEObject Type="Embed" ProgID="Equation.DSMT4" ShapeID="_x0000_i1431" DrawAspect="Content" ObjectID="_1624864574" r:id="rId821"/>
              </w:object>
            </w:r>
            <w:r w:rsidR="0021743B" w:rsidRPr="00B20E54">
              <w:rPr>
                <w:sz w:val="26"/>
                <w:szCs w:val="26"/>
              </w:rPr>
              <w:t xml:space="preserve"> </w:t>
            </w:r>
            <w:r w:rsidR="0021743B" w:rsidRPr="00B20E54">
              <w:rPr>
                <w:b/>
                <w:sz w:val="26"/>
                <w:szCs w:val="26"/>
              </w:rPr>
              <w:t>Chọn D.</w:t>
            </w:r>
          </w:p>
        </w:tc>
        <w:tc>
          <w:tcPr>
            <w:tcW w:w="2988"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716405" cy="1794510"/>
                      <wp:effectExtent l="0" t="3810" r="0" b="1905"/>
                      <wp:docPr id="1956" name="Canvas 19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81" name="Freeform 1958"/>
                              <wps:cNvSpPr>
                                <a:spLocks noEditPoints="1"/>
                              </wps:cNvSpPr>
                              <wps:spPr bwMode="auto">
                                <a:xfrm>
                                  <a:off x="231140" y="1179830"/>
                                  <a:ext cx="1200150" cy="7620"/>
                                </a:xfrm>
                                <a:custGeom>
                                  <a:avLst/>
                                  <a:gdLst>
                                    <a:gd name="T0" fmla="*/ 72 w 1890"/>
                                    <a:gd name="T1" fmla="*/ 0 h 12"/>
                                    <a:gd name="T2" fmla="*/ 0 w 1890"/>
                                    <a:gd name="T3" fmla="*/ 12 h 12"/>
                                    <a:gd name="T4" fmla="*/ 121 w 1890"/>
                                    <a:gd name="T5" fmla="*/ 0 h 12"/>
                                    <a:gd name="T6" fmla="*/ 194 w 1890"/>
                                    <a:gd name="T7" fmla="*/ 12 h 12"/>
                                    <a:gd name="T8" fmla="*/ 121 w 1890"/>
                                    <a:gd name="T9" fmla="*/ 0 h 12"/>
                                    <a:gd name="T10" fmla="*/ 315 w 1890"/>
                                    <a:gd name="T11" fmla="*/ 0 h 12"/>
                                    <a:gd name="T12" fmla="*/ 242 w 1890"/>
                                    <a:gd name="T13" fmla="*/ 12 h 12"/>
                                    <a:gd name="T14" fmla="*/ 363 w 1890"/>
                                    <a:gd name="T15" fmla="*/ 0 h 12"/>
                                    <a:gd name="T16" fmla="*/ 436 w 1890"/>
                                    <a:gd name="T17" fmla="*/ 12 h 12"/>
                                    <a:gd name="T18" fmla="*/ 363 w 1890"/>
                                    <a:gd name="T19" fmla="*/ 0 h 12"/>
                                    <a:gd name="T20" fmla="*/ 557 w 1890"/>
                                    <a:gd name="T21" fmla="*/ 0 h 12"/>
                                    <a:gd name="T22" fmla="*/ 484 w 1890"/>
                                    <a:gd name="T23" fmla="*/ 12 h 12"/>
                                    <a:gd name="T24" fmla="*/ 606 w 1890"/>
                                    <a:gd name="T25" fmla="*/ 0 h 12"/>
                                    <a:gd name="T26" fmla="*/ 678 w 1890"/>
                                    <a:gd name="T27" fmla="*/ 12 h 12"/>
                                    <a:gd name="T28" fmla="*/ 606 w 1890"/>
                                    <a:gd name="T29" fmla="*/ 0 h 12"/>
                                    <a:gd name="T30" fmla="*/ 800 w 1890"/>
                                    <a:gd name="T31" fmla="*/ 0 h 12"/>
                                    <a:gd name="T32" fmla="*/ 727 w 1890"/>
                                    <a:gd name="T33" fmla="*/ 12 h 12"/>
                                    <a:gd name="T34" fmla="*/ 848 w 1890"/>
                                    <a:gd name="T35" fmla="*/ 0 h 12"/>
                                    <a:gd name="T36" fmla="*/ 921 w 1890"/>
                                    <a:gd name="T37" fmla="*/ 12 h 12"/>
                                    <a:gd name="T38" fmla="*/ 848 w 1890"/>
                                    <a:gd name="T39" fmla="*/ 0 h 12"/>
                                    <a:gd name="T40" fmla="*/ 1042 w 1890"/>
                                    <a:gd name="T41" fmla="*/ 0 h 12"/>
                                    <a:gd name="T42" fmla="*/ 969 w 1890"/>
                                    <a:gd name="T43" fmla="*/ 12 h 12"/>
                                    <a:gd name="T44" fmla="*/ 1091 w 1890"/>
                                    <a:gd name="T45" fmla="*/ 0 h 12"/>
                                    <a:gd name="T46" fmla="*/ 1163 w 1890"/>
                                    <a:gd name="T47" fmla="*/ 12 h 12"/>
                                    <a:gd name="T48" fmla="*/ 1091 w 1890"/>
                                    <a:gd name="T49" fmla="*/ 0 h 12"/>
                                    <a:gd name="T50" fmla="*/ 1284 w 1890"/>
                                    <a:gd name="T51" fmla="*/ 0 h 12"/>
                                    <a:gd name="T52" fmla="*/ 1212 w 1890"/>
                                    <a:gd name="T53" fmla="*/ 12 h 12"/>
                                    <a:gd name="T54" fmla="*/ 1333 w 1890"/>
                                    <a:gd name="T55" fmla="*/ 0 h 12"/>
                                    <a:gd name="T56" fmla="*/ 1406 w 1890"/>
                                    <a:gd name="T57" fmla="*/ 12 h 12"/>
                                    <a:gd name="T58" fmla="*/ 1333 w 1890"/>
                                    <a:gd name="T59" fmla="*/ 0 h 12"/>
                                    <a:gd name="T60" fmla="*/ 1527 w 1890"/>
                                    <a:gd name="T61" fmla="*/ 0 h 12"/>
                                    <a:gd name="T62" fmla="*/ 1454 w 1890"/>
                                    <a:gd name="T63" fmla="*/ 12 h 12"/>
                                    <a:gd name="T64" fmla="*/ 1575 w 1890"/>
                                    <a:gd name="T65" fmla="*/ 0 h 12"/>
                                    <a:gd name="T66" fmla="*/ 1648 w 1890"/>
                                    <a:gd name="T67" fmla="*/ 12 h 12"/>
                                    <a:gd name="T68" fmla="*/ 1575 w 1890"/>
                                    <a:gd name="T69" fmla="*/ 0 h 12"/>
                                    <a:gd name="T70" fmla="*/ 1769 w 1890"/>
                                    <a:gd name="T71" fmla="*/ 0 h 12"/>
                                    <a:gd name="T72" fmla="*/ 1697 w 1890"/>
                                    <a:gd name="T73" fmla="*/ 12 h 12"/>
                                    <a:gd name="T74" fmla="*/ 1818 w 1890"/>
                                    <a:gd name="T75" fmla="*/ 0 h 12"/>
                                    <a:gd name="T76" fmla="*/ 1890 w 1890"/>
                                    <a:gd name="T77" fmla="*/ 12 h 12"/>
                                    <a:gd name="T78" fmla="*/ 1818 w 1890"/>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90" h="12">
                                      <a:moveTo>
                                        <a:pt x="0" y="0"/>
                                      </a:moveTo>
                                      <a:lnTo>
                                        <a:pt x="72" y="0"/>
                                      </a:lnTo>
                                      <a:lnTo>
                                        <a:pt x="72" y="12"/>
                                      </a:lnTo>
                                      <a:lnTo>
                                        <a:pt x="0" y="12"/>
                                      </a:lnTo>
                                      <a:lnTo>
                                        <a:pt x="0" y="0"/>
                                      </a:lnTo>
                                      <a:close/>
                                      <a:moveTo>
                                        <a:pt x="121" y="0"/>
                                      </a:moveTo>
                                      <a:lnTo>
                                        <a:pt x="194" y="0"/>
                                      </a:lnTo>
                                      <a:lnTo>
                                        <a:pt x="194" y="12"/>
                                      </a:lnTo>
                                      <a:lnTo>
                                        <a:pt x="121" y="12"/>
                                      </a:lnTo>
                                      <a:lnTo>
                                        <a:pt x="121" y="0"/>
                                      </a:lnTo>
                                      <a:close/>
                                      <a:moveTo>
                                        <a:pt x="242" y="0"/>
                                      </a:moveTo>
                                      <a:lnTo>
                                        <a:pt x="315" y="0"/>
                                      </a:lnTo>
                                      <a:lnTo>
                                        <a:pt x="315" y="12"/>
                                      </a:lnTo>
                                      <a:lnTo>
                                        <a:pt x="242" y="12"/>
                                      </a:lnTo>
                                      <a:lnTo>
                                        <a:pt x="242" y="0"/>
                                      </a:lnTo>
                                      <a:close/>
                                      <a:moveTo>
                                        <a:pt x="363" y="0"/>
                                      </a:moveTo>
                                      <a:lnTo>
                                        <a:pt x="436" y="0"/>
                                      </a:lnTo>
                                      <a:lnTo>
                                        <a:pt x="436" y="12"/>
                                      </a:lnTo>
                                      <a:lnTo>
                                        <a:pt x="363" y="12"/>
                                      </a:lnTo>
                                      <a:lnTo>
                                        <a:pt x="363" y="0"/>
                                      </a:lnTo>
                                      <a:close/>
                                      <a:moveTo>
                                        <a:pt x="484" y="0"/>
                                      </a:moveTo>
                                      <a:lnTo>
                                        <a:pt x="557" y="0"/>
                                      </a:lnTo>
                                      <a:lnTo>
                                        <a:pt x="557" y="12"/>
                                      </a:lnTo>
                                      <a:lnTo>
                                        <a:pt x="484" y="12"/>
                                      </a:lnTo>
                                      <a:lnTo>
                                        <a:pt x="484" y="0"/>
                                      </a:lnTo>
                                      <a:close/>
                                      <a:moveTo>
                                        <a:pt x="606" y="0"/>
                                      </a:moveTo>
                                      <a:lnTo>
                                        <a:pt x="678" y="0"/>
                                      </a:lnTo>
                                      <a:lnTo>
                                        <a:pt x="678" y="12"/>
                                      </a:lnTo>
                                      <a:lnTo>
                                        <a:pt x="606" y="12"/>
                                      </a:lnTo>
                                      <a:lnTo>
                                        <a:pt x="606" y="0"/>
                                      </a:lnTo>
                                      <a:close/>
                                      <a:moveTo>
                                        <a:pt x="727" y="0"/>
                                      </a:moveTo>
                                      <a:lnTo>
                                        <a:pt x="800" y="0"/>
                                      </a:lnTo>
                                      <a:lnTo>
                                        <a:pt x="800" y="12"/>
                                      </a:lnTo>
                                      <a:lnTo>
                                        <a:pt x="727" y="12"/>
                                      </a:lnTo>
                                      <a:lnTo>
                                        <a:pt x="727" y="0"/>
                                      </a:lnTo>
                                      <a:close/>
                                      <a:moveTo>
                                        <a:pt x="848" y="0"/>
                                      </a:moveTo>
                                      <a:lnTo>
                                        <a:pt x="921" y="0"/>
                                      </a:lnTo>
                                      <a:lnTo>
                                        <a:pt x="921" y="12"/>
                                      </a:lnTo>
                                      <a:lnTo>
                                        <a:pt x="848" y="12"/>
                                      </a:lnTo>
                                      <a:lnTo>
                                        <a:pt x="848" y="0"/>
                                      </a:lnTo>
                                      <a:close/>
                                      <a:moveTo>
                                        <a:pt x="969" y="0"/>
                                      </a:moveTo>
                                      <a:lnTo>
                                        <a:pt x="1042" y="0"/>
                                      </a:lnTo>
                                      <a:lnTo>
                                        <a:pt x="1042" y="12"/>
                                      </a:lnTo>
                                      <a:lnTo>
                                        <a:pt x="969" y="12"/>
                                      </a:lnTo>
                                      <a:lnTo>
                                        <a:pt x="969" y="0"/>
                                      </a:lnTo>
                                      <a:close/>
                                      <a:moveTo>
                                        <a:pt x="1091" y="0"/>
                                      </a:moveTo>
                                      <a:lnTo>
                                        <a:pt x="1163" y="0"/>
                                      </a:lnTo>
                                      <a:lnTo>
                                        <a:pt x="1163" y="12"/>
                                      </a:lnTo>
                                      <a:lnTo>
                                        <a:pt x="1091" y="12"/>
                                      </a:lnTo>
                                      <a:lnTo>
                                        <a:pt x="1091" y="0"/>
                                      </a:lnTo>
                                      <a:close/>
                                      <a:moveTo>
                                        <a:pt x="1212" y="0"/>
                                      </a:moveTo>
                                      <a:lnTo>
                                        <a:pt x="1284" y="0"/>
                                      </a:lnTo>
                                      <a:lnTo>
                                        <a:pt x="1284" y="12"/>
                                      </a:lnTo>
                                      <a:lnTo>
                                        <a:pt x="1212" y="12"/>
                                      </a:lnTo>
                                      <a:lnTo>
                                        <a:pt x="1212" y="0"/>
                                      </a:lnTo>
                                      <a:close/>
                                      <a:moveTo>
                                        <a:pt x="1333" y="0"/>
                                      </a:moveTo>
                                      <a:lnTo>
                                        <a:pt x="1406" y="0"/>
                                      </a:lnTo>
                                      <a:lnTo>
                                        <a:pt x="1406" y="12"/>
                                      </a:lnTo>
                                      <a:lnTo>
                                        <a:pt x="1333" y="12"/>
                                      </a:lnTo>
                                      <a:lnTo>
                                        <a:pt x="1333" y="0"/>
                                      </a:lnTo>
                                      <a:close/>
                                      <a:moveTo>
                                        <a:pt x="1454" y="0"/>
                                      </a:moveTo>
                                      <a:lnTo>
                                        <a:pt x="1527" y="0"/>
                                      </a:lnTo>
                                      <a:lnTo>
                                        <a:pt x="1527" y="12"/>
                                      </a:lnTo>
                                      <a:lnTo>
                                        <a:pt x="1454" y="12"/>
                                      </a:lnTo>
                                      <a:lnTo>
                                        <a:pt x="1454" y="0"/>
                                      </a:lnTo>
                                      <a:close/>
                                      <a:moveTo>
                                        <a:pt x="1575" y="0"/>
                                      </a:moveTo>
                                      <a:lnTo>
                                        <a:pt x="1648" y="0"/>
                                      </a:lnTo>
                                      <a:lnTo>
                                        <a:pt x="1648" y="12"/>
                                      </a:lnTo>
                                      <a:lnTo>
                                        <a:pt x="1575" y="12"/>
                                      </a:lnTo>
                                      <a:lnTo>
                                        <a:pt x="1575" y="0"/>
                                      </a:lnTo>
                                      <a:close/>
                                      <a:moveTo>
                                        <a:pt x="1697" y="0"/>
                                      </a:moveTo>
                                      <a:lnTo>
                                        <a:pt x="1769" y="0"/>
                                      </a:lnTo>
                                      <a:lnTo>
                                        <a:pt x="1769" y="12"/>
                                      </a:lnTo>
                                      <a:lnTo>
                                        <a:pt x="1697" y="12"/>
                                      </a:lnTo>
                                      <a:lnTo>
                                        <a:pt x="1697" y="0"/>
                                      </a:lnTo>
                                      <a:close/>
                                      <a:moveTo>
                                        <a:pt x="1818" y="0"/>
                                      </a:moveTo>
                                      <a:lnTo>
                                        <a:pt x="1890" y="0"/>
                                      </a:lnTo>
                                      <a:lnTo>
                                        <a:pt x="1890" y="12"/>
                                      </a:lnTo>
                                      <a:lnTo>
                                        <a:pt x="1818" y="12"/>
                                      </a:lnTo>
                                      <a:lnTo>
                                        <a:pt x="181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82" name="Line 1959"/>
                              <wps:cNvCnPr/>
                              <wps:spPr bwMode="auto">
                                <a:xfrm>
                                  <a:off x="231140" y="1183640"/>
                                  <a:ext cx="723265" cy="3467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3" name="Line 1960"/>
                              <wps:cNvCnPr/>
                              <wps:spPr bwMode="auto">
                                <a:xfrm flipV="1">
                                  <a:off x="954405" y="1183640"/>
                                  <a:ext cx="485140" cy="3467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4" name="Line 1961"/>
                              <wps:cNvCnPr/>
                              <wps:spPr bwMode="auto">
                                <a:xfrm flipH="1">
                                  <a:off x="231140" y="259080"/>
                                  <a:ext cx="643890" cy="924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5" name="Line 1962"/>
                              <wps:cNvCnPr/>
                              <wps:spPr bwMode="auto">
                                <a:xfrm>
                                  <a:off x="875030" y="259080"/>
                                  <a:ext cx="564515" cy="924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6" name="Line 1963"/>
                              <wps:cNvCnPr/>
                              <wps:spPr bwMode="auto">
                                <a:xfrm flipH="1" flipV="1">
                                  <a:off x="875030" y="259080"/>
                                  <a:ext cx="321945" cy="10979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7" name="Line 1964"/>
                              <wps:cNvCnPr/>
                              <wps:spPr bwMode="auto">
                                <a:xfrm>
                                  <a:off x="875030" y="259080"/>
                                  <a:ext cx="79375" cy="12712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88" name="Freeform 1965"/>
                              <wps:cNvSpPr>
                                <a:spLocks noEditPoints="1"/>
                              </wps:cNvSpPr>
                              <wps:spPr bwMode="auto">
                                <a:xfrm>
                                  <a:off x="831215" y="259080"/>
                                  <a:ext cx="47625" cy="925195"/>
                                </a:xfrm>
                                <a:custGeom>
                                  <a:avLst/>
                                  <a:gdLst>
                                    <a:gd name="T0" fmla="*/ 72 w 75"/>
                                    <a:gd name="T1" fmla="*/ 71 h 1457"/>
                                    <a:gd name="T2" fmla="*/ 63 w 75"/>
                                    <a:gd name="T3" fmla="*/ 0 h 1457"/>
                                    <a:gd name="T4" fmla="*/ 70 w 75"/>
                                    <a:gd name="T5" fmla="*/ 119 h 1457"/>
                                    <a:gd name="T6" fmla="*/ 55 w 75"/>
                                    <a:gd name="T7" fmla="*/ 189 h 1457"/>
                                    <a:gd name="T8" fmla="*/ 70 w 75"/>
                                    <a:gd name="T9" fmla="*/ 119 h 1457"/>
                                    <a:gd name="T10" fmla="*/ 62 w 75"/>
                                    <a:gd name="T11" fmla="*/ 308 h 1457"/>
                                    <a:gd name="T12" fmla="*/ 53 w 75"/>
                                    <a:gd name="T13" fmla="*/ 237 h 1457"/>
                                    <a:gd name="T14" fmla="*/ 60 w 75"/>
                                    <a:gd name="T15" fmla="*/ 356 h 1457"/>
                                    <a:gd name="T16" fmla="*/ 44 w 75"/>
                                    <a:gd name="T17" fmla="*/ 427 h 1457"/>
                                    <a:gd name="T18" fmla="*/ 60 w 75"/>
                                    <a:gd name="T19" fmla="*/ 356 h 1457"/>
                                    <a:gd name="T20" fmla="*/ 51 w 75"/>
                                    <a:gd name="T21" fmla="*/ 546 h 1457"/>
                                    <a:gd name="T22" fmla="*/ 42 w 75"/>
                                    <a:gd name="T23" fmla="*/ 474 h 1457"/>
                                    <a:gd name="T24" fmla="*/ 49 w 75"/>
                                    <a:gd name="T25" fmla="*/ 593 h 1457"/>
                                    <a:gd name="T26" fmla="*/ 34 w 75"/>
                                    <a:gd name="T27" fmla="*/ 664 h 1457"/>
                                    <a:gd name="T28" fmla="*/ 49 w 75"/>
                                    <a:gd name="T29" fmla="*/ 593 h 1457"/>
                                    <a:gd name="T30" fmla="*/ 41 w 75"/>
                                    <a:gd name="T31" fmla="*/ 783 h 1457"/>
                                    <a:gd name="T32" fmla="*/ 32 w 75"/>
                                    <a:gd name="T33" fmla="*/ 711 h 1457"/>
                                    <a:gd name="T34" fmla="*/ 39 w 75"/>
                                    <a:gd name="T35" fmla="*/ 830 h 1457"/>
                                    <a:gd name="T36" fmla="*/ 24 w 75"/>
                                    <a:gd name="T37" fmla="*/ 901 h 1457"/>
                                    <a:gd name="T38" fmla="*/ 39 w 75"/>
                                    <a:gd name="T39" fmla="*/ 830 h 1457"/>
                                    <a:gd name="T40" fmla="*/ 31 w 75"/>
                                    <a:gd name="T41" fmla="*/ 1020 h 1457"/>
                                    <a:gd name="T42" fmla="*/ 22 w 75"/>
                                    <a:gd name="T43" fmla="*/ 949 h 1457"/>
                                    <a:gd name="T44" fmla="*/ 29 w 75"/>
                                    <a:gd name="T45" fmla="*/ 1068 h 1457"/>
                                    <a:gd name="T46" fmla="*/ 14 w 75"/>
                                    <a:gd name="T47" fmla="*/ 1138 h 1457"/>
                                    <a:gd name="T48" fmla="*/ 29 w 75"/>
                                    <a:gd name="T49" fmla="*/ 1068 h 1457"/>
                                    <a:gd name="T50" fmla="*/ 21 w 75"/>
                                    <a:gd name="T51" fmla="*/ 1258 h 1457"/>
                                    <a:gd name="T52" fmla="*/ 12 w 75"/>
                                    <a:gd name="T53" fmla="*/ 1186 h 1457"/>
                                    <a:gd name="T54" fmla="*/ 19 w 75"/>
                                    <a:gd name="T55" fmla="*/ 1305 h 1457"/>
                                    <a:gd name="T56" fmla="*/ 4 w 75"/>
                                    <a:gd name="T57" fmla="*/ 1376 h 1457"/>
                                    <a:gd name="T58" fmla="*/ 19 w 75"/>
                                    <a:gd name="T59" fmla="*/ 1305 h 1457"/>
                                    <a:gd name="T60" fmla="*/ 12 w 75"/>
                                    <a:gd name="T61" fmla="*/ 1457 h 1457"/>
                                    <a:gd name="T62" fmla="*/ 2 w 75"/>
                                    <a:gd name="T63" fmla="*/ 1423 h 1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1457">
                                      <a:moveTo>
                                        <a:pt x="75" y="0"/>
                                      </a:moveTo>
                                      <a:lnTo>
                                        <a:pt x="72" y="71"/>
                                      </a:lnTo>
                                      <a:lnTo>
                                        <a:pt x="60" y="71"/>
                                      </a:lnTo>
                                      <a:lnTo>
                                        <a:pt x="63" y="0"/>
                                      </a:lnTo>
                                      <a:lnTo>
                                        <a:pt x="75" y="0"/>
                                      </a:lnTo>
                                      <a:close/>
                                      <a:moveTo>
                                        <a:pt x="70" y="119"/>
                                      </a:moveTo>
                                      <a:lnTo>
                                        <a:pt x="67" y="190"/>
                                      </a:lnTo>
                                      <a:lnTo>
                                        <a:pt x="55" y="189"/>
                                      </a:lnTo>
                                      <a:lnTo>
                                        <a:pt x="58" y="118"/>
                                      </a:lnTo>
                                      <a:lnTo>
                                        <a:pt x="70" y="119"/>
                                      </a:lnTo>
                                      <a:close/>
                                      <a:moveTo>
                                        <a:pt x="65" y="237"/>
                                      </a:moveTo>
                                      <a:lnTo>
                                        <a:pt x="62" y="308"/>
                                      </a:lnTo>
                                      <a:lnTo>
                                        <a:pt x="50" y="308"/>
                                      </a:lnTo>
                                      <a:lnTo>
                                        <a:pt x="53" y="237"/>
                                      </a:lnTo>
                                      <a:lnTo>
                                        <a:pt x="65" y="237"/>
                                      </a:lnTo>
                                      <a:close/>
                                      <a:moveTo>
                                        <a:pt x="60" y="356"/>
                                      </a:moveTo>
                                      <a:lnTo>
                                        <a:pt x="57" y="427"/>
                                      </a:lnTo>
                                      <a:lnTo>
                                        <a:pt x="44" y="427"/>
                                      </a:lnTo>
                                      <a:lnTo>
                                        <a:pt x="47" y="355"/>
                                      </a:lnTo>
                                      <a:lnTo>
                                        <a:pt x="60" y="356"/>
                                      </a:lnTo>
                                      <a:close/>
                                      <a:moveTo>
                                        <a:pt x="54" y="474"/>
                                      </a:moveTo>
                                      <a:lnTo>
                                        <a:pt x="51" y="546"/>
                                      </a:lnTo>
                                      <a:lnTo>
                                        <a:pt x="39" y="545"/>
                                      </a:lnTo>
                                      <a:lnTo>
                                        <a:pt x="42" y="474"/>
                                      </a:lnTo>
                                      <a:lnTo>
                                        <a:pt x="54" y="474"/>
                                      </a:lnTo>
                                      <a:close/>
                                      <a:moveTo>
                                        <a:pt x="49" y="593"/>
                                      </a:moveTo>
                                      <a:lnTo>
                                        <a:pt x="46" y="664"/>
                                      </a:lnTo>
                                      <a:lnTo>
                                        <a:pt x="34" y="664"/>
                                      </a:lnTo>
                                      <a:lnTo>
                                        <a:pt x="37" y="593"/>
                                      </a:lnTo>
                                      <a:lnTo>
                                        <a:pt x="49" y="593"/>
                                      </a:lnTo>
                                      <a:close/>
                                      <a:moveTo>
                                        <a:pt x="44" y="712"/>
                                      </a:moveTo>
                                      <a:lnTo>
                                        <a:pt x="41" y="783"/>
                                      </a:lnTo>
                                      <a:lnTo>
                                        <a:pt x="29" y="782"/>
                                      </a:lnTo>
                                      <a:lnTo>
                                        <a:pt x="32" y="711"/>
                                      </a:lnTo>
                                      <a:lnTo>
                                        <a:pt x="44" y="712"/>
                                      </a:lnTo>
                                      <a:close/>
                                      <a:moveTo>
                                        <a:pt x="39" y="830"/>
                                      </a:moveTo>
                                      <a:lnTo>
                                        <a:pt x="36" y="902"/>
                                      </a:lnTo>
                                      <a:lnTo>
                                        <a:pt x="24" y="901"/>
                                      </a:lnTo>
                                      <a:lnTo>
                                        <a:pt x="27" y="830"/>
                                      </a:lnTo>
                                      <a:lnTo>
                                        <a:pt x="39" y="830"/>
                                      </a:lnTo>
                                      <a:close/>
                                      <a:moveTo>
                                        <a:pt x="34" y="949"/>
                                      </a:moveTo>
                                      <a:lnTo>
                                        <a:pt x="31" y="1020"/>
                                      </a:lnTo>
                                      <a:lnTo>
                                        <a:pt x="19" y="1020"/>
                                      </a:lnTo>
                                      <a:lnTo>
                                        <a:pt x="22" y="949"/>
                                      </a:lnTo>
                                      <a:lnTo>
                                        <a:pt x="34" y="949"/>
                                      </a:lnTo>
                                      <a:close/>
                                      <a:moveTo>
                                        <a:pt x="29" y="1068"/>
                                      </a:moveTo>
                                      <a:lnTo>
                                        <a:pt x="26" y="1139"/>
                                      </a:lnTo>
                                      <a:lnTo>
                                        <a:pt x="14" y="1138"/>
                                      </a:lnTo>
                                      <a:lnTo>
                                        <a:pt x="17" y="1067"/>
                                      </a:lnTo>
                                      <a:lnTo>
                                        <a:pt x="29" y="1068"/>
                                      </a:lnTo>
                                      <a:close/>
                                      <a:moveTo>
                                        <a:pt x="24" y="1186"/>
                                      </a:moveTo>
                                      <a:lnTo>
                                        <a:pt x="21" y="1258"/>
                                      </a:lnTo>
                                      <a:lnTo>
                                        <a:pt x="9" y="1257"/>
                                      </a:lnTo>
                                      <a:lnTo>
                                        <a:pt x="12" y="1186"/>
                                      </a:lnTo>
                                      <a:lnTo>
                                        <a:pt x="24" y="1186"/>
                                      </a:lnTo>
                                      <a:close/>
                                      <a:moveTo>
                                        <a:pt x="19" y="1305"/>
                                      </a:moveTo>
                                      <a:lnTo>
                                        <a:pt x="16" y="1376"/>
                                      </a:lnTo>
                                      <a:lnTo>
                                        <a:pt x="4" y="1376"/>
                                      </a:lnTo>
                                      <a:lnTo>
                                        <a:pt x="7" y="1304"/>
                                      </a:lnTo>
                                      <a:lnTo>
                                        <a:pt x="19" y="1305"/>
                                      </a:lnTo>
                                      <a:close/>
                                      <a:moveTo>
                                        <a:pt x="14" y="1424"/>
                                      </a:moveTo>
                                      <a:lnTo>
                                        <a:pt x="12" y="1457"/>
                                      </a:lnTo>
                                      <a:lnTo>
                                        <a:pt x="0" y="1456"/>
                                      </a:lnTo>
                                      <a:lnTo>
                                        <a:pt x="2" y="1423"/>
                                      </a:lnTo>
                                      <a:lnTo>
                                        <a:pt x="14" y="142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89" name="Freeform 1966"/>
                              <wps:cNvSpPr>
                                <a:spLocks noEditPoints="1"/>
                              </wps:cNvSpPr>
                              <wps:spPr bwMode="auto">
                                <a:xfrm>
                                  <a:off x="833120" y="1180465"/>
                                  <a:ext cx="365125" cy="180340"/>
                                </a:xfrm>
                                <a:custGeom>
                                  <a:avLst/>
                                  <a:gdLst>
                                    <a:gd name="T0" fmla="*/ 6 w 575"/>
                                    <a:gd name="T1" fmla="*/ 0 h 284"/>
                                    <a:gd name="T2" fmla="*/ 71 w 575"/>
                                    <a:gd name="T3" fmla="*/ 31 h 284"/>
                                    <a:gd name="T4" fmla="*/ 66 w 575"/>
                                    <a:gd name="T5" fmla="*/ 42 h 284"/>
                                    <a:gd name="T6" fmla="*/ 0 w 575"/>
                                    <a:gd name="T7" fmla="*/ 11 h 284"/>
                                    <a:gd name="T8" fmla="*/ 6 w 575"/>
                                    <a:gd name="T9" fmla="*/ 0 h 284"/>
                                    <a:gd name="T10" fmla="*/ 115 w 575"/>
                                    <a:gd name="T11" fmla="*/ 52 h 284"/>
                                    <a:gd name="T12" fmla="*/ 180 w 575"/>
                                    <a:gd name="T13" fmla="*/ 83 h 284"/>
                                    <a:gd name="T14" fmla="*/ 175 w 575"/>
                                    <a:gd name="T15" fmla="*/ 94 h 284"/>
                                    <a:gd name="T16" fmla="*/ 109 w 575"/>
                                    <a:gd name="T17" fmla="*/ 63 h 284"/>
                                    <a:gd name="T18" fmla="*/ 115 w 575"/>
                                    <a:gd name="T19" fmla="*/ 52 h 284"/>
                                    <a:gd name="T20" fmla="*/ 224 w 575"/>
                                    <a:gd name="T21" fmla="*/ 104 h 284"/>
                                    <a:gd name="T22" fmla="*/ 289 w 575"/>
                                    <a:gd name="T23" fmla="*/ 136 h 284"/>
                                    <a:gd name="T24" fmla="*/ 284 w 575"/>
                                    <a:gd name="T25" fmla="*/ 146 h 284"/>
                                    <a:gd name="T26" fmla="*/ 218 w 575"/>
                                    <a:gd name="T27" fmla="*/ 115 h 284"/>
                                    <a:gd name="T28" fmla="*/ 224 w 575"/>
                                    <a:gd name="T29" fmla="*/ 104 h 284"/>
                                    <a:gd name="T30" fmla="*/ 332 w 575"/>
                                    <a:gd name="T31" fmla="*/ 157 h 284"/>
                                    <a:gd name="T32" fmla="*/ 398 w 575"/>
                                    <a:gd name="T33" fmla="*/ 188 h 284"/>
                                    <a:gd name="T34" fmla="*/ 392 w 575"/>
                                    <a:gd name="T35" fmla="*/ 199 h 284"/>
                                    <a:gd name="T36" fmla="*/ 327 w 575"/>
                                    <a:gd name="T37" fmla="*/ 167 h 284"/>
                                    <a:gd name="T38" fmla="*/ 332 w 575"/>
                                    <a:gd name="T39" fmla="*/ 157 h 284"/>
                                    <a:gd name="T40" fmla="*/ 441 w 575"/>
                                    <a:gd name="T41" fmla="*/ 209 h 284"/>
                                    <a:gd name="T42" fmla="*/ 507 w 575"/>
                                    <a:gd name="T43" fmla="*/ 240 h 284"/>
                                    <a:gd name="T44" fmla="*/ 501 w 575"/>
                                    <a:gd name="T45" fmla="*/ 251 h 284"/>
                                    <a:gd name="T46" fmla="*/ 436 w 575"/>
                                    <a:gd name="T47" fmla="*/ 219 h 284"/>
                                    <a:gd name="T48" fmla="*/ 441 w 575"/>
                                    <a:gd name="T49" fmla="*/ 209 h 284"/>
                                    <a:gd name="T50" fmla="*/ 550 w 575"/>
                                    <a:gd name="T51" fmla="*/ 261 h 284"/>
                                    <a:gd name="T52" fmla="*/ 575 w 575"/>
                                    <a:gd name="T53" fmla="*/ 273 h 284"/>
                                    <a:gd name="T54" fmla="*/ 570 w 575"/>
                                    <a:gd name="T55" fmla="*/ 284 h 284"/>
                                    <a:gd name="T56" fmla="*/ 545 w 575"/>
                                    <a:gd name="T57" fmla="*/ 272 h 284"/>
                                    <a:gd name="T58" fmla="*/ 550 w 575"/>
                                    <a:gd name="T59" fmla="*/ 261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75" h="284">
                                      <a:moveTo>
                                        <a:pt x="6" y="0"/>
                                      </a:moveTo>
                                      <a:lnTo>
                                        <a:pt x="71" y="31"/>
                                      </a:lnTo>
                                      <a:lnTo>
                                        <a:pt x="66" y="42"/>
                                      </a:lnTo>
                                      <a:lnTo>
                                        <a:pt x="0" y="11"/>
                                      </a:lnTo>
                                      <a:lnTo>
                                        <a:pt x="6" y="0"/>
                                      </a:lnTo>
                                      <a:close/>
                                      <a:moveTo>
                                        <a:pt x="115" y="52"/>
                                      </a:moveTo>
                                      <a:lnTo>
                                        <a:pt x="180" y="83"/>
                                      </a:lnTo>
                                      <a:lnTo>
                                        <a:pt x="175" y="94"/>
                                      </a:lnTo>
                                      <a:lnTo>
                                        <a:pt x="109" y="63"/>
                                      </a:lnTo>
                                      <a:lnTo>
                                        <a:pt x="115" y="52"/>
                                      </a:lnTo>
                                      <a:close/>
                                      <a:moveTo>
                                        <a:pt x="224" y="104"/>
                                      </a:moveTo>
                                      <a:lnTo>
                                        <a:pt x="289" y="136"/>
                                      </a:lnTo>
                                      <a:lnTo>
                                        <a:pt x="284" y="146"/>
                                      </a:lnTo>
                                      <a:lnTo>
                                        <a:pt x="218" y="115"/>
                                      </a:lnTo>
                                      <a:lnTo>
                                        <a:pt x="224" y="104"/>
                                      </a:lnTo>
                                      <a:close/>
                                      <a:moveTo>
                                        <a:pt x="332" y="157"/>
                                      </a:moveTo>
                                      <a:lnTo>
                                        <a:pt x="398" y="188"/>
                                      </a:lnTo>
                                      <a:lnTo>
                                        <a:pt x="392" y="199"/>
                                      </a:lnTo>
                                      <a:lnTo>
                                        <a:pt x="327" y="167"/>
                                      </a:lnTo>
                                      <a:lnTo>
                                        <a:pt x="332" y="157"/>
                                      </a:lnTo>
                                      <a:close/>
                                      <a:moveTo>
                                        <a:pt x="441" y="209"/>
                                      </a:moveTo>
                                      <a:lnTo>
                                        <a:pt x="507" y="240"/>
                                      </a:lnTo>
                                      <a:lnTo>
                                        <a:pt x="501" y="251"/>
                                      </a:lnTo>
                                      <a:lnTo>
                                        <a:pt x="436" y="219"/>
                                      </a:lnTo>
                                      <a:lnTo>
                                        <a:pt x="441" y="209"/>
                                      </a:lnTo>
                                      <a:close/>
                                      <a:moveTo>
                                        <a:pt x="550" y="261"/>
                                      </a:moveTo>
                                      <a:lnTo>
                                        <a:pt x="575" y="273"/>
                                      </a:lnTo>
                                      <a:lnTo>
                                        <a:pt x="570" y="284"/>
                                      </a:lnTo>
                                      <a:lnTo>
                                        <a:pt x="545" y="272"/>
                                      </a:lnTo>
                                      <a:lnTo>
                                        <a:pt x="550" y="26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0" name="Freeform 1967"/>
                              <wps:cNvSpPr>
                                <a:spLocks noEditPoints="1"/>
                              </wps:cNvSpPr>
                              <wps:spPr bwMode="auto">
                                <a:xfrm>
                                  <a:off x="612140" y="1353185"/>
                                  <a:ext cx="584835" cy="7620"/>
                                </a:xfrm>
                                <a:custGeom>
                                  <a:avLst/>
                                  <a:gdLst>
                                    <a:gd name="T0" fmla="*/ 921 w 921"/>
                                    <a:gd name="T1" fmla="*/ 12 h 12"/>
                                    <a:gd name="T2" fmla="*/ 848 w 921"/>
                                    <a:gd name="T3" fmla="*/ 12 h 12"/>
                                    <a:gd name="T4" fmla="*/ 848 w 921"/>
                                    <a:gd name="T5" fmla="*/ 0 h 12"/>
                                    <a:gd name="T6" fmla="*/ 921 w 921"/>
                                    <a:gd name="T7" fmla="*/ 0 h 12"/>
                                    <a:gd name="T8" fmla="*/ 921 w 921"/>
                                    <a:gd name="T9" fmla="*/ 12 h 12"/>
                                    <a:gd name="T10" fmla="*/ 800 w 921"/>
                                    <a:gd name="T11" fmla="*/ 12 h 12"/>
                                    <a:gd name="T12" fmla="*/ 727 w 921"/>
                                    <a:gd name="T13" fmla="*/ 12 h 12"/>
                                    <a:gd name="T14" fmla="*/ 727 w 921"/>
                                    <a:gd name="T15" fmla="*/ 0 h 12"/>
                                    <a:gd name="T16" fmla="*/ 800 w 921"/>
                                    <a:gd name="T17" fmla="*/ 0 h 12"/>
                                    <a:gd name="T18" fmla="*/ 800 w 921"/>
                                    <a:gd name="T19" fmla="*/ 12 h 12"/>
                                    <a:gd name="T20" fmla="*/ 678 w 921"/>
                                    <a:gd name="T21" fmla="*/ 12 h 12"/>
                                    <a:gd name="T22" fmla="*/ 606 w 921"/>
                                    <a:gd name="T23" fmla="*/ 12 h 12"/>
                                    <a:gd name="T24" fmla="*/ 606 w 921"/>
                                    <a:gd name="T25" fmla="*/ 0 h 12"/>
                                    <a:gd name="T26" fmla="*/ 678 w 921"/>
                                    <a:gd name="T27" fmla="*/ 0 h 12"/>
                                    <a:gd name="T28" fmla="*/ 678 w 921"/>
                                    <a:gd name="T29" fmla="*/ 12 h 12"/>
                                    <a:gd name="T30" fmla="*/ 557 w 921"/>
                                    <a:gd name="T31" fmla="*/ 12 h 12"/>
                                    <a:gd name="T32" fmla="*/ 484 w 921"/>
                                    <a:gd name="T33" fmla="*/ 12 h 12"/>
                                    <a:gd name="T34" fmla="*/ 484 w 921"/>
                                    <a:gd name="T35" fmla="*/ 0 h 12"/>
                                    <a:gd name="T36" fmla="*/ 557 w 921"/>
                                    <a:gd name="T37" fmla="*/ 0 h 12"/>
                                    <a:gd name="T38" fmla="*/ 557 w 921"/>
                                    <a:gd name="T39" fmla="*/ 12 h 12"/>
                                    <a:gd name="T40" fmla="*/ 436 w 921"/>
                                    <a:gd name="T41" fmla="*/ 12 h 12"/>
                                    <a:gd name="T42" fmla="*/ 363 w 921"/>
                                    <a:gd name="T43" fmla="*/ 12 h 12"/>
                                    <a:gd name="T44" fmla="*/ 363 w 921"/>
                                    <a:gd name="T45" fmla="*/ 0 h 12"/>
                                    <a:gd name="T46" fmla="*/ 436 w 921"/>
                                    <a:gd name="T47" fmla="*/ 0 h 12"/>
                                    <a:gd name="T48" fmla="*/ 436 w 921"/>
                                    <a:gd name="T49" fmla="*/ 12 h 12"/>
                                    <a:gd name="T50" fmla="*/ 315 w 921"/>
                                    <a:gd name="T51" fmla="*/ 12 h 12"/>
                                    <a:gd name="T52" fmla="*/ 242 w 921"/>
                                    <a:gd name="T53" fmla="*/ 12 h 12"/>
                                    <a:gd name="T54" fmla="*/ 242 w 921"/>
                                    <a:gd name="T55" fmla="*/ 0 h 12"/>
                                    <a:gd name="T56" fmla="*/ 315 w 921"/>
                                    <a:gd name="T57" fmla="*/ 0 h 12"/>
                                    <a:gd name="T58" fmla="*/ 315 w 921"/>
                                    <a:gd name="T59" fmla="*/ 12 h 12"/>
                                    <a:gd name="T60" fmla="*/ 194 w 921"/>
                                    <a:gd name="T61" fmla="*/ 12 h 12"/>
                                    <a:gd name="T62" fmla="*/ 121 w 921"/>
                                    <a:gd name="T63" fmla="*/ 12 h 12"/>
                                    <a:gd name="T64" fmla="*/ 121 w 921"/>
                                    <a:gd name="T65" fmla="*/ 0 h 12"/>
                                    <a:gd name="T66" fmla="*/ 194 w 921"/>
                                    <a:gd name="T67" fmla="*/ 0 h 12"/>
                                    <a:gd name="T68" fmla="*/ 194 w 921"/>
                                    <a:gd name="T69" fmla="*/ 12 h 12"/>
                                    <a:gd name="T70" fmla="*/ 72 w 921"/>
                                    <a:gd name="T71" fmla="*/ 12 h 12"/>
                                    <a:gd name="T72" fmla="*/ 0 w 921"/>
                                    <a:gd name="T73" fmla="*/ 12 h 12"/>
                                    <a:gd name="T74" fmla="*/ 0 w 921"/>
                                    <a:gd name="T75" fmla="*/ 0 h 12"/>
                                    <a:gd name="T76" fmla="*/ 72 w 921"/>
                                    <a:gd name="T77" fmla="*/ 0 h 12"/>
                                    <a:gd name="T78" fmla="*/ 72 w 921"/>
                                    <a:gd name="T7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21" h="12">
                                      <a:moveTo>
                                        <a:pt x="921" y="12"/>
                                      </a:moveTo>
                                      <a:lnTo>
                                        <a:pt x="848" y="12"/>
                                      </a:lnTo>
                                      <a:lnTo>
                                        <a:pt x="848" y="0"/>
                                      </a:lnTo>
                                      <a:lnTo>
                                        <a:pt x="921" y="0"/>
                                      </a:lnTo>
                                      <a:lnTo>
                                        <a:pt x="921" y="12"/>
                                      </a:lnTo>
                                      <a:close/>
                                      <a:moveTo>
                                        <a:pt x="800" y="12"/>
                                      </a:moveTo>
                                      <a:lnTo>
                                        <a:pt x="727" y="12"/>
                                      </a:lnTo>
                                      <a:lnTo>
                                        <a:pt x="727" y="0"/>
                                      </a:lnTo>
                                      <a:lnTo>
                                        <a:pt x="800" y="0"/>
                                      </a:lnTo>
                                      <a:lnTo>
                                        <a:pt x="800" y="12"/>
                                      </a:lnTo>
                                      <a:close/>
                                      <a:moveTo>
                                        <a:pt x="678" y="12"/>
                                      </a:moveTo>
                                      <a:lnTo>
                                        <a:pt x="606" y="12"/>
                                      </a:lnTo>
                                      <a:lnTo>
                                        <a:pt x="606" y="0"/>
                                      </a:lnTo>
                                      <a:lnTo>
                                        <a:pt x="678" y="0"/>
                                      </a:lnTo>
                                      <a:lnTo>
                                        <a:pt x="678" y="12"/>
                                      </a:lnTo>
                                      <a:close/>
                                      <a:moveTo>
                                        <a:pt x="557" y="12"/>
                                      </a:moveTo>
                                      <a:lnTo>
                                        <a:pt x="484" y="12"/>
                                      </a:lnTo>
                                      <a:lnTo>
                                        <a:pt x="484" y="0"/>
                                      </a:lnTo>
                                      <a:lnTo>
                                        <a:pt x="557" y="0"/>
                                      </a:lnTo>
                                      <a:lnTo>
                                        <a:pt x="557" y="12"/>
                                      </a:lnTo>
                                      <a:close/>
                                      <a:moveTo>
                                        <a:pt x="436" y="12"/>
                                      </a:moveTo>
                                      <a:lnTo>
                                        <a:pt x="363" y="12"/>
                                      </a:lnTo>
                                      <a:lnTo>
                                        <a:pt x="363" y="0"/>
                                      </a:lnTo>
                                      <a:lnTo>
                                        <a:pt x="436" y="0"/>
                                      </a:lnTo>
                                      <a:lnTo>
                                        <a:pt x="436" y="12"/>
                                      </a:lnTo>
                                      <a:close/>
                                      <a:moveTo>
                                        <a:pt x="315" y="12"/>
                                      </a:moveTo>
                                      <a:lnTo>
                                        <a:pt x="242" y="12"/>
                                      </a:lnTo>
                                      <a:lnTo>
                                        <a:pt x="242" y="0"/>
                                      </a:lnTo>
                                      <a:lnTo>
                                        <a:pt x="315" y="0"/>
                                      </a:lnTo>
                                      <a:lnTo>
                                        <a:pt x="315" y="12"/>
                                      </a:lnTo>
                                      <a:close/>
                                      <a:moveTo>
                                        <a:pt x="194" y="12"/>
                                      </a:moveTo>
                                      <a:lnTo>
                                        <a:pt x="121" y="12"/>
                                      </a:lnTo>
                                      <a:lnTo>
                                        <a:pt x="121" y="0"/>
                                      </a:lnTo>
                                      <a:lnTo>
                                        <a:pt x="194" y="0"/>
                                      </a:lnTo>
                                      <a:lnTo>
                                        <a:pt x="194" y="12"/>
                                      </a:lnTo>
                                      <a:close/>
                                      <a:moveTo>
                                        <a:pt x="72" y="12"/>
                                      </a:moveTo>
                                      <a:lnTo>
                                        <a:pt x="0" y="12"/>
                                      </a:lnTo>
                                      <a:lnTo>
                                        <a:pt x="0" y="0"/>
                                      </a:lnTo>
                                      <a:lnTo>
                                        <a:pt x="72" y="0"/>
                                      </a:lnTo>
                                      <a:lnTo>
                                        <a:pt x="72"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1" name="Line 1968"/>
                              <wps:cNvCnPr/>
                              <wps:spPr bwMode="auto">
                                <a:xfrm flipV="1">
                                  <a:off x="592455" y="259080"/>
                                  <a:ext cx="282575" cy="10979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692" name="Freeform 1969"/>
                              <wps:cNvSpPr>
                                <a:spLocks noEditPoints="1"/>
                              </wps:cNvSpPr>
                              <wps:spPr bwMode="auto">
                                <a:xfrm>
                                  <a:off x="846455" y="871855"/>
                                  <a:ext cx="245110" cy="122555"/>
                                </a:xfrm>
                                <a:custGeom>
                                  <a:avLst/>
                                  <a:gdLst>
                                    <a:gd name="T0" fmla="*/ 380 w 386"/>
                                    <a:gd name="T1" fmla="*/ 193 h 193"/>
                                    <a:gd name="T2" fmla="*/ 315 w 386"/>
                                    <a:gd name="T3" fmla="*/ 162 h 193"/>
                                    <a:gd name="T4" fmla="*/ 320 w 386"/>
                                    <a:gd name="T5" fmla="*/ 151 h 193"/>
                                    <a:gd name="T6" fmla="*/ 386 w 386"/>
                                    <a:gd name="T7" fmla="*/ 183 h 193"/>
                                    <a:gd name="T8" fmla="*/ 380 w 386"/>
                                    <a:gd name="T9" fmla="*/ 193 h 193"/>
                                    <a:gd name="T10" fmla="*/ 271 w 386"/>
                                    <a:gd name="T11" fmla="*/ 141 h 193"/>
                                    <a:gd name="T12" fmla="*/ 206 w 386"/>
                                    <a:gd name="T13" fmla="*/ 110 h 193"/>
                                    <a:gd name="T14" fmla="*/ 211 w 386"/>
                                    <a:gd name="T15" fmla="*/ 99 h 193"/>
                                    <a:gd name="T16" fmla="*/ 277 w 386"/>
                                    <a:gd name="T17" fmla="*/ 130 h 193"/>
                                    <a:gd name="T18" fmla="*/ 271 w 386"/>
                                    <a:gd name="T19" fmla="*/ 141 h 193"/>
                                    <a:gd name="T20" fmla="*/ 162 w 386"/>
                                    <a:gd name="T21" fmla="*/ 89 h 193"/>
                                    <a:gd name="T22" fmla="*/ 97 w 386"/>
                                    <a:gd name="T23" fmla="*/ 57 h 193"/>
                                    <a:gd name="T24" fmla="*/ 102 w 386"/>
                                    <a:gd name="T25" fmla="*/ 47 h 193"/>
                                    <a:gd name="T26" fmla="*/ 168 w 386"/>
                                    <a:gd name="T27" fmla="*/ 78 h 193"/>
                                    <a:gd name="T28" fmla="*/ 162 w 386"/>
                                    <a:gd name="T29" fmla="*/ 89 h 193"/>
                                    <a:gd name="T30" fmla="*/ 54 w 386"/>
                                    <a:gd name="T31" fmla="*/ 37 h 193"/>
                                    <a:gd name="T32" fmla="*/ 0 w 386"/>
                                    <a:gd name="T33" fmla="*/ 11 h 193"/>
                                    <a:gd name="T34" fmla="*/ 6 w 386"/>
                                    <a:gd name="T35" fmla="*/ 0 h 193"/>
                                    <a:gd name="T36" fmla="*/ 59 w 386"/>
                                    <a:gd name="T37" fmla="*/ 26 h 193"/>
                                    <a:gd name="T38" fmla="*/ 54 w 386"/>
                                    <a:gd name="T39" fmla="*/ 37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6" h="193">
                                      <a:moveTo>
                                        <a:pt x="380" y="193"/>
                                      </a:moveTo>
                                      <a:lnTo>
                                        <a:pt x="315" y="162"/>
                                      </a:lnTo>
                                      <a:lnTo>
                                        <a:pt x="320" y="151"/>
                                      </a:lnTo>
                                      <a:lnTo>
                                        <a:pt x="386" y="183"/>
                                      </a:lnTo>
                                      <a:lnTo>
                                        <a:pt x="380" y="193"/>
                                      </a:lnTo>
                                      <a:close/>
                                      <a:moveTo>
                                        <a:pt x="271" y="141"/>
                                      </a:moveTo>
                                      <a:lnTo>
                                        <a:pt x="206" y="110"/>
                                      </a:lnTo>
                                      <a:lnTo>
                                        <a:pt x="211" y="99"/>
                                      </a:lnTo>
                                      <a:lnTo>
                                        <a:pt x="277" y="130"/>
                                      </a:lnTo>
                                      <a:lnTo>
                                        <a:pt x="271" y="141"/>
                                      </a:lnTo>
                                      <a:close/>
                                      <a:moveTo>
                                        <a:pt x="162" y="89"/>
                                      </a:moveTo>
                                      <a:lnTo>
                                        <a:pt x="97" y="57"/>
                                      </a:lnTo>
                                      <a:lnTo>
                                        <a:pt x="102" y="47"/>
                                      </a:lnTo>
                                      <a:lnTo>
                                        <a:pt x="168" y="78"/>
                                      </a:lnTo>
                                      <a:lnTo>
                                        <a:pt x="162" y="89"/>
                                      </a:lnTo>
                                      <a:close/>
                                      <a:moveTo>
                                        <a:pt x="54" y="37"/>
                                      </a:moveTo>
                                      <a:lnTo>
                                        <a:pt x="0" y="11"/>
                                      </a:lnTo>
                                      <a:lnTo>
                                        <a:pt x="6" y="0"/>
                                      </a:lnTo>
                                      <a:lnTo>
                                        <a:pt x="59" y="26"/>
                                      </a:lnTo>
                                      <a:lnTo>
                                        <a:pt x="54" y="3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3" name="Freeform 1970"/>
                              <wps:cNvSpPr>
                                <a:spLocks noEditPoints="1"/>
                              </wps:cNvSpPr>
                              <wps:spPr bwMode="auto">
                                <a:xfrm>
                                  <a:off x="684530" y="872490"/>
                                  <a:ext cx="166370" cy="121920"/>
                                </a:xfrm>
                                <a:custGeom>
                                  <a:avLst/>
                                  <a:gdLst>
                                    <a:gd name="T0" fmla="*/ 262 w 262"/>
                                    <a:gd name="T1" fmla="*/ 10 h 192"/>
                                    <a:gd name="T2" fmla="*/ 203 w 262"/>
                                    <a:gd name="T3" fmla="*/ 52 h 192"/>
                                    <a:gd name="T4" fmla="*/ 196 w 262"/>
                                    <a:gd name="T5" fmla="*/ 42 h 192"/>
                                    <a:gd name="T6" fmla="*/ 254 w 262"/>
                                    <a:gd name="T7" fmla="*/ 0 h 192"/>
                                    <a:gd name="T8" fmla="*/ 262 w 262"/>
                                    <a:gd name="T9" fmla="*/ 10 h 192"/>
                                    <a:gd name="T10" fmla="*/ 164 w 262"/>
                                    <a:gd name="T11" fmla="*/ 80 h 192"/>
                                    <a:gd name="T12" fmla="*/ 105 w 262"/>
                                    <a:gd name="T13" fmla="*/ 122 h 192"/>
                                    <a:gd name="T14" fmla="*/ 98 w 262"/>
                                    <a:gd name="T15" fmla="*/ 112 h 192"/>
                                    <a:gd name="T16" fmla="*/ 157 w 262"/>
                                    <a:gd name="T17" fmla="*/ 70 h 192"/>
                                    <a:gd name="T18" fmla="*/ 164 w 262"/>
                                    <a:gd name="T19" fmla="*/ 80 h 192"/>
                                    <a:gd name="T20" fmla="*/ 66 w 262"/>
                                    <a:gd name="T21" fmla="*/ 150 h 192"/>
                                    <a:gd name="T22" fmla="*/ 7 w 262"/>
                                    <a:gd name="T23" fmla="*/ 192 h 192"/>
                                    <a:gd name="T24" fmla="*/ 0 w 262"/>
                                    <a:gd name="T25" fmla="*/ 182 h 192"/>
                                    <a:gd name="T26" fmla="*/ 59 w 262"/>
                                    <a:gd name="T27" fmla="*/ 140 h 192"/>
                                    <a:gd name="T28" fmla="*/ 66 w 262"/>
                                    <a:gd name="T29" fmla="*/ 15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2" h="192">
                                      <a:moveTo>
                                        <a:pt x="262" y="10"/>
                                      </a:moveTo>
                                      <a:lnTo>
                                        <a:pt x="203" y="52"/>
                                      </a:lnTo>
                                      <a:lnTo>
                                        <a:pt x="196" y="42"/>
                                      </a:lnTo>
                                      <a:lnTo>
                                        <a:pt x="254" y="0"/>
                                      </a:lnTo>
                                      <a:lnTo>
                                        <a:pt x="262" y="10"/>
                                      </a:lnTo>
                                      <a:close/>
                                      <a:moveTo>
                                        <a:pt x="164" y="80"/>
                                      </a:moveTo>
                                      <a:lnTo>
                                        <a:pt x="105" y="122"/>
                                      </a:lnTo>
                                      <a:lnTo>
                                        <a:pt x="98" y="112"/>
                                      </a:lnTo>
                                      <a:lnTo>
                                        <a:pt x="157" y="70"/>
                                      </a:lnTo>
                                      <a:lnTo>
                                        <a:pt x="164" y="80"/>
                                      </a:lnTo>
                                      <a:close/>
                                      <a:moveTo>
                                        <a:pt x="66" y="150"/>
                                      </a:moveTo>
                                      <a:lnTo>
                                        <a:pt x="7" y="192"/>
                                      </a:lnTo>
                                      <a:lnTo>
                                        <a:pt x="0" y="182"/>
                                      </a:lnTo>
                                      <a:lnTo>
                                        <a:pt x="59" y="140"/>
                                      </a:lnTo>
                                      <a:lnTo>
                                        <a:pt x="66" y="15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4" name="Freeform 1971"/>
                              <wps:cNvSpPr>
                                <a:spLocks noEditPoints="1"/>
                              </wps:cNvSpPr>
                              <wps:spPr bwMode="auto">
                                <a:xfrm>
                                  <a:off x="686435" y="987425"/>
                                  <a:ext cx="400685" cy="16510"/>
                                </a:xfrm>
                                <a:custGeom>
                                  <a:avLst/>
                                  <a:gdLst>
                                    <a:gd name="T0" fmla="*/ 1 w 631"/>
                                    <a:gd name="T1" fmla="*/ 0 h 26"/>
                                    <a:gd name="T2" fmla="*/ 73 w 631"/>
                                    <a:gd name="T3" fmla="*/ 2 h 26"/>
                                    <a:gd name="T4" fmla="*/ 73 w 631"/>
                                    <a:gd name="T5" fmla="*/ 13 h 26"/>
                                    <a:gd name="T6" fmla="*/ 0 w 631"/>
                                    <a:gd name="T7" fmla="*/ 12 h 26"/>
                                    <a:gd name="T8" fmla="*/ 1 w 631"/>
                                    <a:gd name="T9" fmla="*/ 0 h 26"/>
                                    <a:gd name="T10" fmla="*/ 122 w 631"/>
                                    <a:gd name="T11" fmla="*/ 3 h 26"/>
                                    <a:gd name="T12" fmla="*/ 194 w 631"/>
                                    <a:gd name="T13" fmla="*/ 4 h 26"/>
                                    <a:gd name="T14" fmla="*/ 194 w 631"/>
                                    <a:gd name="T15" fmla="*/ 16 h 26"/>
                                    <a:gd name="T16" fmla="*/ 122 w 631"/>
                                    <a:gd name="T17" fmla="*/ 15 h 26"/>
                                    <a:gd name="T18" fmla="*/ 122 w 631"/>
                                    <a:gd name="T19" fmla="*/ 3 h 26"/>
                                    <a:gd name="T20" fmla="*/ 243 w 631"/>
                                    <a:gd name="T21" fmla="*/ 5 h 26"/>
                                    <a:gd name="T22" fmla="*/ 316 w 631"/>
                                    <a:gd name="T23" fmla="*/ 7 h 26"/>
                                    <a:gd name="T24" fmla="*/ 315 w 631"/>
                                    <a:gd name="T25" fmla="*/ 19 h 26"/>
                                    <a:gd name="T26" fmla="*/ 243 w 631"/>
                                    <a:gd name="T27" fmla="*/ 17 h 26"/>
                                    <a:gd name="T28" fmla="*/ 243 w 631"/>
                                    <a:gd name="T29" fmla="*/ 5 h 26"/>
                                    <a:gd name="T30" fmla="*/ 364 w 631"/>
                                    <a:gd name="T31" fmla="*/ 8 h 26"/>
                                    <a:gd name="T32" fmla="*/ 437 w 631"/>
                                    <a:gd name="T33" fmla="*/ 10 h 26"/>
                                    <a:gd name="T34" fmla="*/ 437 w 631"/>
                                    <a:gd name="T35" fmla="*/ 22 h 26"/>
                                    <a:gd name="T36" fmla="*/ 364 w 631"/>
                                    <a:gd name="T37" fmla="*/ 20 h 26"/>
                                    <a:gd name="T38" fmla="*/ 364 w 631"/>
                                    <a:gd name="T39" fmla="*/ 8 h 26"/>
                                    <a:gd name="T40" fmla="*/ 485 w 631"/>
                                    <a:gd name="T41" fmla="*/ 11 h 26"/>
                                    <a:gd name="T42" fmla="*/ 558 w 631"/>
                                    <a:gd name="T43" fmla="*/ 12 h 26"/>
                                    <a:gd name="T44" fmla="*/ 558 w 631"/>
                                    <a:gd name="T45" fmla="*/ 24 h 26"/>
                                    <a:gd name="T46" fmla="*/ 485 w 631"/>
                                    <a:gd name="T47" fmla="*/ 23 h 26"/>
                                    <a:gd name="T48" fmla="*/ 485 w 631"/>
                                    <a:gd name="T49" fmla="*/ 11 h 26"/>
                                    <a:gd name="T50" fmla="*/ 607 w 631"/>
                                    <a:gd name="T51" fmla="*/ 14 h 26"/>
                                    <a:gd name="T52" fmla="*/ 631 w 631"/>
                                    <a:gd name="T53" fmla="*/ 14 h 26"/>
                                    <a:gd name="T54" fmla="*/ 631 w 631"/>
                                    <a:gd name="T55" fmla="*/ 26 h 26"/>
                                    <a:gd name="T56" fmla="*/ 606 w 631"/>
                                    <a:gd name="T57" fmla="*/ 25 h 26"/>
                                    <a:gd name="T58" fmla="*/ 607 w 631"/>
                                    <a:gd name="T59"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631" h="26">
                                      <a:moveTo>
                                        <a:pt x="1" y="0"/>
                                      </a:moveTo>
                                      <a:lnTo>
                                        <a:pt x="73" y="2"/>
                                      </a:lnTo>
                                      <a:lnTo>
                                        <a:pt x="73" y="13"/>
                                      </a:lnTo>
                                      <a:lnTo>
                                        <a:pt x="0" y="12"/>
                                      </a:lnTo>
                                      <a:lnTo>
                                        <a:pt x="1" y="0"/>
                                      </a:lnTo>
                                      <a:close/>
                                      <a:moveTo>
                                        <a:pt x="122" y="3"/>
                                      </a:moveTo>
                                      <a:lnTo>
                                        <a:pt x="194" y="4"/>
                                      </a:lnTo>
                                      <a:lnTo>
                                        <a:pt x="194" y="16"/>
                                      </a:lnTo>
                                      <a:lnTo>
                                        <a:pt x="122" y="15"/>
                                      </a:lnTo>
                                      <a:lnTo>
                                        <a:pt x="122" y="3"/>
                                      </a:lnTo>
                                      <a:close/>
                                      <a:moveTo>
                                        <a:pt x="243" y="5"/>
                                      </a:moveTo>
                                      <a:lnTo>
                                        <a:pt x="316" y="7"/>
                                      </a:lnTo>
                                      <a:lnTo>
                                        <a:pt x="315" y="19"/>
                                      </a:lnTo>
                                      <a:lnTo>
                                        <a:pt x="243" y="17"/>
                                      </a:lnTo>
                                      <a:lnTo>
                                        <a:pt x="243" y="5"/>
                                      </a:lnTo>
                                      <a:close/>
                                      <a:moveTo>
                                        <a:pt x="364" y="8"/>
                                      </a:moveTo>
                                      <a:lnTo>
                                        <a:pt x="437" y="10"/>
                                      </a:lnTo>
                                      <a:lnTo>
                                        <a:pt x="437" y="22"/>
                                      </a:lnTo>
                                      <a:lnTo>
                                        <a:pt x="364" y="20"/>
                                      </a:lnTo>
                                      <a:lnTo>
                                        <a:pt x="364" y="8"/>
                                      </a:lnTo>
                                      <a:close/>
                                      <a:moveTo>
                                        <a:pt x="485" y="11"/>
                                      </a:moveTo>
                                      <a:lnTo>
                                        <a:pt x="558" y="12"/>
                                      </a:lnTo>
                                      <a:lnTo>
                                        <a:pt x="558" y="24"/>
                                      </a:lnTo>
                                      <a:lnTo>
                                        <a:pt x="485" y="23"/>
                                      </a:lnTo>
                                      <a:lnTo>
                                        <a:pt x="485" y="11"/>
                                      </a:lnTo>
                                      <a:close/>
                                      <a:moveTo>
                                        <a:pt x="607" y="14"/>
                                      </a:moveTo>
                                      <a:lnTo>
                                        <a:pt x="631" y="14"/>
                                      </a:lnTo>
                                      <a:lnTo>
                                        <a:pt x="631" y="26"/>
                                      </a:lnTo>
                                      <a:lnTo>
                                        <a:pt x="606" y="25"/>
                                      </a:lnTo>
                                      <a:lnTo>
                                        <a:pt x="607" y="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5" name="Freeform 1972"/>
                              <wps:cNvSpPr>
                                <a:spLocks noEditPoints="1"/>
                              </wps:cNvSpPr>
                              <wps:spPr bwMode="auto">
                                <a:xfrm>
                                  <a:off x="590550" y="1193800"/>
                                  <a:ext cx="227965" cy="166370"/>
                                </a:xfrm>
                                <a:custGeom>
                                  <a:avLst/>
                                  <a:gdLst>
                                    <a:gd name="T0" fmla="*/ 0 w 359"/>
                                    <a:gd name="T1" fmla="*/ 253 h 262"/>
                                    <a:gd name="T2" fmla="*/ 59 w 359"/>
                                    <a:gd name="T3" fmla="*/ 211 h 262"/>
                                    <a:gd name="T4" fmla="*/ 66 w 359"/>
                                    <a:gd name="T5" fmla="*/ 220 h 262"/>
                                    <a:gd name="T6" fmla="*/ 7 w 359"/>
                                    <a:gd name="T7" fmla="*/ 262 h 262"/>
                                    <a:gd name="T8" fmla="*/ 0 w 359"/>
                                    <a:gd name="T9" fmla="*/ 253 h 262"/>
                                    <a:gd name="T10" fmla="*/ 98 w 359"/>
                                    <a:gd name="T11" fmla="*/ 183 h 262"/>
                                    <a:gd name="T12" fmla="*/ 156 w 359"/>
                                    <a:gd name="T13" fmla="*/ 141 h 262"/>
                                    <a:gd name="T14" fmla="*/ 164 w 359"/>
                                    <a:gd name="T15" fmla="*/ 150 h 262"/>
                                    <a:gd name="T16" fmla="*/ 105 w 359"/>
                                    <a:gd name="T17" fmla="*/ 192 h 262"/>
                                    <a:gd name="T18" fmla="*/ 98 w 359"/>
                                    <a:gd name="T19" fmla="*/ 183 h 262"/>
                                    <a:gd name="T20" fmla="*/ 196 w 359"/>
                                    <a:gd name="T21" fmla="*/ 113 h 262"/>
                                    <a:gd name="T22" fmla="*/ 254 w 359"/>
                                    <a:gd name="T23" fmla="*/ 71 h 262"/>
                                    <a:gd name="T24" fmla="*/ 261 w 359"/>
                                    <a:gd name="T25" fmla="*/ 80 h 262"/>
                                    <a:gd name="T26" fmla="*/ 203 w 359"/>
                                    <a:gd name="T27" fmla="*/ 122 h 262"/>
                                    <a:gd name="T28" fmla="*/ 196 w 359"/>
                                    <a:gd name="T29" fmla="*/ 113 h 262"/>
                                    <a:gd name="T30" fmla="*/ 293 w 359"/>
                                    <a:gd name="T31" fmla="*/ 43 h 262"/>
                                    <a:gd name="T32" fmla="*/ 352 w 359"/>
                                    <a:gd name="T33" fmla="*/ 0 h 262"/>
                                    <a:gd name="T34" fmla="*/ 359 w 359"/>
                                    <a:gd name="T35" fmla="*/ 10 h 262"/>
                                    <a:gd name="T36" fmla="*/ 301 w 359"/>
                                    <a:gd name="T37" fmla="*/ 52 h 262"/>
                                    <a:gd name="T38" fmla="*/ 293 w 359"/>
                                    <a:gd name="T39" fmla="*/ 43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9" h="262">
                                      <a:moveTo>
                                        <a:pt x="0" y="253"/>
                                      </a:moveTo>
                                      <a:lnTo>
                                        <a:pt x="59" y="211"/>
                                      </a:lnTo>
                                      <a:lnTo>
                                        <a:pt x="66" y="220"/>
                                      </a:lnTo>
                                      <a:lnTo>
                                        <a:pt x="7" y="262"/>
                                      </a:lnTo>
                                      <a:lnTo>
                                        <a:pt x="0" y="253"/>
                                      </a:lnTo>
                                      <a:close/>
                                      <a:moveTo>
                                        <a:pt x="98" y="183"/>
                                      </a:moveTo>
                                      <a:lnTo>
                                        <a:pt x="156" y="141"/>
                                      </a:lnTo>
                                      <a:lnTo>
                                        <a:pt x="164" y="150"/>
                                      </a:lnTo>
                                      <a:lnTo>
                                        <a:pt x="105" y="192"/>
                                      </a:lnTo>
                                      <a:lnTo>
                                        <a:pt x="98" y="183"/>
                                      </a:lnTo>
                                      <a:close/>
                                      <a:moveTo>
                                        <a:pt x="196" y="113"/>
                                      </a:moveTo>
                                      <a:lnTo>
                                        <a:pt x="254" y="71"/>
                                      </a:lnTo>
                                      <a:lnTo>
                                        <a:pt x="261" y="80"/>
                                      </a:lnTo>
                                      <a:lnTo>
                                        <a:pt x="203" y="122"/>
                                      </a:lnTo>
                                      <a:lnTo>
                                        <a:pt x="196" y="113"/>
                                      </a:lnTo>
                                      <a:close/>
                                      <a:moveTo>
                                        <a:pt x="293" y="43"/>
                                      </a:moveTo>
                                      <a:lnTo>
                                        <a:pt x="352" y="0"/>
                                      </a:lnTo>
                                      <a:lnTo>
                                        <a:pt x="359" y="10"/>
                                      </a:lnTo>
                                      <a:lnTo>
                                        <a:pt x="301" y="52"/>
                                      </a:lnTo>
                                      <a:lnTo>
                                        <a:pt x="293" y="4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80" name="Rectangle 1973"/>
                              <wps:cNvSpPr>
                                <a:spLocks noChangeArrowheads="1"/>
                              </wps:cNvSpPr>
                              <wps:spPr bwMode="auto">
                                <a:xfrm>
                                  <a:off x="731520" y="10306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2081" name="Rectangle 1974"/>
                              <wps:cNvSpPr>
                                <a:spLocks noChangeArrowheads="1"/>
                              </wps:cNvSpPr>
                              <wps:spPr bwMode="auto">
                                <a:xfrm>
                                  <a:off x="1229995" y="1328420"/>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082" name="Rectangle 1975"/>
                              <wps:cNvSpPr>
                                <a:spLocks noChangeArrowheads="1"/>
                              </wps:cNvSpPr>
                              <wps:spPr bwMode="auto">
                                <a:xfrm>
                                  <a:off x="463550" y="13601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083" name="Rectangle 1976"/>
                              <wps:cNvSpPr>
                                <a:spLocks noChangeArrowheads="1"/>
                              </wps:cNvSpPr>
                              <wps:spPr bwMode="auto">
                                <a:xfrm>
                                  <a:off x="1493520" y="10337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084" name="Rectangle 1977"/>
                              <wps:cNvSpPr>
                                <a:spLocks noChangeArrowheads="1"/>
                              </wps:cNvSpPr>
                              <wps:spPr bwMode="auto">
                                <a:xfrm>
                                  <a:off x="1139190" y="86042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085" name="Rectangle 1978"/>
                              <wps:cNvSpPr>
                                <a:spLocks noChangeArrowheads="1"/>
                              </wps:cNvSpPr>
                              <wps:spPr bwMode="auto">
                                <a:xfrm>
                                  <a:off x="523240" y="8604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086" name="Rectangle 1979"/>
                              <wps:cNvSpPr>
                                <a:spLocks noChangeArrowheads="1"/>
                              </wps:cNvSpPr>
                              <wps:spPr bwMode="auto">
                                <a:xfrm>
                                  <a:off x="908685" y="1553845"/>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087" name="Rectangle 1980"/>
                              <wps:cNvSpPr>
                                <a:spLocks noChangeArrowheads="1"/>
                              </wps:cNvSpPr>
                              <wps:spPr bwMode="auto">
                                <a:xfrm>
                                  <a:off x="108585" y="10566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088" name="Rectangle 1981"/>
                              <wps:cNvSpPr>
                                <a:spLocks noChangeArrowheads="1"/>
                              </wps:cNvSpPr>
                              <wps:spPr bwMode="auto">
                                <a:xfrm>
                                  <a:off x="838835" y="9144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089" name="Rectangle 1982"/>
                              <wps:cNvSpPr>
                                <a:spLocks noChangeArrowheads="1"/>
                              </wps:cNvSpPr>
                              <wps:spPr bwMode="auto">
                                <a:xfrm>
                                  <a:off x="753110" y="73469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090" name="Oval 1983"/>
                              <wps:cNvSpPr>
                                <a:spLocks noChangeArrowheads="1"/>
                              </wps:cNvSpPr>
                              <wps:spPr bwMode="auto">
                                <a:xfrm>
                                  <a:off x="675005" y="979805"/>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1" name="Oval 1984"/>
                              <wps:cNvSpPr>
                                <a:spLocks noChangeArrowheads="1"/>
                              </wps:cNvSpPr>
                              <wps:spPr bwMode="auto">
                                <a:xfrm>
                                  <a:off x="1078230" y="979805"/>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2" name="Oval 1985"/>
                              <wps:cNvSpPr>
                                <a:spLocks noChangeArrowheads="1"/>
                              </wps:cNvSpPr>
                              <wps:spPr bwMode="auto">
                                <a:xfrm>
                                  <a:off x="1075690" y="988695"/>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3" name="Oval 1986"/>
                              <wps:cNvSpPr>
                                <a:spLocks noChangeArrowheads="1"/>
                              </wps:cNvSpPr>
                              <wps:spPr bwMode="auto">
                                <a:xfrm>
                                  <a:off x="836930" y="864235"/>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4" name="Oval 1987"/>
                              <wps:cNvSpPr>
                                <a:spLocks noChangeArrowheads="1"/>
                              </wps:cNvSpPr>
                              <wps:spPr bwMode="auto">
                                <a:xfrm>
                                  <a:off x="581025" y="1346200"/>
                                  <a:ext cx="2349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5" name="Oval 1988"/>
                              <wps:cNvSpPr>
                                <a:spLocks noChangeArrowheads="1"/>
                              </wps:cNvSpPr>
                              <wps:spPr bwMode="auto">
                                <a:xfrm>
                                  <a:off x="823595" y="1172210"/>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6" name="Oval 1989"/>
                              <wps:cNvSpPr>
                                <a:spLocks noChangeArrowheads="1"/>
                              </wps:cNvSpPr>
                              <wps:spPr bwMode="auto">
                                <a:xfrm>
                                  <a:off x="1185545" y="1346200"/>
                                  <a:ext cx="2286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7" name="Oval 1990"/>
                              <wps:cNvSpPr>
                                <a:spLocks noChangeArrowheads="1"/>
                              </wps:cNvSpPr>
                              <wps:spPr bwMode="auto">
                                <a:xfrm>
                                  <a:off x="1427480" y="1172210"/>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099" name="Oval 1991"/>
                              <wps:cNvSpPr>
                                <a:spLocks noChangeArrowheads="1"/>
                              </wps:cNvSpPr>
                              <wps:spPr bwMode="auto">
                                <a:xfrm>
                                  <a:off x="942975" y="1519555"/>
                                  <a:ext cx="22860"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00" name="Oval 1992"/>
                              <wps:cNvSpPr>
                                <a:spLocks noChangeArrowheads="1"/>
                              </wps:cNvSpPr>
                              <wps:spPr bwMode="auto">
                                <a:xfrm>
                                  <a:off x="219075" y="1172210"/>
                                  <a:ext cx="2349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01" name="Oval 1993"/>
                              <wps:cNvSpPr>
                                <a:spLocks noChangeArrowheads="1"/>
                              </wps:cNvSpPr>
                              <wps:spPr bwMode="auto">
                                <a:xfrm>
                                  <a:off x="863600" y="247650"/>
                                  <a:ext cx="2286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56" o:spid="_x0000_s1170" editas="canvas" style="width:135.15pt;height:141.3pt;mso-position-horizontal-relative:char;mso-position-vertical-relative:line" coordsize="17164,17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">
                      <v:shape id="_x0000_s1171" type="#_x0000_t75" style="position:absolute;width:17164;height:17945;visibility:visible;mso-wrap-style:square">
                        <v:fill o:detectmouseclick="t"/>
                        <v:path o:connecttype="none"/>
                      </v:shape>
                      <v:shape id="Freeform 1958" o:spid="_x0000_s1172" style="position:absolute;left:2311;top:11798;width:12001;height:76;visibility:visible;mso-wrap-style:square;v-text-anchor:top" coordsize="189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hIZsMA&#10;AADdAAAADwAAAGRycy9kb3ducmV2LnhtbERPS2vCQBC+F/wPywi91Y0VgkRXUUnAU0NtDx6H7ORB&#10;srMxu03Sf98tFHqbj+85++NsOjHS4BrLCtarCARxYXXDlYLPj+xlC8J5ZI2dZVLwTQ6Oh8XTHhNt&#10;J36n8eYrEULYJaig9r5PpHRFTQbdyvbEgSvtYNAHOFRSDziFcNPJ1yiKpcGGQ0ONPV1qKtrbl1Fw&#10;TzMb50UZnd82I6f+UbYt5ko9L+fTDoSn2f+L/9xXHebH2zX8fhNOkI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hIZsMAAADdAAAADwAAAAAAAAAAAAAAAACYAgAAZHJzL2Rv&#10;d25yZXYueG1sUEsFBgAAAAAEAAQA9QAAAIgDAAAAAA==&#10;" path="m,l72,r,12l,12,,xm121,r73,l194,12r-73,l121,xm242,r73,l315,12r-73,l242,xm363,r73,l436,12r-73,l363,xm484,r73,l557,12r-73,l484,xm606,r72,l678,12r-72,l606,xm727,r73,l800,12r-73,l727,xm848,r73,l921,12r-73,l848,xm969,r73,l1042,12r-73,l969,xm1091,r72,l1163,12r-72,l1091,xm1212,r72,l1284,12r-72,l1212,xm1333,r73,l1406,12r-73,l1333,xm1454,r73,l1527,12r-73,l1454,xm1575,r73,l1648,12r-73,l1575,xm1697,r72,l1769,12r-72,l1697,xm1818,r72,l1890,12r-72,l1818,xe" fillcolor="black" strokeweight=".1pt">
                        <v:stroke joinstyle="bevel"/>
                        <v:path arrowok="t" o:connecttype="custom" o:connectlocs="45720,0;0,7620;76835,0;123190,7620;76835,0;200025,0;153670,7620;230505,0;276860,7620;230505,0;353695,0;307340,7620;384810,0;430530,7620;384810,0;508000,0;461645,7620;538480,0;584835,7620;538480,0;661670,0;615315,7620;692785,0;738505,7620;692785,0;815340,0;769620,7620;846455,0;892810,7620;846455,0;969645,0;923290,7620;1000125,0;1046480,7620;1000125,0;1123315,0;1077595,7620;1154430,0;1200150,7620;1154430,0" o:connectangles="0,0,0,0,0,0,0,0,0,0,0,0,0,0,0,0,0,0,0,0,0,0,0,0,0,0,0,0,0,0,0,0,0,0,0,0,0,0,0,0"/>
                        <o:lock v:ext="edit" verticies="t"/>
                      </v:shape>
                      <v:line id="Line 1959" o:spid="_x0000_s1173" style="position:absolute;visibility:visible;mso-wrap-style:square" from="2311,11836" to="9544,1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XwsMAAADdAAAADwAAAGRycy9kb3ducmV2LnhtbERPS4vCMBC+C/6HMII3TfXgatcoIrgr&#10;iAcfyB5nm7Et20xqE23dX28Ewdt8fM+ZzhtTiBtVLresYNCPQBAnVuecKjgeVr0xCOeRNRaWScGd&#10;HMxn7dYUY21r3tFt71MRQtjFqCDzvoyldElGBl3flsSBO9vKoA+wSqWusA7hppDDKBpJgzmHhgxL&#10;WmaU/O2vRsH/7/3j67w5Uf1jl5dEy8k3bydKdTvN4hOEp8a/xS/3Wof5o/EQnt+EE+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l8LDAAAA3QAAAA8AAAAAAAAAAAAA&#10;AAAAoQIAAGRycy9kb3ducmV2LnhtbFBLBQYAAAAABAAEAPkAAACRAwAAAAA=&#10;" strokeweight=".6pt">
                        <v:stroke joinstyle="miter"/>
                      </v:line>
                      <v:line id="Line 1960" o:spid="_x0000_s1174" style="position:absolute;flip:y;visibility:visible;mso-wrap-style:square" from="9544,11836" to="14395,1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dKsEAAADdAAAADwAAAGRycy9kb3ducmV2LnhtbERPzYrCMBC+C/sOYRa8aVqFqtUoriAs&#10;e9P6AEMzNsVm0jZZrW9vFha8zcf3O5vdYBtxp97XjhWk0wQEcel0zZWCS3GcLEH4gKyxcUwKnuRh&#10;t/0YbTDX7sEnup9DJWII+xwVmBDaXEpfGrLop64ljtzV9RZDhH0ldY+PGG4bOUuSTFqsOTYYbOlg&#10;qLydf62C1anYk6mrlcl+Ll0669Ju8dUoNf4c9msQgYbwFv+7v3Wcny3n8PdNPEF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Gl0qwQAAAN0AAAAPAAAAAAAAAAAAAAAA&#10;AKECAABkcnMvZG93bnJldi54bWxQSwUGAAAAAAQABAD5AAAAjwMAAAAA&#10;" strokeweight=".6pt">
                        <v:stroke joinstyle="miter"/>
                      </v:line>
                      <v:line id="Line 1961" o:spid="_x0000_s1175" style="position:absolute;flip:x;visibility:visible;mso-wrap-style:square" from="2311,2590" to="8750,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PFXsEAAADdAAAADwAAAGRycy9kb3ducmV2LnhtbERPzYrCMBC+C/sOYRa8aVqRqtUoriAs&#10;e9P6AEMzNsVm0jZZrW9vFha8zcf3O5vdYBtxp97XjhWk0wQEcel0zZWCS3GcLEH4gKyxcUwKnuRh&#10;t/0YbTDX7sEnup9DJWII+xwVmBDaXEpfGrLop64ljtzV9RZDhH0ldY+PGG4bOUuSTFqsOTYYbOlg&#10;qLydf62C1anYk6mrlcl+Ll0669Ju8dUoNf4c9msQgYbwFv+7v3Wcny3n8PdNPEF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88VewQAAAN0AAAAPAAAAAAAAAAAAAAAA&#10;AKECAABkcnMvZG93bnJldi54bWxQSwUGAAAAAAQABAD5AAAAjwMAAAAA&#10;" strokeweight=".6pt">
                        <v:stroke joinstyle="miter"/>
                      </v:line>
                      <v:line id="Line 1962" o:spid="_x0000_s1176" style="position:absolute;visibility:visible;mso-wrap-style:square" from="8750,2590" to="14395,11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YPtsUAAADdAAAADwAAAGRycy9kb3ducmV2LnhtbERPS2vCQBC+F/wPywjemo2F+kjdSBFs&#10;C8WDD8TjNDt5YHY2ZlcT++u7hUJv8/E9Z7HsTS1u1LrKsoJxFIMgzqyuuFBw2K8fZyCcR9ZYWyYF&#10;d3KwTAcPC0y07XhLt50vRAhhl6CC0vsmkdJlJRl0kW2IA5fb1qAPsC2kbrEL4aaWT3E8kQYrDg0l&#10;NrQqKTvvrkbB99d9+pZ/Hqk72dUl03L+zpu5UqNh//oCwlPv/8V/7g8d5k9mz/D7TThBp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YPtsUAAADdAAAADwAAAAAAAAAA&#10;AAAAAAChAgAAZHJzL2Rvd25yZXYueG1sUEsFBgAAAAAEAAQA+QAAAJMDAAAAAA==&#10;" strokeweight=".6pt">
                        <v:stroke joinstyle="miter"/>
                      </v:line>
                      <v:line id="Line 1963" o:spid="_x0000_s1177" style="position:absolute;flip:x y;visibility:visible;mso-wrap-style:square" from="8750,2590" to="11969,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JmIMIAAADdAAAADwAAAGRycy9kb3ducmV2LnhtbERPPWvDMBDdC/kP4gLdarkdjHGshBAa&#10;0qHFOAl0vVoX28Q6GUmJ3X9fFQrd7vE+r9zMZhB3cr63rOA5SUEQN1b33Co4n/ZPOQgfkDUOlknB&#10;N3nYrBcPJRbaTlzT/RhaEUPYF6igC2EspPRNRwZ9YkfiyF2sMxgidK3UDqcYbgb5kqaZNNhzbOhw&#10;pF1HzfV4Mwqq2/Q+U5AfzetXpT9dftBUs1KPy3m7AhFoDv/iP/ebjvOzPIPfb+IJ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JmIMIAAADdAAAADwAAAAAAAAAAAAAA&#10;AAChAgAAZHJzL2Rvd25yZXYueG1sUEsFBgAAAAAEAAQA+QAAAJADAAAAAA==&#10;" strokeweight=".6pt">
                        <v:stroke joinstyle="miter"/>
                      </v:line>
                      <v:line id="Line 1964" o:spid="_x0000_s1178" style="position:absolute;visibility:visible;mso-wrap-style:square" from="8750,2590" to="9544,15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g0WsMAAADdAAAADwAAAGRycy9kb3ducmV2LnhtbERPS4vCMBC+C/6HMMLeNF0PPqpRFkFX&#10;kD2oy+JxbMa22ExqE23115sFwdt8fM+ZzhtTiBtVLres4LMXgSBOrM45VfC7X3ZHIJxH1lhYJgV3&#10;cjCftVtTjLWteUu3nU9FCGEXo4LM+zKW0iUZGXQ9WxIH7mQrgz7AKpW6wjqEm0L2o2ggDeYcGjIs&#10;aZFRct5djYLH8T5cnTZ/VB/s4pJoOf7mn7FSH53mawLCU+Pf4pd7rcP8wWgI/9+EE+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INFrDAAAA3QAAAA8AAAAAAAAAAAAA&#10;AAAAoQIAAGRycy9kb3ducmV2LnhtbFBLBQYAAAAABAAEAPkAAACRAwAAAAA=&#10;" strokeweight=".6pt">
                        <v:stroke joinstyle="miter"/>
                      </v:line>
                      <v:shape id="Freeform 1965" o:spid="_x0000_s1179" style="position:absolute;left:8312;top:2590;width:476;height:9252;visibility:visible;mso-wrap-style:square;v-text-anchor:top" coordsize="75,1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8KsUA&#10;AADdAAAADwAAAGRycy9kb3ducmV2LnhtbESPQWvDMAyF74P+B6PCbqvTHUqX1S1jZdBru8LYTcRq&#10;nDSWg+0mWX/9dBjsJvGe3vu02U2+UwPF1AQ2sFwUoIirYBuuDZw/P57WoFJGttgFJgM/lGC3nT1s&#10;sLRh5CMNp1wrCeFUogGXc19qnSpHHtMi9MSiXUL0mGWNtbYRRwn3nX4uipX22LA0OOzp3VF1Pd28&#10;gZdwd+NdH9vDrT1f2/3X8J3jxZjH+fT2CirTlP/Nf9cHK/irteDK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TwqxQAAAN0AAAAPAAAAAAAAAAAAAAAAAJgCAABkcnMv&#10;ZG93bnJldi54bWxQSwUGAAAAAAQABAD1AAAAigMAAAAA&#10;" path="m75,l72,71r-12,l63,,75,xm70,119r-3,71l55,189r3,-71l70,119xm65,237r-3,71l50,308r3,-71l65,237xm60,356r-3,71l44,427r3,-72l60,356xm54,474r-3,72l39,545r3,-71l54,474xm49,593r-3,71l34,664r3,-71l49,593xm44,712r-3,71l29,782r3,-71l44,712xm39,830r-3,72l24,901r3,-71l39,830xm34,949r-3,71l19,1020r3,-71l34,949xm29,1068r-3,71l14,1138r3,-71l29,1068xm24,1186r-3,72l9,1257r3,-71l24,1186xm19,1305r-3,71l4,1376r3,-72l19,1305xm14,1424r-2,33l,1456r2,-33l14,1424xe" fillcolor="black" strokeweight=".1pt">
                        <v:stroke joinstyle="bevel"/>
                        <v:path arrowok="t" o:connecttype="custom" o:connectlocs="45720,45085;40005,0;44450,75565;34925,120015;44450,75565;39370,195580;33655,150495;38100,226060;27940,271145;38100,226060;32385,346710;26670,300990;31115,376555;21590,421640;31115,376555;26035,497205;20320,451485;24765,527050;15240,572135;24765,527050;19685,647700;13970,602615;18415,678180;8890,722630;18415,678180;13335,798830;7620,753110;12065,828675;2540,873760;12065,828675;7620,925195;1270,903605" o:connectangles="0,0,0,0,0,0,0,0,0,0,0,0,0,0,0,0,0,0,0,0,0,0,0,0,0,0,0,0,0,0,0,0"/>
                        <o:lock v:ext="edit" verticies="t"/>
                      </v:shape>
                      <v:shape id="Freeform 1966" o:spid="_x0000_s1180" style="position:absolute;left:8331;top:11804;width:3651;height:1804;visibility:visible;mso-wrap-style:square;v-text-anchor:top" coordsize="575,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2WwMMA&#10;AADdAAAADwAAAGRycy9kb3ducmV2LnhtbERPS2vCQBC+F/oflin0VjeKBBtdRQqFeOghtvQ8zU4e&#10;mp0Nu2sS++u7gtDbfHzP2ewm04mBnG8tK5jPEhDEpdUt1wq+Pt9fViB8QNbYWSYFV/Kw2z4+bDDT&#10;duSChmOoRQxhn6GCJoQ+k9KXDRn0M9sTR66yzmCI0NVSOxxjuOnkIklSabDl2NBgT28NlefjxSgw&#10;Rl5/q9MFD+5ULX/ywn4M30ulnp+m/RpEoCn8i+/uXMf56eoVbt/EE+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2WwMMAAADdAAAADwAAAAAAAAAAAAAAAACYAgAAZHJzL2Rv&#10;d25yZXYueG1sUEsFBgAAAAAEAAQA9QAAAIgDAAAAAA==&#10;" path="m6,l71,31,66,42,,11,6,xm115,52r65,31l175,94,109,63r6,-11xm224,104r65,32l284,146,218,115r6,-11xm332,157r66,31l392,199,327,167r5,-10xm441,209r66,31l501,251,436,219r5,-10xm550,261r25,12l570,284,545,272r5,-11xe" fillcolor="black" strokeweight=".1pt">
                        <v:stroke joinstyle="bevel"/>
                        <v:path arrowok="t" o:connecttype="custom" o:connectlocs="3810,0;45085,19685;41910,26670;0,6985;3810,0;73025,33020;114300,52705;111125,59690;69215,40005;73025,33020;142240,66040;183515,86360;180340,92710;138430,73025;142240,66040;210820,99695;252730,119380;248920,126365;207645,106045;210820,99695;280035,132715;321945,152400;318135,159385;276860,139065;280035,132715;349250,165735;365125,173355;361950,180340;346075,172720;349250,165735" o:connectangles="0,0,0,0,0,0,0,0,0,0,0,0,0,0,0,0,0,0,0,0,0,0,0,0,0,0,0,0,0,0"/>
                        <o:lock v:ext="edit" verticies="t"/>
                      </v:shape>
                      <v:shape id="Freeform 1967" o:spid="_x0000_s1181" style="position:absolute;left:6121;top:13531;width:5848;height:77;visibility:visible;mso-wrap-style:square;v-text-anchor:top" coordsize="9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DRCccA&#10;AADdAAAADwAAAGRycy9kb3ducmV2LnhtbESP0UrDQBBF3wX/YRnBN7upobHGbosYKiJUtPUDhuyY&#10;BLOzYXdNol/vPAi+zXDv3Htms5tdr0YKsfNsYLnIQBHX3nbcGHg/7a/WoGJCtth7JgPfFGG3PT/b&#10;YGn9xG80HlOjJIRjiQbalIZS61i35DAu/EAs2ocPDpOsodE24CThrtfXWVZohx1LQ4sDPbRUfx6/&#10;nIH8Z58Xq2oMh5W9eXx5XVbPU14Zc3kx39+BSjSnf/Pf9ZMV/OJW+OUbGUF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Q0QnHAAAA3QAAAA8AAAAAAAAAAAAAAAAAmAIAAGRy&#10;cy9kb3ducmV2LnhtbFBLBQYAAAAABAAEAPUAAACMAwAAAAA=&#10;" path="m921,12r-73,l848,r73,l921,12xm800,12r-73,l727,r73,l800,12xm678,12r-72,l606,r72,l678,12xm557,12r-73,l484,r73,l557,12xm436,12r-73,l363,r73,l436,12xm315,12r-73,l242,r73,l315,12xm194,12r-73,l121,r73,l194,12xm72,12l,12,,,72,r,12xe" fillcolor="black" strokeweight=".1pt">
                        <v:stroke joinstyle="bevel"/>
                        <v:path arrowok="t" o:connecttype="custom" o:connectlocs="584835,7620;538480,7620;538480,0;584835,0;584835,7620;508000,7620;461645,7620;461645,0;508000,0;508000,7620;430530,7620;384810,7620;384810,0;430530,0;430530,7620;353695,7620;307340,7620;307340,0;353695,0;353695,7620;276860,7620;230505,7620;230505,0;276860,0;276860,7620;200025,7620;153670,7620;153670,0;200025,0;200025,7620;123190,7620;76835,7620;76835,0;123190,0;123190,7620;45720,7620;0,7620;0,0;45720,0;45720,7620" o:connectangles="0,0,0,0,0,0,0,0,0,0,0,0,0,0,0,0,0,0,0,0,0,0,0,0,0,0,0,0,0,0,0,0,0,0,0,0,0,0,0,0"/>
                        <o:lock v:ext="edit" verticies="t"/>
                      </v:shape>
                      <v:line id="Line 1968" o:spid="_x0000_s1182" style="position:absolute;flip:y;visibility:visible;mso-wrap-style:square" from="5924,2590" to="8750,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3wG8AAAADdAAAADwAAAGRycy9kb3ducmV2LnhtbERPzYrCMBC+L/gOYQRva1oP3W01igqC&#10;ePPnAYZmbIrNpG2i1rc3wsLe5uP7ncVqsI14UO9rxwrSaQKCuHS65krB5bz7/gXhA7LGxjEpeJGH&#10;1XL0tcBCuycf6XEKlYgh7AtUYEJoCyl9aciin7qWOHJX11sMEfaV1D0+Y7ht5CxJMmmx5thgsKWt&#10;ofJ2ulsF+fG8JlNXuckOly6ddWn3s2mUmoyH9RxEoCH8i//cex3nZ3kKn2/iC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td8BvAAAAA3QAAAA8AAAAAAAAAAAAAAAAA&#10;oQIAAGRycy9kb3ducmV2LnhtbFBLBQYAAAAABAAEAPkAAACOAwAAAAA=&#10;" strokeweight=".6pt">
                        <v:stroke joinstyle="miter"/>
                      </v:line>
                      <v:shape id="Freeform 1969" o:spid="_x0000_s1183" style="position:absolute;left:8464;top:8718;width:2451;height:1226;visibility:visible;mso-wrap-style:square;v-text-anchor:top" coordsize="386,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6UcMA&#10;AADdAAAADwAAAGRycy9kb3ducmV2LnhtbERPzWrCQBC+F3yHZYTe6kZpRaOrSDGloXhQ8wBDdkwW&#10;s7NpdtXUp3cLhd7m4/ud5bq3jbhS541jBeNRAoK4dNpwpaA4Zi8zED4ga2wck4If8rBeDZ6WmGp3&#10;4z1dD6ESMYR9igrqENpUSl/WZNGPXEscuZPrLIYIu0rqDm8x3DZykiRTadFwbKixpfeayvPhYhW8&#10;ZZnJ2+29+PjeBS7I5F/j11yp52G/WYAI1Id/8Z/7U8f50/kEfr+JJ8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6UcMAAADdAAAADwAAAAAAAAAAAAAAAACYAgAAZHJzL2Rv&#10;d25yZXYueG1sUEsFBgAAAAAEAAQA9QAAAIgDAAAAAA==&#10;" path="m380,193l315,162r5,-11l386,183r-6,10xm271,141l206,110r5,-11l277,130r-6,11xm162,89l97,57r5,-10l168,78r-6,11xm54,37l,11,6,,59,26,54,37xe" fillcolor="black" strokeweight=".1pt">
                        <v:stroke joinstyle="bevel"/>
                        <v:path arrowok="t" o:connecttype="custom" o:connectlocs="241300,122555;200025,102870;203200,95885;245110,116205;241300,122555;172085,89535;130810,69850;133985,62865;175895,82550;172085,89535;102870,56515;61595,36195;64770,29845;106680,49530;102870,56515;34290,23495;0,6985;3810,0;37465,16510;34290,23495" o:connectangles="0,0,0,0,0,0,0,0,0,0,0,0,0,0,0,0,0,0,0,0"/>
                        <o:lock v:ext="edit" verticies="t"/>
                      </v:shape>
                      <v:shape id="Freeform 1970" o:spid="_x0000_s1184" style="position:absolute;left:6845;top:8724;width:1664;height:1220;visibility:visible;mso-wrap-style:square;v-text-anchor:top" coordsize="262,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Wpo8AA&#10;AADdAAAADwAAAGRycy9kb3ducmV2LnhtbERPTWsCMRC9F/ofwhR6q9lWutitUUqlYI9avQ/JdHc1&#10;mSybUdd/bwTB2zze50znQ/DqSH1qIxt4HRWgiG10LdcGNn8/LxNQSZAd+shk4EwJ5rPHhylWLp54&#10;Rce11CqHcKrQQCPSVVon21DANIodceb+Yx9QMuxr7Xo85fDg9VtRlDpgy7mhwY6+G7L79SEYqN+3&#10;/FtscFl6v91NxkmsXYgxz0/D1ycooUHu4pt76fL88mMM12/yCXp2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dWpo8AAAADdAAAADwAAAAAAAAAAAAAAAACYAgAAZHJzL2Rvd25y&#10;ZXYueG1sUEsFBgAAAAAEAAQA9QAAAIUDAAAAAA==&#10;" path="m262,10l203,52,196,42,254,r8,10xm164,80r-59,42l98,112,157,70r7,10xm66,150l7,192,,182,59,140r7,10xe" fillcolor="black" strokeweight=".1pt">
                        <v:stroke joinstyle="bevel"/>
                        <v:path arrowok="t" o:connecttype="custom" o:connectlocs="166370,6350;128905,33020;124460,26670;161290,0;166370,6350;104140,50800;66675,77470;62230,71120;99695,44450;104140,50800;41910,95250;4445,121920;0,115570;37465,88900;41910,95250" o:connectangles="0,0,0,0,0,0,0,0,0,0,0,0,0,0,0"/>
                        <o:lock v:ext="edit" verticies="t"/>
                      </v:shape>
                      <v:shape id="Freeform 1971" o:spid="_x0000_s1185" style="position:absolute;left:6864;top:9874;width:4007;height:165;visibility:visible;mso-wrap-style:square;v-text-anchor:top" coordsize="6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WW+cYA&#10;AADdAAAADwAAAGRycy9kb3ducmV2LnhtbERPTU/CQBC9k/gfNmPihcBWbQhWFqIQAzcjcJDb0B3b&#10;Sne22V3bwq93SUy8zcv7nNmiN7VoyfnKsoL7cQKCOLe64kLBfvc2moLwAVljbZkUnMnDYn4zmGGm&#10;bccf1G5DIWII+wwVlCE0mZQ+L8mgH9uGOHJf1hkMEbpCaoddDDe1fEiSiTRYcWwosaFlSflp+2MU&#10;hFWXPy7fV6fjMP1cH87p96trL0rd3fYvzyAC9eFf/Ofe6Dh/8pTC9Zt4gp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WW+cYAAADdAAAADwAAAAAAAAAAAAAAAACYAgAAZHJz&#10;L2Rvd25yZXYueG1sUEsFBgAAAAAEAAQA9QAAAIsDAAAAAA==&#10;" path="m1,l73,2r,11l,12,1,xm122,3r72,1l194,16,122,15r,-12xm243,5r73,2l315,19,243,17r,-12xm364,8r73,2l437,22,364,20r,-12xm485,11r73,1l558,24,485,23r,-12xm607,14r24,l631,26,606,25r1,-11xe" fillcolor="black" strokeweight=".1pt">
                        <v:stroke joinstyle="bevel"/>
                        <v:path arrowok="t" o:connecttype="custom" o:connectlocs="635,0;46355,1270;46355,8255;0,7620;635,0;77470,1905;123190,2540;123190,10160;77470,9525;77470,1905;154305,3175;200660,4445;200025,12065;154305,10795;154305,3175;231140,5080;277495,6350;277495,13970;231140,12700;231140,5080;307975,6985;354330,7620;354330,15240;307975,14605;307975,6985;385445,8890;400685,8890;400685,16510;384810,15875;385445,8890" o:connectangles="0,0,0,0,0,0,0,0,0,0,0,0,0,0,0,0,0,0,0,0,0,0,0,0,0,0,0,0,0,0"/>
                        <o:lock v:ext="edit" verticies="t"/>
                      </v:shape>
                      <v:shape id="Freeform 1972" o:spid="_x0000_s1186" style="position:absolute;left:5905;top:11938;width:2280;height:1663;visibility:visible;mso-wrap-style:square;v-text-anchor:top" coordsize="359,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cU1cQA&#10;AADdAAAADwAAAGRycy9kb3ducmV2LnhtbERP22rCQBB9L/gPywi+1U0FxaZughTqDVqoLfg6ZMds&#10;bHY2ZNcY/fquUOjbHM51Fnlva9FR6yvHCp7GCQjiwumKSwXfX2+PcxA+IGusHZOCK3nIs8HDAlPt&#10;LvxJ3T6UIoawT1GBCaFJpfSFIYt+7BriyB1dazFE2JZSt3iJ4baWkySZSYsVxwaDDb0aKn72Z6tg&#10;udseusM2fJTvfjVZ6+pmp+ak1GjYL19ABOrDv/jPvdFx/ux5Cvdv4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HFNXEAAAA3QAAAA8AAAAAAAAAAAAAAAAAmAIAAGRycy9k&#10;b3ducmV2LnhtbFBLBQYAAAAABAAEAPUAAACJAwAAAAA=&#10;" path="m,253l59,211r7,9l7,262,,253xm98,183r58,-42l164,150r-59,42l98,183xm196,113l254,71r7,9l203,122r-7,-9xm293,43l352,r7,10l301,52r-8,-9xe" fillcolor="black" strokeweight=".1pt">
                        <v:stroke joinstyle="bevel"/>
                        <v:path arrowok="t" o:connecttype="custom" o:connectlocs="0,160655;37465,133985;41910,139700;4445,166370;0,160655;62230,116205;99060,89535;104140,95250;66675,121920;62230,116205;124460,71755;161290,45085;165735,50800;128905,77470;124460,71755;186055,27305;223520,0;227965,6350;191135,33020;186055,27305" o:connectangles="0,0,0,0,0,0,0,0,0,0,0,0,0,0,0,0,0,0,0,0"/>
                        <o:lock v:ext="edit" verticies="t"/>
                      </v:shape>
                      <v:rect id="Rectangle 1973" o:spid="_x0000_s1187" style="position:absolute;left:7315;top:1030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Cir8A&#10;AADdAAAADwAAAGRycy9kb3ducmV2LnhtbERPy2oCMRTdF/yHcAV3NXEWZZgaRQTBSjeO/YDL5M6D&#10;JjdDEp3p35uF0OXhvLf72VnxoBAHzxo2awWCuPFm4E7Dz+30XoKICdmg9Uwa/ijCfrd422Jl/MRX&#10;etSpEzmEY4Ua+pTGSsrY9OQwrv1InLnWB4cpw9BJE3DK4c7KQqkP6XDg3NDjSMeemt/67jTIW32a&#10;ytoG5S9F+22/zteWvNar5Xz4BJFoTv/il/tsNBSqzPvzm/wE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d8KKvwAAAN0AAAAPAAAAAAAAAAAAAAAAAJgCAABkcnMvZG93bnJl&#10;di54bWxQSwUGAAAAAAQABAD1AAAAhAM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G</w:t>
                              </w:r>
                            </w:p>
                          </w:txbxContent>
                        </v:textbox>
                      </v:rect>
                      <v:rect id="Rectangle 1974" o:spid="_x0000_s1188" style="position:absolute;left:12299;top:13284;width:86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nEcMA&#10;AADdAAAADwAAAGRycy9kb3ducmV2LnhtbESPzWrDMBCE74G+g9hCb4kUH4pxooRSCKSllzh5gMVa&#10;/xBpZSQ1dt++CgRyHGbmG2a7n50VNwpx8KxhvVIgiBtvBu40XM6HZQkiJmSD1jNp+KMI+93LYouV&#10;8ROf6FanTmQIxwo19CmNlZSx6clhXPmROHutDw5TlqGTJuCU4c7KQql36XDgvNDjSJ89Ndf612mQ&#10;5/owlbUNyn8X7Y/9Op5a8lq/vc4fGxCJ5vQMP9pHo6FQ5Rrub/ITkL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tnE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F</w:t>
                              </w:r>
                            </w:p>
                          </w:txbxContent>
                        </v:textbox>
                      </v:rect>
                      <v:rect id="Rectangle 1975" o:spid="_x0000_s1189" style="position:absolute;left:4635;top:1360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5ZsMA&#10;AADdAAAADwAAAGRycy9kb3ducmV2LnhtbESPzWrDMBCE74G+g9hCbolUH4JxooRSCKSllzh5gMVa&#10;/1BpZSQ1dt++CgRyHGbmG2Z3mJ0VNwpx8Kzhba1AEDfeDNxpuF6OqxJETMgGrWfS8EcRDvuXxQ4r&#10;4yc+061OncgQjhVq6FMaKylj05PDuPYjcfZaHxymLEMnTcApw52VhVIb6XDgvNDjSB89NT/1r9Mg&#10;L/VxKmsblP8q2m/7eTq35LVevs7vWxCJ5vQMP9ono6FQZQH3N/kJ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n5Zs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E</w:t>
                              </w:r>
                            </w:p>
                          </w:txbxContent>
                        </v:textbox>
                      </v:rect>
                      <v:rect id="Rectangle 1976" o:spid="_x0000_s1190" style="position:absolute;left:14935;top:1033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c/cMA&#10;AADdAAAADwAAAGRycy9kb3ducmV2LnhtbESPzWrDMBCE74G+g9hCbolUB4Jxo4RSCKShlzh9gMVa&#10;/1BpZSQ1dt++ChRyHGbmG2Z3mJ0VNwpx8KzhZa1AEDfeDNxp+LoeVyWImJANWs+k4ZciHPZPix1W&#10;xk98oVudOpEhHCvU0Kc0VlLGpieHce1H4uy1PjhMWYZOmoBThjsrC6W20uHAeaHHkd57ar7rH6dB&#10;XuvjVNY2KH8u2k/7cbq05LVePs9vryASzekR/m+fjIZClRu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Vc/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D</w:t>
                              </w:r>
                            </w:p>
                          </w:txbxContent>
                        </v:textbox>
                      </v:rect>
                      <v:rect id="Rectangle 1977" o:spid="_x0000_s1191" style="position:absolute;left:11391;top:8604;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zEicMA&#10;AADdAAAADwAAAGRycy9kb3ducmV2LnhtbESPzWrDMBCE74G+g9hCbolUE4Jxo4RSCKShlzh9gMVa&#10;/1BpZSQ1dt++ChRyHGbmG2Z3mJ0VNwpx8KzhZa1AEDfeDNxp+LoeVyWImJANWs+k4ZciHPZPix1W&#10;xk98oVudOpEhHCvU0Kc0VlLGpieHce1H4uy1PjhMWYZOmoBThjsrC6W20uHAeaHHkd57ar7rH6dB&#10;XuvjVNY2KH8u2k/7cbq05LVePs9vryASzekR/m+fjIZClRu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zEi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N</w:t>
                              </w:r>
                            </w:p>
                          </w:txbxContent>
                        </v:textbox>
                      </v:rect>
                      <v:rect id="Rectangle 1978" o:spid="_x0000_s1192" style="position:absolute;left:5232;top:8604;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BhEsMA&#10;AADdAAAADwAAAGRycy9kb3ducmV2LnhtbESPzWrDMBCE74G+g9hCbolUQ4Jxo4RSCKShlzh9gMVa&#10;/1BpZSQ1dt++ChRyHGbmG2Z3mJ0VNwpx8KzhZa1AEDfeDNxp+LoeVyWImJANWs+k4ZciHPZPix1W&#10;xk98oVudOpEhHCvU0Kc0VlLGpieHce1H4uy1PjhMWYZOmoBThjsrC6W20uHAeaHHkd57ar7rH6dB&#10;XuvjVNY2KH8u2k/7cbq05LVePs9vryASzekR/m+fjIZClRu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BhEs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M</w:t>
                              </w:r>
                            </w:p>
                          </w:txbxContent>
                        </v:textbox>
                      </v:rect>
                      <v:rect id="Rectangle 1979" o:spid="_x0000_s1193" style="position:absolute;left:9086;top:15538;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ZcMA&#10;AADdAAAADwAAAGRycy9kb3ducmV2LnhtbESPzWrDMBCE74G8g9hCb4lUH4Jxo4RSCCShlzh9gMVa&#10;/1BpZSQldt4+KhR6HGbmG2a7n50Vdwpx8Kzhba1AEDfeDNxp+L4eViWImJANWs+k4UER9rvlYouV&#10;8RNf6F6nTmQIxwo19CmNlZSx6clhXPuROHutDw5TlqGTJuCU4c7KQqmNdDhwXuhxpM+emp/65jTI&#10;a32YytoG5c9F+2VPx0tLXuvXl/njHUSiOf2H/9pHo6FQ5QZ+3+Qn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L/Zc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C</w:t>
                              </w:r>
                            </w:p>
                          </w:txbxContent>
                        </v:textbox>
                      </v:rect>
                      <v:rect id="Rectangle 1980" o:spid="_x0000_s1194" style="position:absolute;left:1085;top:1056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5a/sMA&#10;AADdAAAADwAAAGRycy9kb3ducmV2LnhtbESPzWrDMBCE74G+g9hCbolUHxLjRgmlEEhDL3H6AIu1&#10;/qHSykhq7L59FSjkOMzMN8zuMDsrbhTi4FnDy1qBIG68GbjT8HU9rkoQMSEbtJ5Jwy9FOOyfFjus&#10;jJ/4Qrc6dSJDOFaooU9prKSMTU8O49qPxNlrfXCYsgydNAGnDHdWFkptpMOB80KPI7331HzXP06D&#10;vNbHqaxtUP5ctJ/243RpyWu9fJ7fXkEkmtMj/N8+GQ2FKrdwf5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5a/s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B</w:t>
                              </w:r>
                            </w:p>
                          </w:txbxContent>
                        </v:textbox>
                      </v:rect>
                      <v:rect id="Rectangle 1981" o:spid="_x0000_s1195" style="position:absolute;left:8388;top:914;width:9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HOjL8A&#10;AADdAAAADwAAAGRycy9kb3ducmV2LnhtbERPy2oCMRTdF/yHcAV3NXEWZZgaRQTBSjeO/YDL5M6D&#10;JjdDEp3p35uF0OXhvLf72VnxoBAHzxo2awWCuPFm4E7Dz+30XoKICdmg9Uwa/ijCfrd422Jl/MRX&#10;etSpEzmEY4Ua+pTGSsrY9OQwrv1InLnWB4cpw9BJE3DK4c7KQqkP6XDg3NDjSMeemt/67jTIW32a&#10;ytoG5S9F+22/zteWvNar5Xz4BJFoTv/il/tsNBSqzHPzm/wE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Ac6MvwAAAN0AAAAPAAAAAAAAAAAAAAAAAJgCAABkcnMvZG93bnJl&#10;di54bWxQSwUGAAAAAAQABAD1AAAAhAM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A</w:t>
                              </w:r>
                            </w:p>
                          </w:txbxContent>
                        </v:textbox>
                      </v:rect>
                      <v:rect id="Rectangle 1982" o:spid="_x0000_s1196" style="position:absolute;left:7531;top:7346;width:86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1rF8MA&#10;AADdAAAADwAAAGRycy9kb3ducmV2LnhtbESPzWrDMBCE74G+g9hCbolUH4LjRgmlEEhDL3H6AIu1&#10;/qHSykhq7L59FSjkOMzMN8zuMDsrbhTi4FnDy1qBIG68GbjT8HU9rkoQMSEbtJ5Jwy9FOOyfFjus&#10;jJ/4Qrc6dSJDOFaooU9prKSMTU8O49qPxNlrfXCYsgydNAGnDHdWFkptpMOB80KPI7331HzXP06D&#10;vNbHqaxtUP5ctJ/243RpyWu9fJ7fXkEkmtMj/N8+GQ2FKrdwf5Of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1rF8MAAADdAAAADwAAAAAAAAAAAAAAAACYAgAAZHJzL2Rv&#10;d25yZXYueG1sUEsFBgAAAAAEAAQA9QAAAIgDAAAAAA==&#10;" filled="f" stroked="f">
                        <v:textbox style="mso-fit-shape-to-text:t" inset="0,0,0,0">
                          <w:txbxContent>
                            <w:p w:rsidR="0021743B" w:rsidRPr="00A0783F" w:rsidRDefault="0021743B" w:rsidP="0021743B">
                              <w:pPr>
                                <w:rPr>
                                  <w:sz w:val="20"/>
                                  <w:szCs w:val="20"/>
                                </w:rPr>
                              </w:pPr>
                              <w:r w:rsidRPr="00A0783F">
                                <w:rPr>
                                  <w:rFonts w:ascii=".VnCentury Schoolbook" w:hAnsi=".VnCentury Schoolbook" w:cs=".VnCentury Schoolbook"/>
                                  <w:i/>
                                  <w:iCs/>
                                  <w:color w:val="000000"/>
                                  <w:sz w:val="20"/>
                                  <w:szCs w:val="20"/>
                                </w:rPr>
                                <w:t>P</w:t>
                              </w:r>
                            </w:p>
                          </w:txbxContent>
                        </v:textbox>
                      </v:rect>
                      <v:oval id="Oval 1983" o:spid="_x0000_s1197" style="position:absolute;left:6750;top:9798;width:23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gNm8EA&#10;AADdAAAADwAAAGRycy9kb3ducmV2LnhtbERPTWsCMRC9F/ofwhS81awexK5GEUFYPFkVvA7JuNl2&#10;M1mTuG7765uD0OPjfS/Xg2tFTyE2nhVMxgUIYu1Nw7WC82n3PgcRE7LB1jMp+KEI69XryxJL4x/8&#10;Sf0x1SKHcCxRgU2pK6WM2pLDOPYdceauPjhMGYZamoCPHO5aOS2KmXTYcG6w2NHWkv4+3p2CvesP&#10;uupsQL2ZHS5f9lb9yptSo7dhswCRaEj/4qe7MgqmxUfen9/kJy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YDZvBAAAA3QAAAA8AAAAAAAAAAAAAAAAAmAIAAGRycy9kb3du&#10;cmV2LnhtbFBLBQYAAAAABAAEAPUAAACGAwAAAAA=&#10;" fillcolor="black" strokeweight="0"/>
                      <v:oval id="Oval 1984" o:spid="_x0000_s1198" style="position:absolute;left:10782;top:9798;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SoAMQA&#10;AADdAAAADwAAAGRycy9kb3ducmV2LnhtbESPT2sCMRTE74V+h/AK3mpWD2K3RpFCYenJPwWvj+R1&#10;s+3mZU3SdfXTG0HwOMzMb5jFanCt6CnExrOCybgAQay9abhW8L3/fJ2DiAnZYOuZFJwpwmr5/LTA&#10;0vgTb6nfpVpkCMcSFdiUulLKqC05jGPfEWfvxweHKctQSxPwlOGuldOimEmHDecFix19WNJ/u3+n&#10;4Mv1G111NqBezzaHX3usLvKo1OhlWL+DSDSkR/jeroyCafE2gdub/AT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UqADEAAAA3QAAAA8AAAAAAAAAAAAAAAAAmAIAAGRycy9k&#10;b3ducmV2LnhtbFBLBQYAAAAABAAEAPUAAACJAwAAAAA=&#10;" fillcolor="black" strokeweight="0"/>
                      <v:oval id="Oval 1985" o:spid="_x0000_s1199" style="position:absolute;left:10756;top:9886;width:235;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2d8QA&#10;AADdAAAADwAAAGRycy9kb3ducmV2LnhtbESPQWsCMRSE74X+h/CE3mrWPUi7NYoIhaUnq4VeH8lz&#10;s7p5WZN03fbXN4LgcZiZb5jFanSdGCjE1rOC2bQAQay9ablR8LV/f34BEROywc4zKfilCKvl48MC&#10;K+Mv/EnDLjUiQzhWqMCm1FdSRm3JYZz6njh7Bx8cpixDI03AS4a7TpZFMZcOW84LFnvaWNKn3Y9T&#10;8OGGra57G1Cv59vvoz3Xf/Ks1NNkXL+BSDSme/jWro2Csngt4fomPw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GNnfEAAAA3QAAAA8AAAAAAAAAAAAAAAAAmAIAAGRycy9k&#10;b3ducmV2LnhtbFBLBQYAAAAABAAEAPUAAACJAwAAAAA=&#10;" fillcolor="black" strokeweight="0"/>
                      <v:oval id="Oval 1986" o:spid="_x0000_s1200" style="position:absolute;left:8369;top:8642;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qT7MQA&#10;AADdAAAADwAAAGRycy9kb3ducmV2LnhtbESPT2sCMRTE7wW/Q3iF3mq2FsSuRhGhsPTkP+j1kTw3&#10;q5uXNUnXbT99IxR6HGbmN8xiNbhW9BRi41nBy7gAQay9abhWcDy8P89AxIRssPVMCr4pwmo5elhg&#10;afyNd9TvUy0yhGOJCmxKXSll1JYcxrHviLN38sFhyjLU0gS8Zbhr5aQoptJhw3nBYkcbS/qy/3IK&#10;Ply/1VVnA+r1dPt5ttfqR16Venoc1nMQiYb0H/5rV0bBpHh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Kk+zEAAAA3QAAAA8AAAAAAAAAAAAAAAAAmAIAAGRycy9k&#10;b3ducmV2LnhtbFBLBQYAAAAABAAEAPUAAACJAwAAAAA=&#10;" fillcolor="black" strokeweight="0"/>
                      <v:oval id="Oval 1987" o:spid="_x0000_s1201" style="position:absolute;left:5810;top:13462;width:235;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MLmMQA&#10;AADdAAAADwAAAGRycy9kb3ducmV2LnhtbESPT2sCMRTE7wW/Q3iF3mq2UsSuRhGhsPTkP+j1kTw3&#10;q5uXNUnXbT99IxR6HGbmN8xiNbhW9BRi41nBy7gAQay9abhWcDy8P89AxIRssPVMCr4pwmo5elhg&#10;afyNd9TvUy0yhGOJCmxKXSll1JYcxrHviLN38sFhyjLU0gS8Zbhr5aQoptJhw3nBYkcbS/qy/3IK&#10;Ply/1VVnA+r1dPt5ttfqR16Venoc1nMQiYb0H/5rV0bBpHh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jC5jEAAAA3QAAAA8AAAAAAAAAAAAAAAAAmAIAAGRycy9k&#10;b3ducmV2LnhtbFBLBQYAAAAABAAEAPUAAACJAwAAAAA=&#10;" fillcolor="black" strokeweight="0"/>
                      <v:oval id="Oval 1988" o:spid="_x0000_s1202" style="position:absolute;left:8235;top:11722;width:229;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8QA&#10;AADdAAAADwAAAGRycy9kb3ducmV2LnhtbESPT2sCMRTE7wW/Q3iF3mq2QsWuRhGhsPTkP+j1kTw3&#10;q5uXNUnXbT99IxR6HGbmN8xiNbhW9BRi41nBy7gAQay9abhWcDy8P89AxIRssPVMCr4pwmo5elhg&#10;afyNd9TvUy0yhGOJCmxKXSll1JYcxrHviLN38sFhyjLU0gS8Zbhr5aQoptJhw3nBYkcbS/qy/3IK&#10;Ply/1VVnA+r1dPt5ttfqR16Venoc1nMQiYb0H/5rV0bBpHh7hfu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vrgPEAAAA3QAAAA8AAAAAAAAAAAAAAAAAmAIAAGRycy9k&#10;b3ducmV2LnhtbFBLBQYAAAAABAAEAPUAAACJAwAAAAA=&#10;" fillcolor="black" strokeweight="0"/>
                      <v:oval id="Oval 1989" o:spid="_x0000_s1203" style="position:absolute;left:11855;top:13462;width:229;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0wdMQA&#10;AADdAAAADwAAAGRycy9kb3ducmV2LnhtbESPQWsCMRSE74X+h/AKvdVsPSy6GkWEwtKTVcHrI3nd&#10;bN28rEm6bvvrTaHgcZiZb5jlenSdGCjE1rOC10kBglh703Kj4Hh4e5mBiAnZYOeZFPxQhPXq8WGJ&#10;lfFX/qBhnxqRIRwrVGBT6ispo7bkME58T5y9Tx8cpixDI03Aa4a7Tk6LopQOW84LFnvaWtLn/bdT&#10;8O6Gna57G1Bvyt3py17qX3lR6vlp3CxAJBrTPfzfro2CaTEv4e9Nf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9MHTEAAAA3QAAAA8AAAAAAAAAAAAAAAAAmAIAAGRycy9k&#10;b3ducmV2LnhtbFBLBQYAAAAABAAEAPUAAACJAwAAAAA=&#10;" fillcolor="black" strokeweight="0"/>
                      <v:oval id="Oval 1990" o:spid="_x0000_s1204" style="position:absolute;left:14274;top:11722;width:23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GV78QA&#10;AADdAAAADwAAAGRycy9kb3ducmV2LnhtbESPQWsCMRSE7wX/Q3iF3mq2HrRdjSJCYenJWqHXR/Lc&#10;rG5e1iRdt/31jSB4HGbmG2axGlwregqx8azgZVyAINbeNFwr2H+9P7+CiAnZYOuZFPxShNVy9LDA&#10;0vgLf1K/S7XIEI4lKrApdaWUUVtyGMe+I87ewQeHKctQSxPwkuGulZOimEqHDecFix1tLOnT7scp&#10;+HD9VledDajX0+330Z6rP3lW6ulxWM9BJBrSPXxrV0bBpHibwfVNf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xle/EAAAA3QAAAA8AAAAAAAAAAAAAAAAAmAIAAGRycy9k&#10;b3ducmV2LnhtbFBLBQYAAAAABAAEAPUAAACJAwAAAAA=&#10;" fillcolor="black" strokeweight="0"/>
                      <v:oval id="Oval 1991" o:spid="_x0000_s1205" style="position:absolute;left:9429;top:15195;width:229;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KkBsQA&#10;AADdAAAADwAAAGRycy9kb3ducmV2LnhtbESPQWsCMRSE74X+h/AK3mpWD6Jbo4ggLJ6sFrw+ktfN&#10;tpuXNYnrtr++EYQeh5n5hlmuB9eKnkJsPCuYjAsQxNqbhmsFH6fd6xxETMgGW8+k4IcirFfPT0ss&#10;jb/xO/XHVIsM4ViiAptSV0oZtSWHcew74ux9+uAwZRlqaQLeMty1cloUM+mw4bxgsaOtJf19vDoF&#10;e9cfdNXZgHozO5y/7KX6lRelRi/D5g1EoiH9hx/tyiiYFosF3N/kJ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ipAbEAAAA3QAAAA8AAAAAAAAAAAAAAAAAmAIAAGRycy9k&#10;b3ducmV2LnhtbFBLBQYAAAAABAAEAPUAAACJAwAAAAA=&#10;" fillcolor="black" strokeweight="0"/>
                      <v:oval id="Oval 1992" o:spid="_x0000_s1206" style="position:absolute;left:2190;top:11722;width:235;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XgcAA&#10;AADdAAAADwAAAGRycy9kb3ducmV2LnhtbERPTWsCMRC9F/wPYQrealYPUlajSKGw9KRW8Dok42bt&#10;ZrImcd36681B8Ph438v14FrRU4iNZwXTSQGCWHvTcK3g8Pv98QkiJmSDrWdS8E8R1qvR2xJL42+8&#10;o36fapFDOJaowKbUlVJGbclhnPiOOHMnHxymDEMtTcBbDnetnBXFXDpsODdY7OjLkv7bX52CH9dv&#10;ddXZgHoz3x7P9lLd5UWp8fuwWYBINKSX+OmujILZtMj785v8BO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XgcAAAADdAAAADwAAAAAAAAAAAAAAAACYAgAAZHJzL2Rvd25y&#10;ZXYueG1sUEsFBgAAAAAEAAQA9QAAAIUDAAAAAA==&#10;" fillcolor="black" strokeweight="0"/>
                      <v:oval id="Oval 1993" o:spid="_x0000_s1207" style="position:absolute;left:8636;top:2476;width:228;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yGsQA&#10;AADdAAAADwAAAGRycy9kb3ducmV2LnhtbESPQWsCMRSE74X+h/AK3mp2PYhsjSKCsPRkVfD6SF43&#10;225e1iRdt/56IxR6HGbmG2a5Hl0nBgqx9aygnBYgiLU3LTcKTsfd6wJETMgGO8+k4JcirFfPT0us&#10;jL/yBw2H1IgM4VihAptSX0kZtSWHcep74ux9+uAwZRkaaQJeM9x1clYUc+mw5bxgsaetJf19+HEK&#10;3t2w13VvA+rNfH/+spf6Ji9KTV7GzRuIRGP6D/+1a6NgVhYlPN7k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MhrEAAAA3QAAAA8AAAAAAAAAAAAAAAAAmAIAAGRycy9k&#10;b3ducmV2LnhtbFBLBQYAAAAABAAEAPUAAACJAwAAAAA=&#10;" fillcolor="black" strokeweight="0"/>
                      <w10:anchorlock/>
                    </v:group>
                  </w:pict>
                </mc:Fallback>
              </mc:AlternateContent>
            </w:r>
          </w:p>
        </w:tc>
      </w:tr>
      <w:tr w:rsidR="0021743B" w:rsidRPr="00B20E54" w:rsidTr="008638EC">
        <w:tc>
          <w:tcPr>
            <w:tcW w:w="5025" w:type="dxa"/>
            <w:shd w:val="clear" w:color="auto" w:fill="auto"/>
          </w:tcPr>
          <w:p w:rsidR="0021743B" w:rsidRPr="00B20E54" w:rsidRDefault="0021743B" w:rsidP="008638EC">
            <w:pPr>
              <w:tabs>
                <w:tab w:val="left" w:pos="360"/>
                <w:tab w:val="left" w:pos="1980"/>
                <w:tab w:val="left" w:pos="3960"/>
                <w:tab w:val="left" w:pos="5940"/>
              </w:tabs>
              <w:jc w:val="both"/>
              <w:rPr>
                <w:sz w:val="26"/>
                <w:szCs w:val="26"/>
                <w:lang w:val="es-BO"/>
              </w:rPr>
            </w:pPr>
            <w:r w:rsidRPr="00B20E54">
              <w:rPr>
                <w:b/>
                <w:sz w:val="26"/>
                <w:szCs w:val="26"/>
              </w:rPr>
              <w:t xml:space="preserve">Câu 87. </w:t>
            </w:r>
            <w:r w:rsidRPr="00B20E54">
              <w:rPr>
                <w:sz w:val="26"/>
                <w:szCs w:val="26"/>
                <w:lang w:val="es-BO"/>
              </w:rPr>
              <w:t xml:space="preserve">Trên các đoạn </w:t>
            </w:r>
            <w:r w:rsidR="00B20E54" w:rsidRPr="00B20E54">
              <w:rPr>
                <w:position w:val="-10"/>
                <w:sz w:val="26"/>
                <w:szCs w:val="26"/>
                <w:lang w:val="es-BO"/>
              </w:rPr>
              <w:object w:dxaOrig="859" w:dyaOrig="320">
                <v:shape id="_x0000_i1432" type="#_x0000_t75" style="width:42.75pt;height:15.75pt" o:ole="">
                  <v:imagedata r:id="rId822" o:title=""/>
                </v:shape>
                <o:OLEObject Type="Embed" ProgID="Equation.DSMT4" ShapeID="_x0000_i1432" DrawAspect="Content" ObjectID="_1624864575" r:id="rId823"/>
              </w:object>
            </w:r>
            <w:r w:rsidRPr="00B20E54">
              <w:rPr>
                <w:sz w:val="26"/>
                <w:szCs w:val="26"/>
                <w:lang w:val="es-BO"/>
              </w:rPr>
              <w:t xml:space="preserve"> lần lượt lấy các điểm </w:t>
            </w:r>
            <w:r w:rsidR="00B20E54" w:rsidRPr="00B20E54">
              <w:rPr>
                <w:position w:val="-10"/>
                <w:sz w:val="26"/>
                <w:szCs w:val="26"/>
                <w:lang w:val="es-BO"/>
              </w:rPr>
              <w:object w:dxaOrig="600" w:dyaOrig="320">
                <v:shape id="_x0000_i1433" type="#_x0000_t75" style="width:30pt;height:15.75pt" o:ole="">
                  <v:imagedata r:id="rId824" o:title=""/>
                </v:shape>
                <o:OLEObject Type="Embed" ProgID="Equation.DSMT4" ShapeID="_x0000_i1433" DrawAspect="Content" ObjectID="_1624864576" r:id="rId825"/>
              </w:object>
            </w:r>
            <w:r w:rsidRPr="00B20E54">
              <w:rPr>
                <w:sz w:val="26"/>
                <w:szCs w:val="26"/>
                <w:lang w:val="es-BO"/>
              </w:rPr>
              <w:t xml:space="preserve"> sao cho </w:t>
            </w:r>
            <w:r w:rsidR="00B20E54" w:rsidRPr="00B20E54">
              <w:rPr>
                <w:position w:val="-6"/>
                <w:sz w:val="26"/>
                <w:szCs w:val="26"/>
                <w:lang w:val="es-BO"/>
              </w:rPr>
              <w:object w:dxaOrig="1400" w:dyaOrig="279">
                <v:shape id="_x0000_i1434" type="#_x0000_t75" style="width:69.75pt;height:14.25pt" o:ole="">
                  <v:imagedata r:id="rId826" o:title=""/>
                </v:shape>
                <o:OLEObject Type="Embed" ProgID="Equation.DSMT4" ShapeID="_x0000_i1434" DrawAspect="Content" ObjectID="_1624864577" r:id="rId827"/>
              </w:objec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Khi đó </w:t>
            </w:r>
            <w:r w:rsidR="00B20E54" w:rsidRPr="00B20E54">
              <w:rPr>
                <w:position w:val="-6"/>
                <w:sz w:val="26"/>
                <w:szCs w:val="26"/>
                <w:lang w:val="es-BO"/>
              </w:rPr>
              <w:object w:dxaOrig="800" w:dyaOrig="279">
                <v:shape id="_x0000_i1435" type="#_x0000_t75" style="width:39.75pt;height:14.25pt" o:ole="">
                  <v:imagedata r:id="rId828" o:title=""/>
                </v:shape>
                <o:OLEObject Type="Embed" ProgID="Equation.DSMT4" ShapeID="_x0000_i1435" DrawAspect="Content" ObjectID="_1624864578" r:id="rId829"/>
              </w:object>
            </w:r>
            <w:r w:rsidRPr="00B20E54">
              <w:rPr>
                <w:sz w:val="26"/>
                <w:szCs w:val="26"/>
                <w:lang w:val="es-BO"/>
              </w:rPr>
              <w:t xml:space="preserve"> là khối tứ diện đều có cạnh </w:t>
            </w:r>
            <w:r w:rsidR="00B20E54" w:rsidRPr="00B20E54">
              <w:rPr>
                <w:position w:val="-6"/>
                <w:sz w:val="26"/>
                <w:szCs w:val="26"/>
                <w:lang w:val="es-BO"/>
              </w:rPr>
              <w:object w:dxaOrig="660" w:dyaOrig="279">
                <v:shape id="_x0000_i1436" type="#_x0000_t75" style="width:33pt;height:14.25pt" o:ole="">
                  <v:imagedata r:id="rId830" o:title=""/>
                </v:shape>
                <o:OLEObject Type="Embed" ProgID="Equation.DSMT4" ShapeID="_x0000_i1436" DrawAspect="Content" ObjectID="_1624864579" r:id="rId831"/>
              </w:object>
            </w:r>
            <w:r w:rsidRPr="00B20E54">
              <w:rPr>
                <w:sz w:val="26"/>
                <w:szCs w:val="26"/>
                <w:lang w:val="es-BO"/>
              </w:rPr>
              <w:t xml:space="preserve"> </w: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Suy ra </w:t>
            </w:r>
            <w:r w:rsidR="00B20E54" w:rsidRPr="00B20E54">
              <w:rPr>
                <w:position w:val="-26"/>
                <w:sz w:val="26"/>
                <w:szCs w:val="26"/>
                <w:lang w:val="es-BO"/>
              </w:rPr>
              <w:object w:dxaOrig="2360" w:dyaOrig="720">
                <v:shape id="_x0000_i1437" type="#_x0000_t75" style="width:117.75pt;height:36pt" o:ole="">
                  <v:imagedata r:id="rId832" o:title=""/>
                </v:shape>
                <o:OLEObject Type="Embed" ProgID="Equation.DSMT4" ShapeID="_x0000_i1437" DrawAspect="Content" ObjectID="_1624864580" r:id="rId833"/>
              </w:object>
            </w:r>
          </w:p>
          <w:p w:rsidR="0021743B" w:rsidRPr="00B20E54" w:rsidRDefault="0021743B" w:rsidP="008638EC">
            <w:pPr>
              <w:tabs>
                <w:tab w:val="left" w:pos="360"/>
                <w:tab w:val="left" w:pos="1980"/>
                <w:tab w:val="left" w:pos="3960"/>
                <w:tab w:val="left" w:pos="5940"/>
              </w:tabs>
              <w:jc w:val="both"/>
              <w:rPr>
                <w:sz w:val="26"/>
                <w:szCs w:val="26"/>
                <w:lang w:val="es-BO"/>
              </w:rPr>
            </w:pPr>
            <w:r w:rsidRPr="00B20E54">
              <w:rPr>
                <w:sz w:val="26"/>
                <w:szCs w:val="26"/>
                <w:lang w:val="es-BO"/>
              </w:rPr>
              <w:t xml:space="preserve">Ta có </w:t>
            </w:r>
            <w:r w:rsidR="00B20E54" w:rsidRPr="00B20E54">
              <w:rPr>
                <w:position w:val="-32"/>
                <w:sz w:val="26"/>
                <w:szCs w:val="26"/>
                <w:lang w:val="es-BO"/>
              </w:rPr>
              <w:object w:dxaOrig="3040" w:dyaOrig="740">
                <v:shape id="_x0000_i1438" type="#_x0000_t75" style="width:152.25pt;height:36.75pt" o:ole="">
                  <v:imagedata r:id="rId834" o:title=""/>
                </v:shape>
                <o:OLEObject Type="Embed" ProgID="Equation.DSMT4" ShapeID="_x0000_i1438" DrawAspect="Content" ObjectID="_1624864581" r:id="rId835"/>
              </w:object>
            </w:r>
          </w:p>
          <w:p w:rsidR="0021743B" w:rsidRPr="00B20E54" w:rsidRDefault="00B20E54" w:rsidP="00B20E54">
            <w:pPr>
              <w:tabs>
                <w:tab w:val="left" w:pos="360"/>
                <w:tab w:val="left" w:pos="1980"/>
                <w:tab w:val="left" w:pos="3960"/>
                <w:tab w:val="left" w:pos="5940"/>
              </w:tabs>
              <w:jc w:val="both"/>
              <w:rPr>
                <w:sz w:val="26"/>
                <w:szCs w:val="26"/>
                <w:lang w:val="es-BO"/>
              </w:rPr>
            </w:pPr>
            <w:r w:rsidRPr="00B20E54">
              <w:rPr>
                <w:position w:val="-26"/>
                <w:sz w:val="26"/>
                <w:szCs w:val="26"/>
                <w:lang w:val="es-BO"/>
              </w:rPr>
              <w:object w:dxaOrig="3240" w:dyaOrig="680">
                <v:shape id="_x0000_i1439" type="#_x0000_t75" style="width:162pt;height:33.75pt" o:ole="">
                  <v:imagedata r:id="rId836" o:title=""/>
                </v:shape>
                <o:OLEObject Type="Embed" ProgID="Equation.DSMT4" ShapeID="_x0000_i1439" DrawAspect="Content" ObjectID="_1624864582" r:id="rId837"/>
              </w:object>
            </w:r>
            <w:r w:rsidR="0021743B" w:rsidRPr="00B20E54">
              <w:rPr>
                <w:sz w:val="26"/>
                <w:szCs w:val="26"/>
                <w:lang w:val="es-BO"/>
              </w:rPr>
              <w:t xml:space="preserve"> </w:t>
            </w:r>
            <w:r w:rsidR="0021743B" w:rsidRPr="00B20E54">
              <w:rPr>
                <w:b/>
                <w:sz w:val="26"/>
                <w:szCs w:val="26"/>
                <w:lang w:val="es-BO"/>
              </w:rPr>
              <w:t>Chọn A.</w:t>
            </w:r>
          </w:p>
        </w:tc>
        <w:tc>
          <w:tcPr>
            <w:tcW w:w="3111" w:type="dxa"/>
            <w:gridSpan w:val="2"/>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837690" cy="1682115"/>
                      <wp:effectExtent l="0" t="0" r="635" b="0"/>
                      <wp:docPr id="2098" name="Canvas 20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39" name="Freeform 2100"/>
                              <wps:cNvSpPr>
                                <a:spLocks noEditPoints="1"/>
                              </wps:cNvSpPr>
                              <wps:spPr bwMode="auto">
                                <a:xfrm>
                                  <a:off x="262255" y="1015365"/>
                                  <a:ext cx="1289050" cy="6350"/>
                                </a:xfrm>
                                <a:custGeom>
                                  <a:avLst/>
                                  <a:gdLst>
                                    <a:gd name="T0" fmla="*/ 76 w 2030"/>
                                    <a:gd name="T1" fmla="*/ 0 h 10"/>
                                    <a:gd name="T2" fmla="*/ 0 w 2030"/>
                                    <a:gd name="T3" fmla="*/ 10 h 10"/>
                                    <a:gd name="T4" fmla="*/ 126 w 2030"/>
                                    <a:gd name="T5" fmla="*/ 0 h 10"/>
                                    <a:gd name="T6" fmla="*/ 201 w 2030"/>
                                    <a:gd name="T7" fmla="*/ 10 h 10"/>
                                    <a:gd name="T8" fmla="*/ 126 w 2030"/>
                                    <a:gd name="T9" fmla="*/ 0 h 10"/>
                                    <a:gd name="T10" fmla="*/ 326 w 2030"/>
                                    <a:gd name="T11" fmla="*/ 0 h 10"/>
                                    <a:gd name="T12" fmla="*/ 251 w 2030"/>
                                    <a:gd name="T13" fmla="*/ 10 h 10"/>
                                    <a:gd name="T14" fmla="*/ 376 w 2030"/>
                                    <a:gd name="T15" fmla="*/ 0 h 10"/>
                                    <a:gd name="T16" fmla="*/ 451 w 2030"/>
                                    <a:gd name="T17" fmla="*/ 10 h 10"/>
                                    <a:gd name="T18" fmla="*/ 376 w 2030"/>
                                    <a:gd name="T19" fmla="*/ 0 h 10"/>
                                    <a:gd name="T20" fmla="*/ 577 w 2030"/>
                                    <a:gd name="T21" fmla="*/ 0 h 10"/>
                                    <a:gd name="T22" fmla="*/ 502 w 2030"/>
                                    <a:gd name="T23" fmla="*/ 10 h 10"/>
                                    <a:gd name="T24" fmla="*/ 627 w 2030"/>
                                    <a:gd name="T25" fmla="*/ 0 h 10"/>
                                    <a:gd name="T26" fmla="*/ 702 w 2030"/>
                                    <a:gd name="T27" fmla="*/ 10 h 10"/>
                                    <a:gd name="T28" fmla="*/ 627 w 2030"/>
                                    <a:gd name="T29" fmla="*/ 0 h 10"/>
                                    <a:gd name="T30" fmla="*/ 827 w 2030"/>
                                    <a:gd name="T31" fmla="*/ 0 h 10"/>
                                    <a:gd name="T32" fmla="*/ 752 w 2030"/>
                                    <a:gd name="T33" fmla="*/ 10 h 10"/>
                                    <a:gd name="T34" fmla="*/ 877 w 2030"/>
                                    <a:gd name="T35" fmla="*/ 0 h 10"/>
                                    <a:gd name="T36" fmla="*/ 953 w 2030"/>
                                    <a:gd name="T37" fmla="*/ 10 h 10"/>
                                    <a:gd name="T38" fmla="*/ 877 w 2030"/>
                                    <a:gd name="T39" fmla="*/ 0 h 10"/>
                                    <a:gd name="T40" fmla="*/ 1078 w 2030"/>
                                    <a:gd name="T41" fmla="*/ 0 h 10"/>
                                    <a:gd name="T42" fmla="*/ 1003 w 2030"/>
                                    <a:gd name="T43" fmla="*/ 10 h 10"/>
                                    <a:gd name="T44" fmla="*/ 1128 w 2030"/>
                                    <a:gd name="T45" fmla="*/ 0 h 10"/>
                                    <a:gd name="T46" fmla="*/ 1203 w 2030"/>
                                    <a:gd name="T47" fmla="*/ 10 h 10"/>
                                    <a:gd name="T48" fmla="*/ 1128 w 2030"/>
                                    <a:gd name="T49" fmla="*/ 0 h 10"/>
                                    <a:gd name="T50" fmla="*/ 1328 w 2030"/>
                                    <a:gd name="T51" fmla="*/ 0 h 10"/>
                                    <a:gd name="T52" fmla="*/ 1253 w 2030"/>
                                    <a:gd name="T53" fmla="*/ 10 h 10"/>
                                    <a:gd name="T54" fmla="*/ 1378 w 2030"/>
                                    <a:gd name="T55" fmla="*/ 0 h 10"/>
                                    <a:gd name="T56" fmla="*/ 1454 w 2030"/>
                                    <a:gd name="T57" fmla="*/ 10 h 10"/>
                                    <a:gd name="T58" fmla="*/ 1378 w 2030"/>
                                    <a:gd name="T59" fmla="*/ 0 h 10"/>
                                    <a:gd name="T60" fmla="*/ 1579 w 2030"/>
                                    <a:gd name="T61" fmla="*/ 0 h 10"/>
                                    <a:gd name="T62" fmla="*/ 1504 w 2030"/>
                                    <a:gd name="T63" fmla="*/ 10 h 10"/>
                                    <a:gd name="T64" fmla="*/ 1629 w 2030"/>
                                    <a:gd name="T65" fmla="*/ 0 h 10"/>
                                    <a:gd name="T66" fmla="*/ 1704 w 2030"/>
                                    <a:gd name="T67" fmla="*/ 10 h 10"/>
                                    <a:gd name="T68" fmla="*/ 1629 w 2030"/>
                                    <a:gd name="T69" fmla="*/ 0 h 10"/>
                                    <a:gd name="T70" fmla="*/ 1829 w 2030"/>
                                    <a:gd name="T71" fmla="*/ 0 h 10"/>
                                    <a:gd name="T72" fmla="*/ 1754 w 2030"/>
                                    <a:gd name="T73" fmla="*/ 10 h 10"/>
                                    <a:gd name="T74" fmla="*/ 1880 w 2030"/>
                                    <a:gd name="T75" fmla="*/ 0 h 10"/>
                                    <a:gd name="T76" fmla="*/ 1955 w 2030"/>
                                    <a:gd name="T77" fmla="*/ 10 h 10"/>
                                    <a:gd name="T78" fmla="*/ 1880 w 2030"/>
                                    <a:gd name="T79" fmla="*/ 0 h 10"/>
                                    <a:gd name="T80" fmla="*/ 2030 w 2030"/>
                                    <a:gd name="T81" fmla="*/ 0 h 10"/>
                                    <a:gd name="T82" fmla="*/ 2005 w 2030"/>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30" h="10">
                                      <a:moveTo>
                                        <a:pt x="0" y="0"/>
                                      </a:moveTo>
                                      <a:lnTo>
                                        <a:pt x="76" y="0"/>
                                      </a:lnTo>
                                      <a:lnTo>
                                        <a:pt x="76" y="10"/>
                                      </a:lnTo>
                                      <a:lnTo>
                                        <a:pt x="0" y="10"/>
                                      </a:lnTo>
                                      <a:lnTo>
                                        <a:pt x="0" y="0"/>
                                      </a:lnTo>
                                      <a:close/>
                                      <a:moveTo>
                                        <a:pt x="126" y="0"/>
                                      </a:moveTo>
                                      <a:lnTo>
                                        <a:pt x="201" y="0"/>
                                      </a:lnTo>
                                      <a:lnTo>
                                        <a:pt x="201" y="10"/>
                                      </a:lnTo>
                                      <a:lnTo>
                                        <a:pt x="126" y="10"/>
                                      </a:lnTo>
                                      <a:lnTo>
                                        <a:pt x="126" y="0"/>
                                      </a:lnTo>
                                      <a:close/>
                                      <a:moveTo>
                                        <a:pt x="251" y="0"/>
                                      </a:moveTo>
                                      <a:lnTo>
                                        <a:pt x="326" y="0"/>
                                      </a:lnTo>
                                      <a:lnTo>
                                        <a:pt x="326" y="10"/>
                                      </a:lnTo>
                                      <a:lnTo>
                                        <a:pt x="251" y="10"/>
                                      </a:lnTo>
                                      <a:lnTo>
                                        <a:pt x="251" y="0"/>
                                      </a:lnTo>
                                      <a:close/>
                                      <a:moveTo>
                                        <a:pt x="376" y="0"/>
                                      </a:moveTo>
                                      <a:lnTo>
                                        <a:pt x="451" y="0"/>
                                      </a:lnTo>
                                      <a:lnTo>
                                        <a:pt x="451" y="10"/>
                                      </a:lnTo>
                                      <a:lnTo>
                                        <a:pt x="376" y="10"/>
                                      </a:lnTo>
                                      <a:lnTo>
                                        <a:pt x="376" y="0"/>
                                      </a:lnTo>
                                      <a:close/>
                                      <a:moveTo>
                                        <a:pt x="502" y="0"/>
                                      </a:moveTo>
                                      <a:lnTo>
                                        <a:pt x="577" y="0"/>
                                      </a:lnTo>
                                      <a:lnTo>
                                        <a:pt x="577" y="10"/>
                                      </a:lnTo>
                                      <a:lnTo>
                                        <a:pt x="502" y="10"/>
                                      </a:lnTo>
                                      <a:lnTo>
                                        <a:pt x="502" y="0"/>
                                      </a:lnTo>
                                      <a:close/>
                                      <a:moveTo>
                                        <a:pt x="627" y="0"/>
                                      </a:moveTo>
                                      <a:lnTo>
                                        <a:pt x="702" y="0"/>
                                      </a:lnTo>
                                      <a:lnTo>
                                        <a:pt x="702" y="10"/>
                                      </a:lnTo>
                                      <a:lnTo>
                                        <a:pt x="627" y="10"/>
                                      </a:lnTo>
                                      <a:lnTo>
                                        <a:pt x="627" y="0"/>
                                      </a:lnTo>
                                      <a:close/>
                                      <a:moveTo>
                                        <a:pt x="752" y="0"/>
                                      </a:moveTo>
                                      <a:lnTo>
                                        <a:pt x="827" y="0"/>
                                      </a:lnTo>
                                      <a:lnTo>
                                        <a:pt x="827" y="10"/>
                                      </a:lnTo>
                                      <a:lnTo>
                                        <a:pt x="752" y="10"/>
                                      </a:lnTo>
                                      <a:lnTo>
                                        <a:pt x="752" y="0"/>
                                      </a:lnTo>
                                      <a:close/>
                                      <a:moveTo>
                                        <a:pt x="877" y="0"/>
                                      </a:moveTo>
                                      <a:lnTo>
                                        <a:pt x="953" y="0"/>
                                      </a:lnTo>
                                      <a:lnTo>
                                        <a:pt x="953" y="10"/>
                                      </a:lnTo>
                                      <a:lnTo>
                                        <a:pt x="877" y="10"/>
                                      </a:lnTo>
                                      <a:lnTo>
                                        <a:pt x="877" y="0"/>
                                      </a:lnTo>
                                      <a:close/>
                                      <a:moveTo>
                                        <a:pt x="1003" y="0"/>
                                      </a:moveTo>
                                      <a:lnTo>
                                        <a:pt x="1078" y="0"/>
                                      </a:lnTo>
                                      <a:lnTo>
                                        <a:pt x="1078" y="10"/>
                                      </a:lnTo>
                                      <a:lnTo>
                                        <a:pt x="1003" y="10"/>
                                      </a:lnTo>
                                      <a:lnTo>
                                        <a:pt x="1003" y="0"/>
                                      </a:lnTo>
                                      <a:close/>
                                      <a:moveTo>
                                        <a:pt x="1128" y="0"/>
                                      </a:moveTo>
                                      <a:lnTo>
                                        <a:pt x="1203" y="0"/>
                                      </a:lnTo>
                                      <a:lnTo>
                                        <a:pt x="1203" y="10"/>
                                      </a:lnTo>
                                      <a:lnTo>
                                        <a:pt x="1128" y="10"/>
                                      </a:lnTo>
                                      <a:lnTo>
                                        <a:pt x="1128" y="0"/>
                                      </a:lnTo>
                                      <a:close/>
                                      <a:moveTo>
                                        <a:pt x="1253" y="0"/>
                                      </a:moveTo>
                                      <a:lnTo>
                                        <a:pt x="1328" y="0"/>
                                      </a:lnTo>
                                      <a:lnTo>
                                        <a:pt x="1328" y="10"/>
                                      </a:lnTo>
                                      <a:lnTo>
                                        <a:pt x="1253" y="10"/>
                                      </a:lnTo>
                                      <a:lnTo>
                                        <a:pt x="1253" y="0"/>
                                      </a:lnTo>
                                      <a:close/>
                                      <a:moveTo>
                                        <a:pt x="1378" y="0"/>
                                      </a:moveTo>
                                      <a:lnTo>
                                        <a:pt x="1454" y="0"/>
                                      </a:lnTo>
                                      <a:lnTo>
                                        <a:pt x="1454" y="10"/>
                                      </a:lnTo>
                                      <a:lnTo>
                                        <a:pt x="1378" y="10"/>
                                      </a:lnTo>
                                      <a:lnTo>
                                        <a:pt x="1378" y="0"/>
                                      </a:lnTo>
                                      <a:close/>
                                      <a:moveTo>
                                        <a:pt x="1504" y="0"/>
                                      </a:moveTo>
                                      <a:lnTo>
                                        <a:pt x="1579" y="0"/>
                                      </a:lnTo>
                                      <a:lnTo>
                                        <a:pt x="1579" y="10"/>
                                      </a:lnTo>
                                      <a:lnTo>
                                        <a:pt x="1504" y="10"/>
                                      </a:lnTo>
                                      <a:lnTo>
                                        <a:pt x="1504" y="0"/>
                                      </a:lnTo>
                                      <a:close/>
                                      <a:moveTo>
                                        <a:pt x="1629" y="0"/>
                                      </a:moveTo>
                                      <a:lnTo>
                                        <a:pt x="1704" y="0"/>
                                      </a:lnTo>
                                      <a:lnTo>
                                        <a:pt x="1704" y="10"/>
                                      </a:lnTo>
                                      <a:lnTo>
                                        <a:pt x="1629" y="10"/>
                                      </a:lnTo>
                                      <a:lnTo>
                                        <a:pt x="1629" y="0"/>
                                      </a:lnTo>
                                      <a:close/>
                                      <a:moveTo>
                                        <a:pt x="1754" y="0"/>
                                      </a:moveTo>
                                      <a:lnTo>
                                        <a:pt x="1829" y="0"/>
                                      </a:lnTo>
                                      <a:lnTo>
                                        <a:pt x="1829" y="10"/>
                                      </a:lnTo>
                                      <a:lnTo>
                                        <a:pt x="1754" y="10"/>
                                      </a:lnTo>
                                      <a:lnTo>
                                        <a:pt x="1754" y="0"/>
                                      </a:lnTo>
                                      <a:close/>
                                      <a:moveTo>
                                        <a:pt x="1880" y="0"/>
                                      </a:moveTo>
                                      <a:lnTo>
                                        <a:pt x="1955" y="0"/>
                                      </a:lnTo>
                                      <a:lnTo>
                                        <a:pt x="1955" y="10"/>
                                      </a:lnTo>
                                      <a:lnTo>
                                        <a:pt x="1880" y="10"/>
                                      </a:lnTo>
                                      <a:lnTo>
                                        <a:pt x="1880" y="0"/>
                                      </a:lnTo>
                                      <a:close/>
                                      <a:moveTo>
                                        <a:pt x="2005" y="0"/>
                                      </a:moveTo>
                                      <a:lnTo>
                                        <a:pt x="2030" y="0"/>
                                      </a:lnTo>
                                      <a:lnTo>
                                        <a:pt x="2030" y="10"/>
                                      </a:lnTo>
                                      <a:lnTo>
                                        <a:pt x="2005" y="10"/>
                                      </a:lnTo>
                                      <a:lnTo>
                                        <a:pt x="200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40" name="Line 2101"/>
                              <wps:cNvCnPr/>
                              <wps:spPr bwMode="auto">
                                <a:xfrm>
                                  <a:off x="262255" y="1018540"/>
                                  <a:ext cx="763905" cy="428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1" name="Line 2102"/>
                              <wps:cNvCnPr/>
                              <wps:spPr bwMode="auto">
                                <a:xfrm flipV="1">
                                  <a:off x="1026160" y="1018540"/>
                                  <a:ext cx="525145" cy="4286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2" name="Line 2103"/>
                              <wps:cNvCnPr/>
                              <wps:spPr bwMode="auto">
                                <a:xfrm flipV="1">
                                  <a:off x="262255" y="227965"/>
                                  <a:ext cx="461645" cy="7905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143" name="Line 2104"/>
                              <wps:cNvCnPr/>
                              <wps:spPr bwMode="auto">
                                <a:xfrm>
                                  <a:off x="723900" y="227965"/>
                                  <a:ext cx="827405" cy="7905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4" name="Line 2105"/>
                              <wps:cNvCnPr/>
                              <wps:spPr bwMode="auto">
                                <a:xfrm>
                                  <a:off x="723900" y="227965"/>
                                  <a:ext cx="302260" cy="121920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5" name="Line 2106"/>
                              <wps:cNvCnPr/>
                              <wps:spPr bwMode="auto">
                                <a:xfrm>
                                  <a:off x="262255" y="1018540"/>
                                  <a:ext cx="688340" cy="1238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6" name="Line 2107"/>
                              <wps:cNvCnPr/>
                              <wps:spPr bwMode="auto">
                                <a:xfrm flipV="1">
                                  <a:off x="950595" y="751840"/>
                                  <a:ext cx="321945" cy="39052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67" name="Freeform 2108"/>
                              <wps:cNvSpPr>
                                <a:spLocks noEditPoints="1"/>
                              </wps:cNvSpPr>
                              <wps:spPr bwMode="auto">
                                <a:xfrm>
                                  <a:off x="261620" y="748665"/>
                                  <a:ext cx="1011555" cy="273050"/>
                                </a:xfrm>
                                <a:custGeom>
                                  <a:avLst/>
                                  <a:gdLst>
                                    <a:gd name="T0" fmla="*/ 1522 w 1593"/>
                                    <a:gd name="T1" fmla="*/ 29 h 430"/>
                                    <a:gd name="T2" fmla="*/ 1590 w 1593"/>
                                    <a:gd name="T3" fmla="*/ 0 h 430"/>
                                    <a:gd name="T4" fmla="*/ 1474 w 1593"/>
                                    <a:gd name="T5" fmla="*/ 42 h 430"/>
                                    <a:gd name="T6" fmla="*/ 1398 w 1593"/>
                                    <a:gd name="T7" fmla="*/ 51 h 430"/>
                                    <a:gd name="T8" fmla="*/ 1474 w 1593"/>
                                    <a:gd name="T9" fmla="*/ 42 h 430"/>
                                    <a:gd name="T10" fmla="*/ 1283 w 1593"/>
                                    <a:gd name="T11" fmla="*/ 92 h 430"/>
                                    <a:gd name="T12" fmla="*/ 1351 w 1593"/>
                                    <a:gd name="T13" fmla="*/ 63 h 430"/>
                                    <a:gd name="T14" fmla="*/ 1235 w 1593"/>
                                    <a:gd name="T15" fmla="*/ 105 h 430"/>
                                    <a:gd name="T16" fmla="*/ 1159 w 1593"/>
                                    <a:gd name="T17" fmla="*/ 114 h 430"/>
                                    <a:gd name="T18" fmla="*/ 1235 w 1593"/>
                                    <a:gd name="T19" fmla="*/ 105 h 430"/>
                                    <a:gd name="T20" fmla="*/ 1044 w 1593"/>
                                    <a:gd name="T21" fmla="*/ 155 h 430"/>
                                    <a:gd name="T22" fmla="*/ 1111 w 1593"/>
                                    <a:gd name="T23" fmla="*/ 126 h 430"/>
                                    <a:gd name="T24" fmla="*/ 996 w 1593"/>
                                    <a:gd name="T25" fmla="*/ 168 h 430"/>
                                    <a:gd name="T26" fmla="*/ 920 w 1593"/>
                                    <a:gd name="T27" fmla="*/ 177 h 430"/>
                                    <a:gd name="T28" fmla="*/ 996 w 1593"/>
                                    <a:gd name="T29" fmla="*/ 168 h 430"/>
                                    <a:gd name="T30" fmla="*/ 804 w 1593"/>
                                    <a:gd name="T31" fmla="*/ 219 h 430"/>
                                    <a:gd name="T32" fmla="*/ 872 w 1593"/>
                                    <a:gd name="T33" fmla="*/ 190 h 430"/>
                                    <a:gd name="T34" fmla="*/ 757 w 1593"/>
                                    <a:gd name="T35" fmla="*/ 231 h 430"/>
                                    <a:gd name="T36" fmla="*/ 681 w 1593"/>
                                    <a:gd name="T37" fmla="*/ 240 h 430"/>
                                    <a:gd name="T38" fmla="*/ 757 w 1593"/>
                                    <a:gd name="T39" fmla="*/ 231 h 430"/>
                                    <a:gd name="T40" fmla="*/ 565 w 1593"/>
                                    <a:gd name="T41" fmla="*/ 282 h 430"/>
                                    <a:gd name="T42" fmla="*/ 633 w 1593"/>
                                    <a:gd name="T43" fmla="*/ 253 h 430"/>
                                    <a:gd name="T44" fmla="*/ 518 w 1593"/>
                                    <a:gd name="T45" fmla="*/ 294 h 430"/>
                                    <a:gd name="T46" fmla="*/ 442 w 1593"/>
                                    <a:gd name="T47" fmla="*/ 303 h 430"/>
                                    <a:gd name="T48" fmla="*/ 518 w 1593"/>
                                    <a:gd name="T49" fmla="*/ 294 h 430"/>
                                    <a:gd name="T50" fmla="*/ 326 w 1593"/>
                                    <a:gd name="T51" fmla="*/ 345 h 430"/>
                                    <a:gd name="T52" fmla="*/ 394 w 1593"/>
                                    <a:gd name="T53" fmla="*/ 316 h 430"/>
                                    <a:gd name="T54" fmla="*/ 279 w 1593"/>
                                    <a:gd name="T55" fmla="*/ 358 h 430"/>
                                    <a:gd name="T56" fmla="*/ 203 w 1593"/>
                                    <a:gd name="T57" fmla="*/ 366 h 430"/>
                                    <a:gd name="T58" fmla="*/ 279 w 1593"/>
                                    <a:gd name="T59" fmla="*/ 358 h 430"/>
                                    <a:gd name="T60" fmla="*/ 87 w 1593"/>
                                    <a:gd name="T61" fmla="*/ 408 h 430"/>
                                    <a:gd name="T62" fmla="*/ 155 w 1593"/>
                                    <a:gd name="T63" fmla="*/ 379 h 430"/>
                                    <a:gd name="T64" fmla="*/ 39 w 1593"/>
                                    <a:gd name="T65" fmla="*/ 421 h 430"/>
                                    <a:gd name="T66" fmla="*/ 0 w 1593"/>
                                    <a:gd name="T67" fmla="*/ 420 h 430"/>
                                    <a:gd name="T68" fmla="*/ 39 w 1593"/>
                                    <a:gd name="T69" fmla="*/ 421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93" h="430">
                                      <a:moveTo>
                                        <a:pt x="1593" y="10"/>
                                      </a:moveTo>
                                      <a:lnTo>
                                        <a:pt x="1522" y="29"/>
                                      </a:lnTo>
                                      <a:lnTo>
                                        <a:pt x="1518" y="19"/>
                                      </a:lnTo>
                                      <a:lnTo>
                                        <a:pt x="1590" y="0"/>
                                      </a:lnTo>
                                      <a:lnTo>
                                        <a:pt x="1593" y="10"/>
                                      </a:lnTo>
                                      <a:close/>
                                      <a:moveTo>
                                        <a:pt x="1474" y="42"/>
                                      </a:moveTo>
                                      <a:lnTo>
                                        <a:pt x="1402" y="61"/>
                                      </a:lnTo>
                                      <a:lnTo>
                                        <a:pt x="1398" y="51"/>
                                      </a:lnTo>
                                      <a:lnTo>
                                        <a:pt x="1470" y="32"/>
                                      </a:lnTo>
                                      <a:lnTo>
                                        <a:pt x="1474" y="42"/>
                                      </a:lnTo>
                                      <a:close/>
                                      <a:moveTo>
                                        <a:pt x="1354" y="73"/>
                                      </a:moveTo>
                                      <a:lnTo>
                                        <a:pt x="1283" y="92"/>
                                      </a:lnTo>
                                      <a:lnTo>
                                        <a:pt x="1279" y="82"/>
                                      </a:lnTo>
                                      <a:lnTo>
                                        <a:pt x="1351" y="63"/>
                                      </a:lnTo>
                                      <a:lnTo>
                                        <a:pt x="1354" y="73"/>
                                      </a:lnTo>
                                      <a:close/>
                                      <a:moveTo>
                                        <a:pt x="1235" y="105"/>
                                      </a:moveTo>
                                      <a:lnTo>
                                        <a:pt x="1163" y="124"/>
                                      </a:lnTo>
                                      <a:lnTo>
                                        <a:pt x="1159" y="114"/>
                                      </a:lnTo>
                                      <a:lnTo>
                                        <a:pt x="1231" y="95"/>
                                      </a:lnTo>
                                      <a:lnTo>
                                        <a:pt x="1235" y="105"/>
                                      </a:lnTo>
                                      <a:close/>
                                      <a:moveTo>
                                        <a:pt x="1115" y="136"/>
                                      </a:moveTo>
                                      <a:lnTo>
                                        <a:pt x="1044" y="155"/>
                                      </a:lnTo>
                                      <a:lnTo>
                                        <a:pt x="1040" y="145"/>
                                      </a:lnTo>
                                      <a:lnTo>
                                        <a:pt x="1111" y="126"/>
                                      </a:lnTo>
                                      <a:lnTo>
                                        <a:pt x="1115" y="136"/>
                                      </a:lnTo>
                                      <a:close/>
                                      <a:moveTo>
                                        <a:pt x="996" y="168"/>
                                      </a:moveTo>
                                      <a:lnTo>
                                        <a:pt x="924" y="187"/>
                                      </a:lnTo>
                                      <a:lnTo>
                                        <a:pt x="920" y="177"/>
                                      </a:lnTo>
                                      <a:lnTo>
                                        <a:pt x="992" y="158"/>
                                      </a:lnTo>
                                      <a:lnTo>
                                        <a:pt x="996" y="168"/>
                                      </a:lnTo>
                                      <a:close/>
                                      <a:moveTo>
                                        <a:pt x="876" y="200"/>
                                      </a:moveTo>
                                      <a:lnTo>
                                        <a:pt x="804" y="219"/>
                                      </a:lnTo>
                                      <a:lnTo>
                                        <a:pt x="801" y="209"/>
                                      </a:lnTo>
                                      <a:lnTo>
                                        <a:pt x="872" y="190"/>
                                      </a:lnTo>
                                      <a:lnTo>
                                        <a:pt x="876" y="200"/>
                                      </a:lnTo>
                                      <a:close/>
                                      <a:moveTo>
                                        <a:pt x="757" y="231"/>
                                      </a:moveTo>
                                      <a:lnTo>
                                        <a:pt x="685" y="250"/>
                                      </a:lnTo>
                                      <a:lnTo>
                                        <a:pt x="681" y="240"/>
                                      </a:lnTo>
                                      <a:lnTo>
                                        <a:pt x="753" y="221"/>
                                      </a:lnTo>
                                      <a:lnTo>
                                        <a:pt x="757" y="231"/>
                                      </a:lnTo>
                                      <a:close/>
                                      <a:moveTo>
                                        <a:pt x="637" y="263"/>
                                      </a:moveTo>
                                      <a:lnTo>
                                        <a:pt x="565" y="282"/>
                                      </a:lnTo>
                                      <a:lnTo>
                                        <a:pt x="562" y="272"/>
                                      </a:lnTo>
                                      <a:lnTo>
                                        <a:pt x="633" y="253"/>
                                      </a:lnTo>
                                      <a:lnTo>
                                        <a:pt x="637" y="263"/>
                                      </a:lnTo>
                                      <a:close/>
                                      <a:moveTo>
                                        <a:pt x="518" y="294"/>
                                      </a:moveTo>
                                      <a:lnTo>
                                        <a:pt x="446" y="313"/>
                                      </a:lnTo>
                                      <a:lnTo>
                                        <a:pt x="442" y="303"/>
                                      </a:lnTo>
                                      <a:lnTo>
                                        <a:pt x="514" y="284"/>
                                      </a:lnTo>
                                      <a:lnTo>
                                        <a:pt x="518" y="294"/>
                                      </a:lnTo>
                                      <a:close/>
                                      <a:moveTo>
                                        <a:pt x="398" y="326"/>
                                      </a:moveTo>
                                      <a:lnTo>
                                        <a:pt x="326" y="345"/>
                                      </a:lnTo>
                                      <a:lnTo>
                                        <a:pt x="323" y="335"/>
                                      </a:lnTo>
                                      <a:lnTo>
                                        <a:pt x="394" y="316"/>
                                      </a:lnTo>
                                      <a:lnTo>
                                        <a:pt x="398" y="326"/>
                                      </a:lnTo>
                                      <a:close/>
                                      <a:moveTo>
                                        <a:pt x="279" y="358"/>
                                      </a:moveTo>
                                      <a:lnTo>
                                        <a:pt x="207" y="376"/>
                                      </a:lnTo>
                                      <a:lnTo>
                                        <a:pt x="203" y="366"/>
                                      </a:lnTo>
                                      <a:lnTo>
                                        <a:pt x="275" y="347"/>
                                      </a:lnTo>
                                      <a:lnTo>
                                        <a:pt x="279" y="358"/>
                                      </a:lnTo>
                                      <a:close/>
                                      <a:moveTo>
                                        <a:pt x="159" y="389"/>
                                      </a:moveTo>
                                      <a:lnTo>
                                        <a:pt x="87" y="408"/>
                                      </a:lnTo>
                                      <a:lnTo>
                                        <a:pt x="83" y="398"/>
                                      </a:lnTo>
                                      <a:lnTo>
                                        <a:pt x="155" y="379"/>
                                      </a:lnTo>
                                      <a:lnTo>
                                        <a:pt x="159" y="389"/>
                                      </a:lnTo>
                                      <a:close/>
                                      <a:moveTo>
                                        <a:pt x="39" y="421"/>
                                      </a:moveTo>
                                      <a:lnTo>
                                        <a:pt x="3" y="430"/>
                                      </a:lnTo>
                                      <a:lnTo>
                                        <a:pt x="0" y="420"/>
                                      </a:lnTo>
                                      <a:lnTo>
                                        <a:pt x="36" y="410"/>
                                      </a:lnTo>
                                      <a:lnTo>
                                        <a:pt x="39" y="4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68" name="Rectangle 2109"/>
                              <wps:cNvSpPr>
                                <a:spLocks noChangeArrowheads="1"/>
                              </wps:cNvSpPr>
                              <wps:spPr bwMode="auto">
                                <a:xfrm>
                                  <a:off x="1312545" y="596900"/>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1669" name="Rectangle 2110"/>
                              <wps:cNvSpPr>
                                <a:spLocks noChangeArrowheads="1"/>
                              </wps:cNvSpPr>
                              <wps:spPr bwMode="auto">
                                <a:xfrm>
                                  <a:off x="812165" y="11487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670" name="Rectangle 2111"/>
                              <wps:cNvSpPr>
                                <a:spLocks noChangeArrowheads="1"/>
                              </wps:cNvSpPr>
                              <wps:spPr bwMode="auto">
                                <a:xfrm>
                                  <a:off x="692150" y="7239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671" name="Rectangle 2112"/>
                              <wps:cNvSpPr>
                                <a:spLocks noChangeArrowheads="1"/>
                              </wps:cNvSpPr>
                              <wps:spPr bwMode="auto">
                                <a:xfrm>
                                  <a:off x="129540" y="887095"/>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72" name="Rectangle 2113"/>
                              <wps:cNvSpPr>
                                <a:spLocks noChangeArrowheads="1"/>
                              </wps:cNvSpPr>
                              <wps:spPr bwMode="auto">
                                <a:xfrm>
                                  <a:off x="1607820" y="8782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73" name="Rectangle 2114"/>
                              <wps:cNvSpPr>
                                <a:spLocks noChangeArrowheads="1"/>
                              </wps:cNvSpPr>
                              <wps:spPr bwMode="auto">
                                <a:xfrm>
                                  <a:off x="977265" y="145923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74" name="Oval 2115"/>
                              <wps:cNvSpPr>
                                <a:spLocks noChangeArrowheads="1"/>
                              </wps:cNvSpPr>
                              <wps:spPr bwMode="auto">
                                <a:xfrm>
                                  <a:off x="938530" y="1132205"/>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5" name="Oval 2116"/>
                              <wps:cNvSpPr>
                                <a:spLocks noChangeArrowheads="1"/>
                              </wps:cNvSpPr>
                              <wps:spPr bwMode="auto">
                                <a:xfrm>
                                  <a:off x="711835" y="217805"/>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6" name="Oval 2117"/>
                              <wps:cNvSpPr>
                                <a:spLocks noChangeArrowheads="1"/>
                              </wps:cNvSpPr>
                              <wps:spPr bwMode="auto">
                                <a:xfrm>
                                  <a:off x="1014095" y="1437640"/>
                                  <a:ext cx="2413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7" name="Oval 2118"/>
                              <wps:cNvSpPr>
                                <a:spLocks noChangeArrowheads="1"/>
                              </wps:cNvSpPr>
                              <wps:spPr bwMode="auto">
                                <a:xfrm>
                                  <a:off x="1539240" y="1008380"/>
                                  <a:ext cx="2413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79" name="Oval 2119"/>
                              <wps:cNvSpPr>
                                <a:spLocks noChangeArrowheads="1"/>
                              </wps:cNvSpPr>
                              <wps:spPr bwMode="auto">
                                <a:xfrm>
                                  <a:off x="250825" y="10083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80" name="Oval 2120"/>
                              <wps:cNvSpPr>
                                <a:spLocks noChangeArrowheads="1"/>
                              </wps:cNvSpPr>
                              <wps:spPr bwMode="auto">
                                <a:xfrm>
                                  <a:off x="1260475" y="74168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098" o:spid="_x0000_s1208" editas="canvas" style="width:144.7pt;height:132.45pt;mso-position-horizontal-relative:char;mso-position-vertical-relative:line" coordsize="18376,16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">
                      <v:shape id="_x0000_s1209" type="#_x0000_t75" style="position:absolute;width:18376;height:16821;visibility:visible;mso-wrap-style:square">
                        <v:fill o:detectmouseclick="t"/>
                        <v:path o:connecttype="none"/>
                      </v:shape>
                      <v:shape id="Freeform 2100" o:spid="_x0000_s1210" style="position:absolute;left:2622;top:10153;width:12891;height:64;visibility:visible;mso-wrap-style:square;v-text-anchor:top" coordsize="203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CMYA&#10;AADdAAAADwAAAGRycy9kb3ducmV2LnhtbESPT4vCMBTE7wt+h/AEb2uqgqvVKEVY0MPi+ufi7dE8&#10;22LzUpKsdv30RhA8DjPzG2a+bE0truR8ZVnBoJ+AIM6trrhQcDx8f05A+ICssbZMCv7Jw3LR+Zhj&#10;qu2Nd3Tdh0JECPsUFZQhNKmUPi/JoO/bhjh6Z+sMhihdIbXDW4SbWg6TZCwNVhwXSmxoVVJ+2f8Z&#10;BVmS339/RqfGHe+Tbbb5Oh+KzVapXrfNZiACteEdfrXXWsFwMJrC8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dCMYAAADdAAAADwAAAAAAAAAAAAAAAACYAgAAZHJz&#10;L2Rvd25yZXYueG1sUEsFBgAAAAAEAAQA9QAAAIsDAAAAAA==&#10;" path="m,l76,r,10l,10,,xm126,r75,l201,10r-75,l126,xm251,r75,l326,10r-75,l251,xm376,r75,l451,10r-75,l376,xm502,r75,l577,10r-75,l502,xm627,r75,l702,10r-75,l627,xm752,r75,l827,10r-75,l752,xm877,r76,l953,10r-76,l877,xm1003,r75,l1078,10r-75,l1003,xm1128,r75,l1203,10r-75,l1128,xm1253,r75,l1328,10r-75,l1253,xm1378,r76,l1454,10r-76,l1378,xm1504,r75,l1579,10r-75,l1504,xm1629,r75,l1704,10r-75,l1629,xm1754,r75,l1829,10r-75,l1754,xm1880,r75,l1955,10r-75,l1880,xm2005,r25,l2030,10r-25,l2005,xe" fillcolor="black" strokeweight=".1pt">
                        <v:stroke joinstyle="bevel"/>
                        <v:path arrowok="t" o:connecttype="custom" o:connectlocs="48260,0;0,6350;80010,0;127635,6350;80010,0;207010,0;159385,6350;238760,0;286385,6350;238760,0;366395,0;318770,6350;398145,0;445770,6350;398145,0;525145,0;477520,6350;556895,0;605155,6350;556895,0;684530,0;636905,6350;716280,0;763905,6350;716280,0;843280,0;795655,6350;875030,0;923290,6350;875030,0;1002665,0;955040,6350;1034415,0;1082040,6350;1034415,0;1161415,0;1113790,6350;1193800,0;1241425,6350;1193800,0;1289050,0;1273175,6350" o:connectangles="0,0,0,0,0,0,0,0,0,0,0,0,0,0,0,0,0,0,0,0,0,0,0,0,0,0,0,0,0,0,0,0,0,0,0,0,0,0,0,0,0,0"/>
                        <o:lock v:ext="edit" verticies="t"/>
                      </v:shape>
                      <v:line id="Line 2101" o:spid="_x0000_s1211" style="position:absolute;visibility:visible;mso-wrap-style:square" from="2622,10185" to="10261,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npDsMAAADdAAAADwAAAGRycy9kb3ducmV2LnhtbERPy4rCMBTdC/5DuII7TZWOOB2jiMOA&#10;g258DLi801zbanNTmqjVrzcLweXhvCezxpTiSrUrLCsY9CMQxKnVBWcK9ruf3hiE88gaS8uk4E4O&#10;ZtN2a4KJtjfe0HXrMxFC2CWoIPe+SqR0aU4GXd9WxIE72tqgD7DOpK7xFsJNKYdRNJIGCw4NOVa0&#10;yCk9by9GwefjsJKXwzr++z3tmvjj/PhH+a1Ut9PMv0B4avxb/HIvtYLhIA77w5vwBOT0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56Q7DAAAA3QAAAA8AAAAAAAAAAAAA&#10;AAAAoQIAAGRycy9kb3ducmV2LnhtbFBLBQYAAAAABAAEAPkAAACRAwAAAAA=&#10;" strokeweight=".65pt">
                        <v:stroke joinstyle="miter"/>
                      </v:line>
                      <v:line id="Line 2102" o:spid="_x0000_s1212" style="position:absolute;flip:y;visibility:visible;mso-wrap-style:square" from="10261,10185" to="15513,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7zEscAAADdAAAADwAAAGRycy9kb3ducmV2LnhtbESPQWvCQBSE7wX/w/KE3ppNREKJrlIK&#10;ogitaIvo7ZF9TUKzb2N2q1t/fbcgeBxm5htmOg+mFWfqXWNZQZakIIhLqxuuFHx+LJ6eQTiPrLG1&#10;TAp+ycF8NniYYqHthbd03vlKRAi7AhXU3neFlK6syaBLbEccvS/bG/RR9pXUPV4i3LRylKa5NNhw&#10;XKixo9eayu/dj1HQLdvtNWzerqdNdqD3fVgfZZ4r9TgMLxMQnoK/h2/tlVYwysYZ/L+JT0DO/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rvMSxwAAAN0AAAAPAAAAAAAA&#10;AAAAAAAAAKECAABkcnMvZG93bnJldi54bWxQSwUGAAAAAAQABAD5AAAAlQMAAAAA&#10;" strokeweight=".65pt">
                        <v:stroke joinstyle="miter"/>
                      </v:line>
                      <v:line id="Line 2103" o:spid="_x0000_s1213" style="position:absolute;flip:y;visibility:visible;mso-wrap-style:square" from="2622,2279" to="7239,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xtZccAAADdAAAADwAAAGRycy9kb3ducmV2LnhtbESPQWvCQBSE74X+h+UVequbhBIkuooU&#10;RCm0oi2it0f2mYRm38bsVld/vSsUehxm5htmPA2mFSfqXWNZQTpIQBCXVjdcKfj+mr8MQTiPrLG1&#10;TAou5GA6eXwYY6Htmdd02vhKRAi7AhXU3neFlK6syaAb2I44egfbG/RR9pXUPZ4j3LQyS5JcGmw4&#10;LtTY0VtN5c/m1yjoFu36GlYf1+Mq3dHnNrzvZZ4r9fwUZiMQnoL/D/+1l1pBlr5mcH8Tn4C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fG1lxwAAAN0AAAAPAAAAAAAA&#10;AAAAAAAAAKECAABkcnMvZG93bnJldi54bWxQSwUGAAAAAAQABAD5AAAAlQMAAAAA&#10;" strokeweight=".65pt">
                        <v:stroke joinstyle="miter"/>
                      </v:line>
                      <v:line id="Line 2104" o:spid="_x0000_s1214" style="position:absolute;visibility:visible;mso-wrap-style:square" from="7239,2279" to="15513,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t3eccAAADdAAAADwAAAGRycy9kb3ducmV2LnhtbESPQWvCQBSE74L/YXlCb7rRplJTVykt&#10;hUq9qBU8vmafSTT7NmTXJPrru4WCx2FmvmHmy86UoqHaFZYVjEcRCOLU6oIzBd+7j+EzCOeRNZaW&#10;ScGVHCwX/d4cE21b3lCz9ZkIEHYJKsi9rxIpXZqTQTeyFXHwjrY26IOsM6lrbAPclHISRVNpsOCw&#10;kGNFbzml5+3FKJjdDl/ycljH+9Vp18VP59sPynelHgbd6wsIT52/h//bn1rBZBw/wt+b8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3d5xwAAAN0AAAAPAAAAAAAA&#10;AAAAAAAAAKECAABkcnMvZG93bnJldi54bWxQSwUGAAAAAAQABAD5AAAAlQMAAAAA&#10;" strokeweight=".65pt">
                        <v:stroke joinstyle="miter"/>
                      </v:line>
                      <v:line id="Line 2105" o:spid="_x0000_s1215" style="position:absolute;visibility:visible;mso-wrap-style:square" from="7239,2279" to="10261,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cDGcUAAADdAAAADwAAAGRycy9kb3ducmV2LnhtbERPTWvCQBC9C/0PyxS86aYSQxvdhGIp&#10;KPWituBxzE6T1OxsyK6a+uu7BcHbPN7nzPPeNOJMnastK3gaRyCIC6trLhV87t5HzyCcR9bYWCYF&#10;v+Qgzx4Gc0y1vfCGzltfihDCLkUFlfdtKqUrKjLoxrYlDty37Qz6ALtS6g4vIdw0chJFiTRYc2io&#10;sKVFRcVxezIKXq77D3nar+Ov1c+uj6fH6wHlm1LDx/51BsJT7+/im3upw/wkieH/m3CC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cDGcUAAADdAAAADwAAAAAAAAAA&#10;AAAAAAChAgAAZHJzL2Rvd25yZXYueG1sUEsFBgAAAAAEAAQA+QAAAJMDAAAAAA==&#10;" strokeweight=".65pt">
                        <v:stroke joinstyle="miter"/>
                      </v:line>
                      <v:line id="Line 2106" o:spid="_x0000_s1216" style="position:absolute;visibility:visible;mso-wrap-style:square" from="2622,10185" to="9505,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umgsQAAADdAAAADwAAAGRycy9kb3ducmV2LnhtbERPTWvCQBC9F/oflil4q5uKhhpdRRSh&#10;RS8aBY9jdkxSs7Mhu2r013cLQm/zeJ8znramEldqXGlZwUc3AkGcWV1yrmCXLt8/QTiPrLGyTAru&#10;5GA6eX0ZY6LtjTd03fpchBB2CSoovK8TKV1WkEHXtTVx4E62MegDbHKpG7yFcFPJXhTF0mDJoaHA&#10;muYFZeftxSgYPg4reTms+/vvn7TtD86PI8qFUp23djYC4an1/+Kn+0uH+XE8gL9vwgly8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6aCxAAAAN0AAAAPAAAAAAAAAAAA&#10;AAAAAKECAABkcnMvZG93bnJldi54bWxQSwUGAAAAAAQABAD5AAAAkgMAAAAA&#10;" strokeweight=".65pt">
                        <v:stroke joinstyle="miter"/>
                      </v:line>
                      <v:line id="Line 2107" o:spid="_x0000_s1217" style="position:absolute;flip:y;visibility:visible;mso-wrap-style:square" from="9505,7518" to="12725,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KHcsQAAADdAAAADwAAAGRycy9kb3ducmV2LnhtbERPTWsCMRC9C/0PYQreNKuHIFujlEKp&#10;CCraUtrbsJnuLt1M1k3U6K83guBtHu9zpvNoG3GkzteONYyGGQjiwpmaSw1fn++DCQgfkA02jknD&#10;mTzMZ0+9KebGnXhLx10oRQphn6OGKoQ2l9IXFVn0Q9cSJ+7PdRZDgl0pTYenFG4bOc4yJS3WnBoq&#10;bOmtouJ/d7Aa2o9me4mb1WW/Gf3Q+jsuf6VSWvef4+sLiEAxPMR398Kk+UopuH2TTp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odyxAAAAN0AAAAPAAAAAAAAAAAA&#10;AAAAAKECAABkcnMvZG93bnJldi54bWxQSwUGAAAAAAQABAD5AAAAkgMAAAAA&#10;" strokeweight=".65pt">
                        <v:stroke joinstyle="miter"/>
                      </v:line>
                      <v:shape id="Freeform 2108" o:spid="_x0000_s1218" style="position:absolute;left:2616;top:7486;width:10115;height:2731;visibility:visible;mso-wrap-style:square;v-text-anchor:top" coordsize="1593,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q8cQA&#10;AADdAAAADwAAAGRycy9kb3ducmV2LnhtbERPTWvCQBC9F/oflil4q5v2EGt0ldJikVxKrVCP4+6Y&#10;DWZnQ3YT47/vFgre5vE+Z7keXSMG6kLtWcHTNANBrL2puVKw/948voAIEdlg45kUXCnAenV/t8TC&#10;+At/0bCLlUghHApUYGNsCymDtuQwTH1LnLiT7xzGBLtKmg4vKdw18jnLcumw5tRgsaU3S/q8652C&#10;4VC+l5v9yR4/Y8+67Oc/H3qu1ORhfF2AiDTGm/jfvTVpfp7P4O+bd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kavHEAAAA3QAAAA8AAAAAAAAAAAAAAAAAmAIAAGRycy9k&#10;b3ducmV2LnhtbFBLBQYAAAAABAAEAPUAAACJAwAAAAA=&#10;" path="m1593,10r-71,19l1518,19,1590,r3,10xm1474,42r-72,19l1398,51r72,-19l1474,42xm1354,73r-71,19l1279,82r72,-19l1354,73xm1235,105r-72,19l1159,114r72,-19l1235,105xm1115,136r-71,19l1040,145r71,-19l1115,136xm996,168r-72,19l920,177r72,-19l996,168xm876,200r-72,19l801,209r71,-19l876,200xm757,231r-72,19l681,240r72,-19l757,231xm637,263r-72,19l562,272r71,-19l637,263xm518,294r-72,19l442,303r72,-19l518,294xm398,326r-72,19l323,335r71,-19l398,326xm279,358r-72,18l203,366r72,-19l279,358xm159,389l87,408,83,398r72,-19l159,389xm39,421l3,430,,420,36,410r3,11xe" fillcolor="black" strokeweight=".1pt">
                        <v:stroke joinstyle="bevel"/>
                        <v:path arrowok="t" o:connecttype="custom" o:connectlocs="966470,18415;1009650,0;935990,26670;887730,32385;935990,26670;814705,58420;857885,40005;784225,66675;735965,72390;784225,66675;662940,98425;705485,80010;632460,106680;584200,112395;632460,106680;510540,139065;553720,120650;480695,146685;432435,152400;480695,146685;358775,179070;401955,160655;328930,186690;280670,192405;328930,186690;207010,219075;250190,200660;177165,227330;128905,232410;177165,227330;55245,259080;98425,240665;24765,267335;0,266700;24765,267335" o:connectangles="0,0,0,0,0,0,0,0,0,0,0,0,0,0,0,0,0,0,0,0,0,0,0,0,0,0,0,0,0,0,0,0,0,0,0"/>
                        <o:lock v:ext="edit" verticies="t"/>
                      </v:shape>
                      <v:rect id="Rectangle 2109" o:spid="_x0000_s1219" style="position:absolute;left:13125;top:5969;width:86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Xn8MA&#10;AADdAAAADwAAAGRycy9kb3ducmV2LnhtbESPzWoDMQyE74W+g1Eht8bbHJawiRNKIZCGXLLpA4i1&#10;9ofa8mK72c3bR4dAbxIzmvm03c/eqRvFNAQ28LEsQBE3wQ7cGfi5Ht7XoFJGtugCk4E7JdjvXl+2&#10;WNkw8YVude6UhHCq0ECf81hpnZqePKZlGIlFa0P0mGWNnbYRJwn3Tq+KotQeB5aGHkf66qn5rf+8&#10;AX2tD9O6drEIp1V7dt/HS0vBmMXb/LkBlWnO/+bn9dEKflkKrnwjI+jd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yXn8MAAADdAAAADwAAAAAAAAAAAAAAAACYAgAAZHJzL2Rv&#10;d25yZXYueG1sUEsFBgAAAAAEAAQA9QAAAIg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F</w:t>
                              </w:r>
                            </w:p>
                          </w:txbxContent>
                        </v:textbox>
                      </v:rect>
                      <v:rect id="Rectangle 2110" o:spid="_x0000_s1220" style="position:absolute;left:8121;top:1148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yBMAA&#10;AADdAAAADwAAAGRycy9kb3ducmV2LnhtbERPzYrCMBC+L+w7hBH2tqZ6KG41igiCiherDzA00x9M&#10;JiXJ2vr2ZkHY23x8v7PajNaIB/nQOVYwm2YgiCunO24U3K777wWIEJE1Gsek4EkBNuvPjxUW2g18&#10;oUcZG5FCOBSooI2xL6QMVUsWw9T1xImrnbcYE/SN1B6HFG6NnGdZLi12nBpa7GnXUnUvf60CeS33&#10;w6I0PnOneX02x8OlJqfU12TcLkFEGuO/+O0+6DQ/z3/g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AyBM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E</w:t>
                              </w:r>
                            </w:p>
                          </w:txbxContent>
                        </v:textbox>
                      </v:rect>
                      <v:rect id="Rectangle 2111" o:spid="_x0000_s1221" style="position:absolute;left:6921;top:723;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NRMQA&#10;AADdAAAADwAAAGRycy9kb3ducmV2LnhtbESPT2sCMRDF70K/Q5hCb5qtB5XVKKUg2NKLqx9g2Mz+&#10;oclkSVJ3/fbOoeBthvfmvd/sDpN36kYx9YENvC8KUMR1sD23Bq6X43wDKmVkiy4wGbhTgsP+ZbbD&#10;0oaRz3SrcqskhFOJBrqch1LrVHfkMS3CQCxaE6LHLGtstY04Srh3elkUK+2xZ2nocKDPjurf6s8b&#10;0JfqOG4qF4vwvWx+3Nfp3FAw5u11+tiCyjTlp/n/+mQFf7UW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DDUTEAAAA3QAAAA8AAAAAAAAAAAAAAAAAmAIAAGRycy9k&#10;b3ducmV2LnhtbFBLBQYAAAAABAAEAPUAAACJAw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S</w:t>
                              </w:r>
                            </w:p>
                          </w:txbxContent>
                        </v:textbox>
                      </v:rect>
                      <v:rect id="Rectangle 2112" o:spid="_x0000_s1222" style="position:absolute;left:1295;top:8870;width:9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o38AA&#10;AADdAAAADwAAAGRycy9kb3ducmV2LnhtbERPzYrCMBC+C/sOYQRvNtWDK12jLIKg4sW6DzA00x82&#10;mZQka+vbG0HY23x8v7PZjdaIO/nQOVawyHIQxJXTHTcKfm6H+RpEiMgajWNS8KAAu+3HZIOFdgNf&#10;6V7GRqQQDgUqaGPsCylD1ZLFkLmeOHG18xZjgr6R2uOQwq2RyzxfSYsdp4YWe9q3VP2Wf1aBvJWH&#10;YV0an7vzsr6Y0/Fak1NqNh2/v0BEGuO/+O0+6jR/9bm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8+o38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A</w:t>
                              </w:r>
                            </w:p>
                          </w:txbxContent>
                        </v:textbox>
                      </v:rect>
                      <v:rect id="Rectangle 2113" o:spid="_x0000_s1223" style="position:absolute;left:16078;top:878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2qMAA&#10;AADdAAAADwAAAGRycy9kb3ducmV2LnhtbERPzYrCMBC+C/sOYYS9aWoPrlSjiCC44sXqAwzN9AeT&#10;SUmytvv2ZkHY23x8v7PZjdaIJ/nQOVawmGcgiCunO24U3G/H2QpEiMgajWNS8EsBdtuPyQYL7Qa+&#10;0rOMjUghHApU0MbYF1KGqiWLYe564sTVzluMCfpGao9DCrdG5lm2lBY7Tg0t9nRoqXqUP1aBvJXH&#10;YVUan7lzXl/M9+lak1Pqczru1yAijfFf/HafdJq//Mrh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x02qM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B</w:t>
                              </w:r>
                            </w:p>
                          </w:txbxContent>
                        </v:textbox>
                      </v:rect>
                      <v:rect id="Rectangle 2114" o:spid="_x0000_s1224" style="position:absolute;left:9772;top:14592;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GTM8AA&#10;AADdAAAADwAAAGRycy9kb3ducmV2LnhtbERP24rCMBB9F/yHMMK+aaqCK12jiCCo+GLdDxia6QWT&#10;SUmytvv3G0HYtzmc62x2gzXiST60jhXMZxkI4tLplmsF3/fjdA0iRGSNxjEp+KUAu+14tMFcu55v&#10;9CxiLVIIhxwVNDF2uZShbMhimLmOOHGV8xZjgr6W2mOfwq2RiyxbSYstp4YGOzo0VD6KH6tA3otj&#10;vy6Mz9xlUV3N+XSryCn1MRn2XyAiDfFf/HafdJq/+lz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FGTM8AAAADdAAAADwAAAAAAAAAAAAAAAACYAgAAZHJzL2Rvd25y&#10;ZXYueG1sUEsFBgAAAAAEAAQA9QAAAIUDAAAAAA==&#10;" filled="f" stroked="f">
                        <v:textbox style="mso-fit-shape-to-text:t" inset="0,0,0,0">
                          <w:txbxContent>
                            <w:p w:rsidR="0021743B" w:rsidRPr="005064FA" w:rsidRDefault="0021743B" w:rsidP="0021743B">
                              <w:pPr>
                                <w:rPr>
                                  <w:sz w:val="20"/>
                                  <w:szCs w:val="20"/>
                                </w:rPr>
                              </w:pPr>
                              <w:r w:rsidRPr="005064FA">
                                <w:rPr>
                                  <w:rFonts w:ascii=".VnCentury Schoolbook" w:hAnsi=".VnCentury Schoolbook" w:cs=".VnCentury Schoolbook"/>
                                  <w:i/>
                                  <w:iCs/>
                                  <w:color w:val="000000"/>
                                  <w:sz w:val="20"/>
                                  <w:szCs w:val="20"/>
                                </w:rPr>
                                <w:t>C</w:t>
                              </w:r>
                            </w:p>
                          </w:txbxContent>
                        </v:textbox>
                      </v:rect>
                      <v:oval id="Oval 2115" o:spid="_x0000_s1225" style="position:absolute;left:9385;top:11322;width:241;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5Si8IA&#10;AADdAAAADwAAAGRycy9kb3ducmV2LnhtbERP30vDMBB+H/g/hBN821JFOqnLShGE4tPcBF+P5NZ0&#10;NpcuiV31rzeC4Nt9fD9vU89uEBOF2HtWcLsqQBBrb3ruFLwdnpcPIGJCNjh4JgVfFKHeXi02WBl/&#10;4Vea9qkTOYRjhQpsSmMlZdSWHMaVH4kzd/TBYcowdNIEvORwN8i7oiilw55zg8WRnizpj/2nU/Di&#10;pp1uRxtQN+Xu/WTP7bc8K3VzPTePIBLN6V/8525Nnl+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lKLwgAAAN0AAAAPAAAAAAAAAAAAAAAAAJgCAABkcnMvZG93&#10;bnJldi54bWxQSwUGAAAAAAQABAD1AAAAhwMAAAAA&#10;" fillcolor="black" strokeweight="0"/>
                      <v:oval id="Oval 2116" o:spid="_x0000_s1226" style="position:absolute;left:7118;top:2178;width:241;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3EMIA&#10;AADdAAAADwAAAGRycy9kb3ducmV2LnhtbERP30vDMBB+H/g/hBN821IFO6nLShGE4tPcBF+P5NZ0&#10;NpcuiV31rzeC4Nt9fD9vU89uEBOF2HtWcLsqQBBrb3ruFLwdnpcPIGJCNjh4JgVfFKHeXi02WBl/&#10;4Vea9qkTOYRjhQpsSmMlZdSWHMaVH4kzd/TBYcowdNIEvORwN8i7oiilw55zg8WRnizpj/2nU/Di&#10;pp1uRxtQN+Xu/WTP7bc8K3VzPTePIBLN6V/8525Nnl+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vcQwgAAAN0AAAAPAAAAAAAAAAAAAAAAAJgCAABkcnMvZG93&#10;bnJldi54bWxQSwUGAAAAAAQABAD1AAAAhwMAAAAA&#10;" fillcolor="black" strokeweight="0"/>
                      <v:oval id="Oval 2117" o:spid="_x0000_s1227" style="position:absolute;left:10140;top:14376;width:242;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pZ8IA&#10;AADdAAAADwAAAGRycy9kb3ducmV2LnhtbERPTWsCMRC9F/wPYQRvNdsetmU1ihQKS09qC16HZNys&#10;biZrkq6rv74pFHqbx/uc5Xp0nRgoxNazgqd5AYJYe9Nyo+Dr8/3xFURMyAY7z6TgRhHWq8nDEivj&#10;r7yjYZ8akUM4VqjAptRXUkZtyWGc+544c0cfHKYMQyNNwGsOd518LopSOmw5N1js6c2SPu+/nYIP&#10;N2x13duAelNuDyd7qe/yotRsOm4WIBKN6V/8565Nnl++lPD7TT5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EGlnwgAAAN0AAAAPAAAAAAAAAAAAAAAAAJgCAABkcnMvZG93&#10;bnJldi54bWxQSwUGAAAAAAQABAD1AAAAhwMAAAAA&#10;" fillcolor="black" strokeweight="0"/>
                      <v:oval id="Oval 2118" o:spid="_x0000_s1228" style="position:absolute;left:15392;top:10083;width:241;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zM/MIA&#10;AADdAAAADwAAAGRycy9kb3ducmV2LnhtbERPS2sCMRC+F/ofwhR6q9n2sJatUUQoLD35KPQ6JNPN&#10;1s1kTdJ19dcbQfA2H99zZovRdWKgEFvPCl4nBQhi7U3LjYLv3efLO4iYkA12nknBiSIs5o8PM6yM&#10;P/KGhm1qRA7hWKECm1JfSRm1JYdx4nvizP364DBlGBppAh5zuOvkW1GU0mHLucFiTytLer/9dwq+&#10;3LDWdW8D6mW5/vmzh/osD0o9P43LDxCJxnQX39y1yfPL6RSu3+QT5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XMz8wgAAAN0AAAAPAAAAAAAAAAAAAAAAAJgCAABkcnMvZG93&#10;bnJldi54bWxQSwUGAAAAAAQABAD1AAAAhwMAAAAA&#10;" fillcolor="black" strokeweight="0"/>
                      <v:oval id="Oval 2119" o:spid="_x0000_s1229" style="position:absolute;left:2508;top:10083;width:23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9FcIA&#10;AADdAAAADwAAAGRycy9kb3ducmV2LnhtbERPTUvEMBC9C/6HMII3m+qhat1sKYJQPK3rwl6HZLbp&#10;2ky6SexWf70RBG/zeJ+zahY3iplCHDwruC1KEMTam4F7Bbv3l5sHEDEhGxw9k4IvitCsLy9WWBt/&#10;5jeat6kXOYRjjQpsSlMtZdSWHMbCT8SZO/jgMGUYemkCnnO4G+VdWVbS4cC5weJEz5b0x/bTKXh1&#10;80Z3kw2o22qzP9pT9y1PSl1fLe0TiERL+hf/uTuT51f3j/D7TT5B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j/0VwgAAAN0AAAAPAAAAAAAAAAAAAAAAAJgCAABkcnMvZG93&#10;bnJldi54bWxQSwUGAAAAAAQABAD1AAAAhwMAAAAA&#10;" fillcolor="black" strokeweight="0"/>
                      <v:oval id="Oval 2120" o:spid="_x0000_s1230" style="position:absolute;left:12604;top:7416;width:23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kr8QA&#10;AADdAAAADwAAAGRycy9kb3ducmV2LnhtbESPQUsDMRCF70L/QxjBm83qYSlr01IKhcVTrYLXIRk3&#10;q5vJNkm3q7/eOQjeZnhv3vtmvZ3DoCZKuY9s4GFZgSK20fXcGXh7PdyvQOWC7HCITAa+KcN2s7hZ&#10;Y+PilV9oOpVOSQjnBg34UsZG62w9BczLOBKL9hFTwCJr6rRLeJXwMOjHqqp1wJ6lweNIe0/263QJ&#10;Bp7DdLTt6BPaXX18//Tn9kefjbm7nXdPoArN5d/8d906wa9Xwi/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gJK/EAAAA3QAAAA8AAAAAAAAAAAAAAAAAmAIAAGRycy9k&#10;b3ducmV2LnhtbFBLBQYAAAAABAAEAPUAAACJAwAAAAA=&#10;" fillcolor="black" strokeweight="0"/>
                      <w10:anchorlock/>
                    </v:group>
                  </w:pict>
                </mc:Fallback>
              </mc:AlternateContent>
            </w:r>
          </w:p>
        </w:tc>
      </w:tr>
      <w:tr w:rsidR="0021743B" w:rsidRPr="00B20E54" w:rsidTr="008638EC">
        <w:tc>
          <w:tcPr>
            <w:tcW w:w="5148"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lang w:val="fr-FR"/>
              </w:rPr>
              <w:t xml:space="preserve">Câu 88. </w:t>
            </w:r>
            <w:r w:rsidRPr="00B20E54">
              <w:rPr>
                <w:sz w:val="26"/>
                <w:szCs w:val="26"/>
              </w:rPr>
              <w:t>Kí hiệu tứ diện và các điểm như hình vẽ.</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4500" w:dyaOrig="740">
                <v:shape id="_x0000_i1440" type="#_x0000_t75" style="width:225pt;height:36.75pt" o:ole="">
                  <v:imagedata r:id="rId838" o:title=""/>
                </v:shape>
                <o:OLEObject Type="Embed" ProgID="Equation.DSMT4" ShapeID="_x0000_i1440" DrawAspect="Content" ObjectID="_1624864583" r:id="rId83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ương tự </w:t>
            </w:r>
            <w:r w:rsidR="00B20E54" w:rsidRPr="00B20E54">
              <w:rPr>
                <w:position w:val="-26"/>
                <w:sz w:val="26"/>
                <w:szCs w:val="26"/>
              </w:rPr>
              <w:object w:dxaOrig="3140" w:dyaOrig="680">
                <v:shape id="_x0000_i1441" type="#_x0000_t75" style="width:156.75pt;height:33.75pt" o:ole="">
                  <v:imagedata r:id="rId840" o:title=""/>
                </v:shape>
                <o:OLEObject Type="Embed" ProgID="Equation.DSMT4" ShapeID="_x0000_i1441" DrawAspect="Content" ObjectID="_1624864584" r:id="rId84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14"/>
                <w:sz w:val="26"/>
                <w:szCs w:val="26"/>
              </w:rPr>
              <w:object w:dxaOrig="5040" w:dyaOrig="420">
                <v:shape id="_x0000_i1442" type="#_x0000_t75" style="width:252pt;height:21pt" o:ole="">
                  <v:imagedata r:id="rId842" o:title=""/>
                </v:shape>
                <o:OLEObject Type="Embed" ProgID="Equation.DSMT4" ShapeID="_x0000_i1442" DrawAspect="Content" ObjectID="_1624864585" r:id="rId843"/>
              </w:object>
            </w:r>
          </w:p>
          <w:p w:rsidR="0021743B" w:rsidRPr="00B20E54" w:rsidRDefault="00B20E54" w:rsidP="00B20E54">
            <w:pPr>
              <w:tabs>
                <w:tab w:val="left" w:pos="360"/>
                <w:tab w:val="left" w:pos="1980"/>
                <w:tab w:val="left" w:pos="3960"/>
                <w:tab w:val="left" w:pos="5940"/>
              </w:tabs>
              <w:jc w:val="both"/>
              <w:rPr>
                <w:b/>
                <w:sz w:val="26"/>
                <w:szCs w:val="26"/>
              </w:rPr>
            </w:pPr>
            <w:r w:rsidRPr="00B20E54">
              <w:rPr>
                <w:position w:val="-30"/>
                <w:sz w:val="26"/>
                <w:szCs w:val="26"/>
              </w:rPr>
              <w:object w:dxaOrig="4180" w:dyaOrig="740">
                <v:shape id="_x0000_i1443" type="#_x0000_t75" style="width:209.25pt;height:36.75pt" o:ole="">
                  <v:imagedata r:id="rId844" o:title=""/>
                </v:shape>
                <o:OLEObject Type="Embed" ProgID="Equation.DSMT4" ShapeID="_x0000_i1443" DrawAspect="Content" ObjectID="_1624864586" r:id="rId845"/>
              </w:object>
            </w:r>
            <w:r w:rsidR="0021743B" w:rsidRPr="00B20E54">
              <w:rPr>
                <w:sz w:val="26"/>
                <w:szCs w:val="26"/>
              </w:rPr>
              <w:t xml:space="preserve"> </w:t>
            </w:r>
            <w:r w:rsidR="0021743B" w:rsidRPr="00B20E54">
              <w:rPr>
                <w:b/>
                <w:sz w:val="26"/>
                <w:szCs w:val="26"/>
              </w:rPr>
              <w:t>Chọn A.</w:t>
            </w:r>
          </w:p>
        </w:tc>
        <w:tc>
          <w:tcPr>
            <w:tcW w:w="2988"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718945" cy="1499870"/>
                      <wp:effectExtent l="0" t="0" r="0" b="0"/>
                      <wp:docPr id="1678" name="Canvas 16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68" name="Freeform 1680"/>
                              <wps:cNvSpPr>
                                <a:spLocks noEditPoints="1"/>
                              </wps:cNvSpPr>
                              <wps:spPr bwMode="auto">
                                <a:xfrm>
                                  <a:off x="247650" y="924560"/>
                                  <a:ext cx="1216025" cy="5715"/>
                                </a:xfrm>
                                <a:custGeom>
                                  <a:avLst/>
                                  <a:gdLst>
                                    <a:gd name="T0" fmla="*/ 71 w 1915"/>
                                    <a:gd name="T1" fmla="*/ 0 h 9"/>
                                    <a:gd name="T2" fmla="*/ 0 w 1915"/>
                                    <a:gd name="T3" fmla="*/ 9 h 9"/>
                                    <a:gd name="T4" fmla="*/ 118 w 1915"/>
                                    <a:gd name="T5" fmla="*/ 0 h 9"/>
                                    <a:gd name="T6" fmla="*/ 189 w 1915"/>
                                    <a:gd name="T7" fmla="*/ 9 h 9"/>
                                    <a:gd name="T8" fmla="*/ 118 w 1915"/>
                                    <a:gd name="T9" fmla="*/ 0 h 9"/>
                                    <a:gd name="T10" fmla="*/ 307 w 1915"/>
                                    <a:gd name="T11" fmla="*/ 0 h 9"/>
                                    <a:gd name="T12" fmla="*/ 236 w 1915"/>
                                    <a:gd name="T13" fmla="*/ 9 h 9"/>
                                    <a:gd name="T14" fmla="*/ 355 w 1915"/>
                                    <a:gd name="T15" fmla="*/ 0 h 9"/>
                                    <a:gd name="T16" fmla="*/ 426 w 1915"/>
                                    <a:gd name="T17" fmla="*/ 9 h 9"/>
                                    <a:gd name="T18" fmla="*/ 355 w 1915"/>
                                    <a:gd name="T19" fmla="*/ 0 h 9"/>
                                    <a:gd name="T20" fmla="*/ 544 w 1915"/>
                                    <a:gd name="T21" fmla="*/ 0 h 9"/>
                                    <a:gd name="T22" fmla="*/ 473 w 1915"/>
                                    <a:gd name="T23" fmla="*/ 9 h 9"/>
                                    <a:gd name="T24" fmla="*/ 591 w 1915"/>
                                    <a:gd name="T25" fmla="*/ 0 h 9"/>
                                    <a:gd name="T26" fmla="*/ 662 w 1915"/>
                                    <a:gd name="T27" fmla="*/ 9 h 9"/>
                                    <a:gd name="T28" fmla="*/ 591 w 1915"/>
                                    <a:gd name="T29" fmla="*/ 0 h 9"/>
                                    <a:gd name="T30" fmla="*/ 780 w 1915"/>
                                    <a:gd name="T31" fmla="*/ 0 h 9"/>
                                    <a:gd name="T32" fmla="*/ 709 w 1915"/>
                                    <a:gd name="T33" fmla="*/ 9 h 9"/>
                                    <a:gd name="T34" fmla="*/ 828 w 1915"/>
                                    <a:gd name="T35" fmla="*/ 0 h 9"/>
                                    <a:gd name="T36" fmla="*/ 898 w 1915"/>
                                    <a:gd name="T37" fmla="*/ 9 h 9"/>
                                    <a:gd name="T38" fmla="*/ 828 w 1915"/>
                                    <a:gd name="T39" fmla="*/ 0 h 9"/>
                                    <a:gd name="T40" fmla="*/ 1017 w 1915"/>
                                    <a:gd name="T41" fmla="*/ 0 h 9"/>
                                    <a:gd name="T42" fmla="*/ 946 w 1915"/>
                                    <a:gd name="T43" fmla="*/ 9 h 9"/>
                                    <a:gd name="T44" fmla="*/ 1064 w 1915"/>
                                    <a:gd name="T45" fmla="*/ 0 h 9"/>
                                    <a:gd name="T46" fmla="*/ 1135 w 1915"/>
                                    <a:gd name="T47" fmla="*/ 9 h 9"/>
                                    <a:gd name="T48" fmla="*/ 1064 w 1915"/>
                                    <a:gd name="T49" fmla="*/ 0 h 9"/>
                                    <a:gd name="T50" fmla="*/ 1253 w 1915"/>
                                    <a:gd name="T51" fmla="*/ 0 h 9"/>
                                    <a:gd name="T52" fmla="*/ 1182 w 1915"/>
                                    <a:gd name="T53" fmla="*/ 9 h 9"/>
                                    <a:gd name="T54" fmla="*/ 1300 w 1915"/>
                                    <a:gd name="T55" fmla="*/ 0 h 9"/>
                                    <a:gd name="T56" fmla="*/ 1371 w 1915"/>
                                    <a:gd name="T57" fmla="*/ 9 h 9"/>
                                    <a:gd name="T58" fmla="*/ 1300 w 1915"/>
                                    <a:gd name="T59" fmla="*/ 0 h 9"/>
                                    <a:gd name="T60" fmla="*/ 1489 w 1915"/>
                                    <a:gd name="T61" fmla="*/ 0 h 9"/>
                                    <a:gd name="T62" fmla="*/ 1419 w 1915"/>
                                    <a:gd name="T63" fmla="*/ 9 h 9"/>
                                    <a:gd name="T64" fmla="*/ 1537 w 1915"/>
                                    <a:gd name="T65" fmla="*/ 0 h 9"/>
                                    <a:gd name="T66" fmla="*/ 1608 w 1915"/>
                                    <a:gd name="T67" fmla="*/ 9 h 9"/>
                                    <a:gd name="T68" fmla="*/ 1537 w 1915"/>
                                    <a:gd name="T69" fmla="*/ 0 h 9"/>
                                    <a:gd name="T70" fmla="*/ 1726 w 1915"/>
                                    <a:gd name="T71" fmla="*/ 0 h 9"/>
                                    <a:gd name="T72" fmla="*/ 1655 w 1915"/>
                                    <a:gd name="T73" fmla="*/ 9 h 9"/>
                                    <a:gd name="T74" fmla="*/ 1773 w 1915"/>
                                    <a:gd name="T75" fmla="*/ 0 h 9"/>
                                    <a:gd name="T76" fmla="*/ 1844 w 1915"/>
                                    <a:gd name="T77" fmla="*/ 9 h 9"/>
                                    <a:gd name="T78" fmla="*/ 1773 w 1915"/>
                                    <a:gd name="T79" fmla="*/ 0 h 9"/>
                                    <a:gd name="T80" fmla="*/ 1915 w 1915"/>
                                    <a:gd name="T81" fmla="*/ 0 h 9"/>
                                    <a:gd name="T82" fmla="*/ 1891 w 1915"/>
                                    <a:gd name="T8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15" h="9">
                                      <a:moveTo>
                                        <a:pt x="0" y="0"/>
                                      </a:moveTo>
                                      <a:lnTo>
                                        <a:pt x="71" y="0"/>
                                      </a:lnTo>
                                      <a:lnTo>
                                        <a:pt x="71" y="9"/>
                                      </a:lnTo>
                                      <a:lnTo>
                                        <a:pt x="0" y="9"/>
                                      </a:lnTo>
                                      <a:lnTo>
                                        <a:pt x="0" y="0"/>
                                      </a:lnTo>
                                      <a:close/>
                                      <a:moveTo>
                                        <a:pt x="118" y="0"/>
                                      </a:moveTo>
                                      <a:lnTo>
                                        <a:pt x="189" y="0"/>
                                      </a:lnTo>
                                      <a:lnTo>
                                        <a:pt x="189" y="9"/>
                                      </a:lnTo>
                                      <a:lnTo>
                                        <a:pt x="118" y="9"/>
                                      </a:lnTo>
                                      <a:lnTo>
                                        <a:pt x="118" y="0"/>
                                      </a:lnTo>
                                      <a:close/>
                                      <a:moveTo>
                                        <a:pt x="236" y="0"/>
                                      </a:moveTo>
                                      <a:lnTo>
                                        <a:pt x="307" y="0"/>
                                      </a:lnTo>
                                      <a:lnTo>
                                        <a:pt x="307" y="9"/>
                                      </a:lnTo>
                                      <a:lnTo>
                                        <a:pt x="236" y="9"/>
                                      </a:lnTo>
                                      <a:lnTo>
                                        <a:pt x="236" y="0"/>
                                      </a:lnTo>
                                      <a:close/>
                                      <a:moveTo>
                                        <a:pt x="355" y="0"/>
                                      </a:moveTo>
                                      <a:lnTo>
                                        <a:pt x="426" y="0"/>
                                      </a:lnTo>
                                      <a:lnTo>
                                        <a:pt x="426" y="9"/>
                                      </a:lnTo>
                                      <a:lnTo>
                                        <a:pt x="355" y="9"/>
                                      </a:lnTo>
                                      <a:lnTo>
                                        <a:pt x="355" y="0"/>
                                      </a:lnTo>
                                      <a:close/>
                                      <a:moveTo>
                                        <a:pt x="473" y="0"/>
                                      </a:moveTo>
                                      <a:lnTo>
                                        <a:pt x="544" y="0"/>
                                      </a:lnTo>
                                      <a:lnTo>
                                        <a:pt x="544" y="9"/>
                                      </a:lnTo>
                                      <a:lnTo>
                                        <a:pt x="473" y="9"/>
                                      </a:lnTo>
                                      <a:lnTo>
                                        <a:pt x="473" y="0"/>
                                      </a:lnTo>
                                      <a:close/>
                                      <a:moveTo>
                                        <a:pt x="591" y="0"/>
                                      </a:moveTo>
                                      <a:lnTo>
                                        <a:pt x="662" y="0"/>
                                      </a:lnTo>
                                      <a:lnTo>
                                        <a:pt x="662" y="9"/>
                                      </a:lnTo>
                                      <a:lnTo>
                                        <a:pt x="591" y="9"/>
                                      </a:lnTo>
                                      <a:lnTo>
                                        <a:pt x="591" y="0"/>
                                      </a:lnTo>
                                      <a:close/>
                                      <a:moveTo>
                                        <a:pt x="709" y="0"/>
                                      </a:moveTo>
                                      <a:lnTo>
                                        <a:pt x="780" y="0"/>
                                      </a:lnTo>
                                      <a:lnTo>
                                        <a:pt x="780" y="9"/>
                                      </a:lnTo>
                                      <a:lnTo>
                                        <a:pt x="709" y="9"/>
                                      </a:lnTo>
                                      <a:lnTo>
                                        <a:pt x="709" y="0"/>
                                      </a:lnTo>
                                      <a:close/>
                                      <a:moveTo>
                                        <a:pt x="828" y="0"/>
                                      </a:moveTo>
                                      <a:lnTo>
                                        <a:pt x="898" y="0"/>
                                      </a:lnTo>
                                      <a:lnTo>
                                        <a:pt x="898" y="9"/>
                                      </a:lnTo>
                                      <a:lnTo>
                                        <a:pt x="828" y="9"/>
                                      </a:lnTo>
                                      <a:lnTo>
                                        <a:pt x="828" y="0"/>
                                      </a:lnTo>
                                      <a:close/>
                                      <a:moveTo>
                                        <a:pt x="946" y="0"/>
                                      </a:moveTo>
                                      <a:lnTo>
                                        <a:pt x="1017" y="0"/>
                                      </a:lnTo>
                                      <a:lnTo>
                                        <a:pt x="1017" y="9"/>
                                      </a:lnTo>
                                      <a:lnTo>
                                        <a:pt x="946" y="9"/>
                                      </a:lnTo>
                                      <a:lnTo>
                                        <a:pt x="946" y="0"/>
                                      </a:lnTo>
                                      <a:close/>
                                      <a:moveTo>
                                        <a:pt x="1064" y="0"/>
                                      </a:moveTo>
                                      <a:lnTo>
                                        <a:pt x="1135" y="0"/>
                                      </a:lnTo>
                                      <a:lnTo>
                                        <a:pt x="1135" y="9"/>
                                      </a:lnTo>
                                      <a:lnTo>
                                        <a:pt x="1064" y="9"/>
                                      </a:lnTo>
                                      <a:lnTo>
                                        <a:pt x="1064" y="0"/>
                                      </a:lnTo>
                                      <a:close/>
                                      <a:moveTo>
                                        <a:pt x="1182" y="0"/>
                                      </a:moveTo>
                                      <a:lnTo>
                                        <a:pt x="1253" y="0"/>
                                      </a:lnTo>
                                      <a:lnTo>
                                        <a:pt x="1253" y="9"/>
                                      </a:lnTo>
                                      <a:lnTo>
                                        <a:pt x="1182" y="9"/>
                                      </a:lnTo>
                                      <a:lnTo>
                                        <a:pt x="1182" y="0"/>
                                      </a:lnTo>
                                      <a:close/>
                                      <a:moveTo>
                                        <a:pt x="1300" y="0"/>
                                      </a:moveTo>
                                      <a:lnTo>
                                        <a:pt x="1371" y="0"/>
                                      </a:lnTo>
                                      <a:lnTo>
                                        <a:pt x="1371" y="9"/>
                                      </a:lnTo>
                                      <a:lnTo>
                                        <a:pt x="1300" y="9"/>
                                      </a:lnTo>
                                      <a:lnTo>
                                        <a:pt x="1300" y="0"/>
                                      </a:lnTo>
                                      <a:close/>
                                      <a:moveTo>
                                        <a:pt x="1419" y="0"/>
                                      </a:moveTo>
                                      <a:lnTo>
                                        <a:pt x="1489" y="0"/>
                                      </a:lnTo>
                                      <a:lnTo>
                                        <a:pt x="1489" y="9"/>
                                      </a:lnTo>
                                      <a:lnTo>
                                        <a:pt x="1419" y="9"/>
                                      </a:lnTo>
                                      <a:lnTo>
                                        <a:pt x="1419" y="0"/>
                                      </a:lnTo>
                                      <a:close/>
                                      <a:moveTo>
                                        <a:pt x="1537" y="0"/>
                                      </a:moveTo>
                                      <a:lnTo>
                                        <a:pt x="1608" y="0"/>
                                      </a:lnTo>
                                      <a:lnTo>
                                        <a:pt x="1608" y="9"/>
                                      </a:lnTo>
                                      <a:lnTo>
                                        <a:pt x="1537" y="9"/>
                                      </a:lnTo>
                                      <a:lnTo>
                                        <a:pt x="1537" y="0"/>
                                      </a:lnTo>
                                      <a:close/>
                                      <a:moveTo>
                                        <a:pt x="1655" y="0"/>
                                      </a:moveTo>
                                      <a:lnTo>
                                        <a:pt x="1726" y="0"/>
                                      </a:lnTo>
                                      <a:lnTo>
                                        <a:pt x="1726" y="9"/>
                                      </a:lnTo>
                                      <a:lnTo>
                                        <a:pt x="1655" y="9"/>
                                      </a:lnTo>
                                      <a:lnTo>
                                        <a:pt x="1655" y="0"/>
                                      </a:lnTo>
                                      <a:close/>
                                      <a:moveTo>
                                        <a:pt x="1773" y="0"/>
                                      </a:moveTo>
                                      <a:lnTo>
                                        <a:pt x="1844" y="0"/>
                                      </a:lnTo>
                                      <a:lnTo>
                                        <a:pt x="1844" y="9"/>
                                      </a:lnTo>
                                      <a:lnTo>
                                        <a:pt x="1773" y="9"/>
                                      </a:lnTo>
                                      <a:lnTo>
                                        <a:pt x="1773" y="0"/>
                                      </a:lnTo>
                                      <a:close/>
                                      <a:moveTo>
                                        <a:pt x="1891" y="0"/>
                                      </a:moveTo>
                                      <a:lnTo>
                                        <a:pt x="1915" y="0"/>
                                      </a:lnTo>
                                      <a:lnTo>
                                        <a:pt x="1915" y="9"/>
                                      </a:lnTo>
                                      <a:lnTo>
                                        <a:pt x="1891" y="9"/>
                                      </a:lnTo>
                                      <a:lnTo>
                                        <a:pt x="189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69" name="Line 1681"/>
                              <wps:cNvCnPr/>
                              <wps:spPr bwMode="auto">
                                <a:xfrm>
                                  <a:off x="247650" y="927735"/>
                                  <a:ext cx="720725" cy="3657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0" name="Line 1682"/>
                              <wps:cNvCnPr/>
                              <wps:spPr bwMode="auto">
                                <a:xfrm flipV="1">
                                  <a:off x="968375" y="927735"/>
                                  <a:ext cx="495300" cy="3657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1" name="Line 1683"/>
                              <wps:cNvCnPr/>
                              <wps:spPr bwMode="auto">
                                <a:xfrm flipV="1">
                                  <a:off x="247650" y="206375"/>
                                  <a:ext cx="697865" cy="7213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2" name="Line 1684"/>
                              <wps:cNvCnPr/>
                              <wps:spPr bwMode="auto">
                                <a:xfrm>
                                  <a:off x="945515" y="206375"/>
                                  <a:ext cx="518160" cy="7213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3" name="Line 1685"/>
                              <wps:cNvCnPr/>
                              <wps:spPr bwMode="auto">
                                <a:xfrm>
                                  <a:off x="945515" y="206375"/>
                                  <a:ext cx="22860" cy="10871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4" name="Freeform 1686"/>
                              <wps:cNvSpPr>
                                <a:spLocks noEditPoints="1"/>
                              </wps:cNvSpPr>
                              <wps:spPr bwMode="auto">
                                <a:xfrm>
                                  <a:off x="596900" y="563880"/>
                                  <a:ext cx="607695" cy="5715"/>
                                </a:xfrm>
                                <a:custGeom>
                                  <a:avLst/>
                                  <a:gdLst>
                                    <a:gd name="T0" fmla="*/ 0 w 957"/>
                                    <a:gd name="T1" fmla="*/ 0 h 9"/>
                                    <a:gd name="T2" fmla="*/ 71 w 957"/>
                                    <a:gd name="T3" fmla="*/ 0 h 9"/>
                                    <a:gd name="T4" fmla="*/ 71 w 957"/>
                                    <a:gd name="T5" fmla="*/ 9 h 9"/>
                                    <a:gd name="T6" fmla="*/ 0 w 957"/>
                                    <a:gd name="T7" fmla="*/ 9 h 9"/>
                                    <a:gd name="T8" fmla="*/ 0 w 957"/>
                                    <a:gd name="T9" fmla="*/ 0 h 9"/>
                                    <a:gd name="T10" fmla="*/ 118 w 957"/>
                                    <a:gd name="T11" fmla="*/ 0 h 9"/>
                                    <a:gd name="T12" fmla="*/ 189 w 957"/>
                                    <a:gd name="T13" fmla="*/ 0 h 9"/>
                                    <a:gd name="T14" fmla="*/ 189 w 957"/>
                                    <a:gd name="T15" fmla="*/ 9 h 9"/>
                                    <a:gd name="T16" fmla="*/ 118 w 957"/>
                                    <a:gd name="T17" fmla="*/ 9 h 9"/>
                                    <a:gd name="T18" fmla="*/ 118 w 957"/>
                                    <a:gd name="T19" fmla="*/ 0 h 9"/>
                                    <a:gd name="T20" fmla="*/ 236 w 957"/>
                                    <a:gd name="T21" fmla="*/ 0 h 9"/>
                                    <a:gd name="T22" fmla="*/ 307 w 957"/>
                                    <a:gd name="T23" fmla="*/ 0 h 9"/>
                                    <a:gd name="T24" fmla="*/ 307 w 957"/>
                                    <a:gd name="T25" fmla="*/ 9 h 9"/>
                                    <a:gd name="T26" fmla="*/ 236 w 957"/>
                                    <a:gd name="T27" fmla="*/ 9 h 9"/>
                                    <a:gd name="T28" fmla="*/ 236 w 957"/>
                                    <a:gd name="T29" fmla="*/ 0 h 9"/>
                                    <a:gd name="T30" fmla="*/ 354 w 957"/>
                                    <a:gd name="T31" fmla="*/ 0 h 9"/>
                                    <a:gd name="T32" fmla="*/ 425 w 957"/>
                                    <a:gd name="T33" fmla="*/ 0 h 9"/>
                                    <a:gd name="T34" fmla="*/ 425 w 957"/>
                                    <a:gd name="T35" fmla="*/ 9 h 9"/>
                                    <a:gd name="T36" fmla="*/ 354 w 957"/>
                                    <a:gd name="T37" fmla="*/ 9 h 9"/>
                                    <a:gd name="T38" fmla="*/ 354 w 957"/>
                                    <a:gd name="T39" fmla="*/ 0 h 9"/>
                                    <a:gd name="T40" fmla="*/ 473 w 957"/>
                                    <a:gd name="T41" fmla="*/ 0 h 9"/>
                                    <a:gd name="T42" fmla="*/ 543 w 957"/>
                                    <a:gd name="T43" fmla="*/ 0 h 9"/>
                                    <a:gd name="T44" fmla="*/ 543 w 957"/>
                                    <a:gd name="T45" fmla="*/ 9 h 9"/>
                                    <a:gd name="T46" fmla="*/ 473 w 957"/>
                                    <a:gd name="T47" fmla="*/ 9 h 9"/>
                                    <a:gd name="T48" fmla="*/ 473 w 957"/>
                                    <a:gd name="T49" fmla="*/ 0 h 9"/>
                                    <a:gd name="T50" fmla="*/ 591 w 957"/>
                                    <a:gd name="T51" fmla="*/ 0 h 9"/>
                                    <a:gd name="T52" fmla="*/ 662 w 957"/>
                                    <a:gd name="T53" fmla="*/ 0 h 9"/>
                                    <a:gd name="T54" fmla="*/ 662 w 957"/>
                                    <a:gd name="T55" fmla="*/ 9 h 9"/>
                                    <a:gd name="T56" fmla="*/ 591 w 957"/>
                                    <a:gd name="T57" fmla="*/ 9 h 9"/>
                                    <a:gd name="T58" fmla="*/ 591 w 957"/>
                                    <a:gd name="T59" fmla="*/ 0 h 9"/>
                                    <a:gd name="T60" fmla="*/ 709 w 957"/>
                                    <a:gd name="T61" fmla="*/ 0 h 9"/>
                                    <a:gd name="T62" fmla="*/ 780 w 957"/>
                                    <a:gd name="T63" fmla="*/ 0 h 9"/>
                                    <a:gd name="T64" fmla="*/ 780 w 957"/>
                                    <a:gd name="T65" fmla="*/ 9 h 9"/>
                                    <a:gd name="T66" fmla="*/ 709 w 957"/>
                                    <a:gd name="T67" fmla="*/ 9 h 9"/>
                                    <a:gd name="T68" fmla="*/ 709 w 957"/>
                                    <a:gd name="T69" fmla="*/ 0 h 9"/>
                                    <a:gd name="T70" fmla="*/ 827 w 957"/>
                                    <a:gd name="T71" fmla="*/ 0 h 9"/>
                                    <a:gd name="T72" fmla="*/ 898 w 957"/>
                                    <a:gd name="T73" fmla="*/ 0 h 9"/>
                                    <a:gd name="T74" fmla="*/ 898 w 957"/>
                                    <a:gd name="T75" fmla="*/ 9 h 9"/>
                                    <a:gd name="T76" fmla="*/ 827 w 957"/>
                                    <a:gd name="T77" fmla="*/ 9 h 9"/>
                                    <a:gd name="T78" fmla="*/ 827 w 957"/>
                                    <a:gd name="T79" fmla="*/ 0 h 9"/>
                                    <a:gd name="T80" fmla="*/ 945 w 957"/>
                                    <a:gd name="T81" fmla="*/ 0 h 9"/>
                                    <a:gd name="T82" fmla="*/ 957 w 957"/>
                                    <a:gd name="T83" fmla="*/ 0 h 9"/>
                                    <a:gd name="T84" fmla="*/ 957 w 957"/>
                                    <a:gd name="T85" fmla="*/ 9 h 9"/>
                                    <a:gd name="T86" fmla="*/ 945 w 957"/>
                                    <a:gd name="T87" fmla="*/ 9 h 9"/>
                                    <a:gd name="T88" fmla="*/ 945 w 957"/>
                                    <a:gd name="T8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57" h="9">
                                      <a:moveTo>
                                        <a:pt x="0" y="0"/>
                                      </a:moveTo>
                                      <a:lnTo>
                                        <a:pt x="71" y="0"/>
                                      </a:lnTo>
                                      <a:lnTo>
                                        <a:pt x="71" y="9"/>
                                      </a:lnTo>
                                      <a:lnTo>
                                        <a:pt x="0" y="9"/>
                                      </a:lnTo>
                                      <a:lnTo>
                                        <a:pt x="0" y="0"/>
                                      </a:lnTo>
                                      <a:close/>
                                      <a:moveTo>
                                        <a:pt x="118" y="0"/>
                                      </a:moveTo>
                                      <a:lnTo>
                                        <a:pt x="189" y="0"/>
                                      </a:lnTo>
                                      <a:lnTo>
                                        <a:pt x="189" y="9"/>
                                      </a:lnTo>
                                      <a:lnTo>
                                        <a:pt x="118" y="9"/>
                                      </a:lnTo>
                                      <a:lnTo>
                                        <a:pt x="118" y="0"/>
                                      </a:lnTo>
                                      <a:close/>
                                      <a:moveTo>
                                        <a:pt x="236" y="0"/>
                                      </a:moveTo>
                                      <a:lnTo>
                                        <a:pt x="307" y="0"/>
                                      </a:lnTo>
                                      <a:lnTo>
                                        <a:pt x="307" y="9"/>
                                      </a:lnTo>
                                      <a:lnTo>
                                        <a:pt x="236" y="9"/>
                                      </a:lnTo>
                                      <a:lnTo>
                                        <a:pt x="236" y="0"/>
                                      </a:lnTo>
                                      <a:close/>
                                      <a:moveTo>
                                        <a:pt x="354" y="0"/>
                                      </a:moveTo>
                                      <a:lnTo>
                                        <a:pt x="425" y="0"/>
                                      </a:lnTo>
                                      <a:lnTo>
                                        <a:pt x="425" y="9"/>
                                      </a:lnTo>
                                      <a:lnTo>
                                        <a:pt x="354" y="9"/>
                                      </a:lnTo>
                                      <a:lnTo>
                                        <a:pt x="354" y="0"/>
                                      </a:lnTo>
                                      <a:close/>
                                      <a:moveTo>
                                        <a:pt x="473" y="0"/>
                                      </a:moveTo>
                                      <a:lnTo>
                                        <a:pt x="543" y="0"/>
                                      </a:lnTo>
                                      <a:lnTo>
                                        <a:pt x="543" y="9"/>
                                      </a:lnTo>
                                      <a:lnTo>
                                        <a:pt x="473" y="9"/>
                                      </a:lnTo>
                                      <a:lnTo>
                                        <a:pt x="473" y="0"/>
                                      </a:lnTo>
                                      <a:close/>
                                      <a:moveTo>
                                        <a:pt x="591" y="0"/>
                                      </a:moveTo>
                                      <a:lnTo>
                                        <a:pt x="662" y="0"/>
                                      </a:lnTo>
                                      <a:lnTo>
                                        <a:pt x="662" y="9"/>
                                      </a:lnTo>
                                      <a:lnTo>
                                        <a:pt x="591" y="9"/>
                                      </a:lnTo>
                                      <a:lnTo>
                                        <a:pt x="591" y="0"/>
                                      </a:lnTo>
                                      <a:close/>
                                      <a:moveTo>
                                        <a:pt x="709" y="0"/>
                                      </a:moveTo>
                                      <a:lnTo>
                                        <a:pt x="780" y="0"/>
                                      </a:lnTo>
                                      <a:lnTo>
                                        <a:pt x="780" y="9"/>
                                      </a:lnTo>
                                      <a:lnTo>
                                        <a:pt x="709" y="9"/>
                                      </a:lnTo>
                                      <a:lnTo>
                                        <a:pt x="709" y="0"/>
                                      </a:lnTo>
                                      <a:close/>
                                      <a:moveTo>
                                        <a:pt x="827" y="0"/>
                                      </a:moveTo>
                                      <a:lnTo>
                                        <a:pt x="898" y="0"/>
                                      </a:lnTo>
                                      <a:lnTo>
                                        <a:pt x="898" y="9"/>
                                      </a:lnTo>
                                      <a:lnTo>
                                        <a:pt x="827" y="9"/>
                                      </a:lnTo>
                                      <a:lnTo>
                                        <a:pt x="827" y="0"/>
                                      </a:lnTo>
                                      <a:close/>
                                      <a:moveTo>
                                        <a:pt x="945" y="0"/>
                                      </a:moveTo>
                                      <a:lnTo>
                                        <a:pt x="957" y="0"/>
                                      </a:lnTo>
                                      <a:lnTo>
                                        <a:pt x="957" y="9"/>
                                      </a:lnTo>
                                      <a:lnTo>
                                        <a:pt x="945" y="9"/>
                                      </a:lnTo>
                                      <a:lnTo>
                                        <a:pt x="94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75" name="Line 1687"/>
                              <wps:cNvCnPr/>
                              <wps:spPr bwMode="auto">
                                <a:xfrm flipH="1">
                                  <a:off x="956945" y="567055"/>
                                  <a:ext cx="247650"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2" name="Line 1688"/>
                              <wps:cNvCnPr/>
                              <wps:spPr bwMode="auto">
                                <a:xfrm flipH="1" flipV="1">
                                  <a:off x="596900" y="567055"/>
                                  <a:ext cx="360045" cy="1828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3" name="Freeform 1689"/>
                              <wps:cNvSpPr>
                                <a:spLocks noEditPoints="1"/>
                              </wps:cNvSpPr>
                              <wps:spPr bwMode="auto">
                                <a:xfrm>
                                  <a:off x="853440" y="925195"/>
                                  <a:ext cx="354330" cy="182245"/>
                                </a:xfrm>
                                <a:custGeom>
                                  <a:avLst/>
                                  <a:gdLst>
                                    <a:gd name="T0" fmla="*/ 7 w 558"/>
                                    <a:gd name="T1" fmla="*/ 0 h 287"/>
                                    <a:gd name="T2" fmla="*/ 66 w 558"/>
                                    <a:gd name="T3" fmla="*/ 30 h 287"/>
                                    <a:gd name="T4" fmla="*/ 59 w 558"/>
                                    <a:gd name="T5" fmla="*/ 37 h 287"/>
                                    <a:gd name="T6" fmla="*/ 0 w 558"/>
                                    <a:gd name="T7" fmla="*/ 7 h 287"/>
                                    <a:gd name="T8" fmla="*/ 7 w 558"/>
                                    <a:gd name="T9" fmla="*/ 0 h 287"/>
                                    <a:gd name="T10" fmla="*/ 105 w 558"/>
                                    <a:gd name="T11" fmla="*/ 50 h 287"/>
                                    <a:gd name="T12" fmla="*/ 164 w 558"/>
                                    <a:gd name="T13" fmla="*/ 80 h 287"/>
                                    <a:gd name="T14" fmla="*/ 158 w 558"/>
                                    <a:gd name="T15" fmla="*/ 87 h 287"/>
                                    <a:gd name="T16" fmla="*/ 99 w 558"/>
                                    <a:gd name="T17" fmla="*/ 57 h 287"/>
                                    <a:gd name="T18" fmla="*/ 105 w 558"/>
                                    <a:gd name="T19" fmla="*/ 50 h 287"/>
                                    <a:gd name="T20" fmla="*/ 204 w 558"/>
                                    <a:gd name="T21" fmla="*/ 100 h 287"/>
                                    <a:gd name="T22" fmla="*/ 263 w 558"/>
                                    <a:gd name="T23" fmla="*/ 130 h 287"/>
                                    <a:gd name="T24" fmla="*/ 256 w 558"/>
                                    <a:gd name="T25" fmla="*/ 137 h 287"/>
                                    <a:gd name="T26" fmla="*/ 197 w 558"/>
                                    <a:gd name="T27" fmla="*/ 107 h 287"/>
                                    <a:gd name="T28" fmla="*/ 204 w 558"/>
                                    <a:gd name="T29" fmla="*/ 100 h 287"/>
                                    <a:gd name="T30" fmla="*/ 302 w 558"/>
                                    <a:gd name="T31" fmla="*/ 150 h 287"/>
                                    <a:gd name="T32" fmla="*/ 361 w 558"/>
                                    <a:gd name="T33" fmla="*/ 180 h 287"/>
                                    <a:gd name="T34" fmla="*/ 354 w 558"/>
                                    <a:gd name="T35" fmla="*/ 187 h 287"/>
                                    <a:gd name="T36" fmla="*/ 295 w 558"/>
                                    <a:gd name="T37" fmla="*/ 157 h 287"/>
                                    <a:gd name="T38" fmla="*/ 302 w 558"/>
                                    <a:gd name="T39" fmla="*/ 150 h 287"/>
                                    <a:gd name="T40" fmla="*/ 400 w 558"/>
                                    <a:gd name="T41" fmla="*/ 200 h 287"/>
                                    <a:gd name="T42" fmla="*/ 459 w 558"/>
                                    <a:gd name="T43" fmla="*/ 230 h 287"/>
                                    <a:gd name="T44" fmla="*/ 453 w 558"/>
                                    <a:gd name="T45" fmla="*/ 237 h 287"/>
                                    <a:gd name="T46" fmla="*/ 394 w 558"/>
                                    <a:gd name="T47" fmla="*/ 207 h 287"/>
                                    <a:gd name="T48" fmla="*/ 400 w 558"/>
                                    <a:gd name="T49" fmla="*/ 200 h 287"/>
                                    <a:gd name="T50" fmla="*/ 499 w 558"/>
                                    <a:gd name="T51" fmla="*/ 250 h 287"/>
                                    <a:gd name="T52" fmla="*/ 558 w 558"/>
                                    <a:gd name="T53" fmla="*/ 280 h 287"/>
                                    <a:gd name="T54" fmla="*/ 551 w 558"/>
                                    <a:gd name="T55" fmla="*/ 287 h 287"/>
                                    <a:gd name="T56" fmla="*/ 492 w 558"/>
                                    <a:gd name="T57" fmla="*/ 257 h 287"/>
                                    <a:gd name="T58" fmla="*/ 499 w 558"/>
                                    <a:gd name="T59" fmla="*/ 25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8" h="287">
                                      <a:moveTo>
                                        <a:pt x="7" y="0"/>
                                      </a:moveTo>
                                      <a:lnTo>
                                        <a:pt x="66" y="30"/>
                                      </a:lnTo>
                                      <a:lnTo>
                                        <a:pt x="59" y="37"/>
                                      </a:lnTo>
                                      <a:lnTo>
                                        <a:pt x="0" y="7"/>
                                      </a:lnTo>
                                      <a:lnTo>
                                        <a:pt x="7" y="0"/>
                                      </a:lnTo>
                                      <a:close/>
                                      <a:moveTo>
                                        <a:pt x="105" y="50"/>
                                      </a:moveTo>
                                      <a:lnTo>
                                        <a:pt x="164" y="80"/>
                                      </a:lnTo>
                                      <a:lnTo>
                                        <a:pt x="158" y="87"/>
                                      </a:lnTo>
                                      <a:lnTo>
                                        <a:pt x="99" y="57"/>
                                      </a:lnTo>
                                      <a:lnTo>
                                        <a:pt x="105" y="50"/>
                                      </a:lnTo>
                                      <a:close/>
                                      <a:moveTo>
                                        <a:pt x="204" y="100"/>
                                      </a:moveTo>
                                      <a:lnTo>
                                        <a:pt x="263" y="130"/>
                                      </a:lnTo>
                                      <a:lnTo>
                                        <a:pt x="256" y="137"/>
                                      </a:lnTo>
                                      <a:lnTo>
                                        <a:pt x="197" y="107"/>
                                      </a:lnTo>
                                      <a:lnTo>
                                        <a:pt x="204" y="100"/>
                                      </a:lnTo>
                                      <a:close/>
                                      <a:moveTo>
                                        <a:pt x="302" y="150"/>
                                      </a:moveTo>
                                      <a:lnTo>
                                        <a:pt x="361" y="180"/>
                                      </a:lnTo>
                                      <a:lnTo>
                                        <a:pt x="354" y="187"/>
                                      </a:lnTo>
                                      <a:lnTo>
                                        <a:pt x="295" y="157"/>
                                      </a:lnTo>
                                      <a:lnTo>
                                        <a:pt x="302" y="150"/>
                                      </a:lnTo>
                                      <a:close/>
                                      <a:moveTo>
                                        <a:pt x="400" y="200"/>
                                      </a:moveTo>
                                      <a:lnTo>
                                        <a:pt x="459" y="230"/>
                                      </a:lnTo>
                                      <a:lnTo>
                                        <a:pt x="453" y="237"/>
                                      </a:lnTo>
                                      <a:lnTo>
                                        <a:pt x="394" y="207"/>
                                      </a:lnTo>
                                      <a:lnTo>
                                        <a:pt x="400" y="200"/>
                                      </a:lnTo>
                                      <a:close/>
                                      <a:moveTo>
                                        <a:pt x="499" y="250"/>
                                      </a:moveTo>
                                      <a:lnTo>
                                        <a:pt x="558" y="280"/>
                                      </a:lnTo>
                                      <a:lnTo>
                                        <a:pt x="551" y="287"/>
                                      </a:lnTo>
                                      <a:lnTo>
                                        <a:pt x="492" y="257"/>
                                      </a:lnTo>
                                      <a:lnTo>
                                        <a:pt x="499" y="25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4" name="Freeform 1690"/>
                              <wps:cNvSpPr>
                                <a:spLocks noEditPoints="1"/>
                              </wps:cNvSpPr>
                              <wps:spPr bwMode="auto">
                                <a:xfrm>
                                  <a:off x="607695" y="1107440"/>
                                  <a:ext cx="608330" cy="6350"/>
                                </a:xfrm>
                                <a:custGeom>
                                  <a:avLst/>
                                  <a:gdLst>
                                    <a:gd name="T0" fmla="*/ 958 w 958"/>
                                    <a:gd name="T1" fmla="*/ 10 h 10"/>
                                    <a:gd name="T2" fmla="*/ 887 w 958"/>
                                    <a:gd name="T3" fmla="*/ 10 h 10"/>
                                    <a:gd name="T4" fmla="*/ 887 w 958"/>
                                    <a:gd name="T5" fmla="*/ 0 h 10"/>
                                    <a:gd name="T6" fmla="*/ 958 w 958"/>
                                    <a:gd name="T7" fmla="*/ 0 h 10"/>
                                    <a:gd name="T8" fmla="*/ 958 w 958"/>
                                    <a:gd name="T9" fmla="*/ 10 h 10"/>
                                    <a:gd name="T10" fmla="*/ 840 w 958"/>
                                    <a:gd name="T11" fmla="*/ 10 h 10"/>
                                    <a:gd name="T12" fmla="*/ 769 w 958"/>
                                    <a:gd name="T13" fmla="*/ 10 h 10"/>
                                    <a:gd name="T14" fmla="*/ 769 w 958"/>
                                    <a:gd name="T15" fmla="*/ 0 h 10"/>
                                    <a:gd name="T16" fmla="*/ 840 w 958"/>
                                    <a:gd name="T17" fmla="*/ 0 h 10"/>
                                    <a:gd name="T18" fmla="*/ 840 w 958"/>
                                    <a:gd name="T19" fmla="*/ 10 h 10"/>
                                    <a:gd name="T20" fmla="*/ 722 w 958"/>
                                    <a:gd name="T21" fmla="*/ 10 h 10"/>
                                    <a:gd name="T22" fmla="*/ 651 w 958"/>
                                    <a:gd name="T23" fmla="*/ 10 h 10"/>
                                    <a:gd name="T24" fmla="*/ 651 w 958"/>
                                    <a:gd name="T25" fmla="*/ 0 h 10"/>
                                    <a:gd name="T26" fmla="*/ 722 w 958"/>
                                    <a:gd name="T27" fmla="*/ 0 h 10"/>
                                    <a:gd name="T28" fmla="*/ 722 w 958"/>
                                    <a:gd name="T29" fmla="*/ 10 h 10"/>
                                    <a:gd name="T30" fmla="*/ 603 w 958"/>
                                    <a:gd name="T31" fmla="*/ 10 h 10"/>
                                    <a:gd name="T32" fmla="*/ 532 w 958"/>
                                    <a:gd name="T33" fmla="*/ 10 h 10"/>
                                    <a:gd name="T34" fmla="*/ 532 w 958"/>
                                    <a:gd name="T35" fmla="*/ 0 h 10"/>
                                    <a:gd name="T36" fmla="*/ 603 w 958"/>
                                    <a:gd name="T37" fmla="*/ 0 h 10"/>
                                    <a:gd name="T38" fmla="*/ 603 w 958"/>
                                    <a:gd name="T39" fmla="*/ 10 h 10"/>
                                    <a:gd name="T40" fmla="*/ 485 w 958"/>
                                    <a:gd name="T41" fmla="*/ 10 h 10"/>
                                    <a:gd name="T42" fmla="*/ 414 w 958"/>
                                    <a:gd name="T43" fmla="*/ 10 h 10"/>
                                    <a:gd name="T44" fmla="*/ 414 w 958"/>
                                    <a:gd name="T45" fmla="*/ 0 h 10"/>
                                    <a:gd name="T46" fmla="*/ 485 w 958"/>
                                    <a:gd name="T47" fmla="*/ 0 h 10"/>
                                    <a:gd name="T48" fmla="*/ 485 w 958"/>
                                    <a:gd name="T49" fmla="*/ 10 h 10"/>
                                    <a:gd name="T50" fmla="*/ 367 w 958"/>
                                    <a:gd name="T51" fmla="*/ 10 h 10"/>
                                    <a:gd name="T52" fmla="*/ 296 w 958"/>
                                    <a:gd name="T53" fmla="*/ 10 h 10"/>
                                    <a:gd name="T54" fmla="*/ 296 w 958"/>
                                    <a:gd name="T55" fmla="*/ 0 h 10"/>
                                    <a:gd name="T56" fmla="*/ 367 w 958"/>
                                    <a:gd name="T57" fmla="*/ 0 h 10"/>
                                    <a:gd name="T58" fmla="*/ 367 w 958"/>
                                    <a:gd name="T59" fmla="*/ 10 h 10"/>
                                    <a:gd name="T60" fmla="*/ 249 w 958"/>
                                    <a:gd name="T61" fmla="*/ 10 h 10"/>
                                    <a:gd name="T62" fmla="*/ 178 w 958"/>
                                    <a:gd name="T63" fmla="*/ 10 h 10"/>
                                    <a:gd name="T64" fmla="*/ 178 w 958"/>
                                    <a:gd name="T65" fmla="*/ 0 h 10"/>
                                    <a:gd name="T66" fmla="*/ 249 w 958"/>
                                    <a:gd name="T67" fmla="*/ 0 h 10"/>
                                    <a:gd name="T68" fmla="*/ 249 w 958"/>
                                    <a:gd name="T69" fmla="*/ 10 h 10"/>
                                    <a:gd name="T70" fmla="*/ 130 w 958"/>
                                    <a:gd name="T71" fmla="*/ 10 h 10"/>
                                    <a:gd name="T72" fmla="*/ 60 w 958"/>
                                    <a:gd name="T73" fmla="*/ 10 h 10"/>
                                    <a:gd name="T74" fmla="*/ 60 w 958"/>
                                    <a:gd name="T75" fmla="*/ 0 h 10"/>
                                    <a:gd name="T76" fmla="*/ 130 w 958"/>
                                    <a:gd name="T77" fmla="*/ 0 h 10"/>
                                    <a:gd name="T78" fmla="*/ 130 w 958"/>
                                    <a:gd name="T79" fmla="*/ 10 h 10"/>
                                    <a:gd name="T80" fmla="*/ 12 w 958"/>
                                    <a:gd name="T81" fmla="*/ 10 h 10"/>
                                    <a:gd name="T82" fmla="*/ 0 w 958"/>
                                    <a:gd name="T83" fmla="*/ 10 h 10"/>
                                    <a:gd name="T84" fmla="*/ 0 w 958"/>
                                    <a:gd name="T85" fmla="*/ 0 h 10"/>
                                    <a:gd name="T86" fmla="*/ 12 w 958"/>
                                    <a:gd name="T87" fmla="*/ 0 h 10"/>
                                    <a:gd name="T88" fmla="*/ 12 w 958"/>
                                    <a:gd name="T8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58" h="10">
                                      <a:moveTo>
                                        <a:pt x="958" y="10"/>
                                      </a:moveTo>
                                      <a:lnTo>
                                        <a:pt x="887" y="10"/>
                                      </a:lnTo>
                                      <a:lnTo>
                                        <a:pt x="887" y="0"/>
                                      </a:lnTo>
                                      <a:lnTo>
                                        <a:pt x="958" y="0"/>
                                      </a:lnTo>
                                      <a:lnTo>
                                        <a:pt x="958" y="10"/>
                                      </a:lnTo>
                                      <a:close/>
                                      <a:moveTo>
                                        <a:pt x="840" y="10"/>
                                      </a:moveTo>
                                      <a:lnTo>
                                        <a:pt x="769" y="10"/>
                                      </a:lnTo>
                                      <a:lnTo>
                                        <a:pt x="769" y="0"/>
                                      </a:lnTo>
                                      <a:lnTo>
                                        <a:pt x="840" y="0"/>
                                      </a:lnTo>
                                      <a:lnTo>
                                        <a:pt x="840" y="10"/>
                                      </a:lnTo>
                                      <a:close/>
                                      <a:moveTo>
                                        <a:pt x="722" y="10"/>
                                      </a:moveTo>
                                      <a:lnTo>
                                        <a:pt x="651" y="10"/>
                                      </a:lnTo>
                                      <a:lnTo>
                                        <a:pt x="651" y="0"/>
                                      </a:lnTo>
                                      <a:lnTo>
                                        <a:pt x="722" y="0"/>
                                      </a:lnTo>
                                      <a:lnTo>
                                        <a:pt x="722" y="10"/>
                                      </a:lnTo>
                                      <a:close/>
                                      <a:moveTo>
                                        <a:pt x="603" y="10"/>
                                      </a:moveTo>
                                      <a:lnTo>
                                        <a:pt x="532" y="10"/>
                                      </a:lnTo>
                                      <a:lnTo>
                                        <a:pt x="532" y="0"/>
                                      </a:lnTo>
                                      <a:lnTo>
                                        <a:pt x="603" y="0"/>
                                      </a:lnTo>
                                      <a:lnTo>
                                        <a:pt x="603" y="10"/>
                                      </a:lnTo>
                                      <a:close/>
                                      <a:moveTo>
                                        <a:pt x="485" y="10"/>
                                      </a:moveTo>
                                      <a:lnTo>
                                        <a:pt x="414" y="10"/>
                                      </a:lnTo>
                                      <a:lnTo>
                                        <a:pt x="414" y="0"/>
                                      </a:lnTo>
                                      <a:lnTo>
                                        <a:pt x="485" y="0"/>
                                      </a:lnTo>
                                      <a:lnTo>
                                        <a:pt x="485" y="10"/>
                                      </a:lnTo>
                                      <a:close/>
                                      <a:moveTo>
                                        <a:pt x="367" y="10"/>
                                      </a:moveTo>
                                      <a:lnTo>
                                        <a:pt x="296" y="10"/>
                                      </a:lnTo>
                                      <a:lnTo>
                                        <a:pt x="296" y="0"/>
                                      </a:lnTo>
                                      <a:lnTo>
                                        <a:pt x="367" y="0"/>
                                      </a:lnTo>
                                      <a:lnTo>
                                        <a:pt x="367" y="10"/>
                                      </a:lnTo>
                                      <a:close/>
                                      <a:moveTo>
                                        <a:pt x="249" y="10"/>
                                      </a:moveTo>
                                      <a:lnTo>
                                        <a:pt x="178" y="10"/>
                                      </a:lnTo>
                                      <a:lnTo>
                                        <a:pt x="178" y="0"/>
                                      </a:lnTo>
                                      <a:lnTo>
                                        <a:pt x="249" y="0"/>
                                      </a:lnTo>
                                      <a:lnTo>
                                        <a:pt x="249" y="10"/>
                                      </a:lnTo>
                                      <a:close/>
                                      <a:moveTo>
                                        <a:pt x="130" y="10"/>
                                      </a:moveTo>
                                      <a:lnTo>
                                        <a:pt x="60" y="10"/>
                                      </a:lnTo>
                                      <a:lnTo>
                                        <a:pt x="60" y="0"/>
                                      </a:lnTo>
                                      <a:lnTo>
                                        <a:pt x="130" y="0"/>
                                      </a:lnTo>
                                      <a:lnTo>
                                        <a:pt x="130" y="10"/>
                                      </a:lnTo>
                                      <a:close/>
                                      <a:moveTo>
                                        <a:pt x="12" y="10"/>
                                      </a:moveTo>
                                      <a:lnTo>
                                        <a:pt x="0" y="10"/>
                                      </a:lnTo>
                                      <a:lnTo>
                                        <a:pt x="0" y="0"/>
                                      </a:lnTo>
                                      <a:lnTo>
                                        <a:pt x="12" y="0"/>
                                      </a:lnTo>
                                      <a:lnTo>
                                        <a:pt x="12" y="1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5" name="Freeform 1691"/>
                              <wps:cNvSpPr>
                                <a:spLocks noEditPoints="1"/>
                              </wps:cNvSpPr>
                              <wps:spPr bwMode="auto">
                                <a:xfrm>
                                  <a:off x="605155" y="925195"/>
                                  <a:ext cx="253365" cy="187325"/>
                                </a:xfrm>
                                <a:custGeom>
                                  <a:avLst/>
                                  <a:gdLst>
                                    <a:gd name="T0" fmla="*/ 0 w 399"/>
                                    <a:gd name="T1" fmla="*/ 289 h 295"/>
                                    <a:gd name="T2" fmla="*/ 51 w 399"/>
                                    <a:gd name="T3" fmla="*/ 251 h 295"/>
                                    <a:gd name="T4" fmla="*/ 60 w 399"/>
                                    <a:gd name="T5" fmla="*/ 258 h 295"/>
                                    <a:gd name="T6" fmla="*/ 9 w 399"/>
                                    <a:gd name="T7" fmla="*/ 295 h 295"/>
                                    <a:gd name="T8" fmla="*/ 0 w 399"/>
                                    <a:gd name="T9" fmla="*/ 289 h 295"/>
                                    <a:gd name="T10" fmla="*/ 85 w 399"/>
                                    <a:gd name="T11" fmla="*/ 226 h 295"/>
                                    <a:gd name="T12" fmla="*/ 136 w 399"/>
                                    <a:gd name="T13" fmla="*/ 188 h 295"/>
                                    <a:gd name="T14" fmla="*/ 144 w 399"/>
                                    <a:gd name="T15" fmla="*/ 195 h 295"/>
                                    <a:gd name="T16" fmla="*/ 93 w 399"/>
                                    <a:gd name="T17" fmla="*/ 232 h 295"/>
                                    <a:gd name="T18" fmla="*/ 85 w 399"/>
                                    <a:gd name="T19" fmla="*/ 226 h 295"/>
                                    <a:gd name="T20" fmla="*/ 170 w 399"/>
                                    <a:gd name="T21" fmla="*/ 163 h 295"/>
                                    <a:gd name="T22" fmla="*/ 221 w 399"/>
                                    <a:gd name="T23" fmla="*/ 126 h 295"/>
                                    <a:gd name="T24" fmla="*/ 229 w 399"/>
                                    <a:gd name="T25" fmla="*/ 132 h 295"/>
                                    <a:gd name="T26" fmla="*/ 178 w 399"/>
                                    <a:gd name="T27" fmla="*/ 170 h 295"/>
                                    <a:gd name="T28" fmla="*/ 170 w 399"/>
                                    <a:gd name="T29" fmla="*/ 163 h 295"/>
                                    <a:gd name="T30" fmla="*/ 255 w 399"/>
                                    <a:gd name="T31" fmla="*/ 101 h 295"/>
                                    <a:gd name="T32" fmla="*/ 306 w 399"/>
                                    <a:gd name="T33" fmla="*/ 63 h 295"/>
                                    <a:gd name="T34" fmla="*/ 314 w 399"/>
                                    <a:gd name="T35" fmla="*/ 69 h 295"/>
                                    <a:gd name="T36" fmla="*/ 263 w 399"/>
                                    <a:gd name="T37" fmla="*/ 107 h 295"/>
                                    <a:gd name="T38" fmla="*/ 255 w 399"/>
                                    <a:gd name="T39" fmla="*/ 101 h 295"/>
                                    <a:gd name="T40" fmla="*/ 340 w 399"/>
                                    <a:gd name="T41" fmla="*/ 38 h 295"/>
                                    <a:gd name="T42" fmla="*/ 391 w 399"/>
                                    <a:gd name="T43" fmla="*/ 0 h 295"/>
                                    <a:gd name="T44" fmla="*/ 399 w 399"/>
                                    <a:gd name="T45" fmla="*/ 7 h 295"/>
                                    <a:gd name="T46" fmla="*/ 348 w 399"/>
                                    <a:gd name="T47" fmla="*/ 44 h 295"/>
                                    <a:gd name="T48" fmla="*/ 340 w 399"/>
                                    <a:gd name="T49" fmla="*/ 38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9" h="295">
                                      <a:moveTo>
                                        <a:pt x="0" y="289"/>
                                      </a:moveTo>
                                      <a:lnTo>
                                        <a:pt x="51" y="251"/>
                                      </a:lnTo>
                                      <a:lnTo>
                                        <a:pt x="60" y="258"/>
                                      </a:lnTo>
                                      <a:lnTo>
                                        <a:pt x="9" y="295"/>
                                      </a:lnTo>
                                      <a:lnTo>
                                        <a:pt x="0" y="289"/>
                                      </a:lnTo>
                                      <a:close/>
                                      <a:moveTo>
                                        <a:pt x="85" y="226"/>
                                      </a:moveTo>
                                      <a:lnTo>
                                        <a:pt x="136" y="188"/>
                                      </a:lnTo>
                                      <a:lnTo>
                                        <a:pt x="144" y="195"/>
                                      </a:lnTo>
                                      <a:lnTo>
                                        <a:pt x="93" y="232"/>
                                      </a:lnTo>
                                      <a:lnTo>
                                        <a:pt x="85" y="226"/>
                                      </a:lnTo>
                                      <a:close/>
                                      <a:moveTo>
                                        <a:pt x="170" y="163"/>
                                      </a:moveTo>
                                      <a:lnTo>
                                        <a:pt x="221" y="126"/>
                                      </a:lnTo>
                                      <a:lnTo>
                                        <a:pt x="229" y="132"/>
                                      </a:lnTo>
                                      <a:lnTo>
                                        <a:pt x="178" y="170"/>
                                      </a:lnTo>
                                      <a:lnTo>
                                        <a:pt x="170" y="163"/>
                                      </a:lnTo>
                                      <a:close/>
                                      <a:moveTo>
                                        <a:pt x="255" y="101"/>
                                      </a:moveTo>
                                      <a:lnTo>
                                        <a:pt x="306" y="63"/>
                                      </a:lnTo>
                                      <a:lnTo>
                                        <a:pt x="314" y="69"/>
                                      </a:lnTo>
                                      <a:lnTo>
                                        <a:pt x="263" y="107"/>
                                      </a:lnTo>
                                      <a:lnTo>
                                        <a:pt x="255" y="101"/>
                                      </a:lnTo>
                                      <a:close/>
                                      <a:moveTo>
                                        <a:pt x="340" y="38"/>
                                      </a:moveTo>
                                      <a:lnTo>
                                        <a:pt x="391" y="0"/>
                                      </a:lnTo>
                                      <a:lnTo>
                                        <a:pt x="399" y="7"/>
                                      </a:lnTo>
                                      <a:lnTo>
                                        <a:pt x="348" y="44"/>
                                      </a:lnTo>
                                      <a:lnTo>
                                        <a:pt x="340" y="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16" name="Line 1692"/>
                              <wps:cNvCnPr/>
                              <wps:spPr bwMode="auto">
                                <a:xfrm>
                                  <a:off x="1204595" y="567055"/>
                                  <a:ext cx="11430" cy="543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7" name="Line 1693"/>
                              <wps:cNvCnPr/>
                              <wps:spPr bwMode="auto">
                                <a:xfrm>
                                  <a:off x="596900" y="567055"/>
                                  <a:ext cx="10795" cy="543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18" name="Rectangle 1694"/>
                              <wps:cNvSpPr>
                                <a:spLocks noChangeArrowheads="1"/>
                              </wps:cNvSpPr>
                              <wps:spPr bwMode="auto">
                                <a:xfrm>
                                  <a:off x="818515" y="760095"/>
                                  <a:ext cx="863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119" name="Rectangle 1695"/>
                              <wps:cNvSpPr>
                                <a:spLocks noChangeArrowheads="1"/>
                              </wps:cNvSpPr>
                              <wps:spPr bwMode="auto">
                                <a:xfrm>
                                  <a:off x="1246505" y="45275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0" name="Rectangle 1696"/>
                              <wps:cNvSpPr>
                                <a:spLocks noChangeArrowheads="1"/>
                              </wps:cNvSpPr>
                              <wps:spPr bwMode="auto">
                                <a:xfrm>
                                  <a:off x="998855" y="716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2" name="Rectangle 1697"/>
                              <wps:cNvSpPr>
                                <a:spLocks noChangeArrowheads="1"/>
                              </wps:cNvSpPr>
                              <wps:spPr bwMode="auto">
                                <a:xfrm>
                                  <a:off x="474345" y="43942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3" name="Rectangle 1698"/>
                              <wps:cNvSpPr>
                                <a:spLocks noChangeArrowheads="1"/>
                              </wps:cNvSpPr>
                              <wps:spPr bwMode="auto">
                                <a:xfrm>
                                  <a:off x="1516380" y="81153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4" name="Rectangle 1699"/>
                              <wps:cNvSpPr>
                                <a:spLocks noChangeArrowheads="1"/>
                              </wps:cNvSpPr>
                              <wps:spPr bwMode="auto">
                                <a:xfrm>
                                  <a:off x="916305" y="13017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5" name="Rectangle 1700"/>
                              <wps:cNvSpPr>
                                <a:spLocks noChangeArrowheads="1"/>
                              </wps:cNvSpPr>
                              <wps:spPr bwMode="auto">
                                <a:xfrm>
                                  <a:off x="105410" y="81915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6" name="Rectangle 1701"/>
                              <wps:cNvSpPr>
                                <a:spLocks noChangeArrowheads="1"/>
                              </wps:cNvSpPr>
                              <wps:spPr bwMode="auto">
                                <a:xfrm>
                                  <a:off x="915670" y="4699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127" name="Rectangle 1702"/>
                              <wps:cNvSpPr>
                                <a:spLocks noChangeArrowheads="1"/>
                              </wps:cNvSpPr>
                              <wps:spPr bwMode="auto">
                                <a:xfrm>
                                  <a:off x="473075" y="110363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128" name="Rectangle 1703"/>
                              <wps:cNvSpPr>
                                <a:spLocks noChangeArrowheads="1"/>
                              </wps:cNvSpPr>
                              <wps:spPr bwMode="auto">
                                <a:xfrm>
                                  <a:off x="1268730" y="109029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129" name="Oval 1704"/>
                              <wps:cNvSpPr>
                                <a:spLocks noChangeArrowheads="1"/>
                              </wps:cNvSpPr>
                              <wps:spPr bwMode="auto">
                                <a:xfrm>
                                  <a:off x="596900" y="1102360"/>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0" name="Oval 1705"/>
                              <wps:cNvSpPr>
                                <a:spLocks noChangeArrowheads="1"/>
                              </wps:cNvSpPr>
                              <wps:spPr bwMode="auto">
                                <a:xfrm>
                                  <a:off x="1204595" y="110236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1" name="Oval 1706"/>
                              <wps:cNvSpPr>
                                <a:spLocks noChangeArrowheads="1"/>
                              </wps:cNvSpPr>
                              <wps:spPr bwMode="auto">
                                <a:xfrm>
                                  <a:off x="844550" y="91884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2" name="Oval 1707"/>
                              <wps:cNvSpPr>
                                <a:spLocks noChangeArrowheads="1"/>
                              </wps:cNvSpPr>
                              <wps:spPr bwMode="auto">
                                <a:xfrm>
                                  <a:off x="585470" y="55816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3" name="Oval 1708"/>
                              <wps:cNvSpPr>
                                <a:spLocks noChangeArrowheads="1"/>
                              </wps:cNvSpPr>
                              <wps:spPr bwMode="auto">
                                <a:xfrm>
                                  <a:off x="1193165" y="55816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4" name="Oval 1709"/>
                              <wps:cNvSpPr>
                                <a:spLocks noChangeArrowheads="1"/>
                              </wps:cNvSpPr>
                              <wps:spPr bwMode="auto">
                                <a:xfrm>
                                  <a:off x="945515" y="74168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5" name="Oval 1710"/>
                              <wps:cNvSpPr>
                                <a:spLocks noChangeArrowheads="1"/>
                              </wps:cNvSpPr>
                              <wps:spPr bwMode="auto">
                                <a:xfrm>
                                  <a:off x="236220" y="91884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6" name="Oval 1711"/>
                              <wps:cNvSpPr>
                                <a:spLocks noChangeArrowheads="1"/>
                              </wps:cNvSpPr>
                              <wps:spPr bwMode="auto">
                                <a:xfrm>
                                  <a:off x="1452245" y="918845"/>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7" name="Oval 1712"/>
                              <wps:cNvSpPr>
                                <a:spLocks noChangeArrowheads="1"/>
                              </wps:cNvSpPr>
                              <wps:spPr bwMode="auto">
                                <a:xfrm>
                                  <a:off x="956945" y="1285240"/>
                                  <a:ext cx="22860"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38" name="Oval 1713"/>
                              <wps:cNvSpPr>
                                <a:spLocks noChangeArrowheads="1"/>
                              </wps:cNvSpPr>
                              <wps:spPr bwMode="auto">
                                <a:xfrm>
                                  <a:off x="934720" y="197485"/>
                                  <a:ext cx="22225" cy="1714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78" o:spid="_x0000_s1231" editas="canvas" style="width:135.35pt;height:118.1pt;mso-position-horizontal-relative:char;mso-position-vertical-relative:line" coordsize="17189,14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">
                      <v:shape id="_x0000_s1232" type="#_x0000_t75" style="position:absolute;width:17189;height:14998;visibility:visible;mso-wrap-style:square">
                        <v:fill o:detectmouseclick="t"/>
                        <v:path o:connecttype="none"/>
                      </v:shape>
                      <v:shape id="Freeform 1680" o:spid="_x0000_s1233" style="position:absolute;left:2476;top:9245;width:12160;height:57;visibility:visible;mso-wrap-style:square;v-text-anchor:top" coordsize="19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ETsEA&#10;AADdAAAADwAAAGRycy9kb3ducmV2LnhtbERP3WrCMBS+H/gO4QjezbS9kK0aZVQHuxrY+QCH5piG&#10;NSelibX26c3FYJcf3//uMLlOjDQE61lBvs5AEDdeWzYKLj+fr28gQkTW2HkmBQ8KcNgvXnZYan/n&#10;M411NCKFcChRQRtjX0oZmpYchrXviRN39YPDmOBgpB7wnsJdJ4ss20iHllNDiz1VLTW/9c0peB/9&#10;+dvfTGWOduws6flRnGalVsvpYwsi0hT/xX/uL62gyDdpbnqTnoD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fhE7BAAAA3QAAAA8AAAAAAAAAAAAAAAAAmAIAAGRycy9kb3du&#10;cmV2LnhtbFBLBQYAAAAABAAEAPUAAACGAwAAAAA=&#10;" path="m,l71,r,9l,9,,xm118,r71,l189,9r-71,l118,xm236,r71,l307,9r-71,l236,xm355,r71,l426,9r-71,l355,xm473,r71,l544,9r-71,l473,xm591,r71,l662,9r-71,l591,xm709,r71,l780,9r-71,l709,xm828,r70,l898,9r-70,l828,xm946,r71,l1017,9r-71,l946,xm1064,r71,l1135,9r-71,l1064,xm1182,r71,l1253,9r-71,l1182,xm1300,r71,l1371,9r-71,l1300,xm1419,r70,l1489,9r-70,l1419,xm1537,r71,l1608,9r-71,l1537,xm1655,r71,l1726,9r-71,l1655,xm1773,r71,l1844,9r-71,l1773,xm1891,r24,l1915,9r-24,l1891,xe" fillcolor="black" strokeweight=".1pt">
                        <v:stroke joinstyle="bevel"/>
                        <v:path arrowok="t" o:connecttype="custom" o:connectlocs="45085,0;0,5715;74930,0;120015,5715;74930,0;194945,0;149860,5715;225425,0;270510,5715;225425,0;345440,0;300355,5715;375285,0;420370,5715;375285,0;495300,0;450215,5715;525780,0;570230,5715;525780,0;645795,0;600710,5715;675640,0;720725,5715;675640,0;795655,0;750570,5715;825500,0;870585,5715;825500,0;945515,0;901065,5715;975995,0;1021080,5715;975995,0;1096010,0;1050925,5715;1125855,0;1170940,5715;1125855,0;1216025,0;1200785,5715" o:connectangles="0,0,0,0,0,0,0,0,0,0,0,0,0,0,0,0,0,0,0,0,0,0,0,0,0,0,0,0,0,0,0,0,0,0,0,0,0,0,0,0,0,0"/>
                        <o:lock v:ext="edit" verticies="t"/>
                      </v:shape>
                      <v:line id="Line 1681" o:spid="_x0000_s1234" style="position:absolute;visibility:visible;mso-wrap-style:square" from="2476,9277" to="96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dTPcYAAADdAAAADwAAAGRycy9kb3ducmV2LnhtbESPQWvCQBSE74L/YXlCb7rRg5roJohg&#10;K0gP2lI8vmafSWj2bZpdTeyv7xaEHoeZ+YZZZ72pxY1aV1lWMJ1EIIhzqysuFLy/7cZLEM4ja6wt&#10;k4I7OcjS4WCNibYdH+l28oUIEHYJKii9bxIpXV6SQTexDXHwLrY16INsC6lb7ALc1HIWRXNpsOKw&#10;UGJD25Lyr9PVKPj5vC+eL4cP6s52+51rGb/wa6zU06jfrEB46v1/+NHeawWz6TyGvzfhCcj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XUz3GAAAA3QAAAA8AAAAAAAAA&#10;AAAAAAAAoQIAAGRycy9kb3ducmV2LnhtbFBLBQYAAAAABAAEAPkAAACUAwAAAAA=&#10;" strokeweight=".6pt">
                        <v:stroke joinstyle="miter"/>
                      </v:line>
                      <v:line id="Line 1682" o:spid="_x0000_s1235" style="position:absolute;flip:y;visibility:visible;mso-wrap-style:square" from="9683,9277" to="14636,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0DDsEAAADdAAAADwAAAGRycy9kb3ducmV2LnhtbERPS27CMBDdV+odrKnUXXGSBZSAQRQJ&#10;CbFL4ACjeIgj4nESu0m4fb1A6vLp/bf72bZipME3jhWkiwQEceV0w7WC2/X09Q3CB2SNrWNS8CQP&#10;+9372xZz7SYuaCxDLWII+xwVmBC6XEpfGbLoF64jjtzdDRZDhEMt9YBTDLetzJJkKS02HBsMdnQ0&#10;VD3KX6tgXVwPZJp6bZaXW59mfdqvflqlPj/mwwZEoDn8i1/us1aQpau4P76JT0D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3QMOwQAAAN0AAAAPAAAAAAAAAAAAAAAA&#10;AKECAABkcnMvZG93bnJldi54bWxQSwUGAAAAAAQABAD5AAAAjwMAAAAA&#10;" strokeweight=".6pt">
                        <v:stroke joinstyle="miter"/>
                      </v:line>
                      <v:line id="Line 1683" o:spid="_x0000_s1236" style="position:absolute;flip:y;visibility:visible;mso-wrap-style:square" from="2476,2063" to="9455,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GmlcMAAADdAAAADwAAAGRycy9kb3ducmV2LnhtbESP3YrCMBSE7xd8h3AE79Y0vfCnGkUX&#10;FsQ7fx7g0BybYnPSNlntvr1ZWPBymJlvmPV2cI14UB9qzxrUNANBXHpTc6Xhevn+XIAIEdlg45k0&#10;/FKA7Wb0scbC+Cef6HGOlUgQDgVqsDG2hZShtOQwTH1LnLyb7x3GJPtKmh6fCe4amWfZTDqsOS1Y&#10;bOnLUnk//zgNy9NlR7aulnZ2vHYq71Q33zdaT8bDbgUi0hDf4f/2wWjI1VzB35v0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RppXDAAAA3QAAAA8AAAAAAAAAAAAA&#10;AAAAoQIAAGRycy9kb3ducmV2LnhtbFBLBQYAAAAABAAEAPkAAACRAwAAAAA=&#10;" strokeweight=".6pt">
                        <v:stroke joinstyle="miter"/>
                      </v:line>
                      <v:line id="Line 1684" o:spid="_x0000_s1237" style="position:absolute;visibility:visible;mso-wrap-style:square" from="9455,2063" to="14636,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pXkccAAADdAAAADwAAAGRycy9kb3ducmV2LnhtbESPT2vCQBTE74LfYXmF3szGHKpGVymC&#10;tlB68A/i8Zl9JsHs25jdmthP3y0IHoeZ+Q0zW3SmEjdqXGlZwTCKQRBnVpecK9jvVoMxCOeRNVaW&#10;ScGdHCzm/d4MU21b3tBt63MRIOxSVFB4X6dSuqwggy6yNXHwzrYx6INscqkbbAPcVDKJ4zdpsOSw&#10;UGBNy4Kyy/bHKPg93Ufr89eB2qNdXjMtJx/8PVHq9aV7n4Lw1Pln+NH+1AqS4SiB/zfh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leRxwAAAN0AAAAPAAAAAAAA&#10;AAAAAAAAAKECAABkcnMvZG93bnJldi54bWxQSwUGAAAAAAQABAD5AAAAlQMAAAAA&#10;" strokeweight=".6pt">
                        <v:stroke joinstyle="miter"/>
                      </v:line>
                      <v:line id="Line 1685" o:spid="_x0000_s1238" style="position:absolute;visibility:visible;mso-wrap-style:square" from="9455,2063" to="9683,1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byCscAAADdAAAADwAAAGRycy9kb3ducmV2LnhtbESPT2vCQBTE74V+h+UVems2Wqg1uhER&#10;WgulB62Ix2f25Q9m38bsamI/vSsUPA4z8xtmOutNLc7UusqygkEUgyDOrK64ULD5/Xh5B+E8ssba&#10;Mim4kINZ+vgwxUTbjld0XvtCBAi7BBWU3jeJlC4ryaCLbEMcvNy2Bn2QbSF1i12Am1oO4/hNGqw4&#10;LJTY0KKk7LA+GQV/+8voM//eUrezi2Om5XjJP2Olnp/6+QSEp97fw//tL61gOBi9wu1NeAIyv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JvIKxwAAAN0AAAAPAAAAAAAA&#10;AAAAAAAAAKECAABkcnMvZG93bnJldi54bWxQSwUGAAAAAAQABAD5AAAAlQMAAAAA&#10;" strokeweight=".6pt">
                        <v:stroke joinstyle="miter"/>
                      </v:line>
                      <v:shape id="Freeform 1686" o:spid="_x0000_s1239" style="position:absolute;left:5969;top:5638;width:6076;height:57;visibility:visible;mso-wrap-style:square;v-text-anchor:top" coordsize="9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XRT8cA&#10;AADdAAAADwAAAGRycy9kb3ducmV2LnhtbESPT2sCMRTE74V+h/AEbzWrllZXoxSLUkqh9c/F2yN5&#10;7oZuXpYk6rafvikUehxm5jfMfNm5RlwoROtZwXBQgCDW3liuFBz267sJiJiQDTaeScEXRVgubm/m&#10;WBp/5S1ddqkSGcKxRAV1Sm0pZdQ1OYwD3xJn7+SDw5RlqKQJeM1w18hRUTxIh5bzQo0trWrSn7uz&#10;UxDSt30+fuzPb2O72k715vSq/btS/V73NAORqEv/4b/2i1EwGj7ew++b/AT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F0U/HAAAA3QAAAA8AAAAAAAAAAAAAAAAAmAIAAGRy&#10;cy9kb3ducmV2LnhtbFBLBQYAAAAABAAEAPUAAACMAwAAAAA=&#10;" path="m,l71,r,9l,9,,xm118,r71,l189,9r-71,l118,xm236,r71,l307,9r-71,l236,xm354,r71,l425,9r-71,l354,xm473,r70,l543,9r-70,l473,xm591,r71,l662,9r-71,l591,xm709,r71,l780,9r-71,l709,xm827,r71,l898,9r-71,l827,xm945,r12,l957,9r-12,l945,xe" fillcolor="black" strokeweight=".1pt">
                        <v:stroke joinstyle="bevel"/>
                        <v:path arrowok="t" o:connecttype="custom" o:connectlocs="0,0;45085,0;45085,5715;0,5715;0,0;74930,0;120015,0;120015,5715;74930,5715;74930,0;149860,0;194945,0;194945,5715;149860,5715;149860,0;224790,0;269875,0;269875,5715;224790,5715;224790,0;300355,0;344805,0;344805,5715;300355,5715;300355,0;375285,0;420370,0;420370,5715;375285,5715;375285,0;450215,0;495300,0;495300,5715;450215,5715;450215,0;525145,0;570230,0;570230,5715;525145,5715;525145,0;600075,0;607695,0;607695,5715;600075,5715;600075,0" o:connectangles="0,0,0,0,0,0,0,0,0,0,0,0,0,0,0,0,0,0,0,0,0,0,0,0,0,0,0,0,0,0,0,0,0,0,0,0,0,0,0,0,0,0,0,0,0"/>
                        <o:lock v:ext="edit" verticies="t"/>
                      </v:shape>
                      <v:line id="Line 1687" o:spid="_x0000_s1240" style="position:absolute;flip:x;visibility:visible;mso-wrap-style:square" from="9569,5670" to="12045,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qglsMAAADdAAAADwAAAGRycy9kb3ducmV2LnhtbESP3YrCMBSE7wXfIRzBO01b8K8aRRcE&#10;2Tt/HuDQHJtic9I2Wa1vbxYW9nKYmW+Yza63tXhS5yvHCtJpAoK4cLriUsHtepwsQfiArLF2TAre&#10;5GG3HQ42mGv34jM9L6EUEcI+RwUmhCaX0heGLPqpa4ijd3edxRBlV0rd4SvCbS2zJJlLixXHBYMN&#10;fRkqHpcfq2B1vu7JVOXKzL9vbZq1abs41EqNR/1+DSJQH/7Df+2TVpClixn8volPQG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qoJbDAAAA3QAAAA8AAAAAAAAAAAAA&#10;AAAAoQIAAGRycy9kb3ducmV2LnhtbFBLBQYAAAAABAAEAPkAAACRAwAAAAA=&#10;" strokeweight=".6pt">
                        <v:stroke joinstyle="miter"/>
                      </v:line>
                      <v:line id="Line 1688" o:spid="_x0000_s1241" style="position:absolute;flip:x y;visibility:visible;mso-wrap-style:square" from="5969,5670" to="9569,7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NF0MQAAADdAAAADwAAAGRycy9kb3ducmV2LnhtbESPzWrDMBCE74G+g9hCb7FsH4pxrYRQ&#10;WtpDi8kP9Lq1traJtTKSErtvHwUCOQ4z8w1TrWcziDM531tWkCUpCOLG6p5bBYf9+7IA4QOyxsEy&#10;KfgnD+vVw6LCUtuJt3TehVZECPsSFXQhjKWUvunIoE/sSBy9P+sMhihdK7XDKcLNIPM0fZYGe44L&#10;HY702lFz3J2Mgvo0fc0U5Hfz9lvrH1d8aNqyUk+P8+YFRKA53MO39qdWkGdZDtc38Qn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w0XQxAAAAN0AAAAPAAAAAAAAAAAA&#10;AAAAAKECAABkcnMvZG93bnJldi54bWxQSwUGAAAAAAQABAD5AAAAkgMAAAAA&#10;" strokeweight=".6pt">
                        <v:stroke joinstyle="miter"/>
                      </v:line>
                      <v:shape id="Freeform 1689" o:spid="_x0000_s1242" style="position:absolute;left:8534;top:9251;width:3543;height:1823;visibility:visible;mso-wrap-style:square;v-text-anchor:top" coordsize="558,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0bWMUA&#10;AADdAAAADwAAAGRycy9kb3ducmV2LnhtbESPQWvCQBSE70L/w/IKvZlNIoikrqEtiB6KsEbb6yP7&#10;moRm34bsqum/7wqFHoeZ+YZZl5PtxZVG3zlWkCUpCOLamY4bBadqO1+B8AHZYO+YFPyQh3LzMFtj&#10;YdyNNV2PoRERwr5ABW0IQyGlr1uy6BM3EEfvy40WQ5RjI82Itwi3vczTdCktdhwXWhzoraX6+3ix&#10;CuTq8s6VftW7JtMf4fCpz9VBK/X0OL08gwg0hf/wX3tvFORZtoD7m/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RtYxQAAAN0AAAAPAAAAAAAAAAAAAAAAAJgCAABkcnMv&#10;ZG93bnJldi54bWxQSwUGAAAAAAQABAD1AAAAigMAAAAA&#10;" path="m7,l66,30r-7,7l,7,7,xm105,50r59,30l158,87,99,57r6,-7xm204,100r59,30l256,137,197,107r7,-7xm302,150r59,30l354,187,295,157r7,-7xm400,200r59,30l453,237,394,207r6,-7xm499,250r59,30l551,287,492,257r7,-7xe" fillcolor="black" strokeweight=".1pt">
                        <v:stroke joinstyle="bevel"/>
                        <v:path arrowok="t" o:connecttype="custom" o:connectlocs="4445,0;41910,19050;37465,23495;0,4445;4445,0;66675,31750;104140,50800;100330,55245;62865,36195;66675,31750;129540,63500;167005,82550;162560,86995;125095,67945;129540,63500;191770,95250;229235,114300;224790,118745;187325,99695;191770,95250;254000,127000;291465,146050;287655,150495;250190,131445;254000,127000;316865,158750;354330,177800;349885,182245;312420,163195;316865,158750" o:connectangles="0,0,0,0,0,0,0,0,0,0,0,0,0,0,0,0,0,0,0,0,0,0,0,0,0,0,0,0,0,0"/>
                        <o:lock v:ext="edit" verticies="t"/>
                      </v:shape>
                      <v:shape id="Freeform 1690" o:spid="_x0000_s1243" style="position:absolute;left:6076;top:11074;width:6084;height:63;visibility:visible;mso-wrap-style:square;v-text-anchor:top" coordsize="95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hYMYA&#10;AADdAAAADwAAAGRycy9kb3ducmV2LnhtbESPUUvDMBSF34X9h3AFX2RLO0RGXTZkIPggg9Qx9nhN&#10;rm2xualJbOu/N4Lg4+Gc8x3Odj+7XowUYudZQbkqQBAbbztuFJxen5YbEDEhW+w9k4JvirDfLa62&#10;WFk/saaxTo3IEI4VKmhTGiopo2nJYVz5gTh77z44TFmGRtqAU4a7Xq6L4l467DgvtDjQoSXzUX85&#10;Befbo9ZBDycT68vLp37bTOPRKHVzPT8+gEg0p//wX/vZKliX5R38vs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shYMYAAADdAAAADwAAAAAAAAAAAAAAAACYAgAAZHJz&#10;L2Rvd25yZXYueG1sUEsFBgAAAAAEAAQA9QAAAIsDAAAAAA==&#10;" path="m958,10r-71,l887,r71,l958,10xm840,10r-71,l769,r71,l840,10xm722,10r-71,l651,r71,l722,10xm603,10r-71,l532,r71,l603,10xm485,10r-71,l414,r71,l485,10xm367,10r-71,l296,r71,l367,10xm249,10r-71,l178,r71,l249,10xm130,10r-70,l60,r70,l130,10xm12,10l,10,,,12,r,10xe" fillcolor="black" strokeweight=".1pt">
                        <v:stroke joinstyle="bevel"/>
                        <v:path arrowok="t" o:connecttype="custom" o:connectlocs="608330,6350;563245,6350;563245,0;608330,0;608330,6350;533400,6350;488315,6350;488315,0;533400,0;533400,6350;458470,6350;413385,6350;413385,0;458470,0;458470,6350;382905,6350;337820,6350;337820,0;382905,0;382905,6350;307975,6350;262890,6350;262890,0;307975,0;307975,6350;233045,6350;187960,6350;187960,0;233045,0;233045,6350;158115,6350;113030,6350;113030,0;158115,0;158115,6350;82550,6350;38100,6350;38100,0;82550,0;82550,6350;7620,6350;0,6350;0,0;7620,0;7620,6350" o:connectangles="0,0,0,0,0,0,0,0,0,0,0,0,0,0,0,0,0,0,0,0,0,0,0,0,0,0,0,0,0,0,0,0,0,0,0,0,0,0,0,0,0,0,0,0,0"/>
                        <o:lock v:ext="edit" verticies="t"/>
                      </v:shape>
                      <v:shape id="Freeform 1691" o:spid="_x0000_s1244" style="position:absolute;left:6051;top:9251;width:2534;height:1874;visibility:visible;mso-wrap-style:square;v-text-anchor:top" coordsize="399,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xD+MYA&#10;AADdAAAADwAAAGRycy9kb3ducmV2LnhtbESPwWrDMBBE74X8g9hAb43shJbgRgkhUNocWqgd6HWx&#10;NraRtTKSkth/HxUKPQ4z84bZ7Ebbiyv50DlWkC8yEMS10x03Ck7V29MaRIjIGnvHpGCiALvt7GGD&#10;hXY3/qZrGRuRIBwKVNDGOBRShroli2HhBuLknZ23GJP0jdQebwlue7nMshdpseO00OJAh5ZqU16s&#10;gtXqMhlTfvqfo8mnaPbV1/q9UupxPu5fQUQa43/4r/2hFSzz/Bl+36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xD+MYAAADdAAAADwAAAAAAAAAAAAAAAACYAgAAZHJz&#10;L2Rvd25yZXYueG1sUEsFBgAAAAAEAAQA9QAAAIsDAAAAAA==&#10;" path="m,289l51,251r9,7l9,295,,289xm85,226r51,-38l144,195,93,232r-8,-6xm170,163r51,-37l229,132r-51,38l170,163xm255,101l306,63r8,6l263,107r-8,-6xm340,38l391,r8,7l348,44r-8,-6xe" fillcolor="black" strokeweight=".1pt">
                        <v:stroke joinstyle="bevel"/>
                        <v:path arrowok="t" o:connecttype="custom" o:connectlocs="0,183515;32385,159385;38100,163830;5715,187325;0,183515;53975,143510;86360,119380;91440,123825;59055,147320;53975,143510;107950,103505;140335,80010;145415,83820;113030,107950;107950,103505;161925,64135;194310,40005;199390,43815;167005,67945;161925,64135;215900,24130;248285,0;253365,4445;220980,27940;215900,24130" o:connectangles="0,0,0,0,0,0,0,0,0,0,0,0,0,0,0,0,0,0,0,0,0,0,0,0,0"/>
                        <o:lock v:ext="edit" verticies="t"/>
                      </v:shape>
                      <v:line id="Line 1692" o:spid="_x0000_s1245" style="position:absolute;visibility:visible;mso-wrap-style:square" from="12045,5670" to="12160,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60MsYAAADdAAAADwAAAGRycy9kb3ducmV2LnhtbESPQWvCQBSE7wX/w/IEb3UTD7ZGVxHB&#10;WigeqiIen9lnEsy+TbNbE/31riB4HGbmG2Yya00pLlS7wrKCuB+BIE6tLjhTsNsu3z9BOI+ssbRM&#10;Cq7kYDbtvE0w0bbhX7psfCYChF2CCnLvq0RKl+Zk0PVtRRy8k60N+iDrTOoamwA3pRxE0VAaLDgs&#10;5FjRIqf0vPk3Cm7H68fX6WdPzcEu/lItRytej5Tqddv5GISn1r/Cz/a3VjCI4yE83oQn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tDLGAAAA3QAAAA8AAAAAAAAA&#10;AAAAAAAAoQIAAGRycy9kb3ducmV2LnhtbFBLBQYAAAAABAAEAPkAAACUAwAAAAA=&#10;" strokeweight=".6pt">
                        <v:stroke joinstyle="miter"/>
                      </v:line>
                      <v:line id="Line 1693" o:spid="_x0000_s1246" style="position:absolute;visibility:visible;mso-wrap-style:square" from="5969,5670" to="6076,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IRqcYAAADdAAAADwAAAGRycy9kb3ducmV2LnhtbESPT2vCQBTE7wW/w/KE3uomHqpGVxFB&#10;Wyg9+Afx+Mw+k2D2bcxuTeyndwXB4zAzv2Ems9aU4kq1KywriHsRCOLU6oIzBbvt8mMIwnlkjaVl&#10;UnAjB7Np522CibYNr+m68ZkIEHYJKsi9rxIpXZqTQdezFXHwTrY26IOsM6lrbALclLIfRZ/SYMFh&#10;IceKFjml582fUfB/vA1Wp589NQe7uKRajr74d6TUe7edj0F4av0r/Gx/awX9OB7A4014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EanGAAAA3QAAAA8AAAAAAAAA&#10;AAAAAAAAoQIAAGRycy9kb3ducmV2LnhtbFBLBQYAAAAABAAEAPkAAACUAwAAAAA=&#10;" strokeweight=".6pt">
                        <v:stroke joinstyle="miter"/>
                      </v:line>
                      <v:rect id="Rectangle 1694" o:spid="_x0000_s1247" style="position:absolute;left:8185;top:7600;width:86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Ulr8A&#10;AADdAAAADwAAAGRycy9kb3ducmV2LnhtbERPy4rCMBTdC/MP4Qqzs2m7EKlGGQRBxY11PuDS3D6Y&#10;5KYkGVv/3iwGZnk4791htkY8yYfBsYIiy0EQN04P3Cn4fpxWGxAhIms0jknBiwIc9h+LHVbaTXyn&#10;Zx07kUI4VKigj3GspAxNTxZD5kbixLXOW4wJ+k5qj1MKt0aWeb6WFgdODT2OdOyp+al/rQL5qE/T&#10;pjY+d9eyvZnL+d6SU+pzOX9tQUSa47/4z33WCsqiSHPTm/QE5P4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6lSWvwAAAN0AAAAPAAAAAAAAAAAAAAAAAJgCAABkcnMvZG93bnJl&#10;di54bWxQSwUGAAAAAAQABAD1AAAAhA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P</w:t>
                              </w:r>
                            </w:p>
                          </w:txbxContent>
                        </v:textbox>
                      </v:rect>
                      <v:rect id="Rectangle 1695" o:spid="_x0000_s1248" style="position:absolute;left:12465;top:4527;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xDcMA&#10;AADdAAAADwAAAGRycy9kb3ducmV2LnhtbESPzWrDMBCE74G+g9hCb7FsH0LiRgkhEEhDL3HyAIu1&#10;/qHSykhq7L59VSjkOMzMN8x2P1sjHuTD4FhBkeUgiBunB+4U3G+n5RpEiMgajWNS8EMB9ruXxRYr&#10;7Sa+0qOOnUgQDhUq6GMcKylD05PFkLmROHmt8xZjkr6T2uOU4NbIMs9X0uLAaaHHkY49NV/1t1Ug&#10;b/VpWtfG5+5Stp/m43xtySn19jof3kFEmuMz/N8+awVlUW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bxDcMAAADdAAAADwAAAAAAAAAAAAAAAACYAgAAZHJzL2Rv&#10;d25yZXYueG1sUEsFBgAAAAAEAAQA9QAAAIgDA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v:textbox>
                      </v:rect>
                      <v:rect id="Rectangle 1696" o:spid="_x0000_s1249" style="position:absolute;left:9988;top:7162;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SLb4A&#10;AADdAAAADwAAAGRycy9kb3ducmV2LnhtbERPy4rCMBTdD/gP4QruxtQuRKpRRBAccWP1Ay7N7QOT&#10;m5JE2/l7sxBcHs57sxutES/yoXOsYDHPQBBXTnfcKLjfjr8rECEiazSOScE/BdhtJz8bLLQb+Eqv&#10;MjYihXAoUEEbY19IGaqWLIa564kTVztvMSboG6k9DincGpln2VJa7Dg1tNjToaXqUT6tAnkrj8Oq&#10;ND5z57y+mL/TtSan1Gw67tcgIo3xK/64T1pBvsjT/v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bwki2+AAAA3QAAAA8AAAAAAAAAAAAAAAAAmAIAAGRycy9kb3ducmV2&#10;LnhtbFBLBQYAAAAABAAEAPUAAACDAw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v:textbox>
                      </v:rect>
                      <v:rect id="Rectangle 1697" o:spid="_x0000_s1250" style="position:absolute;left:4743;top:4394;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pwcIA&#10;AADdAAAADwAAAGRycy9kb3ducmV2LnhtbESP3WoCMRSE7wu+QzhC72rWXBTZGkUEQcUb1z7AYXP2&#10;hyYnSxLd9e1NodDLYWa+YdbbyVnxoBB7zxqWiwIEce1Nz62G79vhYwUiJmSD1jNpeFKE7Wb2tsbS&#10;+JGv9KhSKzKEY4kaupSGUspYd+QwLvxAnL3GB4cpy9BKE3DMcGelKopP6bDnvNDhQPuO6p/q7jTI&#10;W3UYV5UNhT+r5mJPx2tDXuv3+bT7ApFoSv/hv/bRaFBLpeD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bqnB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v:textbox>
                      </v:rect>
                      <v:rect id="Rectangle 1698" o:spid="_x0000_s1251" style="position:absolute;left:15163;top:8115;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IMWsIA&#10;AADdAAAADwAAAGRycy9kb3ducmV2LnhtbESP3YrCMBSE7wXfIRxh7zS1Cy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Igxa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C</w:t>
                              </w:r>
                            </w:p>
                          </w:txbxContent>
                        </v:textbox>
                      </v:rect>
                      <v:rect id="Rectangle 1699" o:spid="_x0000_s1252" style="position:absolute;left:9163;top:13017;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LsIA&#10;AADdAAAADwAAAGRycy9kb3ducmV2LnhtbESP3YrCMBSE7wXfIRxh7zS1LC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5Qu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B</w:t>
                              </w:r>
                            </w:p>
                          </w:txbxContent>
                        </v:textbox>
                      </v:rect>
                      <v:rect id="Rectangle 1700" o:spid="_x0000_s1253" style="position:absolute;left:1054;top:8191;width:91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xtcIA&#10;AADdAAAADwAAAGRycy9kb3ducmV2LnhtbESP3YrCMBSE7wXfIRxh7zS1sCLVKCIIuuyN1Qc4NKc/&#10;mJyUJNru228WFrwcZuYbZrsfrREv8qFzrGC5yEAQV0533Ci4307zNYgQkTUax6TghwLsd9PJFgvt&#10;Br7Sq4yNSBAOBSpoY+wLKUPVksWwcD1x8mrnLcYkfSO1xyHBrZF5lq2kxY7TQos9HVuqHuXTKpC3&#10;8jSsS+Mz95XX3+ZyvtbklPqYjYcNiEhjfIf/22etIF/m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hzG1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A</w:t>
                              </w:r>
                            </w:p>
                          </w:txbxContent>
                        </v:textbox>
                      </v:rect>
                      <v:rect id="Rectangle 1701" o:spid="_x0000_s1254" style="position:absolute;left:9156;top:46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vwsIA&#10;AADdAAAADwAAAGRycy9kb3ducmV2LnhtbESPzYoCMRCE74LvEFrYm2acg8hoFBEElb047gM0k54f&#10;TDpDEp3x7c3Cwh6LqvqK2u5Ha8SLfOgcK1guMhDEldMdNwp+7qf5GkSIyBqNY1LwpgD73XSyxUK7&#10;gW/0KmMjEoRDgQraGPtCylC1ZDEsXE+cvNp5izFJ30jtcUhwa2SeZStpseO00GJPx5aqR/m0CuS9&#10;PA3r0vjMXfP621zOt5qcUl+z8bABEWmM/+G/9lkryJf5Cn7fpCcgd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Va/C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S</w:t>
                              </w:r>
                            </w:p>
                          </w:txbxContent>
                        </v:textbox>
                      </v:rect>
                      <v:rect id="Rectangle 1702" o:spid="_x0000_s1255" style="position:absolute;left:4730;top:11036;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kKWcIA&#10;AADdAAAADwAAAGRycy9kb3ducmV2LnhtbESPzYoCMRCE74LvEFrYm2acwyqjUUQQdNmLow/QTHp+&#10;MOkMSXRm336zsOCxqKqvqO1+tEa8yIfOsYLlIgNBXDndcaPgfjvN1yBCRNZoHJOCHwqw300nWyy0&#10;G/hKrzI2IkE4FKigjbEvpAxVSxbDwvXEyaudtxiT9I3UHocEt0bmWfYpLXacFlrs6dhS9SifVoG8&#10;ladhXRqfua+8/jaX87Ump9THbDxsQEQa4zv83z5rBfkyX8H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QpZwgAAAN0AAAAPAAAAAAAAAAAAAAAAAJgCAABkcnMvZG93&#10;bnJldi54bWxQSwUGAAAAAAQABAD1AAAAhwM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M</w:t>
                              </w:r>
                            </w:p>
                          </w:txbxContent>
                        </v:textbox>
                      </v:rect>
                      <v:rect id="Rectangle 1703" o:spid="_x0000_s1256" style="position:absolute;left:12687;top:10902;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eK74A&#10;AADdAAAADwAAAGRycy9kb3ducmV2LnhtbERPy4rCMBTdD/gP4QruxtQuRKpRRBAccWP1Ay7N7QOT&#10;m5JE2/l7sxBcHs57sxutES/yoXOsYDHPQBBXTnfcKLjfjr8rECEiazSOScE/BdhtJz8bLLQb+Eqv&#10;MjYihXAoUEEbY19IGaqWLIa564kTVztvMSboG6k9DincGpln2VJa7Dg1tNjToaXqUT6tAnkrj8Oq&#10;ND5z57y+mL/TtSan1Gw67tcgIo3xK/64T1pBvsjT3P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iGniu+AAAA3QAAAA8AAAAAAAAAAAAAAAAAmAIAAGRycy9kb3ducmV2&#10;LnhtbFBLBQYAAAAABAAEAPUAAACDAwAAAAA=&#10;" filled="f" stroked="f">
                        <v:textbox style="mso-fit-shape-to-text:t" inset="0,0,0,0">
                          <w:txbxContent>
                            <w:p w:rsidR="0021743B" w:rsidRPr="00155B85" w:rsidRDefault="0021743B" w:rsidP="0021743B">
                              <w:pPr>
                                <w:rPr>
                                  <w:sz w:val="20"/>
                                  <w:szCs w:val="20"/>
                                </w:rPr>
                              </w:pPr>
                              <w:r w:rsidRPr="00155B85">
                                <w:rPr>
                                  <w:rFonts w:ascii=".VnCentury Schoolbook" w:hAnsi=".VnCentury Schoolbook" w:cs=".VnCentury Schoolbook"/>
                                  <w:i/>
                                  <w:iCs/>
                                  <w:color w:val="000000"/>
                                  <w:sz w:val="20"/>
                                  <w:szCs w:val="20"/>
                                </w:rPr>
                                <w:t>N</w:t>
                              </w:r>
                            </w:p>
                          </w:txbxContent>
                        </v:textbox>
                      </v:rect>
                      <v:oval id="Oval 1704" o:spid="_x0000_s1257" style="position:absolute;left:5969;top:11023;width:22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ifMQA&#10;AADdAAAADwAAAGRycy9kb3ducmV2LnhtbESPQWsCMRSE74X+h/AKvdWsexDdGkUKhaUntYLXR/K6&#10;Wd28rEm6bv31plDocZiZb5jlenSdGCjE1rOC6aQAQay9ablRcPh8f5mDiAnZYOeZFPxQhPXq8WGJ&#10;lfFX3tGwT43IEI4VKrAp9ZWUUVtyGCe+J87elw8OU5ahkSbgNcNdJ8uimEmHLecFiz29WdLn/bdT&#10;8OGGra57G1BvZtvjyV7qm7wo9fw0bl5BJBrTf/ivXRsF5bRcwO+b/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8YnzEAAAA3QAAAA8AAAAAAAAAAAAAAAAAmAIAAGRycy9k&#10;b3ducmV2LnhtbFBLBQYAAAAABAAEAPUAAACJAwAAAAA=&#10;" fillcolor="black" strokeweight="0"/>
                      <v:oval id="Oval 1705" o:spid="_x0000_s1258" style="position:absolute;left:12045;top:11023;width:229;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9dPMEA&#10;AADdAAAADwAAAGRycy9kb3ducmV2LnhtbERPy2oCMRTdF/yHcIXuakYFKVOjSEEYXPmCbi/J7WTa&#10;yc2YxHHq15uF0OXhvJfrwbWipxAbzwqmkwIEsfam4VrB+bR9ewcRE7LB1jMp+KMI69XoZYml8Tc+&#10;UH9MtcghHEtUYFPqSimjtuQwTnxHnLlvHxymDEMtTcBbDnetnBXFQjpsODdY7OjTkv49Xp2Cnev3&#10;uupsQL1Z7L9+7KW6y4tSr+Nh8wEi0ZD+xU93ZRTMpvO8P7/JT0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fXTzBAAAA3QAAAA8AAAAAAAAAAAAAAAAAmAIAAGRycy9kb3du&#10;cmV2LnhtbFBLBQYAAAAABAAEAPUAAACGAwAAAAA=&#10;" fillcolor="black" strokeweight="0"/>
                      <v:oval id="Oval 1706" o:spid="_x0000_s1259" style="position:absolute;left:8445;top:9188;width:222;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P4p8UA&#10;AADdAAAADwAAAGRycy9kb3ducmV2LnhtbESPzWrDMBCE74W+g9hCb43sFEJxo4RQKJic8lPIdZG2&#10;lhNr5UiK4/bpo0Ihx2FmvmHmy9F1YqAQW88KykkBglh703Kj4Gv/+fIGIiZkg51nUvBDEZaLx4c5&#10;VsZfeUvDLjUiQzhWqMCm1FdSRm3JYZz4njh73z44TFmGRpqA1wx3nZwWxUw6bDkvWOzpw5I+7S5O&#10;wdoNG133NqBezTaHoz3Xv/Ks1PPTuHoHkWhM9/B/uzYKpuVrCX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inxQAAAN0AAAAPAAAAAAAAAAAAAAAAAJgCAABkcnMv&#10;ZG93bnJldi54bWxQSwUGAAAAAAQABAD1AAAAigMAAAAA&#10;" fillcolor="black" strokeweight="0"/>
                      <v:oval id="Oval 1707" o:spid="_x0000_s1260" style="position:absolute;left:5854;top:5581;width:22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m0MUA&#10;AADdAAAADwAAAGRycy9kb3ducmV2LnhtbESPzWrDMBCE74W+g9hCb40cF0Jxo4RQKJic8lPIdZG2&#10;lhNr5UiK4/bpo0Ihx2FmvmHmy9F1YqAQW88KppMCBLH2puVGwdf+8+UNREzIBjvPpOCHIiwXjw9z&#10;rIy/8paGXWpEhnCsUIFNqa+kjNqSwzjxPXH2vn1wmLIMjTQBrxnuOlkWxUw6bDkvWOzpw5I+7S5O&#10;wdoNG133NqBezTaHoz3Xv/Ks1PPTuHoHkWhM9/B/uzYKyulrCX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WbQxQAAAN0AAAAPAAAAAAAAAAAAAAAAAJgCAABkcnMv&#10;ZG93bnJldi54bWxQSwUGAAAAAAQABAD1AAAAigMAAAAA&#10;" fillcolor="black" strokeweight="0"/>
                      <v:oval id="Oval 1708" o:spid="_x0000_s1261" style="position:absolute;left:11931;top:5581;width:229;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3DS8QA&#10;AADdAAAADwAAAGRycy9kb3ducmV2LnhtbESPQWsCMRSE74X+h/AK3rpZFaSsRhFBWDxZW/D6SF43&#10;WzcvaxLXbX99Uyj0OMzMN8xqM7pODBRi61nBtChBEGtvWm4UvL/tn19AxIRssPNMCr4owmb9+LDC&#10;yvg7v9JwSo3IEI4VKrAp9ZWUUVtyGAvfE2fvwweHKcvQSBPwnuGuk7OyXEiHLecFiz3tLOnL6eYU&#10;HNxw1HVvA+rt4nj+tNf6W16VmjyN2yWIRGP6D/+1a6NgNp3P4fdNf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Nw0vEAAAA3QAAAA8AAAAAAAAAAAAAAAAAmAIAAGRycy9k&#10;b3ducmV2LnhtbFBLBQYAAAAABAAEAPUAAACJAwAAAAA=&#10;" fillcolor="black" strokeweight="0"/>
                      <v:oval id="Oval 1709" o:spid="_x0000_s1262" style="position:absolute;left:9455;top:7416;width:228;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bP8QA&#10;AADdAAAADwAAAGRycy9kb3ducmV2LnhtbESPQWsCMRSE74X+h/AK3mpWK1K2RpFCYelJreD1kTw3&#10;azcva5Kua399Iwg9DjPzDbNYDa4VPYXYeFYwGRcgiLU3DdcK9l8fz68gYkI22HomBVeKsFo+Piyw&#10;NP7CW+p3qRYZwrFEBTalrpQyaksO49h3xNk7+uAwZRlqaQJeMty1cloUc+mw4bxgsaN3S/p79+MU&#10;fLp+o6vOBtTr+eZwsufqV56VGj0N6zcQiYb0H763K6NgOnmZwe1Nf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kWz/EAAAA3QAAAA8AAAAAAAAAAAAAAAAAmAIAAGRycy9k&#10;b3ducmV2LnhtbFBLBQYAAAAABAAEAPUAAACJAwAAAAA=&#10;" fillcolor="black" strokeweight="0"/>
                      <v:oval id="Oval 1710" o:spid="_x0000_s1263" style="position:absolute;left:2362;top:9188;width:22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j+pMQA&#10;AADdAAAADwAAAGRycy9kb3ducmV2LnhtbESPQWsCMRSE74X+h/AK3mpWi1K2RpFCYelJreD1kTw3&#10;azcva5Kua399Iwg9DjPzDbNYDa4VPYXYeFYwGRcgiLU3DdcK9l8fz68gYkI22HomBVeKsFo+Piyw&#10;NP7CW+p3qRYZwrFEBTalrpQyaksO49h3xNk7+uAwZRlqaQJeMty1cloUc+mw4bxgsaN3S/p79+MU&#10;fLp+o6vOBtTr+eZwsufqV56VGj0N6zcQiYb0H763K6NgOnmZwe1Nf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o/qTEAAAA3QAAAA8AAAAAAAAAAAAAAAAAmAIAAGRycy9k&#10;b3ducmV2LnhtbFBLBQYAAAAABAAEAPUAAACJAwAAAAA=&#10;" fillcolor="black" strokeweight="0"/>
                      <v:oval id="Oval 1711" o:spid="_x0000_s1264" style="position:absolute;left:14522;top:9188;width:22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pg08QA&#10;AADdAAAADwAAAGRycy9kb3ducmV2LnhtbESPQWsCMRSE70L/Q3iF3jSrhUW2RpFCYfGkVvD6SF43&#10;225e1iSu2/56Uyj0OMzMN8xqM7pODBRi61nBfFaAINbetNwoOL2/TZcgYkI22HkmBd8UYbN+mKyw&#10;Mv7GBxqOqREZwrFCBTalvpIyaksO48z3xNn78MFhyjI00gS8Zbjr5KIoSumw5bxgsadXS/rreHUK&#10;dm7Y67q3AfW23J8/7aX+kRelnh7H7QuIRGP6D/+1a6NgMX8u4fdNf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6YNPEAAAA3QAAAA8AAAAAAAAAAAAAAAAAmAIAAGRycy9k&#10;b3ducmV2LnhtbFBLBQYAAAAABAAEAPUAAACJAwAAAAA=&#10;" fillcolor="black" strokeweight="0"/>
                      <v:oval id="Oval 1712" o:spid="_x0000_s1265" style="position:absolute;left:9569;top:12852;width:22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bFSMQA&#10;AADdAAAADwAAAGRycy9kb3ducmV2LnhtbESPQWsCMRSE74X+h/AK3mpWC7ZsjSIFYelJbaHXR/Lc&#10;rN28rElcV3+9EQo9DjPzDTNfDq4VPYXYeFYwGRcgiLU3DdcKvr/Wz28gYkI22HomBReKsFw8Psyx&#10;NP7MW+p3qRYZwrFEBTalrpQyaksO49h3xNnb++AwZRlqaQKeM9y1cloUM+mw4bxgsaMPS/p3d3IK&#10;Pl2/0VVnA+rVbPNzsMfqKo9KjZ6G1TuIREP6D/+1K6NgOnl5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2xUjEAAAA3QAAAA8AAAAAAAAAAAAAAAAAmAIAAGRycy9k&#10;b3ducmV2LnhtbFBLBQYAAAAABAAEAPUAAACJAwAAAAA=&#10;" fillcolor="black" strokeweight="0"/>
                      <v:oval id="Oval 1713" o:spid="_x0000_s1266" style="position:absolute;left:9347;top:1974;width:222;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ROsEA&#10;AADdAAAADwAAAGRycy9kb3ducmV2LnhtbERPy2oCMRTdF/yHcIXuakYFKVOjSEEYXPmCbi/J7WTa&#10;yc2YxHHq15uF0OXhvJfrwbWipxAbzwqmkwIEsfam4VrB+bR9ewcRE7LB1jMp+KMI69XoZYml8Tc+&#10;UH9MtcghHEtUYFPqSimjtuQwTnxHnLlvHxymDEMtTcBbDnetnBXFQjpsODdY7OjTkv49Xp2Cnev3&#10;uupsQL1Z7L9+7KW6y4tSr+Nh8wEi0ZD+xU93ZRTMpvM8N7/JT0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pUTrBAAAA3QAAAA8AAAAAAAAAAAAAAAAAmAIAAGRycy9kb3du&#10;cmV2LnhtbFBLBQYAAAAABAAEAPUAAACGAw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89.</w:t>
      </w:r>
      <w:r w:rsidRPr="00B20E54">
        <w:rPr>
          <w:sz w:val="26"/>
          <w:szCs w:val="26"/>
        </w:rPr>
        <w:t xml:space="preserve"> Gọi </w:t>
      </w:r>
      <w:r w:rsidR="00B20E54" w:rsidRPr="00B20E54">
        <w:rPr>
          <w:position w:val="-6"/>
          <w:sz w:val="26"/>
          <w:szCs w:val="26"/>
        </w:rPr>
        <w:object w:dxaOrig="260" w:dyaOrig="279">
          <v:shape id="_x0000_i1444" type="#_x0000_t75" style="width:12.75pt;height:14.25pt" o:ole="">
            <v:imagedata r:id="rId846" o:title=""/>
          </v:shape>
          <o:OLEObject Type="Embed" ProgID="Equation.DSMT4" ShapeID="_x0000_i1444" DrawAspect="Content" ObjectID="_1624864587" r:id="rId847"/>
        </w:object>
      </w:r>
      <w:r w:rsidRPr="00B20E54">
        <w:rPr>
          <w:sz w:val="26"/>
          <w:szCs w:val="26"/>
        </w:rPr>
        <w:t xml:space="preserve"> là tâm của </w:t>
      </w:r>
      <w:r w:rsidR="00B20E54" w:rsidRPr="00B20E54">
        <w:rPr>
          <w:position w:val="-6"/>
          <w:sz w:val="26"/>
          <w:szCs w:val="26"/>
        </w:rPr>
        <w:object w:dxaOrig="740" w:dyaOrig="279">
          <v:shape id="_x0000_i1445" type="#_x0000_t75" style="width:36.75pt;height:14.25pt" o:ole="">
            <v:imagedata r:id="rId848" o:title=""/>
          </v:shape>
          <o:OLEObject Type="Embed" ProgID="Equation.DSMT4" ShapeID="_x0000_i1445" DrawAspect="Content" ObjectID="_1624864588" r:id="rId849"/>
        </w:object>
      </w:r>
      <w:r w:rsidRPr="00B20E54">
        <w:rPr>
          <w:sz w:val="26"/>
          <w:szCs w:val="26"/>
        </w:rPr>
        <w:t xml:space="preserve">, suy ra </w:t>
      </w:r>
      <w:r w:rsidR="00B20E54" w:rsidRPr="00B20E54">
        <w:rPr>
          <w:position w:val="-14"/>
          <w:sz w:val="26"/>
          <w:szCs w:val="26"/>
        </w:rPr>
        <w:object w:dxaOrig="1420" w:dyaOrig="400">
          <v:shape id="_x0000_i1446" type="#_x0000_t75" style="width:71.25pt;height:20.25pt" o:ole="">
            <v:imagedata r:id="rId850" o:title=""/>
          </v:shape>
          <o:OLEObject Type="Embed" ProgID="Equation.DSMT4" ShapeID="_x0000_i1446" DrawAspect="Content" ObjectID="_1624864589" r:id="rId851"/>
        </w:object>
      </w:r>
      <w:r w:rsidRPr="00B20E54">
        <w:rPr>
          <w:sz w:val="26"/>
          <w:szCs w:val="26"/>
        </w:rPr>
        <w:t>.</w:t>
      </w:r>
    </w:p>
    <w:tbl>
      <w:tblPr>
        <w:tblW w:w="8073" w:type="dxa"/>
        <w:tblLayout w:type="fixed"/>
        <w:tblLook w:val="01E0" w:firstRow="1" w:lastRow="1" w:firstColumn="1" w:lastColumn="1" w:noHBand="0" w:noVBand="0"/>
      </w:tblPr>
      <w:tblGrid>
        <w:gridCol w:w="5508"/>
        <w:gridCol w:w="2565"/>
      </w:tblGrid>
      <w:tr w:rsidR="0021743B" w:rsidRPr="00B20E54" w:rsidTr="008638EC">
        <w:tc>
          <w:tcPr>
            <w:tcW w:w="550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Tam giác vuông </w:t>
            </w:r>
            <w:r w:rsidR="00B20E54" w:rsidRPr="00B20E54">
              <w:rPr>
                <w:position w:val="-6"/>
                <w:sz w:val="26"/>
                <w:szCs w:val="26"/>
              </w:rPr>
              <w:object w:dxaOrig="540" w:dyaOrig="279">
                <v:shape id="_x0000_i1447" type="#_x0000_t75" style="width:27pt;height:14.25pt" o:ole="">
                  <v:imagedata r:id="rId852" o:title=""/>
                </v:shape>
                <o:OLEObject Type="Embed" ProgID="Equation.DSMT4" ShapeID="_x0000_i1447" DrawAspect="Content" ObjectID="_1624864590" r:id="rId853"/>
              </w:object>
            </w:r>
            <w:r w:rsidRPr="00B20E54">
              <w:rPr>
                <w:sz w:val="26"/>
                <w:szCs w:val="26"/>
              </w:rPr>
              <w:t xml:space="preserve">, có </w:t>
            </w:r>
            <w:r w:rsidR="00B20E54" w:rsidRPr="00B20E54">
              <w:rPr>
                <w:position w:val="-30"/>
                <w:sz w:val="26"/>
                <w:szCs w:val="26"/>
              </w:rPr>
              <w:object w:dxaOrig="2900" w:dyaOrig="760">
                <v:shape id="_x0000_i1448" type="#_x0000_t75" style="width:144.75pt;height:38.25pt" o:ole="">
                  <v:imagedata r:id="rId854" o:title=""/>
                </v:shape>
                <o:OLEObject Type="Embed" ProgID="Equation.DSMT4" ShapeID="_x0000_i1448" DrawAspect="Content" ObjectID="_1624864591" r:id="rId85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30"/>
                <w:sz w:val="26"/>
                <w:szCs w:val="26"/>
              </w:rPr>
              <w:object w:dxaOrig="3500" w:dyaOrig="760">
                <v:shape id="_x0000_i1449" type="#_x0000_t75" style="width:174.75pt;height:38.25pt" o:ole="">
                  <v:imagedata r:id="rId856" o:title=""/>
                </v:shape>
                <o:OLEObject Type="Embed" ProgID="Equation.DSMT4" ShapeID="_x0000_i1449" DrawAspect="Content" ObjectID="_1624864592" r:id="rId85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100" w:dyaOrig="740">
                <v:shape id="_x0000_i1450" type="#_x0000_t75" style="width:155.25pt;height:36.75pt" o:ole="">
                  <v:imagedata r:id="rId858" o:title=""/>
                </v:shape>
                <o:OLEObject Type="Embed" ProgID="Equation.DSMT4" ShapeID="_x0000_i1450" DrawAspect="Content" ObjectID="_1624864593" r:id="rId859"/>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32"/>
                <w:sz w:val="26"/>
                <w:szCs w:val="26"/>
              </w:rPr>
              <w:object w:dxaOrig="4400" w:dyaOrig="780">
                <v:shape id="_x0000_i1451" type="#_x0000_t75" style="width:219.75pt;height:39pt" o:ole="">
                  <v:imagedata r:id="rId860" o:title=""/>
                </v:shape>
                <o:OLEObject Type="Embed" ProgID="Equation.DSMT4" ShapeID="_x0000_i1451" DrawAspect="Content" ObjectID="_1624864594" r:id="rId861"/>
              </w:object>
            </w:r>
            <w:r w:rsidRPr="00B20E54">
              <w:rPr>
                <w:sz w:val="26"/>
                <w:szCs w:val="26"/>
              </w:rPr>
              <w:t xml:space="preserve"> </w:t>
            </w:r>
            <w:r w:rsidRPr="00B20E54">
              <w:rPr>
                <w:b/>
                <w:sz w:val="26"/>
                <w:szCs w:val="26"/>
              </w:rPr>
              <w:t>Chọn D.</w:t>
            </w:r>
          </w:p>
        </w:tc>
        <w:tc>
          <w:tcPr>
            <w:tcW w:w="2565"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604645" cy="1612900"/>
                      <wp:effectExtent l="0" t="0" r="0" b="635"/>
                      <wp:docPr id="2121" name="Canvas 21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54" name="Freeform 2123"/>
                              <wps:cNvSpPr>
                                <a:spLocks noEditPoints="1"/>
                              </wps:cNvSpPr>
                              <wps:spPr bwMode="auto">
                                <a:xfrm>
                                  <a:off x="248285" y="1069975"/>
                                  <a:ext cx="1108075" cy="6350"/>
                                </a:xfrm>
                                <a:custGeom>
                                  <a:avLst/>
                                  <a:gdLst>
                                    <a:gd name="T0" fmla="*/ 67 w 1745"/>
                                    <a:gd name="T1" fmla="*/ 0 h 10"/>
                                    <a:gd name="T2" fmla="*/ 0 w 1745"/>
                                    <a:gd name="T3" fmla="*/ 10 h 10"/>
                                    <a:gd name="T4" fmla="*/ 112 w 1745"/>
                                    <a:gd name="T5" fmla="*/ 0 h 10"/>
                                    <a:gd name="T6" fmla="*/ 179 w 1745"/>
                                    <a:gd name="T7" fmla="*/ 10 h 10"/>
                                    <a:gd name="T8" fmla="*/ 112 w 1745"/>
                                    <a:gd name="T9" fmla="*/ 0 h 10"/>
                                    <a:gd name="T10" fmla="*/ 291 w 1745"/>
                                    <a:gd name="T11" fmla="*/ 0 h 10"/>
                                    <a:gd name="T12" fmla="*/ 224 w 1745"/>
                                    <a:gd name="T13" fmla="*/ 10 h 10"/>
                                    <a:gd name="T14" fmla="*/ 336 w 1745"/>
                                    <a:gd name="T15" fmla="*/ 0 h 10"/>
                                    <a:gd name="T16" fmla="*/ 403 w 1745"/>
                                    <a:gd name="T17" fmla="*/ 10 h 10"/>
                                    <a:gd name="T18" fmla="*/ 336 w 1745"/>
                                    <a:gd name="T19" fmla="*/ 0 h 10"/>
                                    <a:gd name="T20" fmla="*/ 515 w 1745"/>
                                    <a:gd name="T21" fmla="*/ 0 h 10"/>
                                    <a:gd name="T22" fmla="*/ 448 w 1745"/>
                                    <a:gd name="T23" fmla="*/ 10 h 10"/>
                                    <a:gd name="T24" fmla="*/ 559 w 1745"/>
                                    <a:gd name="T25" fmla="*/ 0 h 10"/>
                                    <a:gd name="T26" fmla="*/ 627 w 1745"/>
                                    <a:gd name="T27" fmla="*/ 10 h 10"/>
                                    <a:gd name="T28" fmla="*/ 559 w 1745"/>
                                    <a:gd name="T29" fmla="*/ 0 h 10"/>
                                    <a:gd name="T30" fmla="*/ 738 w 1745"/>
                                    <a:gd name="T31" fmla="*/ 0 h 10"/>
                                    <a:gd name="T32" fmla="*/ 671 w 1745"/>
                                    <a:gd name="T33" fmla="*/ 10 h 10"/>
                                    <a:gd name="T34" fmla="*/ 783 w 1745"/>
                                    <a:gd name="T35" fmla="*/ 0 h 10"/>
                                    <a:gd name="T36" fmla="*/ 850 w 1745"/>
                                    <a:gd name="T37" fmla="*/ 10 h 10"/>
                                    <a:gd name="T38" fmla="*/ 783 w 1745"/>
                                    <a:gd name="T39" fmla="*/ 0 h 10"/>
                                    <a:gd name="T40" fmla="*/ 962 w 1745"/>
                                    <a:gd name="T41" fmla="*/ 0 h 10"/>
                                    <a:gd name="T42" fmla="*/ 895 w 1745"/>
                                    <a:gd name="T43" fmla="*/ 10 h 10"/>
                                    <a:gd name="T44" fmla="*/ 1007 w 1745"/>
                                    <a:gd name="T45" fmla="*/ 0 h 10"/>
                                    <a:gd name="T46" fmla="*/ 1074 w 1745"/>
                                    <a:gd name="T47" fmla="*/ 10 h 10"/>
                                    <a:gd name="T48" fmla="*/ 1007 w 1745"/>
                                    <a:gd name="T49" fmla="*/ 0 h 10"/>
                                    <a:gd name="T50" fmla="*/ 1186 w 1745"/>
                                    <a:gd name="T51" fmla="*/ 0 h 10"/>
                                    <a:gd name="T52" fmla="*/ 1119 w 1745"/>
                                    <a:gd name="T53" fmla="*/ 10 h 10"/>
                                    <a:gd name="T54" fmla="*/ 1230 w 1745"/>
                                    <a:gd name="T55" fmla="*/ 0 h 10"/>
                                    <a:gd name="T56" fmla="*/ 1297 w 1745"/>
                                    <a:gd name="T57" fmla="*/ 10 h 10"/>
                                    <a:gd name="T58" fmla="*/ 1230 w 1745"/>
                                    <a:gd name="T59" fmla="*/ 0 h 10"/>
                                    <a:gd name="T60" fmla="*/ 1409 w 1745"/>
                                    <a:gd name="T61" fmla="*/ 0 h 10"/>
                                    <a:gd name="T62" fmla="*/ 1342 w 1745"/>
                                    <a:gd name="T63" fmla="*/ 10 h 10"/>
                                    <a:gd name="T64" fmla="*/ 1454 w 1745"/>
                                    <a:gd name="T65" fmla="*/ 0 h 10"/>
                                    <a:gd name="T66" fmla="*/ 1521 w 1745"/>
                                    <a:gd name="T67" fmla="*/ 10 h 10"/>
                                    <a:gd name="T68" fmla="*/ 1454 w 1745"/>
                                    <a:gd name="T69" fmla="*/ 0 h 10"/>
                                    <a:gd name="T70" fmla="*/ 1633 w 1745"/>
                                    <a:gd name="T71" fmla="*/ 0 h 10"/>
                                    <a:gd name="T72" fmla="*/ 1566 w 1745"/>
                                    <a:gd name="T73" fmla="*/ 10 h 10"/>
                                    <a:gd name="T74" fmla="*/ 1678 w 1745"/>
                                    <a:gd name="T75" fmla="*/ 0 h 10"/>
                                    <a:gd name="T76" fmla="*/ 1745 w 1745"/>
                                    <a:gd name="T77" fmla="*/ 10 h 10"/>
                                    <a:gd name="T78" fmla="*/ 1678 w 1745"/>
                                    <a:gd name="T7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45" h="10">
                                      <a:moveTo>
                                        <a:pt x="0" y="0"/>
                                      </a:moveTo>
                                      <a:lnTo>
                                        <a:pt x="67" y="0"/>
                                      </a:lnTo>
                                      <a:lnTo>
                                        <a:pt x="67" y="10"/>
                                      </a:lnTo>
                                      <a:lnTo>
                                        <a:pt x="0" y="10"/>
                                      </a:lnTo>
                                      <a:lnTo>
                                        <a:pt x="0" y="0"/>
                                      </a:lnTo>
                                      <a:close/>
                                      <a:moveTo>
                                        <a:pt x="112" y="0"/>
                                      </a:moveTo>
                                      <a:lnTo>
                                        <a:pt x="179" y="0"/>
                                      </a:lnTo>
                                      <a:lnTo>
                                        <a:pt x="179" y="10"/>
                                      </a:lnTo>
                                      <a:lnTo>
                                        <a:pt x="112" y="10"/>
                                      </a:lnTo>
                                      <a:lnTo>
                                        <a:pt x="112" y="0"/>
                                      </a:lnTo>
                                      <a:close/>
                                      <a:moveTo>
                                        <a:pt x="224" y="0"/>
                                      </a:moveTo>
                                      <a:lnTo>
                                        <a:pt x="291" y="0"/>
                                      </a:lnTo>
                                      <a:lnTo>
                                        <a:pt x="291" y="10"/>
                                      </a:lnTo>
                                      <a:lnTo>
                                        <a:pt x="224" y="10"/>
                                      </a:lnTo>
                                      <a:lnTo>
                                        <a:pt x="224" y="0"/>
                                      </a:lnTo>
                                      <a:close/>
                                      <a:moveTo>
                                        <a:pt x="336" y="0"/>
                                      </a:moveTo>
                                      <a:lnTo>
                                        <a:pt x="403" y="0"/>
                                      </a:lnTo>
                                      <a:lnTo>
                                        <a:pt x="403" y="10"/>
                                      </a:lnTo>
                                      <a:lnTo>
                                        <a:pt x="336" y="10"/>
                                      </a:lnTo>
                                      <a:lnTo>
                                        <a:pt x="336" y="0"/>
                                      </a:lnTo>
                                      <a:close/>
                                      <a:moveTo>
                                        <a:pt x="448" y="0"/>
                                      </a:moveTo>
                                      <a:lnTo>
                                        <a:pt x="515" y="0"/>
                                      </a:lnTo>
                                      <a:lnTo>
                                        <a:pt x="515" y="10"/>
                                      </a:lnTo>
                                      <a:lnTo>
                                        <a:pt x="448" y="10"/>
                                      </a:lnTo>
                                      <a:lnTo>
                                        <a:pt x="448" y="0"/>
                                      </a:lnTo>
                                      <a:close/>
                                      <a:moveTo>
                                        <a:pt x="559" y="0"/>
                                      </a:moveTo>
                                      <a:lnTo>
                                        <a:pt x="627" y="0"/>
                                      </a:lnTo>
                                      <a:lnTo>
                                        <a:pt x="627" y="10"/>
                                      </a:lnTo>
                                      <a:lnTo>
                                        <a:pt x="559" y="10"/>
                                      </a:lnTo>
                                      <a:lnTo>
                                        <a:pt x="559" y="0"/>
                                      </a:lnTo>
                                      <a:close/>
                                      <a:moveTo>
                                        <a:pt x="671" y="0"/>
                                      </a:moveTo>
                                      <a:lnTo>
                                        <a:pt x="738" y="0"/>
                                      </a:lnTo>
                                      <a:lnTo>
                                        <a:pt x="738" y="10"/>
                                      </a:lnTo>
                                      <a:lnTo>
                                        <a:pt x="671" y="10"/>
                                      </a:lnTo>
                                      <a:lnTo>
                                        <a:pt x="671" y="0"/>
                                      </a:lnTo>
                                      <a:close/>
                                      <a:moveTo>
                                        <a:pt x="783" y="0"/>
                                      </a:moveTo>
                                      <a:lnTo>
                                        <a:pt x="850" y="0"/>
                                      </a:lnTo>
                                      <a:lnTo>
                                        <a:pt x="850" y="10"/>
                                      </a:lnTo>
                                      <a:lnTo>
                                        <a:pt x="783" y="10"/>
                                      </a:lnTo>
                                      <a:lnTo>
                                        <a:pt x="783" y="0"/>
                                      </a:lnTo>
                                      <a:close/>
                                      <a:moveTo>
                                        <a:pt x="895" y="0"/>
                                      </a:moveTo>
                                      <a:lnTo>
                                        <a:pt x="962" y="0"/>
                                      </a:lnTo>
                                      <a:lnTo>
                                        <a:pt x="962" y="10"/>
                                      </a:lnTo>
                                      <a:lnTo>
                                        <a:pt x="895" y="10"/>
                                      </a:lnTo>
                                      <a:lnTo>
                                        <a:pt x="895" y="0"/>
                                      </a:lnTo>
                                      <a:close/>
                                      <a:moveTo>
                                        <a:pt x="1007" y="0"/>
                                      </a:moveTo>
                                      <a:lnTo>
                                        <a:pt x="1074" y="0"/>
                                      </a:lnTo>
                                      <a:lnTo>
                                        <a:pt x="1074" y="10"/>
                                      </a:lnTo>
                                      <a:lnTo>
                                        <a:pt x="1007" y="10"/>
                                      </a:lnTo>
                                      <a:lnTo>
                                        <a:pt x="1007" y="0"/>
                                      </a:lnTo>
                                      <a:close/>
                                      <a:moveTo>
                                        <a:pt x="1119" y="0"/>
                                      </a:moveTo>
                                      <a:lnTo>
                                        <a:pt x="1186" y="0"/>
                                      </a:lnTo>
                                      <a:lnTo>
                                        <a:pt x="1186" y="10"/>
                                      </a:lnTo>
                                      <a:lnTo>
                                        <a:pt x="1119" y="10"/>
                                      </a:lnTo>
                                      <a:lnTo>
                                        <a:pt x="1119" y="0"/>
                                      </a:lnTo>
                                      <a:close/>
                                      <a:moveTo>
                                        <a:pt x="1230" y="0"/>
                                      </a:moveTo>
                                      <a:lnTo>
                                        <a:pt x="1297" y="0"/>
                                      </a:lnTo>
                                      <a:lnTo>
                                        <a:pt x="1297" y="10"/>
                                      </a:lnTo>
                                      <a:lnTo>
                                        <a:pt x="1230" y="10"/>
                                      </a:lnTo>
                                      <a:lnTo>
                                        <a:pt x="1230" y="0"/>
                                      </a:lnTo>
                                      <a:close/>
                                      <a:moveTo>
                                        <a:pt x="1342" y="0"/>
                                      </a:moveTo>
                                      <a:lnTo>
                                        <a:pt x="1409" y="0"/>
                                      </a:lnTo>
                                      <a:lnTo>
                                        <a:pt x="1409" y="10"/>
                                      </a:lnTo>
                                      <a:lnTo>
                                        <a:pt x="1342" y="10"/>
                                      </a:lnTo>
                                      <a:lnTo>
                                        <a:pt x="1342" y="0"/>
                                      </a:lnTo>
                                      <a:close/>
                                      <a:moveTo>
                                        <a:pt x="1454" y="0"/>
                                      </a:moveTo>
                                      <a:lnTo>
                                        <a:pt x="1521" y="0"/>
                                      </a:lnTo>
                                      <a:lnTo>
                                        <a:pt x="1521" y="10"/>
                                      </a:lnTo>
                                      <a:lnTo>
                                        <a:pt x="1454" y="10"/>
                                      </a:lnTo>
                                      <a:lnTo>
                                        <a:pt x="1454" y="0"/>
                                      </a:lnTo>
                                      <a:close/>
                                      <a:moveTo>
                                        <a:pt x="1566" y="0"/>
                                      </a:moveTo>
                                      <a:lnTo>
                                        <a:pt x="1633" y="0"/>
                                      </a:lnTo>
                                      <a:lnTo>
                                        <a:pt x="1633" y="10"/>
                                      </a:lnTo>
                                      <a:lnTo>
                                        <a:pt x="1566" y="10"/>
                                      </a:lnTo>
                                      <a:lnTo>
                                        <a:pt x="1566" y="0"/>
                                      </a:lnTo>
                                      <a:close/>
                                      <a:moveTo>
                                        <a:pt x="1678" y="0"/>
                                      </a:moveTo>
                                      <a:lnTo>
                                        <a:pt x="1745" y="0"/>
                                      </a:lnTo>
                                      <a:lnTo>
                                        <a:pt x="1745" y="10"/>
                                      </a:lnTo>
                                      <a:lnTo>
                                        <a:pt x="1678" y="10"/>
                                      </a:lnTo>
                                      <a:lnTo>
                                        <a:pt x="167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55" name="Line 2124"/>
                              <wps:cNvCnPr/>
                              <wps:spPr bwMode="auto">
                                <a:xfrm>
                                  <a:off x="248285" y="1073150"/>
                                  <a:ext cx="710565" cy="301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6" name="Line 2125"/>
                              <wps:cNvCnPr/>
                              <wps:spPr bwMode="auto">
                                <a:xfrm flipV="1">
                                  <a:off x="958850" y="1073150"/>
                                  <a:ext cx="397510" cy="3016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7" name="Freeform 2126"/>
                              <wps:cNvSpPr>
                                <a:spLocks noEditPoints="1"/>
                              </wps:cNvSpPr>
                              <wps:spPr bwMode="auto">
                                <a:xfrm>
                                  <a:off x="602615" y="1073785"/>
                                  <a:ext cx="736600" cy="153670"/>
                                </a:xfrm>
                                <a:custGeom>
                                  <a:avLst/>
                                  <a:gdLst>
                                    <a:gd name="T0" fmla="*/ 0 w 1160"/>
                                    <a:gd name="T1" fmla="*/ 232 h 242"/>
                                    <a:gd name="T2" fmla="*/ 66 w 1160"/>
                                    <a:gd name="T3" fmla="*/ 219 h 242"/>
                                    <a:gd name="T4" fmla="*/ 68 w 1160"/>
                                    <a:gd name="T5" fmla="*/ 228 h 242"/>
                                    <a:gd name="T6" fmla="*/ 3 w 1160"/>
                                    <a:gd name="T7" fmla="*/ 242 h 242"/>
                                    <a:gd name="T8" fmla="*/ 0 w 1160"/>
                                    <a:gd name="T9" fmla="*/ 232 h 242"/>
                                    <a:gd name="T10" fmla="*/ 109 w 1160"/>
                                    <a:gd name="T11" fmla="*/ 210 h 242"/>
                                    <a:gd name="T12" fmla="*/ 175 w 1160"/>
                                    <a:gd name="T13" fmla="*/ 197 h 242"/>
                                    <a:gd name="T14" fmla="*/ 177 w 1160"/>
                                    <a:gd name="T15" fmla="*/ 207 h 242"/>
                                    <a:gd name="T16" fmla="*/ 112 w 1160"/>
                                    <a:gd name="T17" fmla="*/ 220 h 242"/>
                                    <a:gd name="T18" fmla="*/ 109 w 1160"/>
                                    <a:gd name="T19" fmla="*/ 210 h 242"/>
                                    <a:gd name="T20" fmla="*/ 219 w 1160"/>
                                    <a:gd name="T21" fmla="*/ 188 h 242"/>
                                    <a:gd name="T22" fmla="*/ 284 w 1160"/>
                                    <a:gd name="T23" fmla="*/ 175 h 242"/>
                                    <a:gd name="T24" fmla="*/ 287 w 1160"/>
                                    <a:gd name="T25" fmla="*/ 185 h 242"/>
                                    <a:gd name="T26" fmla="*/ 221 w 1160"/>
                                    <a:gd name="T27" fmla="*/ 198 h 242"/>
                                    <a:gd name="T28" fmla="*/ 219 w 1160"/>
                                    <a:gd name="T29" fmla="*/ 188 h 242"/>
                                    <a:gd name="T30" fmla="*/ 328 w 1160"/>
                                    <a:gd name="T31" fmla="*/ 166 h 242"/>
                                    <a:gd name="T32" fmla="*/ 393 w 1160"/>
                                    <a:gd name="T33" fmla="*/ 153 h 242"/>
                                    <a:gd name="T34" fmla="*/ 396 w 1160"/>
                                    <a:gd name="T35" fmla="*/ 163 h 242"/>
                                    <a:gd name="T36" fmla="*/ 330 w 1160"/>
                                    <a:gd name="T37" fmla="*/ 176 h 242"/>
                                    <a:gd name="T38" fmla="*/ 328 w 1160"/>
                                    <a:gd name="T39" fmla="*/ 166 h 242"/>
                                    <a:gd name="T40" fmla="*/ 437 w 1160"/>
                                    <a:gd name="T41" fmla="*/ 144 h 242"/>
                                    <a:gd name="T42" fmla="*/ 503 w 1160"/>
                                    <a:gd name="T43" fmla="*/ 131 h 242"/>
                                    <a:gd name="T44" fmla="*/ 505 w 1160"/>
                                    <a:gd name="T45" fmla="*/ 141 h 242"/>
                                    <a:gd name="T46" fmla="*/ 439 w 1160"/>
                                    <a:gd name="T47" fmla="*/ 154 h 242"/>
                                    <a:gd name="T48" fmla="*/ 437 w 1160"/>
                                    <a:gd name="T49" fmla="*/ 144 h 242"/>
                                    <a:gd name="T50" fmla="*/ 546 w 1160"/>
                                    <a:gd name="T51" fmla="*/ 122 h 242"/>
                                    <a:gd name="T52" fmla="*/ 612 w 1160"/>
                                    <a:gd name="T53" fmla="*/ 109 h 242"/>
                                    <a:gd name="T54" fmla="*/ 614 w 1160"/>
                                    <a:gd name="T55" fmla="*/ 119 h 242"/>
                                    <a:gd name="T56" fmla="*/ 549 w 1160"/>
                                    <a:gd name="T57" fmla="*/ 132 h 242"/>
                                    <a:gd name="T58" fmla="*/ 546 w 1160"/>
                                    <a:gd name="T59" fmla="*/ 122 h 242"/>
                                    <a:gd name="T60" fmla="*/ 655 w 1160"/>
                                    <a:gd name="T61" fmla="*/ 100 h 242"/>
                                    <a:gd name="T62" fmla="*/ 721 w 1160"/>
                                    <a:gd name="T63" fmla="*/ 87 h 242"/>
                                    <a:gd name="T64" fmla="*/ 723 w 1160"/>
                                    <a:gd name="T65" fmla="*/ 97 h 242"/>
                                    <a:gd name="T66" fmla="*/ 658 w 1160"/>
                                    <a:gd name="T67" fmla="*/ 110 h 242"/>
                                    <a:gd name="T68" fmla="*/ 655 w 1160"/>
                                    <a:gd name="T69" fmla="*/ 100 h 242"/>
                                    <a:gd name="T70" fmla="*/ 765 w 1160"/>
                                    <a:gd name="T71" fmla="*/ 78 h 242"/>
                                    <a:gd name="T72" fmla="*/ 830 w 1160"/>
                                    <a:gd name="T73" fmla="*/ 65 h 242"/>
                                    <a:gd name="T74" fmla="*/ 832 w 1160"/>
                                    <a:gd name="T75" fmla="*/ 75 h 242"/>
                                    <a:gd name="T76" fmla="*/ 767 w 1160"/>
                                    <a:gd name="T77" fmla="*/ 88 h 242"/>
                                    <a:gd name="T78" fmla="*/ 765 w 1160"/>
                                    <a:gd name="T79" fmla="*/ 78 h 242"/>
                                    <a:gd name="T80" fmla="*/ 874 w 1160"/>
                                    <a:gd name="T81" fmla="*/ 57 h 242"/>
                                    <a:gd name="T82" fmla="*/ 939 w 1160"/>
                                    <a:gd name="T83" fmla="*/ 43 h 242"/>
                                    <a:gd name="T84" fmla="*/ 942 w 1160"/>
                                    <a:gd name="T85" fmla="*/ 53 h 242"/>
                                    <a:gd name="T86" fmla="*/ 876 w 1160"/>
                                    <a:gd name="T87" fmla="*/ 66 h 242"/>
                                    <a:gd name="T88" fmla="*/ 874 w 1160"/>
                                    <a:gd name="T89" fmla="*/ 57 h 242"/>
                                    <a:gd name="T90" fmla="*/ 983 w 1160"/>
                                    <a:gd name="T91" fmla="*/ 35 h 242"/>
                                    <a:gd name="T92" fmla="*/ 1048 w 1160"/>
                                    <a:gd name="T93" fmla="*/ 22 h 242"/>
                                    <a:gd name="T94" fmla="*/ 1051 w 1160"/>
                                    <a:gd name="T95" fmla="*/ 31 h 242"/>
                                    <a:gd name="T96" fmla="*/ 985 w 1160"/>
                                    <a:gd name="T97" fmla="*/ 44 h 242"/>
                                    <a:gd name="T98" fmla="*/ 983 w 1160"/>
                                    <a:gd name="T99" fmla="*/ 35 h 242"/>
                                    <a:gd name="T100" fmla="*/ 1092 w 1160"/>
                                    <a:gd name="T101" fmla="*/ 13 h 242"/>
                                    <a:gd name="T102" fmla="*/ 1157 w 1160"/>
                                    <a:gd name="T103" fmla="*/ 0 h 242"/>
                                    <a:gd name="T104" fmla="*/ 1160 w 1160"/>
                                    <a:gd name="T105" fmla="*/ 9 h 242"/>
                                    <a:gd name="T106" fmla="*/ 1094 w 1160"/>
                                    <a:gd name="T107" fmla="*/ 23 h 242"/>
                                    <a:gd name="T108" fmla="*/ 1092 w 1160"/>
                                    <a:gd name="T109" fmla="*/ 13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60" h="242">
                                      <a:moveTo>
                                        <a:pt x="0" y="232"/>
                                      </a:moveTo>
                                      <a:lnTo>
                                        <a:pt x="66" y="219"/>
                                      </a:lnTo>
                                      <a:lnTo>
                                        <a:pt x="68" y="228"/>
                                      </a:lnTo>
                                      <a:lnTo>
                                        <a:pt x="3" y="242"/>
                                      </a:lnTo>
                                      <a:lnTo>
                                        <a:pt x="0" y="232"/>
                                      </a:lnTo>
                                      <a:close/>
                                      <a:moveTo>
                                        <a:pt x="109" y="210"/>
                                      </a:moveTo>
                                      <a:lnTo>
                                        <a:pt x="175" y="197"/>
                                      </a:lnTo>
                                      <a:lnTo>
                                        <a:pt x="177" y="207"/>
                                      </a:lnTo>
                                      <a:lnTo>
                                        <a:pt x="112" y="220"/>
                                      </a:lnTo>
                                      <a:lnTo>
                                        <a:pt x="109" y="210"/>
                                      </a:lnTo>
                                      <a:close/>
                                      <a:moveTo>
                                        <a:pt x="219" y="188"/>
                                      </a:moveTo>
                                      <a:lnTo>
                                        <a:pt x="284" y="175"/>
                                      </a:lnTo>
                                      <a:lnTo>
                                        <a:pt x="287" y="185"/>
                                      </a:lnTo>
                                      <a:lnTo>
                                        <a:pt x="221" y="198"/>
                                      </a:lnTo>
                                      <a:lnTo>
                                        <a:pt x="219" y="188"/>
                                      </a:lnTo>
                                      <a:close/>
                                      <a:moveTo>
                                        <a:pt x="328" y="166"/>
                                      </a:moveTo>
                                      <a:lnTo>
                                        <a:pt x="393" y="153"/>
                                      </a:lnTo>
                                      <a:lnTo>
                                        <a:pt x="396" y="163"/>
                                      </a:lnTo>
                                      <a:lnTo>
                                        <a:pt x="330" y="176"/>
                                      </a:lnTo>
                                      <a:lnTo>
                                        <a:pt x="328" y="166"/>
                                      </a:lnTo>
                                      <a:close/>
                                      <a:moveTo>
                                        <a:pt x="437" y="144"/>
                                      </a:moveTo>
                                      <a:lnTo>
                                        <a:pt x="503" y="131"/>
                                      </a:lnTo>
                                      <a:lnTo>
                                        <a:pt x="505" y="141"/>
                                      </a:lnTo>
                                      <a:lnTo>
                                        <a:pt x="439" y="154"/>
                                      </a:lnTo>
                                      <a:lnTo>
                                        <a:pt x="437" y="144"/>
                                      </a:lnTo>
                                      <a:close/>
                                      <a:moveTo>
                                        <a:pt x="546" y="122"/>
                                      </a:moveTo>
                                      <a:lnTo>
                                        <a:pt x="612" y="109"/>
                                      </a:lnTo>
                                      <a:lnTo>
                                        <a:pt x="614" y="119"/>
                                      </a:lnTo>
                                      <a:lnTo>
                                        <a:pt x="549" y="132"/>
                                      </a:lnTo>
                                      <a:lnTo>
                                        <a:pt x="546" y="122"/>
                                      </a:lnTo>
                                      <a:close/>
                                      <a:moveTo>
                                        <a:pt x="655" y="100"/>
                                      </a:moveTo>
                                      <a:lnTo>
                                        <a:pt x="721" y="87"/>
                                      </a:lnTo>
                                      <a:lnTo>
                                        <a:pt x="723" y="97"/>
                                      </a:lnTo>
                                      <a:lnTo>
                                        <a:pt x="658" y="110"/>
                                      </a:lnTo>
                                      <a:lnTo>
                                        <a:pt x="655" y="100"/>
                                      </a:lnTo>
                                      <a:close/>
                                      <a:moveTo>
                                        <a:pt x="765" y="78"/>
                                      </a:moveTo>
                                      <a:lnTo>
                                        <a:pt x="830" y="65"/>
                                      </a:lnTo>
                                      <a:lnTo>
                                        <a:pt x="832" y="75"/>
                                      </a:lnTo>
                                      <a:lnTo>
                                        <a:pt x="767" y="88"/>
                                      </a:lnTo>
                                      <a:lnTo>
                                        <a:pt x="765" y="78"/>
                                      </a:lnTo>
                                      <a:close/>
                                      <a:moveTo>
                                        <a:pt x="874" y="57"/>
                                      </a:moveTo>
                                      <a:lnTo>
                                        <a:pt x="939" y="43"/>
                                      </a:lnTo>
                                      <a:lnTo>
                                        <a:pt x="942" y="53"/>
                                      </a:lnTo>
                                      <a:lnTo>
                                        <a:pt x="876" y="66"/>
                                      </a:lnTo>
                                      <a:lnTo>
                                        <a:pt x="874" y="57"/>
                                      </a:lnTo>
                                      <a:close/>
                                      <a:moveTo>
                                        <a:pt x="983" y="35"/>
                                      </a:moveTo>
                                      <a:lnTo>
                                        <a:pt x="1048" y="22"/>
                                      </a:lnTo>
                                      <a:lnTo>
                                        <a:pt x="1051" y="31"/>
                                      </a:lnTo>
                                      <a:lnTo>
                                        <a:pt x="985" y="44"/>
                                      </a:lnTo>
                                      <a:lnTo>
                                        <a:pt x="983" y="35"/>
                                      </a:lnTo>
                                      <a:close/>
                                      <a:moveTo>
                                        <a:pt x="1092" y="13"/>
                                      </a:moveTo>
                                      <a:lnTo>
                                        <a:pt x="1157" y="0"/>
                                      </a:lnTo>
                                      <a:lnTo>
                                        <a:pt x="1160" y="9"/>
                                      </a:lnTo>
                                      <a:lnTo>
                                        <a:pt x="1094" y="23"/>
                                      </a:lnTo>
                                      <a:lnTo>
                                        <a:pt x="1092" y="1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58" name="Line 2127"/>
                              <wps:cNvCnPr/>
                              <wps:spPr bwMode="auto">
                                <a:xfrm>
                                  <a:off x="854710" y="219075"/>
                                  <a:ext cx="104140" cy="1155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59" name="Line 2128"/>
                              <wps:cNvCnPr/>
                              <wps:spPr bwMode="auto">
                                <a:xfrm flipH="1">
                                  <a:off x="248285" y="219075"/>
                                  <a:ext cx="606425" cy="8540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0" name="Line 2129"/>
                              <wps:cNvCnPr/>
                              <wps:spPr bwMode="auto">
                                <a:xfrm>
                                  <a:off x="854710" y="219075"/>
                                  <a:ext cx="501650" cy="8540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1" name="Freeform 2130"/>
                              <wps:cNvSpPr>
                                <a:spLocks noEditPoints="1"/>
                              </wps:cNvSpPr>
                              <wps:spPr bwMode="auto">
                                <a:xfrm>
                                  <a:off x="247650" y="1069975"/>
                                  <a:ext cx="910590" cy="157480"/>
                                </a:xfrm>
                                <a:custGeom>
                                  <a:avLst/>
                                  <a:gdLst>
                                    <a:gd name="T0" fmla="*/ 68 w 1434"/>
                                    <a:gd name="T1" fmla="*/ 11 h 248"/>
                                    <a:gd name="T2" fmla="*/ 0 w 1434"/>
                                    <a:gd name="T3" fmla="*/ 10 h 248"/>
                                    <a:gd name="T4" fmla="*/ 112 w 1434"/>
                                    <a:gd name="T5" fmla="*/ 18 h 248"/>
                                    <a:gd name="T6" fmla="*/ 176 w 1434"/>
                                    <a:gd name="T7" fmla="*/ 39 h 248"/>
                                    <a:gd name="T8" fmla="*/ 112 w 1434"/>
                                    <a:gd name="T9" fmla="*/ 18 h 248"/>
                                    <a:gd name="T10" fmla="*/ 288 w 1434"/>
                                    <a:gd name="T11" fmla="*/ 47 h 248"/>
                                    <a:gd name="T12" fmla="*/ 220 w 1434"/>
                                    <a:gd name="T13" fmla="*/ 46 h 248"/>
                                    <a:gd name="T14" fmla="*/ 332 w 1434"/>
                                    <a:gd name="T15" fmla="*/ 55 h 248"/>
                                    <a:gd name="T16" fmla="*/ 396 w 1434"/>
                                    <a:gd name="T17" fmla="*/ 76 h 248"/>
                                    <a:gd name="T18" fmla="*/ 332 w 1434"/>
                                    <a:gd name="T19" fmla="*/ 55 h 248"/>
                                    <a:gd name="T20" fmla="*/ 508 w 1434"/>
                                    <a:gd name="T21" fmla="*/ 84 h 248"/>
                                    <a:gd name="T22" fmla="*/ 440 w 1434"/>
                                    <a:gd name="T23" fmla="*/ 83 h 248"/>
                                    <a:gd name="T24" fmla="*/ 552 w 1434"/>
                                    <a:gd name="T25" fmla="*/ 91 h 248"/>
                                    <a:gd name="T26" fmla="*/ 616 w 1434"/>
                                    <a:gd name="T27" fmla="*/ 112 h 248"/>
                                    <a:gd name="T28" fmla="*/ 552 w 1434"/>
                                    <a:gd name="T29" fmla="*/ 91 h 248"/>
                                    <a:gd name="T30" fmla="*/ 728 w 1434"/>
                                    <a:gd name="T31" fmla="*/ 120 h 248"/>
                                    <a:gd name="T32" fmla="*/ 660 w 1434"/>
                                    <a:gd name="T33" fmla="*/ 119 h 248"/>
                                    <a:gd name="T34" fmla="*/ 772 w 1434"/>
                                    <a:gd name="T35" fmla="*/ 128 h 248"/>
                                    <a:gd name="T36" fmla="*/ 836 w 1434"/>
                                    <a:gd name="T37" fmla="*/ 149 h 248"/>
                                    <a:gd name="T38" fmla="*/ 772 w 1434"/>
                                    <a:gd name="T39" fmla="*/ 128 h 248"/>
                                    <a:gd name="T40" fmla="*/ 948 w 1434"/>
                                    <a:gd name="T41" fmla="*/ 157 h 248"/>
                                    <a:gd name="T42" fmla="*/ 880 w 1434"/>
                                    <a:gd name="T43" fmla="*/ 156 h 248"/>
                                    <a:gd name="T44" fmla="*/ 992 w 1434"/>
                                    <a:gd name="T45" fmla="*/ 164 h 248"/>
                                    <a:gd name="T46" fmla="*/ 1056 w 1434"/>
                                    <a:gd name="T47" fmla="*/ 185 h 248"/>
                                    <a:gd name="T48" fmla="*/ 992 w 1434"/>
                                    <a:gd name="T49" fmla="*/ 164 h 248"/>
                                    <a:gd name="T50" fmla="*/ 1168 w 1434"/>
                                    <a:gd name="T51" fmla="*/ 194 h 248"/>
                                    <a:gd name="T52" fmla="*/ 1100 w 1434"/>
                                    <a:gd name="T53" fmla="*/ 193 h 248"/>
                                    <a:gd name="T54" fmla="*/ 1212 w 1434"/>
                                    <a:gd name="T55" fmla="*/ 201 h 248"/>
                                    <a:gd name="T56" fmla="*/ 1276 w 1434"/>
                                    <a:gd name="T57" fmla="*/ 222 h 248"/>
                                    <a:gd name="T58" fmla="*/ 1212 w 1434"/>
                                    <a:gd name="T59" fmla="*/ 201 h 248"/>
                                    <a:gd name="T60" fmla="*/ 1388 w 1434"/>
                                    <a:gd name="T61" fmla="*/ 230 h 248"/>
                                    <a:gd name="T62" fmla="*/ 1320 w 1434"/>
                                    <a:gd name="T63" fmla="*/ 229 h 248"/>
                                    <a:gd name="T64" fmla="*/ 1432 w 1434"/>
                                    <a:gd name="T65" fmla="*/ 237 h 248"/>
                                    <a:gd name="T66" fmla="*/ 1432 w 1434"/>
                                    <a:gd name="T67" fmla="*/ 248 h 248"/>
                                    <a:gd name="T68" fmla="*/ 1432 w 1434"/>
                                    <a:gd name="T69" fmla="*/ 237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34" h="248">
                                      <a:moveTo>
                                        <a:pt x="2" y="0"/>
                                      </a:moveTo>
                                      <a:lnTo>
                                        <a:pt x="68" y="11"/>
                                      </a:lnTo>
                                      <a:lnTo>
                                        <a:pt x="66" y="21"/>
                                      </a:lnTo>
                                      <a:lnTo>
                                        <a:pt x="0" y="10"/>
                                      </a:lnTo>
                                      <a:lnTo>
                                        <a:pt x="2" y="0"/>
                                      </a:lnTo>
                                      <a:close/>
                                      <a:moveTo>
                                        <a:pt x="112" y="18"/>
                                      </a:moveTo>
                                      <a:lnTo>
                                        <a:pt x="178" y="29"/>
                                      </a:lnTo>
                                      <a:lnTo>
                                        <a:pt x="176" y="39"/>
                                      </a:lnTo>
                                      <a:lnTo>
                                        <a:pt x="110" y="28"/>
                                      </a:lnTo>
                                      <a:lnTo>
                                        <a:pt x="112" y="18"/>
                                      </a:lnTo>
                                      <a:close/>
                                      <a:moveTo>
                                        <a:pt x="222" y="36"/>
                                      </a:moveTo>
                                      <a:lnTo>
                                        <a:pt x="288" y="47"/>
                                      </a:lnTo>
                                      <a:lnTo>
                                        <a:pt x="286" y="57"/>
                                      </a:lnTo>
                                      <a:lnTo>
                                        <a:pt x="220" y="46"/>
                                      </a:lnTo>
                                      <a:lnTo>
                                        <a:pt x="222" y="36"/>
                                      </a:lnTo>
                                      <a:close/>
                                      <a:moveTo>
                                        <a:pt x="332" y="55"/>
                                      </a:moveTo>
                                      <a:lnTo>
                                        <a:pt x="398" y="66"/>
                                      </a:lnTo>
                                      <a:lnTo>
                                        <a:pt x="396" y="76"/>
                                      </a:lnTo>
                                      <a:lnTo>
                                        <a:pt x="330" y="65"/>
                                      </a:lnTo>
                                      <a:lnTo>
                                        <a:pt x="332" y="55"/>
                                      </a:lnTo>
                                      <a:close/>
                                      <a:moveTo>
                                        <a:pt x="442" y="73"/>
                                      </a:moveTo>
                                      <a:lnTo>
                                        <a:pt x="508" y="84"/>
                                      </a:lnTo>
                                      <a:lnTo>
                                        <a:pt x="506" y="94"/>
                                      </a:lnTo>
                                      <a:lnTo>
                                        <a:pt x="440" y="83"/>
                                      </a:lnTo>
                                      <a:lnTo>
                                        <a:pt x="442" y="73"/>
                                      </a:lnTo>
                                      <a:close/>
                                      <a:moveTo>
                                        <a:pt x="552" y="91"/>
                                      </a:moveTo>
                                      <a:lnTo>
                                        <a:pt x="618" y="102"/>
                                      </a:lnTo>
                                      <a:lnTo>
                                        <a:pt x="616" y="112"/>
                                      </a:lnTo>
                                      <a:lnTo>
                                        <a:pt x="550" y="101"/>
                                      </a:lnTo>
                                      <a:lnTo>
                                        <a:pt x="552" y="91"/>
                                      </a:lnTo>
                                      <a:close/>
                                      <a:moveTo>
                                        <a:pt x="662" y="110"/>
                                      </a:moveTo>
                                      <a:lnTo>
                                        <a:pt x="728" y="120"/>
                                      </a:lnTo>
                                      <a:lnTo>
                                        <a:pt x="726" y="130"/>
                                      </a:lnTo>
                                      <a:lnTo>
                                        <a:pt x="660" y="119"/>
                                      </a:lnTo>
                                      <a:lnTo>
                                        <a:pt x="662" y="110"/>
                                      </a:lnTo>
                                      <a:close/>
                                      <a:moveTo>
                                        <a:pt x="772" y="128"/>
                                      </a:moveTo>
                                      <a:lnTo>
                                        <a:pt x="838" y="139"/>
                                      </a:lnTo>
                                      <a:lnTo>
                                        <a:pt x="836" y="149"/>
                                      </a:lnTo>
                                      <a:lnTo>
                                        <a:pt x="770" y="138"/>
                                      </a:lnTo>
                                      <a:lnTo>
                                        <a:pt x="772" y="128"/>
                                      </a:lnTo>
                                      <a:close/>
                                      <a:moveTo>
                                        <a:pt x="882" y="146"/>
                                      </a:moveTo>
                                      <a:lnTo>
                                        <a:pt x="948" y="157"/>
                                      </a:lnTo>
                                      <a:lnTo>
                                        <a:pt x="946" y="167"/>
                                      </a:lnTo>
                                      <a:lnTo>
                                        <a:pt x="880" y="156"/>
                                      </a:lnTo>
                                      <a:lnTo>
                                        <a:pt x="882" y="146"/>
                                      </a:lnTo>
                                      <a:close/>
                                      <a:moveTo>
                                        <a:pt x="992" y="164"/>
                                      </a:moveTo>
                                      <a:lnTo>
                                        <a:pt x="1058" y="175"/>
                                      </a:lnTo>
                                      <a:lnTo>
                                        <a:pt x="1056" y="185"/>
                                      </a:lnTo>
                                      <a:lnTo>
                                        <a:pt x="990" y="174"/>
                                      </a:lnTo>
                                      <a:lnTo>
                                        <a:pt x="992" y="164"/>
                                      </a:lnTo>
                                      <a:close/>
                                      <a:moveTo>
                                        <a:pt x="1102" y="183"/>
                                      </a:moveTo>
                                      <a:lnTo>
                                        <a:pt x="1168" y="194"/>
                                      </a:lnTo>
                                      <a:lnTo>
                                        <a:pt x="1166" y="204"/>
                                      </a:lnTo>
                                      <a:lnTo>
                                        <a:pt x="1100" y="193"/>
                                      </a:lnTo>
                                      <a:lnTo>
                                        <a:pt x="1102" y="183"/>
                                      </a:lnTo>
                                      <a:close/>
                                      <a:moveTo>
                                        <a:pt x="1212" y="201"/>
                                      </a:moveTo>
                                      <a:lnTo>
                                        <a:pt x="1278" y="212"/>
                                      </a:lnTo>
                                      <a:lnTo>
                                        <a:pt x="1276" y="222"/>
                                      </a:lnTo>
                                      <a:lnTo>
                                        <a:pt x="1210" y="211"/>
                                      </a:lnTo>
                                      <a:lnTo>
                                        <a:pt x="1212" y="201"/>
                                      </a:lnTo>
                                      <a:close/>
                                      <a:moveTo>
                                        <a:pt x="1322" y="219"/>
                                      </a:moveTo>
                                      <a:lnTo>
                                        <a:pt x="1388" y="230"/>
                                      </a:lnTo>
                                      <a:lnTo>
                                        <a:pt x="1386" y="240"/>
                                      </a:lnTo>
                                      <a:lnTo>
                                        <a:pt x="1320" y="229"/>
                                      </a:lnTo>
                                      <a:lnTo>
                                        <a:pt x="1322" y="219"/>
                                      </a:lnTo>
                                      <a:close/>
                                      <a:moveTo>
                                        <a:pt x="1432" y="237"/>
                                      </a:moveTo>
                                      <a:lnTo>
                                        <a:pt x="1434" y="238"/>
                                      </a:lnTo>
                                      <a:lnTo>
                                        <a:pt x="1432" y="248"/>
                                      </a:lnTo>
                                      <a:lnTo>
                                        <a:pt x="1430" y="247"/>
                                      </a:lnTo>
                                      <a:lnTo>
                                        <a:pt x="1432" y="23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2" name="Freeform 2131"/>
                              <wps:cNvSpPr>
                                <a:spLocks noEditPoints="1"/>
                              </wps:cNvSpPr>
                              <wps:spPr bwMode="auto">
                                <a:xfrm>
                                  <a:off x="850900" y="219075"/>
                                  <a:ext cx="6985" cy="937895"/>
                                </a:xfrm>
                                <a:custGeom>
                                  <a:avLst/>
                                  <a:gdLst>
                                    <a:gd name="T0" fmla="*/ 11 w 11"/>
                                    <a:gd name="T1" fmla="*/ 60 h 1477"/>
                                    <a:gd name="T2" fmla="*/ 0 w 11"/>
                                    <a:gd name="T3" fmla="*/ 0 h 1477"/>
                                    <a:gd name="T4" fmla="*/ 11 w 11"/>
                                    <a:gd name="T5" fmla="*/ 101 h 1477"/>
                                    <a:gd name="T6" fmla="*/ 0 w 11"/>
                                    <a:gd name="T7" fmla="*/ 162 h 1477"/>
                                    <a:gd name="T8" fmla="*/ 11 w 11"/>
                                    <a:gd name="T9" fmla="*/ 101 h 1477"/>
                                    <a:gd name="T10" fmla="*/ 11 w 11"/>
                                    <a:gd name="T11" fmla="*/ 263 h 1477"/>
                                    <a:gd name="T12" fmla="*/ 0 w 11"/>
                                    <a:gd name="T13" fmla="*/ 202 h 1477"/>
                                    <a:gd name="T14" fmla="*/ 11 w 11"/>
                                    <a:gd name="T15" fmla="*/ 303 h 1477"/>
                                    <a:gd name="T16" fmla="*/ 0 w 11"/>
                                    <a:gd name="T17" fmla="*/ 364 h 1477"/>
                                    <a:gd name="T18" fmla="*/ 11 w 11"/>
                                    <a:gd name="T19" fmla="*/ 303 h 1477"/>
                                    <a:gd name="T20" fmla="*/ 11 w 11"/>
                                    <a:gd name="T21" fmla="*/ 465 h 1477"/>
                                    <a:gd name="T22" fmla="*/ 0 w 11"/>
                                    <a:gd name="T23" fmla="*/ 405 h 1477"/>
                                    <a:gd name="T24" fmla="*/ 11 w 11"/>
                                    <a:gd name="T25" fmla="*/ 506 h 1477"/>
                                    <a:gd name="T26" fmla="*/ 0 w 11"/>
                                    <a:gd name="T27" fmla="*/ 566 h 1477"/>
                                    <a:gd name="T28" fmla="*/ 11 w 11"/>
                                    <a:gd name="T29" fmla="*/ 506 h 1477"/>
                                    <a:gd name="T30" fmla="*/ 11 w 11"/>
                                    <a:gd name="T31" fmla="*/ 668 h 1477"/>
                                    <a:gd name="T32" fmla="*/ 0 w 11"/>
                                    <a:gd name="T33" fmla="*/ 607 h 1477"/>
                                    <a:gd name="T34" fmla="*/ 11 w 11"/>
                                    <a:gd name="T35" fmla="*/ 708 h 1477"/>
                                    <a:gd name="T36" fmla="*/ 0 w 11"/>
                                    <a:gd name="T37" fmla="*/ 769 h 1477"/>
                                    <a:gd name="T38" fmla="*/ 11 w 11"/>
                                    <a:gd name="T39" fmla="*/ 708 h 1477"/>
                                    <a:gd name="T40" fmla="*/ 11 w 11"/>
                                    <a:gd name="T41" fmla="*/ 870 h 1477"/>
                                    <a:gd name="T42" fmla="*/ 0 w 11"/>
                                    <a:gd name="T43" fmla="*/ 809 h 1477"/>
                                    <a:gd name="T44" fmla="*/ 11 w 11"/>
                                    <a:gd name="T45" fmla="*/ 910 h 1477"/>
                                    <a:gd name="T46" fmla="*/ 0 w 11"/>
                                    <a:gd name="T47" fmla="*/ 971 h 1477"/>
                                    <a:gd name="T48" fmla="*/ 11 w 11"/>
                                    <a:gd name="T49" fmla="*/ 910 h 1477"/>
                                    <a:gd name="T50" fmla="*/ 11 w 11"/>
                                    <a:gd name="T51" fmla="*/ 1072 h 1477"/>
                                    <a:gd name="T52" fmla="*/ 0 w 11"/>
                                    <a:gd name="T53" fmla="*/ 1012 h 1477"/>
                                    <a:gd name="T54" fmla="*/ 11 w 11"/>
                                    <a:gd name="T55" fmla="*/ 1113 h 1477"/>
                                    <a:gd name="T56" fmla="*/ 0 w 11"/>
                                    <a:gd name="T57" fmla="*/ 1174 h 1477"/>
                                    <a:gd name="T58" fmla="*/ 11 w 11"/>
                                    <a:gd name="T59" fmla="*/ 1113 h 1477"/>
                                    <a:gd name="T60" fmla="*/ 11 w 11"/>
                                    <a:gd name="T61" fmla="*/ 1275 h 1477"/>
                                    <a:gd name="T62" fmla="*/ 0 w 11"/>
                                    <a:gd name="T63" fmla="*/ 1214 h 1477"/>
                                    <a:gd name="T64" fmla="*/ 11 w 11"/>
                                    <a:gd name="T65" fmla="*/ 1315 h 1477"/>
                                    <a:gd name="T66" fmla="*/ 0 w 11"/>
                                    <a:gd name="T67" fmla="*/ 1376 h 1477"/>
                                    <a:gd name="T68" fmla="*/ 11 w 11"/>
                                    <a:gd name="T69" fmla="*/ 1315 h 1477"/>
                                    <a:gd name="T70" fmla="*/ 11 w 11"/>
                                    <a:gd name="T71" fmla="*/ 1477 h 1477"/>
                                    <a:gd name="T72" fmla="*/ 0 w 11"/>
                                    <a:gd name="T73" fmla="*/ 1416 h 1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 h="1477">
                                      <a:moveTo>
                                        <a:pt x="11" y="0"/>
                                      </a:moveTo>
                                      <a:lnTo>
                                        <a:pt x="11" y="60"/>
                                      </a:lnTo>
                                      <a:lnTo>
                                        <a:pt x="0" y="60"/>
                                      </a:lnTo>
                                      <a:lnTo>
                                        <a:pt x="0" y="0"/>
                                      </a:lnTo>
                                      <a:lnTo>
                                        <a:pt x="11" y="0"/>
                                      </a:lnTo>
                                      <a:close/>
                                      <a:moveTo>
                                        <a:pt x="11" y="101"/>
                                      </a:moveTo>
                                      <a:lnTo>
                                        <a:pt x="11" y="162"/>
                                      </a:lnTo>
                                      <a:lnTo>
                                        <a:pt x="0" y="162"/>
                                      </a:lnTo>
                                      <a:lnTo>
                                        <a:pt x="0" y="101"/>
                                      </a:lnTo>
                                      <a:lnTo>
                                        <a:pt x="11" y="101"/>
                                      </a:lnTo>
                                      <a:close/>
                                      <a:moveTo>
                                        <a:pt x="11" y="202"/>
                                      </a:moveTo>
                                      <a:lnTo>
                                        <a:pt x="11" y="263"/>
                                      </a:lnTo>
                                      <a:lnTo>
                                        <a:pt x="0" y="263"/>
                                      </a:lnTo>
                                      <a:lnTo>
                                        <a:pt x="0" y="202"/>
                                      </a:lnTo>
                                      <a:lnTo>
                                        <a:pt x="11" y="202"/>
                                      </a:lnTo>
                                      <a:close/>
                                      <a:moveTo>
                                        <a:pt x="11" y="303"/>
                                      </a:moveTo>
                                      <a:lnTo>
                                        <a:pt x="11" y="364"/>
                                      </a:lnTo>
                                      <a:lnTo>
                                        <a:pt x="0" y="364"/>
                                      </a:lnTo>
                                      <a:lnTo>
                                        <a:pt x="0" y="303"/>
                                      </a:lnTo>
                                      <a:lnTo>
                                        <a:pt x="11" y="303"/>
                                      </a:lnTo>
                                      <a:close/>
                                      <a:moveTo>
                                        <a:pt x="11" y="405"/>
                                      </a:moveTo>
                                      <a:lnTo>
                                        <a:pt x="11" y="465"/>
                                      </a:lnTo>
                                      <a:lnTo>
                                        <a:pt x="0" y="465"/>
                                      </a:lnTo>
                                      <a:lnTo>
                                        <a:pt x="0" y="405"/>
                                      </a:lnTo>
                                      <a:lnTo>
                                        <a:pt x="11" y="405"/>
                                      </a:lnTo>
                                      <a:close/>
                                      <a:moveTo>
                                        <a:pt x="11" y="506"/>
                                      </a:moveTo>
                                      <a:lnTo>
                                        <a:pt x="11" y="566"/>
                                      </a:lnTo>
                                      <a:lnTo>
                                        <a:pt x="0" y="566"/>
                                      </a:lnTo>
                                      <a:lnTo>
                                        <a:pt x="0" y="506"/>
                                      </a:lnTo>
                                      <a:lnTo>
                                        <a:pt x="11" y="506"/>
                                      </a:lnTo>
                                      <a:close/>
                                      <a:moveTo>
                                        <a:pt x="11" y="607"/>
                                      </a:moveTo>
                                      <a:lnTo>
                                        <a:pt x="11" y="668"/>
                                      </a:lnTo>
                                      <a:lnTo>
                                        <a:pt x="0" y="668"/>
                                      </a:lnTo>
                                      <a:lnTo>
                                        <a:pt x="0" y="607"/>
                                      </a:lnTo>
                                      <a:lnTo>
                                        <a:pt x="11" y="607"/>
                                      </a:lnTo>
                                      <a:close/>
                                      <a:moveTo>
                                        <a:pt x="11" y="708"/>
                                      </a:moveTo>
                                      <a:lnTo>
                                        <a:pt x="11" y="769"/>
                                      </a:lnTo>
                                      <a:lnTo>
                                        <a:pt x="0" y="769"/>
                                      </a:lnTo>
                                      <a:lnTo>
                                        <a:pt x="0" y="708"/>
                                      </a:lnTo>
                                      <a:lnTo>
                                        <a:pt x="11" y="708"/>
                                      </a:lnTo>
                                      <a:close/>
                                      <a:moveTo>
                                        <a:pt x="11" y="809"/>
                                      </a:moveTo>
                                      <a:lnTo>
                                        <a:pt x="11" y="870"/>
                                      </a:lnTo>
                                      <a:lnTo>
                                        <a:pt x="0" y="870"/>
                                      </a:lnTo>
                                      <a:lnTo>
                                        <a:pt x="0" y="809"/>
                                      </a:lnTo>
                                      <a:lnTo>
                                        <a:pt x="11" y="809"/>
                                      </a:lnTo>
                                      <a:close/>
                                      <a:moveTo>
                                        <a:pt x="11" y="910"/>
                                      </a:moveTo>
                                      <a:lnTo>
                                        <a:pt x="11" y="971"/>
                                      </a:lnTo>
                                      <a:lnTo>
                                        <a:pt x="0" y="971"/>
                                      </a:lnTo>
                                      <a:lnTo>
                                        <a:pt x="0" y="910"/>
                                      </a:lnTo>
                                      <a:lnTo>
                                        <a:pt x="11" y="910"/>
                                      </a:lnTo>
                                      <a:close/>
                                      <a:moveTo>
                                        <a:pt x="11" y="1012"/>
                                      </a:moveTo>
                                      <a:lnTo>
                                        <a:pt x="11" y="1072"/>
                                      </a:lnTo>
                                      <a:lnTo>
                                        <a:pt x="0" y="1072"/>
                                      </a:lnTo>
                                      <a:lnTo>
                                        <a:pt x="0" y="1012"/>
                                      </a:lnTo>
                                      <a:lnTo>
                                        <a:pt x="11" y="1012"/>
                                      </a:lnTo>
                                      <a:close/>
                                      <a:moveTo>
                                        <a:pt x="11" y="1113"/>
                                      </a:moveTo>
                                      <a:lnTo>
                                        <a:pt x="11" y="1174"/>
                                      </a:lnTo>
                                      <a:lnTo>
                                        <a:pt x="0" y="1174"/>
                                      </a:lnTo>
                                      <a:lnTo>
                                        <a:pt x="0" y="1113"/>
                                      </a:lnTo>
                                      <a:lnTo>
                                        <a:pt x="11" y="1113"/>
                                      </a:lnTo>
                                      <a:close/>
                                      <a:moveTo>
                                        <a:pt x="11" y="1214"/>
                                      </a:moveTo>
                                      <a:lnTo>
                                        <a:pt x="11" y="1275"/>
                                      </a:lnTo>
                                      <a:lnTo>
                                        <a:pt x="0" y="1275"/>
                                      </a:lnTo>
                                      <a:lnTo>
                                        <a:pt x="0" y="1214"/>
                                      </a:lnTo>
                                      <a:lnTo>
                                        <a:pt x="11" y="1214"/>
                                      </a:lnTo>
                                      <a:close/>
                                      <a:moveTo>
                                        <a:pt x="11" y="1315"/>
                                      </a:moveTo>
                                      <a:lnTo>
                                        <a:pt x="11" y="1376"/>
                                      </a:lnTo>
                                      <a:lnTo>
                                        <a:pt x="0" y="1376"/>
                                      </a:lnTo>
                                      <a:lnTo>
                                        <a:pt x="0" y="1315"/>
                                      </a:lnTo>
                                      <a:lnTo>
                                        <a:pt x="11" y="1315"/>
                                      </a:lnTo>
                                      <a:close/>
                                      <a:moveTo>
                                        <a:pt x="11" y="1416"/>
                                      </a:moveTo>
                                      <a:lnTo>
                                        <a:pt x="11" y="1477"/>
                                      </a:lnTo>
                                      <a:lnTo>
                                        <a:pt x="0" y="1477"/>
                                      </a:lnTo>
                                      <a:lnTo>
                                        <a:pt x="0" y="1416"/>
                                      </a:lnTo>
                                      <a:lnTo>
                                        <a:pt x="11" y="14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3" name="Line 2132"/>
                              <wps:cNvCnPr/>
                              <wps:spPr bwMode="auto">
                                <a:xfrm flipH="1">
                                  <a:off x="248285" y="796925"/>
                                  <a:ext cx="658495" cy="2762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4" name="Freeform 2133"/>
                              <wps:cNvSpPr>
                                <a:spLocks noEditPoints="1"/>
                              </wps:cNvSpPr>
                              <wps:spPr bwMode="auto">
                                <a:xfrm>
                                  <a:off x="247650" y="792480"/>
                                  <a:ext cx="917575" cy="283845"/>
                                </a:xfrm>
                                <a:custGeom>
                                  <a:avLst/>
                                  <a:gdLst>
                                    <a:gd name="T0" fmla="*/ 63 w 1445"/>
                                    <a:gd name="T1" fmla="*/ 418 h 447"/>
                                    <a:gd name="T2" fmla="*/ 3 w 1445"/>
                                    <a:gd name="T3" fmla="*/ 447 h 447"/>
                                    <a:gd name="T4" fmla="*/ 106 w 1445"/>
                                    <a:gd name="T5" fmla="*/ 405 h 447"/>
                                    <a:gd name="T6" fmla="*/ 173 w 1445"/>
                                    <a:gd name="T7" fmla="*/ 395 h 447"/>
                                    <a:gd name="T8" fmla="*/ 106 w 1445"/>
                                    <a:gd name="T9" fmla="*/ 405 h 447"/>
                                    <a:gd name="T10" fmla="*/ 275 w 1445"/>
                                    <a:gd name="T11" fmla="*/ 354 h 447"/>
                                    <a:gd name="T12" fmla="*/ 215 w 1445"/>
                                    <a:gd name="T13" fmla="*/ 382 h 447"/>
                                    <a:gd name="T14" fmla="*/ 318 w 1445"/>
                                    <a:gd name="T15" fmla="*/ 341 h 447"/>
                                    <a:gd name="T16" fmla="*/ 385 w 1445"/>
                                    <a:gd name="T17" fmla="*/ 331 h 447"/>
                                    <a:gd name="T18" fmla="*/ 318 w 1445"/>
                                    <a:gd name="T19" fmla="*/ 341 h 447"/>
                                    <a:gd name="T20" fmla="*/ 487 w 1445"/>
                                    <a:gd name="T21" fmla="*/ 289 h 447"/>
                                    <a:gd name="T22" fmla="*/ 427 w 1445"/>
                                    <a:gd name="T23" fmla="*/ 318 h 447"/>
                                    <a:gd name="T24" fmla="*/ 530 w 1445"/>
                                    <a:gd name="T25" fmla="*/ 277 h 447"/>
                                    <a:gd name="T26" fmla="*/ 597 w 1445"/>
                                    <a:gd name="T27" fmla="*/ 267 h 447"/>
                                    <a:gd name="T28" fmla="*/ 530 w 1445"/>
                                    <a:gd name="T29" fmla="*/ 277 h 447"/>
                                    <a:gd name="T30" fmla="*/ 700 w 1445"/>
                                    <a:gd name="T31" fmla="*/ 225 h 447"/>
                                    <a:gd name="T32" fmla="*/ 639 w 1445"/>
                                    <a:gd name="T33" fmla="*/ 254 h 447"/>
                                    <a:gd name="T34" fmla="*/ 742 w 1445"/>
                                    <a:gd name="T35" fmla="*/ 212 h 447"/>
                                    <a:gd name="T36" fmla="*/ 809 w 1445"/>
                                    <a:gd name="T37" fmla="*/ 203 h 447"/>
                                    <a:gd name="T38" fmla="*/ 742 w 1445"/>
                                    <a:gd name="T39" fmla="*/ 212 h 447"/>
                                    <a:gd name="T40" fmla="*/ 912 w 1445"/>
                                    <a:gd name="T41" fmla="*/ 161 h 447"/>
                                    <a:gd name="T42" fmla="*/ 852 w 1445"/>
                                    <a:gd name="T43" fmla="*/ 190 h 447"/>
                                    <a:gd name="T44" fmla="*/ 954 w 1445"/>
                                    <a:gd name="T45" fmla="*/ 148 h 447"/>
                                    <a:gd name="T46" fmla="*/ 1021 w 1445"/>
                                    <a:gd name="T47" fmla="*/ 138 h 447"/>
                                    <a:gd name="T48" fmla="*/ 954 w 1445"/>
                                    <a:gd name="T49" fmla="*/ 148 h 447"/>
                                    <a:gd name="T50" fmla="*/ 1124 w 1445"/>
                                    <a:gd name="T51" fmla="*/ 97 h 447"/>
                                    <a:gd name="T52" fmla="*/ 1064 w 1445"/>
                                    <a:gd name="T53" fmla="*/ 126 h 447"/>
                                    <a:gd name="T54" fmla="*/ 1166 w 1445"/>
                                    <a:gd name="T55" fmla="*/ 84 h 447"/>
                                    <a:gd name="T56" fmla="*/ 1233 w 1445"/>
                                    <a:gd name="T57" fmla="*/ 74 h 447"/>
                                    <a:gd name="T58" fmla="*/ 1166 w 1445"/>
                                    <a:gd name="T59" fmla="*/ 84 h 447"/>
                                    <a:gd name="T60" fmla="*/ 1336 w 1445"/>
                                    <a:gd name="T61" fmla="*/ 33 h 447"/>
                                    <a:gd name="T62" fmla="*/ 1276 w 1445"/>
                                    <a:gd name="T63" fmla="*/ 61 h 447"/>
                                    <a:gd name="T64" fmla="*/ 1378 w 1445"/>
                                    <a:gd name="T65" fmla="*/ 20 h 447"/>
                                    <a:gd name="T66" fmla="*/ 1445 w 1445"/>
                                    <a:gd name="T67" fmla="*/ 10 h 447"/>
                                    <a:gd name="T68" fmla="*/ 1378 w 1445"/>
                                    <a:gd name="T69" fmla="*/ 20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45" h="447">
                                      <a:moveTo>
                                        <a:pt x="0" y="437"/>
                                      </a:moveTo>
                                      <a:lnTo>
                                        <a:pt x="63" y="418"/>
                                      </a:lnTo>
                                      <a:lnTo>
                                        <a:pt x="67" y="427"/>
                                      </a:lnTo>
                                      <a:lnTo>
                                        <a:pt x="3" y="447"/>
                                      </a:lnTo>
                                      <a:lnTo>
                                        <a:pt x="0" y="437"/>
                                      </a:lnTo>
                                      <a:close/>
                                      <a:moveTo>
                                        <a:pt x="106" y="405"/>
                                      </a:moveTo>
                                      <a:lnTo>
                                        <a:pt x="169" y="386"/>
                                      </a:lnTo>
                                      <a:lnTo>
                                        <a:pt x="173" y="395"/>
                                      </a:lnTo>
                                      <a:lnTo>
                                        <a:pt x="109" y="415"/>
                                      </a:lnTo>
                                      <a:lnTo>
                                        <a:pt x="106" y="405"/>
                                      </a:lnTo>
                                      <a:close/>
                                      <a:moveTo>
                                        <a:pt x="212" y="373"/>
                                      </a:moveTo>
                                      <a:lnTo>
                                        <a:pt x="275" y="354"/>
                                      </a:lnTo>
                                      <a:lnTo>
                                        <a:pt x="279" y="363"/>
                                      </a:lnTo>
                                      <a:lnTo>
                                        <a:pt x="215" y="382"/>
                                      </a:lnTo>
                                      <a:lnTo>
                                        <a:pt x="212" y="373"/>
                                      </a:lnTo>
                                      <a:close/>
                                      <a:moveTo>
                                        <a:pt x="318" y="341"/>
                                      </a:moveTo>
                                      <a:lnTo>
                                        <a:pt x="381" y="322"/>
                                      </a:lnTo>
                                      <a:lnTo>
                                        <a:pt x="385" y="331"/>
                                      </a:lnTo>
                                      <a:lnTo>
                                        <a:pt x="321" y="350"/>
                                      </a:lnTo>
                                      <a:lnTo>
                                        <a:pt x="318" y="341"/>
                                      </a:lnTo>
                                      <a:close/>
                                      <a:moveTo>
                                        <a:pt x="424" y="309"/>
                                      </a:moveTo>
                                      <a:lnTo>
                                        <a:pt x="487" y="289"/>
                                      </a:lnTo>
                                      <a:lnTo>
                                        <a:pt x="491" y="299"/>
                                      </a:lnTo>
                                      <a:lnTo>
                                        <a:pt x="427" y="318"/>
                                      </a:lnTo>
                                      <a:lnTo>
                                        <a:pt x="424" y="309"/>
                                      </a:lnTo>
                                      <a:close/>
                                      <a:moveTo>
                                        <a:pt x="530" y="277"/>
                                      </a:moveTo>
                                      <a:lnTo>
                                        <a:pt x="593" y="257"/>
                                      </a:lnTo>
                                      <a:lnTo>
                                        <a:pt x="597" y="267"/>
                                      </a:lnTo>
                                      <a:lnTo>
                                        <a:pt x="533" y="286"/>
                                      </a:lnTo>
                                      <a:lnTo>
                                        <a:pt x="530" y="277"/>
                                      </a:lnTo>
                                      <a:close/>
                                      <a:moveTo>
                                        <a:pt x="636" y="244"/>
                                      </a:moveTo>
                                      <a:lnTo>
                                        <a:pt x="700" y="225"/>
                                      </a:lnTo>
                                      <a:lnTo>
                                        <a:pt x="703" y="235"/>
                                      </a:lnTo>
                                      <a:lnTo>
                                        <a:pt x="639" y="254"/>
                                      </a:lnTo>
                                      <a:lnTo>
                                        <a:pt x="636" y="244"/>
                                      </a:lnTo>
                                      <a:close/>
                                      <a:moveTo>
                                        <a:pt x="742" y="212"/>
                                      </a:moveTo>
                                      <a:lnTo>
                                        <a:pt x="806" y="193"/>
                                      </a:lnTo>
                                      <a:lnTo>
                                        <a:pt x="809" y="203"/>
                                      </a:lnTo>
                                      <a:lnTo>
                                        <a:pt x="746" y="222"/>
                                      </a:lnTo>
                                      <a:lnTo>
                                        <a:pt x="742" y="212"/>
                                      </a:lnTo>
                                      <a:close/>
                                      <a:moveTo>
                                        <a:pt x="848" y="180"/>
                                      </a:moveTo>
                                      <a:lnTo>
                                        <a:pt x="912" y="161"/>
                                      </a:lnTo>
                                      <a:lnTo>
                                        <a:pt x="915" y="171"/>
                                      </a:lnTo>
                                      <a:lnTo>
                                        <a:pt x="852" y="190"/>
                                      </a:lnTo>
                                      <a:lnTo>
                                        <a:pt x="848" y="180"/>
                                      </a:lnTo>
                                      <a:close/>
                                      <a:moveTo>
                                        <a:pt x="954" y="148"/>
                                      </a:moveTo>
                                      <a:lnTo>
                                        <a:pt x="1018" y="129"/>
                                      </a:lnTo>
                                      <a:lnTo>
                                        <a:pt x="1021" y="138"/>
                                      </a:lnTo>
                                      <a:lnTo>
                                        <a:pt x="958" y="158"/>
                                      </a:lnTo>
                                      <a:lnTo>
                                        <a:pt x="954" y="148"/>
                                      </a:lnTo>
                                      <a:close/>
                                      <a:moveTo>
                                        <a:pt x="1060" y="116"/>
                                      </a:moveTo>
                                      <a:lnTo>
                                        <a:pt x="1124" y="97"/>
                                      </a:lnTo>
                                      <a:lnTo>
                                        <a:pt x="1127" y="106"/>
                                      </a:lnTo>
                                      <a:lnTo>
                                        <a:pt x="1064" y="126"/>
                                      </a:lnTo>
                                      <a:lnTo>
                                        <a:pt x="1060" y="116"/>
                                      </a:lnTo>
                                      <a:close/>
                                      <a:moveTo>
                                        <a:pt x="1166" y="84"/>
                                      </a:moveTo>
                                      <a:lnTo>
                                        <a:pt x="1230" y="65"/>
                                      </a:lnTo>
                                      <a:lnTo>
                                        <a:pt x="1233" y="74"/>
                                      </a:lnTo>
                                      <a:lnTo>
                                        <a:pt x="1170" y="94"/>
                                      </a:lnTo>
                                      <a:lnTo>
                                        <a:pt x="1166" y="84"/>
                                      </a:lnTo>
                                      <a:close/>
                                      <a:moveTo>
                                        <a:pt x="1272" y="52"/>
                                      </a:moveTo>
                                      <a:lnTo>
                                        <a:pt x="1336" y="33"/>
                                      </a:lnTo>
                                      <a:lnTo>
                                        <a:pt x="1339" y="42"/>
                                      </a:lnTo>
                                      <a:lnTo>
                                        <a:pt x="1276" y="61"/>
                                      </a:lnTo>
                                      <a:lnTo>
                                        <a:pt x="1272" y="52"/>
                                      </a:lnTo>
                                      <a:close/>
                                      <a:moveTo>
                                        <a:pt x="1378" y="20"/>
                                      </a:moveTo>
                                      <a:lnTo>
                                        <a:pt x="1442" y="0"/>
                                      </a:lnTo>
                                      <a:lnTo>
                                        <a:pt x="1445" y="10"/>
                                      </a:lnTo>
                                      <a:lnTo>
                                        <a:pt x="1382" y="29"/>
                                      </a:lnTo>
                                      <a:lnTo>
                                        <a:pt x="1378" y="2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65" name="Line 2134"/>
                              <wps:cNvCnPr/>
                              <wps:spPr bwMode="auto">
                                <a:xfrm flipH="1">
                                  <a:off x="906780" y="788035"/>
                                  <a:ext cx="281940" cy="88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66" name="Rectangle 2135"/>
                              <wps:cNvSpPr>
                                <a:spLocks noChangeArrowheads="1"/>
                              </wps:cNvSpPr>
                              <wps:spPr bwMode="auto">
                                <a:xfrm>
                                  <a:off x="816610" y="11868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O</w:t>
                                    </w:r>
                                  </w:p>
                                </w:txbxContent>
                              </wps:txbx>
                              <wps:bodyPr rot="0" vert="horz" wrap="none" lIns="0" tIns="0" rIns="0" bIns="0" anchor="t" anchorCtr="0" upright="1">
                                <a:spAutoFit/>
                              </wps:bodyPr>
                            </wps:wsp>
                            <wps:wsp>
                              <wps:cNvPr id="2267" name="Rectangle 2136"/>
                              <wps:cNvSpPr>
                                <a:spLocks noChangeArrowheads="1"/>
                              </wps:cNvSpPr>
                              <wps:spPr bwMode="auto">
                                <a:xfrm>
                                  <a:off x="1221105" y="64960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268" name="Rectangle 2137"/>
                              <wps:cNvSpPr>
                                <a:spLocks noChangeArrowheads="1"/>
                              </wps:cNvSpPr>
                              <wps:spPr bwMode="auto">
                                <a:xfrm>
                                  <a:off x="937260" y="64389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269" name="Rectangle 2138"/>
                              <wps:cNvSpPr>
                                <a:spLocks noChangeArrowheads="1"/>
                              </wps:cNvSpPr>
                              <wps:spPr bwMode="auto">
                                <a:xfrm>
                                  <a:off x="825500" y="514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270" name="Rectangle 2139"/>
                              <wps:cNvSpPr>
                                <a:spLocks noChangeArrowheads="1"/>
                              </wps:cNvSpPr>
                              <wps:spPr bwMode="auto">
                                <a:xfrm>
                                  <a:off x="1398270" y="944880"/>
                                  <a:ext cx="927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44" name="Rectangle 2140"/>
                              <wps:cNvSpPr>
                                <a:spLocks noChangeArrowheads="1"/>
                              </wps:cNvSpPr>
                              <wps:spPr bwMode="auto">
                                <a:xfrm>
                                  <a:off x="908685" y="13982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45" name="Rectangle 2141"/>
                              <wps:cNvSpPr>
                                <a:spLocks noChangeArrowheads="1"/>
                              </wps:cNvSpPr>
                              <wps:spPr bwMode="auto">
                                <a:xfrm>
                                  <a:off x="99695" y="977900"/>
                                  <a:ext cx="914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g:wgp>
                              <wpg:cNvPr id="2146" name="Group 2142"/>
                              <wpg:cNvGrpSpPr>
                                <a:grpSpLocks/>
                              </wpg:cNvGrpSpPr>
                              <wpg:grpSpPr bwMode="auto">
                                <a:xfrm>
                                  <a:off x="1174750" y="775335"/>
                                  <a:ext cx="28575" cy="26035"/>
                                  <a:chOff x="1850" y="1221"/>
                                  <a:chExt cx="45" cy="41"/>
                                </a:xfrm>
                              </wpg:grpSpPr>
                              <wps:wsp>
                                <wps:cNvPr id="2147" name="Oval 2143"/>
                                <wps:cNvSpPr>
                                  <a:spLocks noChangeArrowheads="1"/>
                                </wps:cNvSpPr>
                                <wps:spPr bwMode="auto">
                                  <a:xfrm>
                                    <a:off x="1850" y="1221"/>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48" name="Oval 2144"/>
                                <wps:cNvSpPr>
                                  <a:spLocks noChangeArrowheads="1"/>
                                </wps:cNvSpPr>
                                <wps:spPr bwMode="auto">
                                  <a:xfrm>
                                    <a:off x="1850" y="1221"/>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49" name="Group 2145"/>
                              <wpg:cNvGrpSpPr>
                                <a:grpSpLocks/>
                              </wpg:cNvGrpSpPr>
                              <wpg:grpSpPr bwMode="auto">
                                <a:xfrm>
                                  <a:off x="892175" y="784225"/>
                                  <a:ext cx="28575" cy="25400"/>
                                  <a:chOff x="1405" y="1235"/>
                                  <a:chExt cx="45" cy="40"/>
                                </a:xfrm>
                              </wpg:grpSpPr>
                              <wps:wsp>
                                <wps:cNvPr id="2150" name="Oval 2146"/>
                                <wps:cNvSpPr>
                                  <a:spLocks noChangeArrowheads="1"/>
                                </wps:cNvSpPr>
                                <wps:spPr bwMode="auto">
                                  <a:xfrm>
                                    <a:off x="1405" y="1235"/>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1" name="Oval 2147"/>
                                <wps:cNvSpPr>
                                  <a:spLocks noChangeArrowheads="1"/>
                                </wps:cNvSpPr>
                                <wps:spPr bwMode="auto">
                                  <a:xfrm>
                                    <a:off x="1405" y="1235"/>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2" name="Group 2148"/>
                              <wpg:cNvGrpSpPr>
                                <a:grpSpLocks/>
                              </wpg:cNvGrpSpPr>
                              <wpg:grpSpPr bwMode="auto">
                                <a:xfrm>
                                  <a:off x="840105" y="1160780"/>
                                  <a:ext cx="28575" cy="26035"/>
                                  <a:chOff x="1323" y="1828"/>
                                  <a:chExt cx="45" cy="41"/>
                                </a:xfrm>
                              </wpg:grpSpPr>
                              <wps:wsp>
                                <wps:cNvPr id="2153" name="Oval 2149"/>
                                <wps:cNvSpPr>
                                  <a:spLocks noChangeArrowheads="1"/>
                                </wps:cNvSpPr>
                                <wps:spPr bwMode="auto">
                                  <a:xfrm>
                                    <a:off x="1323" y="1828"/>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4" name="Oval 2150"/>
                                <wps:cNvSpPr>
                                  <a:spLocks noChangeArrowheads="1"/>
                                </wps:cNvSpPr>
                                <wps:spPr bwMode="auto">
                                  <a:xfrm>
                                    <a:off x="1323" y="1828"/>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5" name="Group 2151"/>
                              <wpg:cNvGrpSpPr>
                                <a:grpSpLocks/>
                              </wpg:cNvGrpSpPr>
                              <wpg:grpSpPr bwMode="auto">
                                <a:xfrm>
                                  <a:off x="234315" y="1060450"/>
                                  <a:ext cx="28575" cy="25400"/>
                                  <a:chOff x="369" y="1670"/>
                                  <a:chExt cx="45" cy="40"/>
                                </a:xfrm>
                              </wpg:grpSpPr>
                              <wps:wsp>
                                <wps:cNvPr id="2156" name="Oval 2152"/>
                                <wps:cNvSpPr>
                                  <a:spLocks noChangeArrowheads="1"/>
                                </wps:cNvSpPr>
                                <wps:spPr bwMode="auto">
                                  <a:xfrm>
                                    <a:off x="369" y="1670"/>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57" name="Oval 2153"/>
                                <wps:cNvSpPr>
                                  <a:spLocks noChangeArrowheads="1"/>
                                </wps:cNvSpPr>
                                <wps:spPr bwMode="auto">
                                  <a:xfrm>
                                    <a:off x="369" y="1670"/>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58" name="Group 2154"/>
                              <wpg:cNvGrpSpPr>
                                <a:grpSpLocks/>
                              </wpg:cNvGrpSpPr>
                              <wpg:grpSpPr bwMode="auto">
                                <a:xfrm>
                                  <a:off x="1341755" y="1060450"/>
                                  <a:ext cx="28575" cy="25400"/>
                                  <a:chOff x="2113" y="1670"/>
                                  <a:chExt cx="45" cy="40"/>
                                </a:xfrm>
                              </wpg:grpSpPr>
                              <wps:wsp>
                                <wps:cNvPr id="2159" name="Oval 2155"/>
                                <wps:cNvSpPr>
                                  <a:spLocks noChangeArrowheads="1"/>
                                </wps:cNvSpPr>
                                <wps:spPr bwMode="auto">
                                  <a:xfrm>
                                    <a:off x="2113" y="1670"/>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0" name="Oval 2156"/>
                                <wps:cNvSpPr>
                                  <a:spLocks noChangeArrowheads="1"/>
                                </wps:cNvSpPr>
                                <wps:spPr bwMode="auto">
                                  <a:xfrm>
                                    <a:off x="2113" y="1670"/>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1" name="Group 2157"/>
                              <wpg:cNvGrpSpPr>
                                <a:grpSpLocks/>
                              </wpg:cNvGrpSpPr>
                              <wpg:grpSpPr bwMode="auto">
                                <a:xfrm>
                                  <a:off x="944245" y="1362075"/>
                                  <a:ext cx="28575" cy="26035"/>
                                  <a:chOff x="1487" y="2145"/>
                                  <a:chExt cx="45" cy="41"/>
                                </a:xfrm>
                              </wpg:grpSpPr>
                              <wps:wsp>
                                <wps:cNvPr id="2162" name="Oval 2158"/>
                                <wps:cNvSpPr>
                                  <a:spLocks noChangeArrowheads="1"/>
                                </wps:cNvSpPr>
                                <wps:spPr bwMode="auto">
                                  <a:xfrm>
                                    <a:off x="1487" y="2145"/>
                                    <a:ext cx="45"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4" name="Oval 2159"/>
                                <wps:cNvSpPr>
                                  <a:spLocks noChangeArrowheads="1"/>
                                </wps:cNvSpPr>
                                <wps:spPr bwMode="auto">
                                  <a:xfrm>
                                    <a:off x="1487" y="2145"/>
                                    <a:ext cx="45" cy="41"/>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165" name="Group 2160"/>
                              <wpg:cNvGrpSpPr>
                                <a:grpSpLocks/>
                              </wpg:cNvGrpSpPr>
                              <wpg:grpSpPr bwMode="auto">
                                <a:xfrm>
                                  <a:off x="840105" y="206375"/>
                                  <a:ext cx="28575" cy="25400"/>
                                  <a:chOff x="1323" y="325"/>
                                  <a:chExt cx="45" cy="40"/>
                                </a:xfrm>
                              </wpg:grpSpPr>
                              <wps:wsp>
                                <wps:cNvPr id="2166" name="Oval 2161"/>
                                <wps:cNvSpPr>
                                  <a:spLocks noChangeArrowheads="1"/>
                                </wps:cNvSpPr>
                                <wps:spPr bwMode="auto">
                                  <a:xfrm>
                                    <a:off x="1323" y="325"/>
                                    <a:ext cx="45" cy="4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67" name="Oval 2162"/>
                                <wps:cNvSpPr>
                                  <a:spLocks noChangeArrowheads="1"/>
                                </wps:cNvSpPr>
                                <wps:spPr bwMode="auto">
                                  <a:xfrm>
                                    <a:off x="1323" y="325"/>
                                    <a:ext cx="45" cy="40"/>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2121" o:spid="_x0000_s1267" editas="canvas" style="width:126.35pt;height:127pt;mso-position-horizontal-relative:char;mso-position-vertical-relative:line" coordsize="16046,16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">
                      <v:shape id="_x0000_s1268" type="#_x0000_t75" style="position:absolute;width:16046;height:16129;visibility:visible;mso-wrap-style:square">
                        <v:fill o:detectmouseclick="t"/>
                        <v:path o:connecttype="none"/>
                      </v:shape>
                      <v:shape id="Freeform 2123" o:spid="_x0000_s1269" style="position:absolute;left:2482;top:10699;width:11081;height:64;visibility:visible;mso-wrap-style:square;v-text-anchor:top" coordsize="17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hMcA&#10;AADdAAAADwAAAGRycy9kb3ducmV2LnhtbESPS2vDMBCE74X+B7GF3hq57oPgRgkhEHB7KM2THLfW&#10;1nJrrVxJTZx/HwUKOQ4z8w0zmvS2FXvyoXGs4H6QgSCunG64VrBeze+GIEJE1tg6JgVHCjAZX1+N&#10;sNDuwAvaL2MtEoRDgQpMjF0hZagMWQwD1xEn78t5izFJX0vt8ZDgtpV5lj1Liw2nBYMdzQxVP8s/&#10;q2C3WbzboS/f5vHztTS/H/nDt9sqdXvTT19AROrjJfzfLrWCPH96hPOb9ATk+A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Dk4THAAAA3QAAAA8AAAAAAAAAAAAAAAAAmAIAAGRy&#10;cy9kb3ducmV2LnhtbFBLBQYAAAAABAAEAPUAAACMAwAAAAA=&#10;" path="m,l67,r,10l,10,,xm112,r67,l179,10r-67,l112,xm224,r67,l291,10r-67,l224,xm336,r67,l403,10r-67,l336,xm448,r67,l515,10r-67,l448,xm559,r68,l627,10r-68,l559,xm671,r67,l738,10r-67,l671,xm783,r67,l850,10r-67,l783,xm895,r67,l962,10r-67,l895,xm1007,r67,l1074,10r-67,l1007,xm1119,r67,l1186,10r-67,l1119,xm1230,r67,l1297,10r-67,l1230,xm1342,r67,l1409,10r-67,l1342,xm1454,r67,l1521,10r-67,l1454,xm1566,r67,l1633,10r-67,l1566,xm1678,r67,l1745,10r-67,l1678,xe" fillcolor="black" strokeweight=".1pt">
                        <v:stroke joinstyle="bevel"/>
                        <v:path arrowok="t" o:connecttype="custom" o:connectlocs="42545,0;0,6350;71120,0;113665,6350;71120,0;184785,0;142240,6350;213360,0;255905,6350;213360,0;327025,0;284480,6350;354965,0;398145,6350;354965,0;468630,0;426085,6350;497205,0;539750,6350;497205,0;610870,0;568325,6350;639445,0;681990,6350;639445,0;753110,0;710565,6350;781050,0;823595,6350;781050,0;894715,0;852170,6350;923290,0;965835,6350;923290,0;1036955,0;994410,6350;1065530,0;1108075,6350;1065530,0" o:connectangles="0,0,0,0,0,0,0,0,0,0,0,0,0,0,0,0,0,0,0,0,0,0,0,0,0,0,0,0,0,0,0,0,0,0,0,0,0,0,0,0"/>
                        <o:lock v:ext="edit" verticies="t"/>
                      </v:shape>
                      <v:line id="Line 2124" o:spid="_x0000_s1270" style="position:absolute;visibility:visible;mso-wrap-style:square" from="2482,10731" to="9588,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C9zsYAAADdAAAADwAAAGRycy9kb3ducmV2LnhtbESPQWvCQBSE74L/YXlCL0U3plgldRVp&#10;KeihoKng9Zl9ZkOzb0N2jem/dwsFj8PMfMMs172tRUetrxwrmE4SEMSF0xWXCo7fn+MFCB+QNdaO&#10;ScEveVivhoMlZtrd+EBdHkoRIewzVGBCaDIpfWHIop+4hjh6F9daDFG2pdQt3iLc1jJNkldpseK4&#10;YLChd0PFT361CvLnbZVf91/zk9np88tH0pmDvCj1NOo3byAC9eER/m9vtYI0nc3g7018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gvc7GAAAA3QAAAA8AAAAAAAAA&#10;AAAAAAAAoQIAAGRycy9kb3ducmV2LnhtbFBLBQYAAAAABAAEAPkAAACUAwAAAAA=&#10;" strokeweight=".55pt">
                        <v:stroke joinstyle="miter"/>
                      </v:line>
                      <v:line id="Line 2125" o:spid="_x0000_s1271" style="position:absolute;flip:y;visibility:visible;mso-wrap-style:square" from="9588,10731" to="13563,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3jfcYAAADdAAAADwAAAGRycy9kb3ducmV2LnhtbESPQWsCMRSE74X+h/AK3mrWBZeyGkWE&#10;VoUWWvXg8bF5blY3L0sS1+2/bwqFHoeZ+YaZLwfbip58aBwrmIwzEMSV0w3XCo6H1+cXECEia2wd&#10;k4JvCrBcPD7MsdTuzl/U72MtEoRDiQpMjF0pZagMWQxj1xEn7+y8xZikr6X2eE9w28o8ywppseG0&#10;YLCjtaHqur9ZBR+7/u20qS5m5Se3rHivN6fPCys1ehpWMxCRhvgf/mtvtYI8nxb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t433GAAAA3QAAAA8AAAAAAAAA&#10;AAAAAAAAoQIAAGRycy9kb3ducmV2LnhtbFBLBQYAAAAABAAEAPkAAACUAwAAAAA=&#10;" strokeweight=".55pt">
                        <v:stroke joinstyle="miter"/>
                      </v:line>
                      <v:shape id="Freeform 2126" o:spid="_x0000_s1272" style="position:absolute;left:6026;top:10737;width:7366;height:1537;visibility:visible;mso-wrap-style:square;v-text-anchor:top" coordsize="116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4pa8cA&#10;AADdAAAADwAAAGRycy9kb3ducmV2LnhtbESPQWvCQBSE74X+h+UJvRTdGGiV1FXaQGhBihgD0tsj&#10;+0yC2bchu5r477tCocdhZr5hVpvRtOJKvWssK5jPIhDEpdUNVwqKQzZdgnAeWWNrmRTcyMFm/fiw&#10;wkTbgfd0zX0lAoRdggpq77tESlfWZNDNbEccvJPtDfog+0rqHocAN62Mo+hVGmw4LNTYUVpTec4v&#10;RkH2cZYFDjw3z9/6c/uzu12ONlXqaTK+v4HwNPr/8F/7SyuI45cF3N+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KWvHAAAA3QAAAA8AAAAAAAAAAAAAAAAAmAIAAGRy&#10;cy9kb3ducmV2LnhtbFBLBQYAAAAABAAEAPUAAACMAwAAAAA=&#10;" path="m,232l66,219r2,9l3,242,,232xm109,210r66,-13l177,207r-65,13l109,210xm219,188r65,-13l287,185r-66,13l219,188xm328,166r65,-13l396,163r-66,13l328,166xm437,144r66,-13l505,141r-66,13l437,144xm546,122r66,-13l614,119r-65,13l546,122xm655,100l721,87r2,10l658,110r-3,-10xm765,78l830,65r2,10l767,88,765,78xm874,57l939,43r3,10l876,66r-2,-9xm983,35r65,-13l1051,31,985,44r-2,-9xm1092,13l1157,r3,9l1094,23r-2,-10xe" fillcolor="black" strokeweight=".1pt">
                        <v:stroke joinstyle="bevel"/>
                        <v:path arrowok="t" o:connecttype="custom" o:connectlocs="0,147320;41910,139065;43180,144780;1905,153670;0,147320;69215,133350;111125,125095;112395,131445;71120,139700;69215,133350;139065,119380;180340,111125;182245,117475;140335,125730;139065,119380;208280,105410;249555,97155;251460,103505;209550,111760;208280,105410;277495,91440;319405,83185;320675,89535;278765,97790;277495,91440;346710,77470;388620,69215;389890,75565;348615,83820;346710,77470;415925,63500;457835,55245;459105,61595;417830,69850;415925,63500;485775,49530;527050,41275;528320,47625;487045,55880;485775,49530;554990,36195;596265,27305;598170,33655;556260,41910;554990,36195;624205,22225;665480,13970;667385,19685;625475,27940;624205,22225;693420,8255;734695,0;736600,5715;694690,14605;693420,8255" o:connectangles="0,0,0,0,0,0,0,0,0,0,0,0,0,0,0,0,0,0,0,0,0,0,0,0,0,0,0,0,0,0,0,0,0,0,0,0,0,0,0,0,0,0,0,0,0,0,0,0,0,0,0,0,0,0,0"/>
                        <o:lock v:ext="edit" verticies="t"/>
                      </v:shape>
                      <v:line id="Line 2127" o:spid="_x0000_s1273" style="position:absolute;visibility:visible;mso-wrap-style:square" from="8547,2190" to="9588,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SUMQAAADdAAAADwAAAGRycy9kb3ducmV2LnhtbERPz2vCMBS+C/sfwhvsMjRdZXN0pmUo&#10;A3cQtBO8vjXPpqx5KU2s9b9fDoLHj+/3shhtKwbqfeNYwcssAUFcOd1wreDw8zV9B+EDssbWMSm4&#10;kocif5gsMdPuwnsaylCLGMI+QwUmhC6T0leGLPqZ64gjd3K9xRBhX0vd4yWG21amSfImLTYcGwx2&#10;tDJU/ZVnq6B83jTlebddHM23/p2vk8Hs5Umpp8fx8wNEoDHcxTf3RitI09c4N76JT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RJQxAAAAN0AAAAPAAAAAAAAAAAA&#10;AAAAAKECAABkcnMvZG93bnJldi54bWxQSwUGAAAAAAQABAD5AAAAkgMAAAAA&#10;" strokeweight=".55pt">
                        <v:stroke joinstyle="miter"/>
                      </v:line>
                      <v:line id="Line 2128" o:spid="_x0000_s1274" style="position:absolute;flip:x;visibility:visible;mso-wrap-style:square" from="2482,2190" to="8547,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3D8YAAADdAAAADwAAAGRycy9kb3ducmV2LnhtbESPQWsCMRSE7wX/Q3iF3jTrQqVdjSJC&#10;q4IFa3vw+Ng8N2s3L0sS1+2/bwShx2FmvmFmi942oiMfascKxqMMBHHpdM2Vgu+vt+ELiBCRNTaO&#10;ScEvBVjMBw8zLLS78id1h1iJBOFQoAITY1tIGUpDFsPItcTJOzlvMSbpK6k9XhPcNjLPsom0WHNa&#10;MNjSylD5c7hYBR/b7v24Ls9m6ceXbLKr1sf9mZV6euyXUxCR+vgfvrc3WkGeP7/C7U1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ydw/GAAAA3QAAAA8AAAAAAAAA&#10;AAAAAAAAoQIAAGRycy9kb3ducmV2LnhtbFBLBQYAAAAABAAEAPkAAACUAwAAAAA=&#10;" strokeweight=".55pt">
                        <v:stroke joinstyle="miter"/>
                      </v:line>
                      <v:line id="Line 2129" o:spid="_x0000_s1275" style="position:absolute;visibility:visible;mso-wrap-style:square" from="8547,2190" to="13563,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U68QAAADdAAAADwAAAGRycy9kb3ducmV2LnhtbERPz2vCMBS+D/wfwhN2GTNdBR2dqYhj&#10;4A6DtQpen81rU9a8lCbW7r83h8GOH9/vzXaynRhp8K1jBS+LBARx5XTLjYLT8eP5FYQPyBo7x6Tg&#10;lzxs89nDBjPtblzQWIZGxBD2GSowIfSZlL4yZNEvXE8cudoNFkOEQyP1gLcYbjuZJslKWmw5Nhjs&#10;aW+o+imvVkH5dGjL6/fX+mw+9WX5noymkLVSj/Np9wYi0BT+xX/ug1aQpqu4P76JT0D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9TrxAAAAN0AAAAPAAAAAAAAAAAA&#10;AAAAAKECAABkcnMvZG93bnJldi54bWxQSwUGAAAAAAQABAD5AAAAkgMAAAAA&#10;" strokeweight=".55pt">
                        <v:stroke joinstyle="miter"/>
                      </v:line>
                      <v:shape id="Freeform 2130" o:spid="_x0000_s1276" style="position:absolute;left:2476;top:10699;width:9106;height:1575;visibility:visible;mso-wrap-style:square;v-text-anchor:top" coordsize="1434,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UiFMcA&#10;AADdAAAADwAAAGRycy9kb3ducmV2LnhtbESPT2vCQBTE7wW/w/IEb3VjpEFjVpHSlkIv9c/F22P3&#10;mYRk36bZVVM/fbdQ6HGYmd8wxWawrbhS72vHCmbTBASxdqbmUsHx8Pq4AOEDssHWMSn4Jg+b9eih&#10;wNy4G+/oug+liBD2OSqoQuhyKb2uyKKfuo44emfXWwxR9qU0Pd4i3LYyTZJMWqw5LlTY0XNFutlf&#10;rILL58fby/ye6K/6jnqZPZ0apE6pyXjYrkAEGsJ/+K/9bhSkaTaD3zfxCc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VIhTHAAAA3QAAAA8AAAAAAAAAAAAAAAAAmAIAAGRy&#10;cy9kb3ducmV2LnhtbFBLBQYAAAAABAAEAPUAAACMAwAAAAA=&#10;" path="m2,l68,11,66,21,,10,2,xm112,18r66,11l176,39,110,28r2,-10xm222,36r66,11l286,57,220,46r2,-10xm332,55r66,11l396,76,330,65r2,-10xm442,73r66,11l506,94,440,83r2,-10xm552,91r66,11l616,112,550,101r2,-10xm662,110r66,10l726,130,660,119r2,-9xm772,128r66,11l836,149,770,138r2,-10xm882,146r66,11l946,167,880,156r2,-10xm992,164r66,11l1056,185,990,174r2,-10xm1102,183r66,11l1166,204r-66,-11l1102,183xm1212,201r66,11l1276,222r-66,-11l1212,201xm1322,219r66,11l1386,240r-66,-11l1322,219xm1432,237r2,1l1432,248r-2,-1l1432,237xe" fillcolor="black" strokeweight=".1pt">
                        <v:stroke joinstyle="bevel"/>
                        <v:path arrowok="t" o:connecttype="custom" o:connectlocs="43180,6985;0,6350;71120,11430;111760,24765;71120,11430;182880,29845;139700,29210;210820,34925;251460,48260;210820,34925;322580,53340;279400,52705;350520,57785;391160,71120;350520,57785;462280,76200;419100,75565;490220,81280;530860,94615;490220,81280;601980,99695;558800,99060;629920,104140;670560,117475;629920,104140;741680,123190;698500,122555;769620,127635;810260,140970;769620,127635;881380,146050;838200,145415;909320,150495;909320,157480;909320,150495" o:connectangles="0,0,0,0,0,0,0,0,0,0,0,0,0,0,0,0,0,0,0,0,0,0,0,0,0,0,0,0,0,0,0,0,0,0,0"/>
                        <o:lock v:ext="edit" verticies="t"/>
                      </v:shape>
                      <v:shape id="Freeform 2131" o:spid="_x0000_s1277" style="position:absolute;left:8509;top:2190;width:69;height:9379;visibility:visible;mso-wrap-style:square;v-text-anchor:top" coordsize="11,1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3vN8MA&#10;AADdAAAADwAAAGRycy9kb3ducmV2LnhtbESPQWsCMRSE74L/ITyhN03cw1pWo6il4LG1Xrw9Ns/N&#10;6uZl2aS69tc3guBxmPlmmMWqd424UhdqzxqmEwWCuPSm5krD4edz/A4iRGSDjWfScKcAq+VwsMDC&#10;+Bt/03UfK5FKOBSowcbYFlKG0pLDMPEtcfJOvnMYk+wqaTq8pXLXyEypXDqsOS1YbGlrqbzsf52G&#10;bOfs5nz3pclPH1/HozrPUP1p/Tbq13MQkfr4Cj/pnUlclmfweJ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3vN8MAAADdAAAADwAAAAAAAAAAAAAAAACYAgAAZHJzL2Rv&#10;d25yZXYueG1sUEsFBgAAAAAEAAQA9QAAAIgDAAAAAA==&#10;" path="m11,r,60l,60,,,11,xm11,101r,61l,162,,101r11,xm11,202r,61l,263,,202r11,xm11,303r,61l,364,,303r11,xm11,405r,60l,465,,405r11,xm11,506r,60l,566,,506r11,xm11,607r,61l,668,,607r11,xm11,708r,61l,769,,708r11,xm11,809r,61l,870,,809r11,xm11,910r,61l,971,,910r11,xm11,1012r,60l,1072r,-60l11,1012xm11,1113r,61l,1174r,-61l11,1113xm11,1214r,61l,1275r,-61l11,1214xm11,1315r,61l,1376r,-61l11,1315xm11,1416r,61l,1477r,-61l11,1416xe" fillcolor="black" strokeweight=".1pt">
                        <v:stroke joinstyle="bevel"/>
                        <v:path arrowok="t" o:connecttype="custom" o:connectlocs="6985,38100;0,0;6985,64135;0,102870;6985,64135;6985,167005;0,128270;6985,192405;0,231140;6985,192405;6985,295275;0,257175;6985,321310;0,359410;6985,321310;6985,424180;0,385445;6985,449580;0,488315;6985,449580;6985,552450;0,513715;6985,577850;0,616585;6985,577850;6985,680720;0,642620;6985,706755;0,745490;6985,706755;6985,809625;0,770890;6985,835025;0,873760;6985,835025;6985,937895;0,899160" o:connectangles="0,0,0,0,0,0,0,0,0,0,0,0,0,0,0,0,0,0,0,0,0,0,0,0,0,0,0,0,0,0,0,0,0,0,0,0,0"/>
                        <o:lock v:ext="edit" verticies="t"/>
                      </v:shape>
                      <v:line id="Line 2132" o:spid="_x0000_s1278" style="position:absolute;flip:x;visibility:visible;mso-wrap-style:square" from="2482,7969" to="9067,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KWMYAAADdAAAADwAAAGRycy9kb3ducmV2LnhtbESPQWsCMRSE74X+h/AK3mrWFZayGkWE&#10;VoUWWvXg8bF5blY3L0sS1+2/bwqFHoeZ+YaZLwfbip58aBwrmIwzEMSV0w3XCo6H1+cXECEia2wd&#10;k4JvCrBcPD7MsdTuzl/U72MtEoRDiQpMjF0pZagMWQxj1xEn7+y8xZikr6X2eE9w28o8ywppseG0&#10;YLCjtaHqur9ZBR+7/u20qS5m5Se3rHivN6fPCys1ehpWMxCRhvgf/mtvtYI8L6b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2iljGAAAA3QAAAA8AAAAAAAAA&#10;AAAAAAAAoQIAAGRycy9kb3ducmV2LnhtbFBLBQYAAAAABAAEAPkAAACUAwAAAAA=&#10;" strokeweight=".55pt">
                        <v:stroke joinstyle="miter"/>
                      </v:line>
                      <v:shape id="Freeform 2133" o:spid="_x0000_s1279" style="position:absolute;left:2476;top:7924;width:9176;height:2839;visibility:visible;mso-wrap-style:square;v-text-anchor:top" coordsize="1445,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deMQA&#10;AADdAAAADwAAAGRycy9kb3ducmV2LnhtbESP0YrCMBRE3xf8h3AFXxZNLaVINYoIC8LKYtUPuDTX&#10;trS5KU3U+vdGWPBxmJkzzGozmFbcqXe1ZQXzWQSCuLC65lLB5fwzXYBwHllja5kUPMnBZj36WmGm&#10;7YNzup98KQKEXYYKKu+7TEpXVGTQzWxHHLyr7Q36IPtS6h4fAW5aGUdRKg3WHBYq7GhXUdGcbkbB&#10;4XrpNJbf6e8xOcybW75v/vJEqcl42C5BeBr8J/zf3msFcZwm8H4Tn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mXXjEAAAA3QAAAA8AAAAAAAAAAAAAAAAAmAIAAGRycy9k&#10;b3ducmV2LnhtbFBLBQYAAAAABAAEAPUAAACJAwAAAAA=&#10;" path="m,437l63,418r4,9l3,447,,437xm106,405r63,-19l173,395r-64,20l106,405xm212,373r63,-19l279,363r-64,19l212,373xm318,341r63,-19l385,331r-64,19l318,341xm424,309r63,-20l491,299r-64,19l424,309xm530,277r63,-20l597,267r-64,19l530,277xm636,244r64,-19l703,235r-64,19l636,244xm742,212r64,-19l809,203r-63,19l742,212xm848,180r64,-19l915,171r-63,19l848,180xm954,148r64,-19l1021,138r-63,20l954,148xm1060,116r64,-19l1127,106r-63,20l1060,116xm1166,84r64,-19l1233,74r-63,20l1166,84xm1272,52r64,-19l1339,42r-63,19l1272,52xm1378,20l1442,r3,10l1382,29r-4,-9xe" fillcolor="black" strokeweight=".1pt">
                        <v:stroke joinstyle="bevel"/>
                        <v:path arrowok="t" o:connecttype="custom" o:connectlocs="40005,265430;1905,283845;67310,257175;109855,250825;67310,257175;174625,224790;136525,242570;201930,216535;244475,210185;201930,216535;309245,183515;271145,201930;336550,175895;379095,169545;336550,175895;444500,142875;405765,161290;471170,134620;513715,128905;471170,134620;579120,102235;541020,120650;605790,93980;648335,87630;605790,93980;713740,61595;675640,80010;740410,53340;782955,46990;740410,53340;848360,20955;810260,38735;875030,12700;917575,6350;875030,12700" o:connectangles="0,0,0,0,0,0,0,0,0,0,0,0,0,0,0,0,0,0,0,0,0,0,0,0,0,0,0,0,0,0,0,0,0,0,0"/>
                        <o:lock v:ext="edit" verticies="t"/>
                      </v:shape>
                      <v:line id="Line 2134" o:spid="_x0000_s1280" style="position:absolute;flip:x;visibility:visible;mso-wrap-style:square" from="9067,7880" to="11887,7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O3t8YAAADdAAAADwAAAGRycy9kb3ducmV2LnhtbESPQWsCMRSE74X+h/AK3mrWBZeyGkWE&#10;VoUWWvXg8bF5blY3L0sS1+2/bwqFHoeZ+YaZLwfbip58aBwrmIwzEMSV0w3XCo6H1+cXECEia2wd&#10;k4JvCrBcPD7MsdTuzl/U72MtEoRDiQpMjF0pZagMWQxj1xEn7+y8xZikr6X2eE9w28o8ywppseG0&#10;YLCjtaHqur9ZBR+7/u20qS5m5Se3rHivN6fPCys1ehpWMxCRhvgf/mtvtYI8L6b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Tt7fGAAAA3QAAAA8AAAAAAAAA&#10;AAAAAAAAoQIAAGRycy9kb3ducmV2LnhtbFBLBQYAAAAABAAEAPkAAACUAwAAAAA=&#10;" strokeweight=".55pt">
                        <v:stroke joinstyle="miter"/>
                      </v:line>
                      <v:rect id="Rectangle 2135" o:spid="_x0000_s1281" style="position:absolute;left:8166;top:11868;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3fsIA&#10;AADdAAAADwAAAGRycy9kb3ducmV2LnhtbESP3YrCMBSE7wXfIRxh7zS1F0W6RhFBUNkb6z7AoTn9&#10;YZOTkkRb394sLOzlMDPfMNv9ZI14kg+9YwXrVQaCuHa651bB9/203IAIEVmjcUwKXhRgv5vPtlhq&#10;N/KNnlVsRYJwKFFBF+NQShnqjiyGlRuIk9c4bzEm6VupPY4Jbo3Ms6yQFntOCx0OdOyo/qkeVoG8&#10;V6dxUxmfuWvefJnL+daQU+pjMR0+QUSa4n/4r33WCvK8KOD3TXo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Gnd+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O</w:t>
                              </w:r>
                            </w:p>
                          </w:txbxContent>
                        </v:textbox>
                      </v:rect>
                      <v:rect id="Rectangle 2136" o:spid="_x0000_s1282" style="position:absolute;left:12211;top:6496;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bS5cIA&#10;AADdAAAADwAAAGRycy9kb3ducmV2LnhtbESPzYoCMRCE78K+Q2hhb5pxDq6MRhFBcMWLow/QTHp+&#10;MOkMSdaZfXuzIOyxqKqvqM1utEY8yYfOsYLFPANBXDndcaPgfjvOViBCRNZoHJOCXwqw235MNlho&#10;N/CVnmVsRIJwKFBBG2NfSBmqliyGueuJk1c7bzEm6RupPQ4Jbo3Ms2wpLXacFlrs6dBS9Sh/rAJ5&#10;K4/DqjQ+c+e8vpjv07Ump9TndNyvQUQa43/43T5pBXm+/IK/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tLl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N</w:t>
                              </w:r>
                            </w:p>
                          </w:txbxContent>
                        </v:textbox>
                      </v:rect>
                      <v:rect id="Rectangle 2137" o:spid="_x0000_s1283" style="position:absolute;left:9372;top:6438;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Gl74A&#10;AADdAAAADwAAAGRycy9kb3ducmV2LnhtbERPy4rCMBTdD/gP4QruxtQuRKpRRBB0cGP1Ay7N7QOT&#10;m5JE2/l7sxBcHs57sxutES/yoXOsYDHPQBBXTnfcKLjfjr8rECEiazSOScE/BdhtJz8bLLQb+Eqv&#10;MjYihXAoUEEbY19IGaqWLIa564kTVztvMSboG6k9DincGpln2VJa7Dg1tNjToaXqUT6tAnkrj8Oq&#10;ND5zf3l9MefTtSan1Gw67tcgIo3xK/64T1pBni/T3P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XJRpe+AAAA3QAAAA8AAAAAAAAAAAAAAAAAmAIAAGRycy9kb3ducmV2&#10;LnhtbFBLBQYAAAAABAAEAPUAAACDAw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M</w:t>
                              </w:r>
                            </w:p>
                          </w:txbxContent>
                        </v:textbox>
                      </v:rect>
                      <v:rect id="Rectangle 2138" o:spid="_x0000_s1284" style="position:absolute;left:8255;top:514;width:8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jDMIA&#10;AADdAAAADwAAAGRycy9kb3ducmV2LnhtbESPzYoCMRCE7wv7DqGFva0Z5yDuaBQRBBUvjj5AM+n5&#10;waQzJFlnfHuzIOyxqKqvqNVmtEY8yIfOsYLZNANBXDndcaPgdt1/L0CEiKzROCYFTwqwWX9+rLDQ&#10;buALPcrYiAThUKCCNsa+kDJULVkMU9cTJ6923mJM0jdSexwS3BqZZ9lcWuw4LbTY066l6l7+WgXy&#10;Wu6HRWl85k55fTbHw6Ump9TXZNwuQUQa43/43T5oBXk+/4G/N+kJ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heMM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S</w:t>
                              </w:r>
                            </w:p>
                          </w:txbxContent>
                        </v:textbox>
                      </v:rect>
                      <v:rect id="Rectangle 2139" o:spid="_x0000_s1285" style="position:absolute;left:13982;top:9448;width:92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bcTL8A&#10;AADdAAAADwAAAGRycy9kb3ducmV2LnhtbERPy4rCMBTdC/5DuMLsNLWLUapRRBAcmY3VD7g0tw9M&#10;bkoSbefvzWLA5eG8t/vRGvEiHzrHCpaLDARx5XTHjYL77TRfgwgRWaNxTAr+KMB+N51ssdBu4Cu9&#10;ytiIFMKhQAVtjH0hZahashgWridOXO28xZigb6T2OKRwa2SeZd/SYsepocWeji1Vj/JpFchbeRrW&#10;pfGZu+T1r/k5X2tySn3NxsMGRKQxfsT/7rNWkOe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ZtxMvwAAAN0AAAAPAAAAAAAAAAAAAAAAAJgCAABkcnMvZG93bnJl&#10;di54bWxQSwUGAAAAAAQABAD1AAAAhA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C</w:t>
                              </w:r>
                            </w:p>
                          </w:txbxContent>
                        </v:textbox>
                      </v:rect>
                      <v:rect id="Rectangle 2140" o:spid="_x0000_s1286" style="position:absolute;left:9086;top:1398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RxjsIA&#10;AADdAAAADwAAAGRycy9kb3ducmV2LnhtbESP3YrCMBSE7xd8h3AE79bUIot0jSKC4Io31n2AQ3P6&#10;g8lJSaLtvr0RhL0cZuYbZr0drREP8qFzrGAxz0AQV0533Cj4vR4+VyBCRNZoHJOCPwqw3Uw+1lho&#10;N/CFHmVsRIJwKFBBG2NfSBmqliyGueuJk1c7bzEm6RupPQ4Jbo3Ms+xLWuw4LbTY076l6lberQJ5&#10;LQ/DqjQ+c6e8Ppuf46Ump9RsOu6+QUQa43/43T5qBfliu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FHGOwgAAAN0AAAAPAAAAAAAAAAAAAAAAAJgCAABkcnMvZG93&#10;bnJldi54bWxQSwUGAAAAAAQABAD1AAAAhwM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B</w:t>
                              </w:r>
                            </w:p>
                          </w:txbxContent>
                        </v:textbox>
                      </v:rect>
                      <v:rect id="Rectangle 2141" o:spid="_x0000_s1287" style="position:absolute;left:996;top:9779;width:91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jUFcMA&#10;AADdAAAADwAAAGRycy9kb3ducmV2LnhtbESP3WoCMRSE7wu+QziCdzXrYousRimCoNIbVx/gsDn7&#10;Q5OTJYnu+vamUOjlMDPfMJvdaI14kA+dYwWLeQaCuHK640bB7Xp4X4EIEVmjcUwKnhRgt528bbDQ&#10;buALPcrYiAThUKCCNsa+kDJULVkMc9cTJ6923mJM0jdSexwS3BqZZ9mntNhxWmixp31L1U95twrk&#10;tTwMq9L4zJ3z+tucjpeanFKz6fi1BhFpjP/hv/ZRK8gXy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1jUFcMAAADdAAAADwAAAAAAAAAAAAAAAACYAgAAZHJzL2Rv&#10;d25yZXYueG1sUEsFBgAAAAAEAAQA9QAAAIgDAAAAAA==&#10;" filled="f" stroked="f">
                        <v:textbox style="mso-fit-shape-to-text:t" inset="0,0,0,0">
                          <w:txbxContent>
                            <w:p w:rsidR="0021743B" w:rsidRPr="001E2530" w:rsidRDefault="0021743B" w:rsidP="0021743B">
                              <w:pPr>
                                <w:rPr>
                                  <w:sz w:val="20"/>
                                  <w:szCs w:val="20"/>
                                </w:rPr>
                              </w:pPr>
                              <w:r w:rsidRPr="001E2530">
                                <w:rPr>
                                  <w:rFonts w:ascii=".VnCentury Schoolbook" w:hAnsi=".VnCentury Schoolbook" w:cs=".VnCentury Schoolbook"/>
                                  <w:i/>
                                  <w:iCs/>
                                  <w:color w:val="000000"/>
                                  <w:sz w:val="20"/>
                                  <w:szCs w:val="20"/>
                                </w:rPr>
                                <w:t>A</w:t>
                              </w:r>
                            </w:p>
                          </w:txbxContent>
                        </v:textbox>
                      </v:rect>
                      <v:group id="Group 2142" o:spid="_x0000_s1288" style="position:absolute;left:11747;top:7753;width:286;height:260" coordorigin="1850,1221" coordsize="4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6fwMUAAADdAAAADwAAAGRycy9kb3ducmV2LnhtbESPQYvCMBSE78L+h/CE&#10;vWlaV2WpRhFZlz2IoC6It0fzbIvNS2liW/+9EQSPw8x8w8yXnSlFQ7UrLCuIhxEI4tTqgjMF/8fN&#10;4BuE88gaS8uk4E4OlouP3hwTbVveU3PwmQgQdgkqyL2vEildmpNBN7QVcfAutjbog6wzqWtsA9yU&#10;chRFU2mw4LCQY0XrnNLr4WYU/LbYrr7in2Z7vazv5+Nkd9rGpNRnv1vNQHjq/Dv8av9pBaN4P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en8DFAAAA3QAA&#10;AA8AAAAAAAAAAAAAAAAAqgIAAGRycy9kb3ducmV2LnhtbFBLBQYAAAAABAAEAPoAAACcAwAAAAA=&#10;">
                        <v:oval id="Oval 2143" o:spid="_x0000_s1289" style="position:absolute;left:1850;top:1221;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C2NcQA&#10;AADdAAAADwAAAGRycy9kb3ducmV2LnhtbESPQWsCMRSE74X+h/AK3mpWKbZsjSIFYelJbaHXR/Lc&#10;rN28rElcV3+9EQo9DjPzDTNfDq4VPYXYeFYwGRcgiLU3DdcKvr/Wz28gYkI22HomBReKsFw8Psyx&#10;NP7MW+p3qRYZwrFEBTalrpQyaksO49h3xNnb++AwZRlqaQKeM9y1cloUM+mw4bxgsaMPS/p3d3IK&#10;Pl2/0VVnA+rVbPNzsMfqKo9KjZ6G1TuIREP6D/+1K6NgOnl5h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wtjXEAAAA3QAAAA8AAAAAAAAAAAAAAAAAmAIAAGRycy9k&#10;b3ducmV2LnhtbFBLBQYAAAAABAAEAPUAAACJAwAAAAA=&#10;" fillcolor="black" strokeweight="0"/>
                        <v:oval id="Oval 2144" o:spid="_x0000_s1290" style="position:absolute;left:1850;top:1221;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LwsIA&#10;AADdAAAADwAAAGRycy9kb3ducmV2LnhtbERPz2vCMBS+D/wfwhO8rUlFOukaRQRhN1l1MG9vzVtT&#10;1ryUJqvdf78cBjt+fL+r/ex6MdEYOs8a8kyBIG686bjVcL2cHrcgQkQ22HsmDT8UYL9bPFRYGn/n&#10;V5rq2IoUwqFEDTbGoZQyNJYchswPxIn79KPDmODYSjPiPYW7Xq6VKqTDjlODxYGOlpqv+ttpGD7O&#10;bzd1eaKcfXF4V5M11/Os9Wo5H55BRJrjv/jP/WI0rPNNmpvepCc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34vCwgAAAN0AAAAPAAAAAAAAAAAAAAAAAJgCAABkcnMvZG93&#10;bnJldi54bWxQSwUGAAAAAAQABAD1AAAAhwMAAAAA&#10;" filled="f" strokeweight=".55pt">
                          <v:stroke joinstyle="miter"/>
                        </v:oval>
                      </v:group>
                      <v:group id="Group 2145" o:spid="_x0000_s1291" style="position:absolute;left:8921;top:7842;width:286;height:254" coordorigin="1405,1235"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ELssYAAADdAAAADwAAAGRycy9kb3ducmV2LnhtbESPT2vCQBTE74LfYXmC&#10;t7qJ/7DRVURUepBCtVB6e2SfSTD7NmTXJH77rlDwOMzMb5jVpjOlaKh2hWUF8SgCQZxaXXCm4Pty&#10;eFuAcB5ZY2mZFDzIwWbd760w0bblL2rOPhMBwi5BBbn3VSKlS3My6Ea2Ig7e1dYGfZB1JnWNbYCb&#10;Uo6jaC4NFhwWcqxol1N6O9+NgmOL7XYS75vT7bp7/F5mnz+nmJQaDrrtEoSnzr/C/+0PrWAcT9/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QQuyxgAAAN0A&#10;AAAPAAAAAAAAAAAAAAAAAKoCAABkcnMvZG93bnJldi54bWxQSwUGAAAAAAQABAD6AAAAnQMAAAAA&#10;">
                        <v:oval id="Oval 2146" o:spid="_x0000_s1292" style="position:absolute;left:1405;top:123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C4nMEA&#10;AADdAAAADwAAAGRycy9kb3ducmV2LnhtbERPy2oCMRTdF/yHcIXuakZBKVOjSEEYXPmCbi/J7WTa&#10;yc2YxHHq15uF0OXhvJfrwbWipxAbzwqmkwIEsfam4VrB+bR9ewcRE7LB1jMp+KMI69XoZYml8Tc+&#10;UH9MtcghHEtUYFPqSimjtuQwTnxHnLlvHxymDEMtTcBbDnetnBXFQjpsODdY7OjTkv49Xp2Cnev3&#10;uupsQL1Z7L9+7KW6y4tSr+Nh8wEi0ZD+xU93ZRTMpvO8P7/JT0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AuJzBAAAA3QAAAA8AAAAAAAAAAAAAAAAAmAIAAGRycy9kb3du&#10;cmV2LnhtbFBLBQYAAAAABAAEAPUAAACGAwAAAAA=&#10;" fillcolor="black" strokeweight="0"/>
                        <v:oval id="Oval 2147" o:spid="_x0000_s1293" style="position:absolute;left:1405;top:123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y0gsQA&#10;AADdAAAADwAAAGRycy9kb3ducmV2LnhtbESPW2sCMRSE34X+h3AKvmmyghdWo0ih4JvUC9i3081x&#10;s3RzsmzSdf33jSD4OMzMN8xq07tadNSGyrOGbKxAEBfeVFxqOB0/RwsQISIbrD2ThjsF2KzfBivM&#10;jb/xF3WHWIoE4ZCjBhtjk0sZCksOw9g3xMm7+tZhTLItpWnxluCulhOlZtJhxWnBYkMflorfw5/T&#10;0Pzsz9/qOKeM/Wx7UZ01p32v9fC93y5BROrjK/xs74yGSTbN4PEmP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8tILEAAAA3QAAAA8AAAAAAAAAAAAAAAAAmAIAAGRycy9k&#10;b3ducmV2LnhtbFBLBQYAAAAABAAEAPUAAACJAwAAAAA=&#10;" filled="f" strokeweight=".55pt">
                          <v:stroke joinstyle="miter"/>
                        </v:oval>
                      </v:group>
                      <v:group id="Group 2148" o:spid="_x0000_s1294" style="position:absolute;left:8401;top:11607;width:285;height:261" coordorigin="1323,1828" coordsize="4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wPHsUAAADdAAAADwAAAGRycy9kb3ducmV2LnhtbESPQYvCMBSE7wv+h/CE&#10;va1pu7hINYqIigcRVgXx9miebbF5KU1s6783wsIeh5n5hpktelOJlhpXWlYQjyIQxJnVJecKzqfN&#10;1wSE88gaK8uk4EkOFvPBxwxTbTv+pfbocxEg7FJUUHhfp1K6rCCDbmRr4uDdbGPQB9nkUjfYBbip&#10;ZBJFP9JgyWGhwJpWBWX348Mo2HbYLb/jdbu/31bP62l8uOxjUupz2C+nIDz1/j/8195pBUk8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8Dx7FAAAA3QAA&#10;AA8AAAAAAAAAAAAAAAAAqgIAAGRycy9kb3ducmV2LnhtbFBLBQYAAAAABAAEAPoAAACcAwAAAAA=&#10;">
                        <v:oval id="Oval 2149" o:spid="_x0000_s1295" style="position:absolute;left:1323;top:1828;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Im68QA&#10;AADdAAAADwAAAGRycy9kb3ducmV2LnhtbESPQWsCMRSE74X+h/AK3mpWi1K2RpFCYelJreD1kTw3&#10;azcva5Kua399Iwg9DjPzDbNYDa4VPYXYeFYwGRcgiLU3DdcK9l8fz68gYkI22HomBVeKsFo+Piyw&#10;NP7CW+p3qRYZwrFEBTalrpQyaksO49h3xNk7+uAwZRlqaQJeMty1cloUc+mw4bxgsaN3S/p79+MU&#10;fLp+o6vOBtTr+eZwsufqV56VGj0N6zcQiYb0H763K6NgOpm9wO1Nf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SJuvEAAAA3QAAAA8AAAAAAAAAAAAAAAAAmAIAAGRycy9k&#10;b3ducmV2LnhtbFBLBQYAAAAABAAEAPUAAACJAwAAAAA=&#10;" fillcolor="black" strokeweight="0"/>
                        <v:oval id="Oval 2150" o:spid="_x0000_s1296" style="position:absolute;left:1323;top:1828;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sXGsUA&#10;AADdAAAADwAAAGRycy9kb3ducmV2LnhtbESPS2vDMBCE74H+B7GF3hLJIS/cKCEUArmF5gHtbWNt&#10;LVNrZSzFcf99FQjkOMzMN8xy3btadNSGyrOGbKRAEBfeVFxqOB23wwWIEJEN1p5Jwx8FWK9eBkvM&#10;jb/xJ3WHWIoE4ZCjBhtjk0sZCksOw8g3xMn78a3DmGRbStPiLcFdLcdKzaTDitOCxYY+LBW/h6vT&#10;0Fz25291nFPGfrb5Up01p32v9dtrv3kHEamPz/CjvTMaxtl0Avc36Qn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SxcaxQAAAN0AAAAPAAAAAAAAAAAAAAAAAJgCAABkcnMv&#10;ZG93bnJldi54bWxQSwUGAAAAAAQABAD1AAAAigMAAAAA&#10;" filled="f" strokeweight=".55pt">
                          <v:stroke joinstyle="miter"/>
                        </v:oval>
                      </v:group>
                      <v:group id="Group 2151" o:spid="_x0000_s1297" style="position:absolute;left:2343;top:10604;width:285;height:254" coordorigin="369,1670"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WXasUAAADdAAAADwAAAGRycy9kb3ducmV2LnhtbESPQYvCMBSE7wv+h/AE&#10;b2tapYtUo4ioeJCFVUG8PZpnW2xeShPb+u/NwsIeh5n5hlmselOJlhpXWlYQjyMQxJnVJecKLufd&#10;5wyE88gaK8uk4EUOVsvBxwJTbTv+ofbkcxEg7FJUUHhfp1K6rCCDbmxr4uDdbWPQB9nkUjfYBbip&#10;5CSKvqTBksNCgTVtCsoep6dRsO+wW0/jbXt83Dev2zn5vh5jUmo07NdzEJ56/x/+ax+0gkmc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PVl2rFAAAA3QAA&#10;AA8AAAAAAAAAAAAAAAAAqgIAAGRycy9kb3ducmV2LnhtbFBLBQYAAAAABAAEAPoAAACcAwAAAAA=&#10;">
                        <v:oval id="Oval 2152" o:spid="_x0000_s1298" style="position:absolute;left:369;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Fc8QA&#10;AADdAAAADwAAAGRycy9kb3ducmV2LnhtbESPQWsCMRSE70L/Q3iF3jSr0EW2RpFCYfGkVvD6SF43&#10;225e1iSu2/56Uyj0OMzMN8xqM7pODBRi61nBfFaAINbetNwoOL2/TZcgYkI22HkmBd8UYbN+mKyw&#10;Mv7GBxqOqREZwrFCBTalvpIyaksO48z3xNn78MFhyjI00gS8Zbjr5KIoSumw5bxgsadXS/rreHUK&#10;dm7Y67q3AfW23J8/7aX+kRelnh7H7QuIRGP6D/+1a6NgMX8u4fdNf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lhXPEAAAA3QAAAA8AAAAAAAAAAAAAAAAAmAIAAGRycy9k&#10;b3ducmV2LnhtbFBLBQYAAAAABAAEAPUAAACJAwAAAAA=&#10;" fillcolor="black" strokeweight="0"/>
                        <v:oval id="Oval 2153" o:spid="_x0000_s1299" style="position:absolute;left:369;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JbcQA&#10;AADdAAAADwAAAGRycy9kb3ducmV2LnhtbESPT2sCMRTE7wW/Q3hCbzVZoVq2RhFB8Cb+A3t73Tw3&#10;i5uXZRPX9dsbodDjMDO/YWaL3tWiozZUnjVkIwWCuPCm4lLD8bD++AIRIrLB2jNpeFCAxXzwNsPc&#10;+DvvqNvHUiQIhxw12BibXMpQWHIYRr4hTt7Ftw5jkm0pTYv3BHe1HCs1kQ4rTgsWG1pZKq77m9PQ&#10;/G5PP+owpYz9ZHlWnTXHba/1+7BffoOI1Mf/8F97YzSMs88pvN6kJ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ZiW3EAAAA3QAAAA8AAAAAAAAAAAAAAAAAmAIAAGRycy9k&#10;b3ducmV2LnhtbFBLBQYAAAAABAAEAPUAAACJAwAAAAA=&#10;" filled="f" strokeweight=".55pt">
                          <v:stroke joinstyle="miter"/>
                        </v:oval>
                      </v:group>
                      <v:group id="Group 2154" o:spid="_x0000_s1300" style="position:absolute;left:13417;top:10604;width:286;height:254" coordorigin="2113,1670"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Q49MMAAADdAAAADwAAAGRycy9kb3ducmV2LnhtbERPy4rCMBTdC/MP4Qqz&#10;07QOilRTERmHWYjgA4bZXZrbBzY3pYlt/XuzEFweznu9GUwtOmpdZVlBPI1AEGdWV1wouF72kyUI&#10;55E11pZJwYMcbNKP0RoTbXs+UXf2hQgh7BJUUHrfJFK6rCSDbmob4sDltjXoA2wLqVvsQ7ip5SyK&#10;FtJgxaGhxIZ2JWW3890o+Omx337F393hlu8e/5f58e8Qk1Kf42G7AuFp8G/xy/2rFczie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1Dj0wwAAAN0AAAAP&#10;AAAAAAAAAAAAAAAAAKoCAABkcnMvZG93bnJldi54bWxQSwUGAAAAAAQABAD6AAAAmgMAAAAA&#10;">
                        <v:oval id="Oval 2155" o:spid="_x0000_s1301" style="position:absolute;left:2113;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AcQA&#10;AADdAAAADwAAAGRycy9kb3ducmV2LnhtbESPQWsCMRSE74X+h/AK3mpWodJujSIFYelJbaHXR/Lc&#10;rN28rElcV3+9EQo9DjPzDTNfDq4VPYXYeFYwGRcgiLU3DdcKvr/Wz68gYkI22HomBReKsFw8Psyx&#10;NP7MW+p3qRYZwrFEBTalrpQyaksO49h3xNnb++AwZRlqaQKeM9y1cloUM+mw4bxgsaMPS/p3d3IK&#10;Pl2/0VVnA+rVbPNzsMfqKo9KjZ6G1TuIREP6D/+1K6NgOnl5g/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6EQHEAAAA3QAAAA8AAAAAAAAAAAAAAAAAmAIAAGRycy9k&#10;b3ducmV2LnhtbFBLBQYAAAAABAAEAPUAAACJAwAAAAA=&#10;" fillcolor="black" strokeweight="0"/>
                        <v:oval id="Oval 2156" o:spid="_x0000_s1302" style="position:absolute;left:2113;top:1670;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zbpMAA&#10;AADdAAAADwAAAGRycy9kb3ducmV2LnhtbERPy4rCMBTdC/MP4Q7MTpO6qNIxigiCO/EFurs2d5pi&#10;c1OaWDt/P1kMuDyc92I1uEb01IXas4ZsokAQl97UXGk4n7bjOYgQkQ02nknDLwVYLT9GCyyMf/GB&#10;+mOsRArhUKAGG2NbSBlKSw7DxLfEifvxncOYYFdJ0+ErhbtGTpXKpcOaU4PFljaWysfx6TS09/3l&#10;pk4zytjn66vqrTnvB62/Pof1N4hIQ3yL/907o2Ga5Wl/epOe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zbpMAAAADdAAAADwAAAAAAAAAAAAAAAACYAgAAZHJzL2Rvd25y&#10;ZXYueG1sUEsFBgAAAAAEAAQA9QAAAIUDAAAAAA==&#10;" filled="f" strokeweight=".55pt">
                          <v:stroke joinstyle="miter"/>
                        </v:oval>
                      </v:group>
                      <v:group id="Group 2157" o:spid="_x0000_s1303" style="position:absolute;left:9442;top:13620;width:286;height:261" coordorigin="1487,2145" coordsize="45,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glvUxgAAAN0A&#10;AAAPAAAAAAAAAAAAAAAAAKoCAABkcnMvZG93bnJldi54bWxQSwUGAAAAAAQABAD6AAAAnQMAAAAA&#10;">
                        <v:oval id="Oval 2158" o:spid="_x0000_s1304" style="position:absolute;left:1487;top:2145;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JzcQA&#10;AADdAAAADwAAAGRycy9kb3ducmV2LnhtbESPwWrDMBBE74H+g9hCb4kcH0xwooRQKJie0iSQ6yJt&#10;LLfWypFUx+3XV4VCj8PMvGE2u8n1YqQQO88KlosCBLH2puNWwfn0Ml+BiAnZYO+ZFHxRhN32YbbB&#10;2vg7v9F4TK3IEI41KrApDbWUUVtyGBd+IM7e1QeHKcvQShPwnuGul2VRVNJhx3nB4kDPlvTH8dMp&#10;eHXjQTeDDaj31eHybm/Nt7wp9fQ47dcgEk3pP/zXboyCclmV8PsmP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ySc3EAAAA3QAAAA8AAAAAAAAAAAAAAAAAmAIAAGRycy9k&#10;b3ducmV2LnhtbFBLBQYAAAAABAAEAPUAAACJAwAAAAA=&#10;" fillcolor="black" strokeweight="0"/>
                        <v:oval id="Oval 2159" o:spid="_x0000_s1305" style="position:absolute;left:1487;top:2145;width:45;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dp8QA&#10;AADdAAAADwAAAGRycy9kb3ducmV2LnhtbESPT2sCMRTE70K/Q3iF3jRZka2sRpGC4E3qH9Dbc/Pc&#10;LN28LJu4br99Uyj0OMzMb5jlenCN6KkLtWcN2USBIC69qbnScDpux3MQISIbbDyThm8KsF69jJZY&#10;GP/kT+oPsRIJwqFADTbGtpAylJYcholviZN3953DmGRXSdPhM8FdI6dK5dJhzWnBYksflsqvw8Np&#10;aG/781Ud3yljn28uqrfmtB+0fnsdNgsQkYb4H/5r74yGaZbP4P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n3afEAAAA3QAAAA8AAAAAAAAAAAAAAAAAmAIAAGRycy9k&#10;b3ducmV2LnhtbFBLBQYAAAAABAAEAPUAAACJAwAAAAA=&#10;" filled="f" strokeweight=".55pt">
                          <v:stroke joinstyle="miter"/>
                        </v:oval>
                      </v:group>
                      <v:group id="Group 2160" o:spid="_x0000_s1306" style="position:absolute;left:8401;top:2063;width:285;height:254" coordorigin="1323,325" coordsize="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ld18UAAADdAAAADwAAAGRycy9kb3ducmV2LnhtbESPQYvCMBSE7wv7H8Jb&#10;8LamVZSlaxSRVTyIYF0Qb4/m2Rabl9LEtv57Iwgeh5n5hpktelOJlhpXWlYQDyMQxJnVJecK/o/r&#10;7x8QziNrrCyTgjs5WMw/P2aYaNvxgdrU5yJA2CWooPC+TqR0WUEG3dDWxMG72MagD7LJpW6wC3BT&#10;yVEUTaXBksNCgTWtCsqu6c0o2HTYLcfxX7u7Xlb383GyP+1iUmrw1S9/QXjq/Tv8am+1glE8nc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25XdfFAAAA3QAA&#10;AA8AAAAAAAAAAAAAAAAAqgIAAGRycy9kb3ducmV2LnhtbFBLBQYAAAAABAAEAPoAAACcAwAAAAA=&#10;">
                        <v:oval id="Oval 2161" o:spid="_x0000_s1307" style="position:absolute;left:1323;top:32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lPzsQA&#10;AADdAAAADwAAAGRycy9kb3ducmV2LnhtbESPwWrDMBBE74H+g9hCb7GcHExwo4RQKJie0iSQ6yJt&#10;LSfWypFUx+3XV4VCj8PMvGHW28n1YqQQO88KFkUJglh703Gr4HR8na9AxIRssPdMCr4ownbzMFtj&#10;bfyd32k8pFZkCMcaFdiUhlrKqC05jIUfiLP34YPDlGVopQl4z3DXy2VZVtJhx3nB4kAvlvT18OkU&#10;vLlxr5vBBtS7an++2FvzLW9KPT1Ou2cQiab0H/5rN0bBclFV8PsmPw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JT87EAAAA3QAAAA8AAAAAAAAAAAAAAAAAmAIAAGRycy9k&#10;b3ducmV2LnhtbFBLBQYAAAAABAAEAPUAAACJAwAAAAA=&#10;" fillcolor="black" strokeweight="0"/>
                        <v:oval id="Oval 2162" o:spid="_x0000_s1308" style="position:absolute;left:1323;top:325;width: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D0MQA&#10;AADdAAAADwAAAGRycy9kb3ducmV2LnhtbESPzWrDMBCE74G8g9hAb7HkHJziRgmhEMgt5KeQ3rbW&#10;1jK1VsZSHPftq0Igx2FmvmFWm9G1YqA+NJ415JkCQVx503Ct4XLezV9BhIhssPVMGn4pwGY9nayw&#10;NP7ORxpOsRYJwqFEDTbGrpQyVJYchsx3xMn79r3DmGRfS9PjPcFdKxdKFdJhw2nBYkfvlqqf081p&#10;6L4OH5/qvKScfbG9qsGay2HU+mU2bt9ARBrjM/xo742GRV4s4f9Ne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1Q9DEAAAA3QAAAA8AAAAAAAAAAAAAAAAAmAIAAGRycy9k&#10;b3ducmV2LnhtbFBLBQYAAAAABAAEAPUAAACJAwAAAAA=&#10;" filled="f" strokeweight=".55pt">
                          <v:stroke joinstyle="miter"/>
                        </v:oval>
                      </v:group>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right"/>
        <w:rPr>
          <w:b/>
          <w:sz w:val="26"/>
          <w:szCs w:val="26"/>
        </w:rPr>
      </w:pPr>
    </w:p>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rPr>
          <w:sz w:val="26"/>
          <w:szCs w:val="26"/>
        </w:rPr>
      </w:pPr>
    </w:p>
    <w:p w:rsidR="0021743B" w:rsidRPr="00B20E54" w:rsidRDefault="0021743B" w:rsidP="0021743B">
      <w:pPr>
        <w:widowControl w:val="0"/>
        <w:tabs>
          <w:tab w:val="left" w:pos="284"/>
          <w:tab w:val="left" w:pos="567"/>
          <w:tab w:val="left" w:pos="737"/>
          <w:tab w:val="left" w:pos="851"/>
          <w:tab w:val="left" w:pos="1021"/>
          <w:tab w:val="left" w:pos="1985"/>
          <w:tab w:val="left" w:pos="3969"/>
          <w:tab w:val="left" w:pos="5954"/>
          <w:tab w:val="right" w:pos="7938"/>
        </w:tabs>
        <w:spacing w:before="40" w:line="235" w:lineRule="auto"/>
        <w:jc w:val="both"/>
        <w:rPr>
          <w:sz w:val="26"/>
          <w:szCs w:val="26"/>
        </w:rPr>
      </w:pP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0.</w:t>
      </w:r>
      <w:r w:rsidRPr="00B20E54">
        <w:rPr>
          <w:sz w:val="26"/>
          <w:szCs w:val="26"/>
        </w:rPr>
        <w:t xml:space="preserve"> Mặt phẳng </w:t>
      </w:r>
      <w:r w:rsidR="00B20E54" w:rsidRPr="00B20E54">
        <w:rPr>
          <w:position w:val="-14"/>
          <w:sz w:val="26"/>
          <w:szCs w:val="26"/>
        </w:rPr>
        <w:object w:dxaOrig="1460" w:dyaOrig="400">
          <v:shape id="_x0000_i1452" type="#_x0000_t75" style="width:72.75pt;height:20.25pt" o:ole="">
            <v:imagedata r:id="rId862" o:title=""/>
          </v:shape>
          <o:OLEObject Type="Embed" ProgID="Equation.DSMT4" ShapeID="_x0000_i1452" DrawAspect="Content" ObjectID="_1624864595" r:id="rId863"/>
        </w:object>
      </w:r>
      <w:r w:rsidRPr="00B20E54">
        <w:rPr>
          <w:sz w:val="26"/>
          <w:szCs w:val="26"/>
        </w:rPr>
        <w:t xml:space="preserve"> và cắt các cạnh </w:t>
      </w:r>
      <w:r w:rsidR="00B20E54" w:rsidRPr="00B20E54">
        <w:rPr>
          <w:position w:val="-12"/>
          <w:sz w:val="26"/>
          <w:szCs w:val="26"/>
        </w:rPr>
        <w:object w:dxaOrig="1260" w:dyaOrig="340">
          <v:shape id="_x0000_i1453" type="#_x0000_t75" style="width:63pt;height:17.25pt" o:ole="">
            <v:imagedata r:id="rId864" o:title=""/>
          </v:shape>
          <o:OLEObject Type="Embed" ProgID="Equation.DSMT4" ShapeID="_x0000_i1453" DrawAspect="Content" ObjectID="_1624864596" r:id="rId865"/>
        </w:object>
      </w:r>
      <w:r w:rsidRPr="00B20E54">
        <w:rPr>
          <w:sz w:val="26"/>
          <w:szCs w:val="26"/>
        </w:rPr>
        <w:t xml:space="preserve"> lần lượt tại </w:t>
      </w:r>
      <w:r w:rsidR="00B20E54" w:rsidRPr="00B20E54">
        <w:rPr>
          <w:position w:val="-12"/>
          <w:sz w:val="26"/>
          <w:szCs w:val="26"/>
        </w:rPr>
        <w:object w:dxaOrig="1040" w:dyaOrig="340">
          <v:shape id="_x0000_i1454" type="#_x0000_t75" style="width:51.75pt;height:17.25pt" o:ole="">
            <v:imagedata r:id="rId866" o:title=""/>
          </v:shape>
          <o:OLEObject Type="Embed" ProgID="Equation.DSMT4" ShapeID="_x0000_i1454" DrawAspect="Content" ObjectID="_1624864597" r:id="rId867"/>
        </w:object>
      </w:r>
    </w:p>
    <w:tbl>
      <w:tblPr>
        <w:tblW w:w="8028" w:type="dxa"/>
        <w:tblLook w:val="01E0" w:firstRow="1" w:lastRow="1" w:firstColumn="1" w:lastColumn="1" w:noHBand="0" w:noVBand="0"/>
      </w:tblPr>
      <w:tblGrid>
        <w:gridCol w:w="4854"/>
        <w:gridCol w:w="3174"/>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eo Talet, ta có </w:t>
            </w:r>
            <w:r w:rsidR="00B20E54" w:rsidRPr="00B20E54">
              <w:rPr>
                <w:position w:val="-26"/>
                <w:sz w:val="26"/>
                <w:szCs w:val="26"/>
              </w:rPr>
              <w:object w:dxaOrig="2180" w:dyaOrig="680">
                <v:shape id="_x0000_i1455" type="#_x0000_t75" style="width:108.75pt;height:33.75pt" o:ole="">
                  <v:imagedata r:id="rId868" o:title=""/>
                </v:shape>
                <o:OLEObject Type="Embed" ProgID="Equation.DSMT4" ShapeID="_x0000_i1455" DrawAspect="Content" ObjectID="_1624864598" r:id="rId869"/>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2"/>
                <w:sz w:val="26"/>
                <w:szCs w:val="26"/>
              </w:rPr>
              <w:object w:dxaOrig="2900" w:dyaOrig="740">
                <v:shape id="_x0000_i1456" type="#_x0000_t75" style="width:144.75pt;height:36.75pt" o:ole="">
                  <v:imagedata r:id="rId870" o:title=""/>
                </v:shape>
                <o:OLEObject Type="Embed" ProgID="Equation.DSMT4" ShapeID="_x0000_i1456" DrawAspect="Content" ObjectID="_1624864599" r:id="rId87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heo giả thiết </w:t>
            </w:r>
            <w:r w:rsidR="00B20E54" w:rsidRPr="00B20E54">
              <w:rPr>
                <w:position w:val="-32"/>
                <w:sz w:val="26"/>
                <w:szCs w:val="26"/>
              </w:rPr>
              <w:object w:dxaOrig="3400" w:dyaOrig="740">
                <v:shape id="_x0000_i1457" type="#_x0000_t75" style="width:170.25pt;height:36.75pt" o:ole="">
                  <v:imagedata r:id="rId872" o:title=""/>
                </v:shape>
                <o:OLEObject Type="Embed" ProgID="Equation.DSMT4" ShapeID="_x0000_i1457" DrawAspect="Content" ObjectID="_1624864600" r:id="rId87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tam giác </w:t>
            </w:r>
            <w:r w:rsidR="00B20E54" w:rsidRPr="00B20E54">
              <w:rPr>
                <w:position w:val="-6"/>
                <w:sz w:val="26"/>
                <w:szCs w:val="26"/>
              </w:rPr>
              <w:object w:dxaOrig="639" w:dyaOrig="279">
                <v:shape id="_x0000_i1458" type="#_x0000_t75" style="width:32.25pt;height:14.25pt" o:ole="">
                  <v:imagedata r:id="rId874" o:title=""/>
                </v:shape>
                <o:OLEObject Type="Embed" ProgID="Equation.DSMT4" ShapeID="_x0000_i1458" DrawAspect="Content" ObjectID="_1624864601" r:id="rId875"/>
              </w:object>
            </w:r>
            <w:r w:rsidRPr="00B20E54">
              <w:rPr>
                <w:sz w:val="26"/>
                <w:szCs w:val="26"/>
              </w:rPr>
              <w:t xml:space="preserve"> là tam giác đều cạnh </w:t>
            </w:r>
            <w:r w:rsidR="00B20E54" w:rsidRPr="00B20E54">
              <w:rPr>
                <w:position w:val="-30"/>
                <w:sz w:val="26"/>
                <w:szCs w:val="26"/>
              </w:rPr>
              <w:object w:dxaOrig="440" w:dyaOrig="720">
                <v:shape id="_x0000_i1459" type="#_x0000_t75" style="width:21.75pt;height:36pt" o:ole="">
                  <v:imagedata r:id="rId876" o:title=""/>
                </v:shape>
                <o:OLEObject Type="Embed" ProgID="Equation.DSMT4" ShapeID="_x0000_i1459" DrawAspect="Content" ObjectID="_1624864602" r:id="rId877"/>
              </w:object>
            </w:r>
            <w:r w:rsidRPr="00B20E54">
              <w:rPr>
                <w:sz w:val="26"/>
                <w:szCs w:val="26"/>
              </w:rPr>
              <w:t>.</w: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Vậy diện tích </w:t>
            </w:r>
            <w:r w:rsidR="00B20E54" w:rsidRPr="00B20E54">
              <w:rPr>
                <w:position w:val="-32"/>
                <w:sz w:val="26"/>
                <w:szCs w:val="26"/>
              </w:rPr>
              <w:object w:dxaOrig="3040" w:dyaOrig="820">
                <v:shape id="_x0000_i1460" type="#_x0000_t75" style="width:152.25pt;height:41.25pt" o:ole="">
                  <v:imagedata r:id="rId878" o:title=""/>
                </v:shape>
                <o:OLEObject Type="Embed" ProgID="Equation.DSMT4" ShapeID="_x0000_i1460" DrawAspect="Content" ObjectID="_1624864603" r:id="rId879"/>
              </w:object>
            </w:r>
            <w:r w:rsidRPr="00B20E54">
              <w:rPr>
                <w:sz w:val="26"/>
                <w:szCs w:val="26"/>
              </w:rPr>
              <w:t xml:space="preserve"> </w:t>
            </w:r>
            <w:r w:rsidRPr="00B20E54">
              <w:rPr>
                <w:b/>
                <w:sz w:val="26"/>
                <w:szCs w:val="26"/>
              </w:rPr>
              <w:t>Chọn D.</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876425" cy="1819275"/>
                      <wp:effectExtent l="0" t="4445" r="1905" b="0"/>
                      <wp:docPr id="2163" name="Canvas 216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198" name="Freeform 2165"/>
                              <wps:cNvSpPr>
                                <a:spLocks noEditPoints="1"/>
                              </wps:cNvSpPr>
                              <wps:spPr bwMode="auto">
                                <a:xfrm>
                                  <a:off x="290830" y="1188720"/>
                                  <a:ext cx="1295400" cy="7620"/>
                                </a:xfrm>
                                <a:custGeom>
                                  <a:avLst/>
                                  <a:gdLst>
                                    <a:gd name="T0" fmla="*/ 78 w 2040"/>
                                    <a:gd name="T1" fmla="*/ 0 h 12"/>
                                    <a:gd name="T2" fmla="*/ 0 w 2040"/>
                                    <a:gd name="T3" fmla="*/ 12 h 12"/>
                                    <a:gd name="T4" fmla="*/ 130 w 2040"/>
                                    <a:gd name="T5" fmla="*/ 0 h 12"/>
                                    <a:gd name="T6" fmla="*/ 209 w 2040"/>
                                    <a:gd name="T7" fmla="*/ 12 h 12"/>
                                    <a:gd name="T8" fmla="*/ 130 w 2040"/>
                                    <a:gd name="T9" fmla="*/ 0 h 12"/>
                                    <a:gd name="T10" fmla="*/ 340 w 2040"/>
                                    <a:gd name="T11" fmla="*/ 0 h 12"/>
                                    <a:gd name="T12" fmla="*/ 261 w 2040"/>
                                    <a:gd name="T13" fmla="*/ 12 h 12"/>
                                    <a:gd name="T14" fmla="*/ 392 w 2040"/>
                                    <a:gd name="T15" fmla="*/ 0 h 12"/>
                                    <a:gd name="T16" fmla="*/ 470 w 2040"/>
                                    <a:gd name="T17" fmla="*/ 12 h 12"/>
                                    <a:gd name="T18" fmla="*/ 392 w 2040"/>
                                    <a:gd name="T19" fmla="*/ 0 h 12"/>
                                    <a:gd name="T20" fmla="*/ 601 w 2040"/>
                                    <a:gd name="T21" fmla="*/ 0 h 12"/>
                                    <a:gd name="T22" fmla="*/ 523 w 2040"/>
                                    <a:gd name="T23" fmla="*/ 12 h 12"/>
                                    <a:gd name="T24" fmla="*/ 653 w 2040"/>
                                    <a:gd name="T25" fmla="*/ 0 h 12"/>
                                    <a:gd name="T26" fmla="*/ 732 w 2040"/>
                                    <a:gd name="T27" fmla="*/ 12 h 12"/>
                                    <a:gd name="T28" fmla="*/ 653 w 2040"/>
                                    <a:gd name="T29" fmla="*/ 0 h 12"/>
                                    <a:gd name="T30" fmla="*/ 863 w 2040"/>
                                    <a:gd name="T31" fmla="*/ 0 h 12"/>
                                    <a:gd name="T32" fmla="*/ 784 w 2040"/>
                                    <a:gd name="T33" fmla="*/ 12 h 12"/>
                                    <a:gd name="T34" fmla="*/ 915 w 2040"/>
                                    <a:gd name="T35" fmla="*/ 0 h 12"/>
                                    <a:gd name="T36" fmla="*/ 993 w 2040"/>
                                    <a:gd name="T37" fmla="*/ 12 h 12"/>
                                    <a:gd name="T38" fmla="*/ 915 w 2040"/>
                                    <a:gd name="T39" fmla="*/ 0 h 12"/>
                                    <a:gd name="T40" fmla="*/ 1124 w 2040"/>
                                    <a:gd name="T41" fmla="*/ 0 h 12"/>
                                    <a:gd name="T42" fmla="*/ 1046 w 2040"/>
                                    <a:gd name="T43" fmla="*/ 12 h 12"/>
                                    <a:gd name="T44" fmla="*/ 1176 w 2040"/>
                                    <a:gd name="T45" fmla="*/ 0 h 12"/>
                                    <a:gd name="T46" fmla="*/ 1255 w 2040"/>
                                    <a:gd name="T47" fmla="*/ 12 h 12"/>
                                    <a:gd name="T48" fmla="*/ 1176 w 2040"/>
                                    <a:gd name="T49" fmla="*/ 0 h 12"/>
                                    <a:gd name="T50" fmla="*/ 1386 w 2040"/>
                                    <a:gd name="T51" fmla="*/ 0 h 12"/>
                                    <a:gd name="T52" fmla="*/ 1307 w 2040"/>
                                    <a:gd name="T53" fmla="*/ 12 h 12"/>
                                    <a:gd name="T54" fmla="*/ 1438 w 2040"/>
                                    <a:gd name="T55" fmla="*/ 0 h 12"/>
                                    <a:gd name="T56" fmla="*/ 1516 w 2040"/>
                                    <a:gd name="T57" fmla="*/ 12 h 12"/>
                                    <a:gd name="T58" fmla="*/ 1438 w 2040"/>
                                    <a:gd name="T59" fmla="*/ 0 h 12"/>
                                    <a:gd name="T60" fmla="*/ 1647 w 2040"/>
                                    <a:gd name="T61" fmla="*/ 0 h 12"/>
                                    <a:gd name="T62" fmla="*/ 1569 w 2040"/>
                                    <a:gd name="T63" fmla="*/ 12 h 12"/>
                                    <a:gd name="T64" fmla="*/ 1700 w 2040"/>
                                    <a:gd name="T65" fmla="*/ 0 h 12"/>
                                    <a:gd name="T66" fmla="*/ 1778 w 2040"/>
                                    <a:gd name="T67" fmla="*/ 12 h 12"/>
                                    <a:gd name="T68" fmla="*/ 1700 w 2040"/>
                                    <a:gd name="T69" fmla="*/ 0 h 12"/>
                                    <a:gd name="T70" fmla="*/ 1909 w 2040"/>
                                    <a:gd name="T71" fmla="*/ 0 h 12"/>
                                    <a:gd name="T72" fmla="*/ 1830 w 2040"/>
                                    <a:gd name="T73" fmla="*/ 12 h 12"/>
                                    <a:gd name="T74" fmla="*/ 1961 w 2040"/>
                                    <a:gd name="T75" fmla="*/ 0 h 12"/>
                                    <a:gd name="T76" fmla="*/ 2040 w 2040"/>
                                    <a:gd name="T77" fmla="*/ 12 h 12"/>
                                    <a:gd name="T78" fmla="*/ 1961 w 2040"/>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40" h="12">
                                      <a:moveTo>
                                        <a:pt x="0" y="0"/>
                                      </a:moveTo>
                                      <a:lnTo>
                                        <a:pt x="78" y="0"/>
                                      </a:lnTo>
                                      <a:lnTo>
                                        <a:pt x="78" y="12"/>
                                      </a:lnTo>
                                      <a:lnTo>
                                        <a:pt x="0" y="12"/>
                                      </a:lnTo>
                                      <a:lnTo>
                                        <a:pt x="0" y="0"/>
                                      </a:lnTo>
                                      <a:close/>
                                      <a:moveTo>
                                        <a:pt x="130" y="0"/>
                                      </a:moveTo>
                                      <a:lnTo>
                                        <a:pt x="209" y="0"/>
                                      </a:lnTo>
                                      <a:lnTo>
                                        <a:pt x="209" y="12"/>
                                      </a:lnTo>
                                      <a:lnTo>
                                        <a:pt x="130" y="12"/>
                                      </a:lnTo>
                                      <a:lnTo>
                                        <a:pt x="130" y="0"/>
                                      </a:lnTo>
                                      <a:close/>
                                      <a:moveTo>
                                        <a:pt x="261" y="0"/>
                                      </a:moveTo>
                                      <a:lnTo>
                                        <a:pt x="340" y="0"/>
                                      </a:lnTo>
                                      <a:lnTo>
                                        <a:pt x="340" y="12"/>
                                      </a:lnTo>
                                      <a:lnTo>
                                        <a:pt x="261" y="12"/>
                                      </a:lnTo>
                                      <a:lnTo>
                                        <a:pt x="261" y="0"/>
                                      </a:lnTo>
                                      <a:close/>
                                      <a:moveTo>
                                        <a:pt x="392" y="0"/>
                                      </a:moveTo>
                                      <a:lnTo>
                                        <a:pt x="470" y="0"/>
                                      </a:lnTo>
                                      <a:lnTo>
                                        <a:pt x="470" y="12"/>
                                      </a:lnTo>
                                      <a:lnTo>
                                        <a:pt x="392" y="12"/>
                                      </a:lnTo>
                                      <a:lnTo>
                                        <a:pt x="392" y="0"/>
                                      </a:lnTo>
                                      <a:close/>
                                      <a:moveTo>
                                        <a:pt x="523" y="0"/>
                                      </a:moveTo>
                                      <a:lnTo>
                                        <a:pt x="601" y="0"/>
                                      </a:lnTo>
                                      <a:lnTo>
                                        <a:pt x="601" y="12"/>
                                      </a:lnTo>
                                      <a:lnTo>
                                        <a:pt x="523" y="12"/>
                                      </a:lnTo>
                                      <a:lnTo>
                                        <a:pt x="523" y="0"/>
                                      </a:lnTo>
                                      <a:close/>
                                      <a:moveTo>
                                        <a:pt x="653" y="0"/>
                                      </a:moveTo>
                                      <a:lnTo>
                                        <a:pt x="732" y="0"/>
                                      </a:lnTo>
                                      <a:lnTo>
                                        <a:pt x="732" y="12"/>
                                      </a:lnTo>
                                      <a:lnTo>
                                        <a:pt x="653" y="12"/>
                                      </a:lnTo>
                                      <a:lnTo>
                                        <a:pt x="653" y="0"/>
                                      </a:lnTo>
                                      <a:close/>
                                      <a:moveTo>
                                        <a:pt x="784" y="0"/>
                                      </a:moveTo>
                                      <a:lnTo>
                                        <a:pt x="863" y="0"/>
                                      </a:lnTo>
                                      <a:lnTo>
                                        <a:pt x="863" y="12"/>
                                      </a:lnTo>
                                      <a:lnTo>
                                        <a:pt x="784" y="12"/>
                                      </a:lnTo>
                                      <a:lnTo>
                                        <a:pt x="784" y="0"/>
                                      </a:lnTo>
                                      <a:close/>
                                      <a:moveTo>
                                        <a:pt x="915" y="0"/>
                                      </a:moveTo>
                                      <a:lnTo>
                                        <a:pt x="993" y="0"/>
                                      </a:lnTo>
                                      <a:lnTo>
                                        <a:pt x="993" y="12"/>
                                      </a:lnTo>
                                      <a:lnTo>
                                        <a:pt x="915" y="12"/>
                                      </a:lnTo>
                                      <a:lnTo>
                                        <a:pt x="915" y="0"/>
                                      </a:lnTo>
                                      <a:close/>
                                      <a:moveTo>
                                        <a:pt x="1046" y="0"/>
                                      </a:moveTo>
                                      <a:lnTo>
                                        <a:pt x="1124" y="0"/>
                                      </a:lnTo>
                                      <a:lnTo>
                                        <a:pt x="1124" y="12"/>
                                      </a:lnTo>
                                      <a:lnTo>
                                        <a:pt x="1046" y="12"/>
                                      </a:lnTo>
                                      <a:lnTo>
                                        <a:pt x="1046" y="0"/>
                                      </a:lnTo>
                                      <a:close/>
                                      <a:moveTo>
                                        <a:pt x="1176" y="0"/>
                                      </a:moveTo>
                                      <a:lnTo>
                                        <a:pt x="1255" y="0"/>
                                      </a:lnTo>
                                      <a:lnTo>
                                        <a:pt x="1255" y="12"/>
                                      </a:lnTo>
                                      <a:lnTo>
                                        <a:pt x="1176" y="12"/>
                                      </a:lnTo>
                                      <a:lnTo>
                                        <a:pt x="1176" y="0"/>
                                      </a:lnTo>
                                      <a:close/>
                                      <a:moveTo>
                                        <a:pt x="1307" y="0"/>
                                      </a:moveTo>
                                      <a:lnTo>
                                        <a:pt x="1386" y="0"/>
                                      </a:lnTo>
                                      <a:lnTo>
                                        <a:pt x="1386" y="12"/>
                                      </a:lnTo>
                                      <a:lnTo>
                                        <a:pt x="1307" y="12"/>
                                      </a:lnTo>
                                      <a:lnTo>
                                        <a:pt x="1307" y="0"/>
                                      </a:lnTo>
                                      <a:close/>
                                      <a:moveTo>
                                        <a:pt x="1438" y="0"/>
                                      </a:moveTo>
                                      <a:lnTo>
                                        <a:pt x="1516" y="0"/>
                                      </a:lnTo>
                                      <a:lnTo>
                                        <a:pt x="1516" y="12"/>
                                      </a:lnTo>
                                      <a:lnTo>
                                        <a:pt x="1438" y="12"/>
                                      </a:lnTo>
                                      <a:lnTo>
                                        <a:pt x="1438" y="0"/>
                                      </a:lnTo>
                                      <a:close/>
                                      <a:moveTo>
                                        <a:pt x="1569" y="0"/>
                                      </a:moveTo>
                                      <a:lnTo>
                                        <a:pt x="1647" y="0"/>
                                      </a:lnTo>
                                      <a:lnTo>
                                        <a:pt x="1647" y="12"/>
                                      </a:lnTo>
                                      <a:lnTo>
                                        <a:pt x="1569" y="12"/>
                                      </a:lnTo>
                                      <a:lnTo>
                                        <a:pt x="1569" y="0"/>
                                      </a:lnTo>
                                      <a:close/>
                                      <a:moveTo>
                                        <a:pt x="1700" y="0"/>
                                      </a:moveTo>
                                      <a:lnTo>
                                        <a:pt x="1778" y="0"/>
                                      </a:lnTo>
                                      <a:lnTo>
                                        <a:pt x="1778" y="12"/>
                                      </a:lnTo>
                                      <a:lnTo>
                                        <a:pt x="1700" y="12"/>
                                      </a:lnTo>
                                      <a:lnTo>
                                        <a:pt x="1700" y="0"/>
                                      </a:lnTo>
                                      <a:close/>
                                      <a:moveTo>
                                        <a:pt x="1830" y="0"/>
                                      </a:moveTo>
                                      <a:lnTo>
                                        <a:pt x="1909" y="0"/>
                                      </a:lnTo>
                                      <a:lnTo>
                                        <a:pt x="1909" y="12"/>
                                      </a:lnTo>
                                      <a:lnTo>
                                        <a:pt x="1830" y="12"/>
                                      </a:lnTo>
                                      <a:lnTo>
                                        <a:pt x="1830" y="0"/>
                                      </a:lnTo>
                                      <a:close/>
                                      <a:moveTo>
                                        <a:pt x="1961" y="0"/>
                                      </a:moveTo>
                                      <a:lnTo>
                                        <a:pt x="2040" y="0"/>
                                      </a:lnTo>
                                      <a:lnTo>
                                        <a:pt x="2040" y="12"/>
                                      </a:lnTo>
                                      <a:lnTo>
                                        <a:pt x="1961" y="12"/>
                                      </a:lnTo>
                                      <a:lnTo>
                                        <a:pt x="196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99" name="Line 2166"/>
                              <wps:cNvCnPr/>
                              <wps:spPr bwMode="auto">
                                <a:xfrm>
                                  <a:off x="290830" y="1192530"/>
                                  <a:ext cx="829945" cy="3549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0" name="Line 2167"/>
                              <wps:cNvCnPr/>
                              <wps:spPr bwMode="auto">
                                <a:xfrm flipV="1">
                                  <a:off x="1120775" y="1192530"/>
                                  <a:ext cx="465455" cy="35496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1" name="Line 2168"/>
                              <wps:cNvCnPr/>
                              <wps:spPr bwMode="auto">
                                <a:xfrm>
                                  <a:off x="999490" y="272415"/>
                                  <a:ext cx="121285" cy="12750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2" name="Line 2169"/>
                              <wps:cNvCnPr/>
                              <wps:spPr bwMode="auto">
                                <a:xfrm flipH="1">
                                  <a:off x="290830" y="272415"/>
                                  <a:ext cx="708660" cy="9201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3" name="Line 2170"/>
                              <wps:cNvCnPr/>
                              <wps:spPr bwMode="auto">
                                <a:xfrm>
                                  <a:off x="999490" y="272415"/>
                                  <a:ext cx="586740" cy="9201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4" name="Line 2171"/>
                              <wps:cNvCnPr/>
                              <wps:spPr bwMode="auto">
                                <a:xfrm>
                                  <a:off x="505460" y="913765"/>
                                  <a:ext cx="578485" cy="2470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5" name="Line 2172"/>
                              <wps:cNvCnPr/>
                              <wps:spPr bwMode="auto">
                                <a:xfrm flipV="1">
                                  <a:off x="1083945" y="913765"/>
                                  <a:ext cx="323850" cy="24701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206" name="Freeform 2173"/>
                              <wps:cNvSpPr>
                                <a:spLocks noEditPoints="1"/>
                              </wps:cNvSpPr>
                              <wps:spPr bwMode="auto">
                                <a:xfrm>
                                  <a:off x="527685" y="909955"/>
                                  <a:ext cx="880110" cy="7620"/>
                                </a:xfrm>
                                <a:custGeom>
                                  <a:avLst/>
                                  <a:gdLst>
                                    <a:gd name="T0" fmla="*/ 1386 w 1386"/>
                                    <a:gd name="T1" fmla="*/ 12 h 12"/>
                                    <a:gd name="T2" fmla="*/ 1308 w 1386"/>
                                    <a:gd name="T3" fmla="*/ 12 h 12"/>
                                    <a:gd name="T4" fmla="*/ 1308 w 1386"/>
                                    <a:gd name="T5" fmla="*/ 0 h 12"/>
                                    <a:gd name="T6" fmla="*/ 1386 w 1386"/>
                                    <a:gd name="T7" fmla="*/ 0 h 12"/>
                                    <a:gd name="T8" fmla="*/ 1386 w 1386"/>
                                    <a:gd name="T9" fmla="*/ 12 h 12"/>
                                    <a:gd name="T10" fmla="*/ 1256 w 1386"/>
                                    <a:gd name="T11" fmla="*/ 12 h 12"/>
                                    <a:gd name="T12" fmla="*/ 1177 w 1386"/>
                                    <a:gd name="T13" fmla="*/ 12 h 12"/>
                                    <a:gd name="T14" fmla="*/ 1177 w 1386"/>
                                    <a:gd name="T15" fmla="*/ 0 h 12"/>
                                    <a:gd name="T16" fmla="*/ 1256 w 1386"/>
                                    <a:gd name="T17" fmla="*/ 0 h 12"/>
                                    <a:gd name="T18" fmla="*/ 1256 w 1386"/>
                                    <a:gd name="T19" fmla="*/ 12 h 12"/>
                                    <a:gd name="T20" fmla="*/ 1125 w 1386"/>
                                    <a:gd name="T21" fmla="*/ 12 h 12"/>
                                    <a:gd name="T22" fmla="*/ 1046 w 1386"/>
                                    <a:gd name="T23" fmla="*/ 12 h 12"/>
                                    <a:gd name="T24" fmla="*/ 1046 w 1386"/>
                                    <a:gd name="T25" fmla="*/ 0 h 12"/>
                                    <a:gd name="T26" fmla="*/ 1125 w 1386"/>
                                    <a:gd name="T27" fmla="*/ 0 h 12"/>
                                    <a:gd name="T28" fmla="*/ 1125 w 1386"/>
                                    <a:gd name="T29" fmla="*/ 12 h 12"/>
                                    <a:gd name="T30" fmla="*/ 994 w 1386"/>
                                    <a:gd name="T31" fmla="*/ 12 h 12"/>
                                    <a:gd name="T32" fmla="*/ 916 w 1386"/>
                                    <a:gd name="T33" fmla="*/ 12 h 12"/>
                                    <a:gd name="T34" fmla="*/ 916 w 1386"/>
                                    <a:gd name="T35" fmla="*/ 0 h 12"/>
                                    <a:gd name="T36" fmla="*/ 994 w 1386"/>
                                    <a:gd name="T37" fmla="*/ 0 h 12"/>
                                    <a:gd name="T38" fmla="*/ 994 w 1386"/>
                                    <a:gd name="T39" fmla="*/ 12 h 12"/>
                                    <a:gd name="T40" fmla="*/ 863 w 1386"/>
                                    <a:gd name="T41" fmla="*/ 12 h 12"/>
                                    <a:gd name="T42" fmla="*/ 785 w 1386"/>
                                    <a:gd name="T43" fmla="*/ 12 h 12"/>
                                    <a:gd name="T44" fmla="*/ 785 w 1386"/>
                                    <a:gd name="T45" fmla="*/ 0 h 12"/>
                                    <a:gd name="T46" fmla="*/ 863 w 1386"/>
                                    <a:gd name="T47" fmla="*/ 0 h 12"/>
                                    <a:gd name="T48" fmla="*/ 863 w 1386"/>
                                    <a:gd name="T49" fmla="*/ 12 h 12"/>
                                    <a:gd name="T50" fmla="*/ 733 w 1386"/>
                                    <a:gd name="T51" fmla="*/ 12 h 12"/>
                                    <a:gd name="T52" fmla="*/ 654 w 1386"/>
                                    <a:gd name="T53" fmla="*/ 12 h 12"/>
                                    <a:gd name="T54" fmla="*/ 654 w 1386"/>
                                    <a:gd name="T55" fmla="*/ 0 h 12"/>
                                    <a:gd name="T56" fmla="*/ 733 w 1386"/>
                                    <a:gd name="T57" fmla="*/ 0 h 12"/>
                                    <a:gd name="T58" fmla="*/ 733 w 1386"/>
                                    <a:gd name="T59" fmla="*/ 12 h 12"/>
                                    <a:gd name="T60" fmla="*/ 602 w 1386"/>
                                    <a:gd name="T61" fmla="*/ 12 h 12"/>
                                    <a:gd name="T62" fmla="*/ 523 w 1386"/>
                                    <a:gd name="T63" fmla="*/ 12 h 12"/>
                                    <a:gd name="T64" fmla="*/ 523 w 1386"/>
                                    <a:gd name="T65" fmla="*/ 0 h 12"/>
                                    <a:gd name="T66" fmla="*/ 602 w 1386"/>
                                    <a:gd name="T67" fmla="*/ 0 h 12"/>
                                    <a:gd name="T68" fmla="*/ 602 w 1386"/>
                                    <a:gd name="T69" fmla="*/ 12 h 12"/>
                                    <a:gd name="T70" fmla="*/ 471 w 1386"/>
                                    <a:gd name="T71" fmla="*/ 12 h 12"/>
                                    <a:gd name="T72" fmla="*/ 393 w 1386"/>
                                    <a:gd name="T73" fmla="*/ 12 h 12"/>
                                    <a:gd name="T74" fmla="*/ 393 w 1386"/>
                                    <a:gd name="T75" fmla="*/ 0 h 12"/>
                                    <a:gd name="T76" fmla="*/ 471 w 1386"/>
                                    <a:gd name="T77" fmla="*/ 0 h 12"/>
                                    <a:gd name="T78" fmla="*/ 471 w 1386"/>
                                    <a:gd name="T79" fmla="*/ 12 h 12"/>
                                    <a:gd name="T80" fmla="*/ 340 w 1386"/>
                                    <a:gd name="T81" fmla="*/ 12 h 12"/>
                                    <a:gd name="T82" fmla="*/ 262 w 1386"/>
                                    <a:gd name="T83" fmla="*/ 12 h 12"/>
                                    <a:gd name="T84" fmla="*/ 262 w 1386"/>
                                    <a:gd name="T85" fmla="*/ 0 h 12"/>
                                    <a:gd name="T86" fmla="*/ 340 w 1386"/>
                                    <a:gd name="T87" fmla="*/ 0 h 12"/>
                                    <a:gd name="T88" fmla="*/ 340 w 1386"/>
                                    <a:gd name="T89" fmla="*/ 12 h 12"/>
                                    <a:gd name="T90" fmla="*/ 210 w 1386"/>
                                    <a:gd name="T91" fmla="*/ 12 h 12"/>
                                    <a:gd name="T92" fmla="*/ 131 w 1386"/>
                                    <a:gd name="T93" fmla="*/ 12 h 12"/>
                                    <a:gd name="T94" fmla="*/ 131 w 1386"/>
                                    <a:gd name="T95" fmla="*/ 0 h 12"/>
                                    <a:gd name="T96" fmla="*/ 210 w 1386"/>
                                    <a:gd name="T97" fmla="*/ 0 h 12"/>
                                    <a:gd name="T98" fmla="*/ 210 w 1386"/>
                                    <a:gd name="T99" fmla="*/ 12 h 12"/>
                                    <a:gd name="T100" fmla="*/ 79 w 1386"/>
                                    <a:gd name="T101" fmla="*/ 12 h 12"/>
                                    <a:gd name="T102" fmla="*/ 0 w 1386"/>
                                    <a:gd name="T103" fmla="*/ 12 h 12"/>
                                    <a:gd name="T104" fmla="*/ 0 w 1386"/>
                                    <a:gd name="T105" fmla="*/ 0 h 12"/>
                                    <a:gd name="T106" fmla="*/ 79 w 1386"/>
                                    <a:gd name="T107" fmla="*/ 0 h 12"/>
                                    <a:gd name="T108" fmla="*/ 79 w 1386"/>
                                    <a:gd name="T10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86" h="12">
                                      <a:moveTo>
                                        <a:pt x="1386" y="12"/>
                                      </a:moveTo>
                                      <a:lnTo>
                                        <a:pt x="1308" y="12"/>
                                      </a:lnTo>
                                      <a:lnTo>
                                        <a:pt x="1308" y="0"/>
                                      </a:lnTo>
                                      <a:lnTo>
                                        <a:pt x="1386" y="0"/>
                                      </a:lnTo>
                                      <a:lnTo>
                                        <a:pt x="1386" y="12"/>
                                      </a:lnTo>
                                      <a:close/>
                                      <a:moveTo>
                                        <a:pt x="1256" y="12"/>
                                      </a:moveTo>
                                      <a:lnTo>
                                        <a:pt x="1177" y="12"/>
                                      </a:lnTo>
                                      <a:lnTo>
                                        <a:pt x="1177" y="0"/>
                                      </a:lnTo>
                                      <a:lnTo>
                                        <a:pt x="1256" y="0"/>
                                      </a:lnTo>
                                      <a:lnTo>
                                        <a:pt x="1256" y="12"/>
                                      </a:lnTo>
                                      <a:close/>
                                      <a:moveTo>
                                        <a:pt x="1125" y="12"/>
                                      </a:moveTo>
                                      <a:lnTo>
                                        <a:pt x="1046" y="12"/>
                                      </a:lnTo>
                                      <a:lnTo>
                                        <a:pt x="1046" y="0"/>
                                      </a:lnTo>
                                      <a:lnTo>
                                        <a:pt x="1125" y="0"/>
                                      </a:lnTo>
                                      <a:lnTo>
                                        <a:pt x="1125" y="12"/>
                                      </a:lnTo>
                                      <a:close/>
                                      <a:moveTo>
                                        <a:pt x="994" y="12"/>
                                      </a:moveTo>
                                      <a:lnTo>
                                        <a:pt x="916" y="12"/>
                                      </a:lnTo>
                                      <a:lnTo>
                                        <a:pt x="916" y="0"/>
                                      </a:lnTo>
                                      <a:lnTo>
                                        <a:pt x="994" y="0"/>
                                      </a:lnTo>
                                      <a:lnTo>
                                        <a:pt x="994" y="12"/>
                                      </a:lnTo>
                                      <a:close/>
                                      <a:moveTo>
                                        <a:pt x="863" y="12"/>
                                      </a:moveTo>
                                      <a:lnTo>
                                        <a:pt x="785" y="12"/>
                                      </a:lnTo>
                                      <a:lnTo>
                                        <a:pt x="785" y="0"/>
                                      </a:lnTo>
                                      <a:lnTo>
                                        <a:pt x="863" y="0"/>
                                      </a:lnTo>
                                      <a:lnTo>
                                        <a:pt x="863" y="12"/>
                                      </a:lnTo>
                                      <a:close/>
                                      <a:moveTo>
                                        <a:pt x="733" y="12"/>
                                      </a:moveTo>
                                      <a:lnTo>
                                        <a:pt x="654" y="12"/>
                                      </a:lnTo>
                                      <a:lnTo>
                                        <a:pt x="654" y="0"/>
                                      </a:lnTo>
                                      <a:lnTo>
                                        <a:pt x="733" y="0"/>
                                      </a:lnTo>
                                      <a:lnTo>
                                        <a:pt x="733" y="12"/>
                                      </a:lnTo>
                                      <a:close/>
                                      <a:moveTo>
                                        <a:pt x="602" y="12"/>
                                      </a:moveTo>
                                      <a:lnTo>
                                        <a:pt x="523" y="12"/>
                                      </a:lnTo>
                                      <a:lnTo>
                                        <a:pt x="523" y="0"/>
                                      </a:lnTo>
                                      <a:lnTo>
                                        <a:pt x="602" y="0"/>
                                      </a:lnTo>
                                      <a:lnTo>
                                        <a:pt x="602" y="12"/>
                                      </a:lnTo>
                                      <a:close/>
                                      <a:moveTo>
                                        <a:pt x="471" y="12"/>
                                      </a:moveTo>
                                      <a:lnTo>
                                        <a:pt x="393" y="12"/>
                                      </a:lnTo>
                                      <a:lnTo>
                                        <a:pt x="393" y="0"/>
                                      </a:lnTo>
                                      <a:lnTo>
                                        <a:pt x="471" y="0"/>
                                      </a:lnTo>
                                      <a:lnTo>
                                        <a:pt x="471" y="12"/>
                                      </a:lnTo>
                                      <a:close/>
                                      <a:moveTo>
                                        <a:pt x="340" y="12"/>
                                      </a:moveTo>
                                      <a:lnTo>
                                        <a:pt x="262" y="12"/>
                                      </a:lnTo>
                                      <a:lnTo>
                                        <a:pt x="262" y="0"/>
                                      </a:lnTo>
                                      <a:lnTo>
                                        <a:pt x="340" y="0"/>
                                      </a:lnTo>
                                      <a:lnTo>
                                        <a:pt x="340" y="12"/>
                                      </a:lnTo>
                                      <a:close/>
                                      <a:moveTo>
                                        <a:pt x="210" y="12"/>
                                      </a:moveTo>
                                      <a:lnTo>
                                        <a:pt x="131" y="12"/>
                                      </a:lnTo>
                                      <a:lnTo>
                                        <a:pt x="131" y="0"/>
                                      </a:lnTo>
                                      <a:lnTo>
                                        <a:pt x="210" y="0"/>
                                      </a:lnTo>
                                      <a:lnTo>
                                        <a:pt x="210" y="12"/>
                                      </a:lnTo>
                                      <a:close/>
                                      <a:moveTo>
                                        <a:pt x="79" y="12"/>
                                      </a:moveTo>
                                      <a:lnTo>
                                        <a:pt x="0" y="12"/>
                                      </a:lnTo>
                                      <a:lnTo>
                                        <a:pt x="0" y="0"/>
                                      </a:lnTo>
                                      <a:lnTo>
                                        <a:pt x="79" y="0"/>
                                      </a:lnTo>
                                      <a:lnTo>
                                        <a:pt x="79" y="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07" name="Rectangle 2174"/>
                              <wps:cNvSpPr>
                                <a:spLocks noChangeArrowheads="1"/>
                              </wps:cNvSpPr>
                              <wps:spPr bwMode="auto">
                                <a:xfrm>
                                  <a:off x="1452245" y="7670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240" name="Rectangle 2175"/>
                              <wps:cNvSpPr>
                                <a:spLocks noChangeArrowheads="1"/>
                              </wps:cNvSpPr>
                              <wps:spPr bwMode="auto">
                                <a:xfrm>
                                  <a:off x="143510" y="107124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41" name="Rectangle 2176"/>
                              <wps:cNvSpPr>
                                <a:spLocks noChangeArrowheads="1"/>
                              </wps:cNvSpPr>
                              <wps:spPr bwMode="auto">
                                <a:xfrm>
                                  <a:off x="1062990" y="15786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42" name="Rectangle 2177"/>
                              <wps:cNvSpPr>
                                <a:spLocks noChangeArrowheads="1"/>
                              </wps:cNvSpPr>
                              <wps:spPr bwMode="auto">
                                <a:xfrm>
                                  <a:off x="1635125" y="104267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43" name="Rectangle 2178"/>
                              <wps:cNvSpPr>
                                <a:spLocks noChangeArrowheads="1"/>
                              </wps:cNvSpPr>
                              <wps:spPr bwMode="auto">
                                <a:xfrm>
                                  <a:off x="970915" y="1009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245" name="Rectangle 2179"/>
                              <wps:cNvSpPr>
                                <a:spLocks noChangeArrowheads="1"/>
                              </wps:cNvSpPr>
                              <wps:spPr bwMode="auto">
                                <a:xfrm>
                                  <a:off x="349885" y="7740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246" name="Rectangle 2180"/>
                              <wps:cNvSpPr>
                                <a:spLocks noChangeArrowheads="1"/>
                              </wps:cNvSpPr>
                              <wps:spPr bwMode="auto">
                                <a:xfrm>
                                  <a:off x="930275" y="119316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247" name="Oval 2181"/>
                              <wps:cNvSpPr>
                                <a:spLocks noChangeArrowheads="1"/>
                              </wps:cNvSpPr>
                              <wps:spPr bwMode="auto">
                                <a:xfrm>
                                  <a:off x="492760" y="902335"/>
                                  <a:ext cx="2540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8" name="Oval 2182"/>
                              <wps:cNvSpPr>
                                <a:spLocks noChangeArrowheads="1"/>
                              </wps:cNvSpPr>
                              <wps:spPr bwMode="auto">
                                <a:xfrm>
                                  <a:off x="1395730" y="90233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49" name="Oval 2183"/>
                              <wps:cNvSpPr>
                                <a:spLocks noChangeArrowheads="1"/>
                              </wps:cNvSpPr>
                              <wps:spPr bwMode="auto">
                                <a:xfrm>
                                  <a:off x="1108710" y="153606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0" name="Oval 2184"/>
                              <wps:cNvSpPr>
                                <a:spLocks noChangeArrowheads="1"/>
                              </wps:cNvSpPr>
                              <wps:spPr bwMode="auto">
                                <a:xfrm>
                                  <a:off x="1573530" y="118173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1" name="Oval 2185"/>
                              <wps:cNvSpPr>
                                <a:spLocks noChangeArrowheads="1"/>
                              </wps:cNvSpPr>
                              <wps:spPr bwMode="auto">
                                <a:xfrm>
                                  <a:off x="278130" y="118173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2" name="Oval 2186"/>
                              <wps:cNvSpPr>
                                <a:spLocks noChangeArrowheads="1"/>
                              </wps:cNvSpPr>
                              <wps:spPr bwMode="auto">
                                <a:xfrm>
                                  <a:off x="986790" y="26098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53" name="Oval 2187"/>
                              <wps:cNvSpPr>
                                <a:spLocks noChangeArrowheads="1"/>
                              </wps:cNvSpPr>
                              <wps:spPr bwMode="auto">
                                <a:xfrm>
                                  <a:off x="1071880" y="1149985"/>
                                  <a:ext cx="24765" cy="2222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163" o:spid="_x0000_s1309" editas="canvas" style="width:147.75pt;height:143.25pt;mso-position-horizontal-relative:char;mso-position-vertical-relative:line" coordsize="18764,18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">
                      <v:shape id="_x0000_s1310" type="#_x0000_t75" style="position:absolute;width:18764;height:18192;visibility:visible;mso-wrap-style:square">
                        <v:fill o:detectmouseclick="t"/>
                        <v:path o:connecttype="none"/>
                      </v:shape>
                      <v:shape id="Freeform 2165" o:spid="_x0000_s1311" style="position:absolute;left:2908;top:11887;width:12954;height:76;visibility:visible;mso-wrap-style:square;v-text-anchor:top" coordsize="204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wjg8IA&#10;AADdAAAADwAAAGRycy9kb3ducmV2LnhtbERPy4rCMBTdC/MP4Q7MTlNdVK1GkQGHMhvxgbq8Nte2&#10;2NyUJtN2/t4sBJeH816ue1OJlhpXWlYwHkUgiDOrS84VnI7b4QyE88gaK8uk4J8crFcfgyUm2na8&#10;p/bgcxFC2CWooPC+TqR0WUEG3cjWxIG728agD7DJpW6wC+GmkpMoiqXBkkNDgTV9F5Q9Dn9Gge9S&#10;p+N2c7v87qY/cXo9b687o9TXZ79ZgPDU+7f45U61gsl4HuaGN+EJ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TCODwgAAAN0AAAAPAAAAAAAAAAAAAAAAAJgCAABkcnMvZG93&#10;bnJldi54bWxQSwUGAAAAAAQABAD1AAAAhwMAAAAA&#10;" path="m,l78,r,12l,12,,xm130,r79,l209,12r-79,l130,xm261,r79,l340,12r-79,l261,xm392,r78,l470,12r-78,l392,xm523,r78,l601,12r-78,l523,xm653,r79,l732,12r-79,l653,xm784,r79,l863,12r-79,l784,xm915,r78,l993,12r-78,l915,xm1046,r78,l1124,12r-78,l1046,xm1176,r79,l1255,12r-79,l1176,xm1307,r79,l1386,12r-79,l1307,xm1438,r78,l1516,12r-78,l1438,xm1569,r78,l1647,12r-78,l1569,xm1700,r78,l1778,12r-78,l1700,xm1830,r79,l1909,12r-79,l1830,xm1961,r79,l2040,12r-79,l1961,xe" fillcolor="black" strokeweight=".1pt">
                        <v:stroke joinstyle="bevel"/>
                        <v:path arrowok="t" o:connecttype="custom" o:connectlocs="49530,0;0,7620;82550,0;132715,7620;82550,0;215900,0;165735,7620;248920,0;298450,7620;248920,0;381635,0;332105,7620;414655,0;464820,7620;414655,0;548005,0;497840,7620;581025,0;630555,7620;581025,0;713740,0;664210,7620;746760,0;796925,7620;746760,0;880110,0;829945,7620;913130,0;962660,7620;913130,0;1045845,0;996315,7620;1079500,0;1129030,7620;1079500,0;1212215,0;1162050,7620;1245235,0;1295400,7620;1245235,0" o:connectangles="0,0,0,0,0,0,0,0,0,0,0,0,0,0,0,0,0,0,0,0,0,0,0,0,0,0,0,0,0,0,0,0,0,0,0,0,0,0,0,0"/>
                        <o:lock v:ext="edit" verticies="t"/>
                      </v:shape>
                      <v:line id="Line 2166" o:spid="_x0000_s1312" style="position:absolute;visibility:visible;mso-wrap-style:square" from="2908,11925" to="11207,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Ns1McAAADdAAAADwAAAGRycy9kb3ducmV2LnhtbESPQWvCQBSE74L/YXkFb7pRbDExG5EW&#10;oUUvVQseX7PPJDX7NmRXTf31rlDocZiZb5h00ZlaXKh1lWUF41EEgji3uuJCwX63Gs5AOI+ssbZM&#10;Cn7JwSLr91JMtL3yJ122vhABwi5BBaX3TSKly0sy6Ea2IQ7e0bYGfZBtIXWL1wA3tZxE0Ys0WHFY&#10;KLGh15Ly0/ZsFMS3w1qeD5vp18fPrps+n27fKN+UGjx1yzkIT53/D/+137WCyTiO4fEmPAGZ3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I2zUxwAAAN0AAAAPAAAAAAAA&#10;AAAAAAAAAKECAABkcnMvZG93bnJldi54bWxQSwUGAAAAAAQABAD5AAAAlQMAAAAA&#10;" strokeweight=".65pt">
                        <v:stroke joinstyle="miter"/>
                      </v:line>
                      <v:line id="Line 2167" o:spid="_x0000_s1313" style="position:absolute;flip:y;visibility:visible;mso-wrap-style:square" from="11207,11925" to="15862,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2ONcYAAADdAAAADwAAAGRycy9kb3ducmV2LnhtbESPQWvCQBSE74L/YXlCb81GD6GkrkEK&#10;xVJoRS2it0f2mQSzb2N2G7f++m6h4HGYmW+YeRFMKwbqXWNZwTRJQRCXVjdcKfjavT4+gXAeWWNr&#10;mRT8kINiMR7NMdf2yhsatr4SEcIuRwW1910upStrMugS2xFH72R7gz7KvpK6x2uEm1bO0jSTBhuO&#10;CzV29FJTed5+GwXdqt3cwvrjdllPD/S5D+9HmWVKPUzC8hmEp+Dv4f/2m1Ywi0j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jjXGAAAA3QAAAA8AAAAAAAAA&#10;AAAAAAAAoQIAAGRycy9kb3ducmV2LnhtbFBLBQYAAAAABAAEAPkAAACUAwAAAAA=&#10;" strokeweight=".65pt">
                        <v:stroke joinstyle="miter"/>
                      </v:line>
                      <v:line id="Line 2168" o:spid="_x0000_s1314" style="position:absolute;visibility:visible;mso-wrap-style:square" from="9994,2724" to="11207,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qUKccAAADdAAAADwAAAGRycy9kb3ducmV2LnhtbESPQWvCQBSE7wX/w/KE3urGYItNsxFR&#10;Ci32oqng8Zl9TaLZtyG7auqvdwsFj8PMfMOks9404kydqy0rGI8iEMSF1TWXCr7z96cpCOeRNTaW&#10;ScEvOZhlg4cUE20vvKbzxpciQNglqKDyvk2kdEVFBt3ItsTB+7GdQR9kV0rd4SXATSPjKHqRBmsO&#10;CxW2tKioOG5ORsHrdbeSp93XZPt5yPvJ8/G6R7lU6nHYz99AeOr9Pfzf/tAK4jgaw9+b8ARk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epQpxwAAAN0AAAAPAAAAAAAA&#10;AAAAAAAAAKECAABkcnMvZG93bnJldi54bWxQSwUGAAAAAAQABAD5AAAAlQMAAAAA&#10;" strokeweight=".65pt">
                        <v:stroke joinstyle="miter"/>
                      </v:line>
                      <v:line id="Line 2169" o:spid="_x0000_s1315" style="position:absolute;flip:x;visibility:visible;mso-wrap-style:square" from="2908,2724" to="9994,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O12ccAAADdAAAADwAAAGRycy9kb3ducmV2LnhtbESPT2vCQBTE70K/w/IKvenGHIJEVxFB&#10;LIVW/ENpb4/saxLMvo3Zra5+elcQPA4z8xtmMgumESfqXG1ZwXCQgCAurK65VLDfLfsjEM4ja2ws&#10;k4ILOZhNX3oTzLU984ZOW1+KCGGXo4LK+zaX0hUVGXQD2xJH7892Bn2UXSl1h+cIN41MkySTBmuO&#10;CxW2tKioOGz/jYJ21WyuYf15Pa6HP/T1HT5+ZZYp9fYa5mMQnoJ/hh/td60gTZMU7m/iE5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7XZxwAAAN0AAAAPAAAAAAAA&#10;AAAAAAAAAKECAABkcnMvZG93bnJldi54bWxQSwUGAAAAAAQABAD5AAAAlQMAAAAA&#10;" strokeweight=".65pt">
                        <v:stroke joinstyle="miter"/>
                      </v:line>
                      <v:line id="Line 2170" o:spid="_x0000_s1316" style="position:absolute;visibility:visible;mso-wrap-style:square" from="9994,2724" to="15862,11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SvxcgAAADdAAAADwAAAGRycy9kb3ducmV2LnhtbESPT2vCQBTE74LfYXlCb7ox1dJGN1Ja&#10;CpZ6qX/A42v2mUSzb0N2o6mf3i0IPQ4z8xtmvuhMJc7UuNKygvEoAkGcWV1yrmC7+Rg+g3AeWWNl&#10;mRT8koNF2u/NMdH2wt90XvtcBAi7BBUU3teJlC4ryKAb2Zo4eAfbGPRBNrnUDV4C3FQyjqInabDk&#10;sFBgTW8FZad1axS8XPdfst2vJrvP46abTE/XH5TvSj0MutcZCE+d/w/f20utII6jR/h7E56ATG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uSvxcgAAADdAAAADwAAAAAA&#10;AAAAAAAAAAChAgAAZHJzL2Rvd25yZXYueG1sUEsFBgAAAAAEAAQA+QAAAJYDAAAAAA==&#10;" strokeweight=".65pt">
                        <v:stroke joinstyle="miter"/>
                      </v:line>
                      <v:line id="Line 2171" o:spid="_x0000_s1317" style="position:absolute;visibility:visible;mso-wrap-style:square" from="5054,9137" to="10839,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03sccAAADdAAAADwAAAGRycy9kb3ducmV2LnhtbESPQWvCQBSE74X+h+UVequbhihtdBOK&#10;UlDqRW3B4zP7mqRm34bsqtFf3xUEj8PMfMNM8t404kidqy0reB1EIIgLq2suFXxvPl/eQDiPrLGx&#10;TArO5CDPHh8mmGp74hUd174UAcIuRQWV920qpSsqMugGtiUO3q/tDPogu1LqDk8BbhoZR9FIGqw5&#10;LFTY0rSiYr8+GAXvl+2XPGyXyc/ib9Mnw/1lh3Km1PNT/zEG4an39/CtPdcK4jhK4PomPAGZ/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DTexxwAAAN0AAAAPAAAAAAAA&#10;AAAAAAAAAKECAABkcnMvZG93bnJldi54bWxQSwUGAAAAAAQABAD5AAAAlQMAAAAA&#10;" strokeweight=".65pt">
                        <v:stroke joinstyle="miter"/>
                      </v:line>
                      <v:line id="Line 2172" o:spid="_x0000_s1318" style="position:absolute;flip:y;visibility:visible;mso-wrap-style:square" from="10839,9137" to="14077,1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otrccAAADdAAAADwAAAGRycy9kb3ducmV2LnhtbESP3WrCQBSE74W+w3IKvTMbAw2SuooU&#10;xFJoxR9Ke3fIHpPQ7Nk0u9XVp3cFwcthZr5hJrNgWnGg3jWWFYySFARxaXXDlYLddjEcg3AeWWNr&#10;mRScyMFs+jCYYKHtkdd02PhKRAi7AhXU3neFlK6syaBLbEccvb3tDfoo+0rqHo8RblqZpWkuDTYc&#10;F2rs6LWm8nfzbxR0y3Z9DquP899q9E2fX+H9R+a5Uk+PYf4CwlPw9/Ct/aYVZFn6DN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i2txwAAAN0AAAAPAAAAAAAA&#10;AAAAAAAAAKECAABkcnMvZG93bnJldi54bWxQSwUGAAAAAAQABAD5AAAAlQMAAAAA&#10;" strokeweight=".65pt">
                        <v:stroke joinstyle="miter"/>
                      </v:line>
                      <v:shape id="Freeform 2173" o:spid="_x0000_s1319" style="position:absolute;left:5276;top:9099;width:8801;height:76;visibility:visible;mso-wrap-style:square;v-text-anchor:top" coordsize="138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nRccA&#10;AADdAAAADwAAAGRycy9kb3ducmV2LnhtbESPwWrDMBBE74X8g9hAb40cE0xwowQTSGighTZJD70t&#10;1sYytVZGUm3376tCocdhZt4wm91kOzGQD61jBctFBoK4drrlRsH1cnhYgwgRWWPnmBR8U4Dddna3&#10;wVK7kd9oOMdGJAiHEhWYGPtSylAbshgWridO3s15izFJ30jtcUxw28k8ywppseW0YLCnvaH68/xl&#10;FRzMavwYLsuTL9rb67o6hvfq5Vmp+/lUPYKINMX/8F/7SSvI86yA3zfp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F50XHAAAA3QAAAA8AAAAAAAAAAAAAAAAAmAIAAGRy&#10;cy9kb3ducmV2LnhtbFBLBQYAAAAABAAEAPUAAACMAwAAAAA=&#10;" path="m1386,12r-78,l1308,r78,l1386,12xm1256,12r-79,l1177,r79,l1256,12xm1125,12r-79,l1046,r79,l1125,12xm994,12r-78,l916,r78,l994,12xm863,12r-78,l785,r78,l863,12xm733,12r-79,l654,r79,l733,12xm602,12r-79,l523,r79,l602,12xm471,12r-78,l393,r78,l471,12xm340,12r-78,l262,r78,l340,12xm210,12r-79,l131,r79,l210,12xm79,12l,12,,,79,r,12xe" fillcolor="black" strokeweight=".1pt">
                        <v:stroke joinstyle="bevel"/>
                        <v:path arrowok="t" o:connecttype="custom" o:connectlocs="880110,7620;830580,7620;830580,0;880110,0;880110,7620;797560,7620;747395,7620;747395,0;797560,0;797560,7620;714375,7620;664210,7620;664210,0;714375,0;714375,7620;631190,7620;581660,7620;581660,0;631190,0;631190,7620;548005,7620;498475,7620;498475,0;548005,0;548005,7620;465455,7620;415290,7620;415290,0;465455,0;465455,7620;382270,7620;332105,7620;332105,0;382270,0;382270,7620;299085,7620;249555,7620;249555,0;299085,0;299085,7620;215900,7620;166370,7620;166370,0;215900,0;215900,7620;133350,7620;83185,7620;83185,0;133350,0;133350,7620;50165,7620;0,7620;0,0;50165,0;50165,7620" o:connectangles="0,0,0,0,0,0,0,0,0,0,0,0,0,0,0,0,0,0,0,0,0,0,0,0,0,0,0,0,0,0,0,0,0,0,0,0,0,0,0,0,0,0,0,0,0,0,0,0,0,0,0,0,0,0,0"/>
                        <o:lock v:ext="edit" verticies="t"/>
                      </v:shape>
                      <v:rect id="Rectangle 2174" o:spid="_x0000_s1320" style="position:absolute;left:14522;top:7670;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3RcMA&#10;AADdAAAADwAAAGRycy9kb3ducmV2LnhtbESP3WoCMRSE74W+QziF3mnSvVBZjSIFwUpvXH2Aw+bs&#10;DyYnS5K627dvCgUvh5n5htnuJ2fFg0LsPWt4XygQxLU3PbcabtfjfA0iJmSD1jNp+KEI+93LbIul&#10;8SNf6FGlVmQIxxI1dCkNpZSx7shhXPiBOHuNDw5TlqGVJuCY4c7KQqmldNhzXuhwoI+O6nv17TTI&#10;a3Uc15UNyp+L5st+ni4Nea3fXqfDBkSiKT3D/+2T0VAUa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k3RcMAAADdAAAADwAAAAAAAAAAAAAAAACYAgAAZHJzL2Rv&#10;d25yZXYueG1sUEsFBgAAAAAEAAQA9QAAAIgDA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P</w:t>
                              </w:r>
                            </w:p>
                          </w:txbxContent>
                        </v:textbox>
                      </v:rect>
                      <v:rect id="Rectangle 2175" o:spid="_x0000_s1321" style="position:absolute;left:1435;top:10712;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W8b8A&#10;AADdAAAADwAAAGRycy9kb3ducmV2LnhtbERPy4rCMBTdC/5DuMLsNLUMItUoIgiOzMbqB1ya2wcm&#10;NyWJtvP3ZjHg8nDe2/1ojXiRD51jBctFBoK4crrjRsH9dpqvQYSIrNE4JgV/FGC/m062WGg38JVe&#10;ZWxECuFQoII2xr6QMlQtWQwL1xMnrnbeYkzQN1J7HFK4NTLPspW02HFqaLGnY0vVo3xaBfJWnoZ1&#10;aXzmLnn9a37O15qcUl+z8bABEWmMH/G/+6wV5Pl3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ChbxvwAAAN0AAAAPAAAAAAAAAAAAAAAAAJgCAABkcnMvZG93bnJl&#10;di54bWxQSwUGAAAAAAQABAD1AAAAhA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A</w:t>
                              </w:r>
                            </w:p>
                          </w:txbxContent>
                        </v:textbox>
                      </v:rect>
                      <v:rect id="Rectangle 2176" o:spid="_x0000_s1322" style="position:absolute;left:10629;top:1578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azasIA&#10;AADdAAAADwAAAGRycy9kb3ducmV2LnhtbESP3YrCMBSE7wXfIRxh7zS1LCLVKCIIuuyN1Qc4NKc/&#10;mJyUJNru228WFrwcZuYbZrsfrREv8qFzrGC5yEAQV0533Ci4307zNYgQkTUax6TghwLsd9PJFgvt&#10;Br7Sq4yNSBAOBSpoY+wLKUPVksWwcD1x8mrnLcYkfSO1xyHBrZF5lq2kxY7TQos9HVuqHuXTKpC3&#10;8jSsS+Mz95XX3+ZyvtbklPqYjYcNiEhjfIf/22etIM8/l/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rNqwgAAAN0AAAAPAAAAAAAAAAAAAAAAAJgCAABkcnMvZG93&#10;bnJldi54bWxQSwUGAAAAAAQABAD1AAAAhw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B</w:t>
                              </w:r>
                            </w:p>
                          </w:txbxContent>
                        </v:textbox>
                      </v:rect>
                      <v:rect id="Rectangle 2177" o:spid="_x0000_s1323" style="position:absolute;left:16351;top:1042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QtHcIA&#10;AADdAAAADwAAAGRycy9kb3ducmV2LnhtbESP3WoCMRSE74W+QziF3mm2QURWo0hBsNIbVx/gsDn7&#10;g8nJkqTu9u2bQsHLYWa+Ybb7yVnxoBB7zxreFwUI4tqbnlsNt+txvgYRE7JB65k0/FCE/e5ltsXS&#10;+JEv9KhSKzKEY4kaupSGUspYd+QwLvxAnL3GB4cpy9BKE3DMcGelKoqVdNhzXuhwoI+O6nv17TTI&#10;a3Uc15UNhT+r5st+ni4Nea3fXqfDBkSiKT3D/+2T0aDUUsH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lC0dwgAAAN0AAAAPAAAAAAAAAAAAAAAAAJgCAABkcnMvZG93&#10;bnJldi54bWxQSwUGAAAAAAQABAD1AAAAhw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C</w:t>
                              </w:r>
                            </w:p>
                          </w:txbxContent>
                        </v:textbox>
                      </v:rect>
                      <v:rect id="Rectangle 2178" o:spid="_x0000_s1324" style="position:absolute;left:9709;top:100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iIhsMA&#10;AADdAAAADwAAAGRycy9kb3ducmV2LnhtbESP3WoCMRSE7wXfIRzBO826liKrUUQQbOmNqw9w2Jz9&#10;weRkSaK7ffumUOjlMDPfMLvDaI14kQ+dYwWrZQaCuHK640bB/XZebECEiKzROCYF3xTgsJ9Odlho&#10;N/CVXmVsRIJwKFBBG2NfSBmqliyGpeuJk1c7bzEm6RupPQ4Jbo3Ms+xdWuw4LbTY06ml6lE+rQJ5&#10;K8/DpjQ+c595/WU+LteanFLz2Xjcgog0xv/wX/uiFeT52x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iIhsMAAADdAAAADwAAAAAAAAAAAAAAAACYAgAAZHJzL2Rv&#10;d25yZXYueG1sUEsFBgAAAAAEAAQA9QAAAIgDA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S</w:t>
                              </w:r>
                            </w:p>
                          </w:txbxContent>
                        </v:textbox>
                      </v:rect>
                      <v:rect id="Rectangle 2179" o:spid="_x0000_s1325" style="position:absolute;left:3498;top:7740;width:120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21acMA&#10;AADdAAAADwAAAGRycy9kb3ducmV2LnhtbESP3WoCMRSE7wXfIRzBO8262CKrUUQQbOmNqw9w2Jz9&#10;weRkSaK7ffumUOjlMDPfMLvDaI14kQ+dYwWrZQaCuHK640bB/XZebECEiKzROCYF3xTgsJ9Odlho&#10;N/CVXmVsRIJwKFBBG2NfSBmqliyGpeuJk1c7bzEm6RupPQ4Jbo3Ms+xdWuw4LbTY06ml6lE+rQJ5&#10;K8/DpjQ+c595/WU+LteanFLz2Xjcgog0xv/wX/uiFeT5+g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21acMAAADdAAAADwAAAAAAAAAAAAAAAACYAgAAZHJzL2Rv&#10;d25yZXYueG1sUEsFBgAAAAAEAAQA9QAAAIgDA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M</w:t>
                              </w:r>
                            </w:p>
                          </w:txbxContent>
                        </v:textbox>
                      </v:rect>
                      <v:rect id="Rectangle 2180" o:spid="_x0000_s1326" style="position:absolute;left:9302;top:11931;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8rHsIA&#10;AADdAAAADwAAAGRycy9kb3ducmV2LnhtbESP3YrCMBSE7xd8h3AWvFvTLSJSjbIsCCp7Y/UBDs3p&#10;DyYnJYm2vr1ZELwcZuYbZr0drRF38qFzrOB7loEgrpzuuFFwOe++liBCRNZoHJOCBwXYbiYfayy0&#10;G/hE9zI2IkE4FKigjbEvpAxVSxbDzPXEyaudtxiT9I3UHocEt0bmWbaQFjtOCy329NtSdS1vVoE8&#10;l7thWRqfuWNe/5nD/lSTU2r6Of6sQEQa4zv8au+1gjyfL+D/TX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rysewgAAAN0AAAAPAAAAAAAAAAAAAAAAAJgCAABkcnMvZG93&#10;bnJldi54bWxQSwUGAAAAAAQABAD1AAAAhwMAAAAA&#10;" filled="f" stroked="f">
                        <v:textbox style="mso-fit-shape-to-text:t" inset="0,0,0,0">
                          <w:txbxContent>
                            <w:p w:rsidR="0021743B" w:rsidRPr="00585A5C" w:rsidRDefault="0021743B" w:rsidP="0021743B">
                              <w:pPr>
                                <w:rPr>
                                  <w:sz w:val="20"/>
                                  <w:szCs w:val="20"/>
                                </w:rPr>
                              </w:pPr>
                              <w:r w:rsidRPr="00585A5C">
                                <w:rPr>
                                  <w:rFonts w:ascii=".VnCentury Schoolbook" w:hAnsi=".VnCentury Schoolbook" w:cs=".VnCentury Schoolbook"/>
                                  <w:i/>
                                  <w:iCs/>
                                  <w:color w:val="000000"/>
                                  <w:sz w:val="20"/>
                                  <w:szCs w:val="20"/>
                                </w:rPr>
                                <w:t>N</w:t>
                              </w:r>
                            </w:p>
                          </w:txbxContent>
                        </v:textbox>
                      </v:rect>
                      <v:oval id="Oval 2181" o:spid="_x0000_s1327" style="position:absolute;left:4927;top:9023;width:25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XScUA&#10;AADdAAAADwAAAGRycy9kb3ducmV2LnhtbESPQWsCMRSE74X+h/AKvdVsl2LLahQpCEtPaoVeH8lz&#10;s7p5WZO4bvvrG6HQ4zAz3zDz5eg6MVCIrWcFz5MCBLH2puVGwf5z/fQGIiZkg51nUvBNEZaL+7s5&#10;VsZfeUvDLjUiQzhWqMCm1FdSRm3JYZz4njh7Bx8cpixDI03Aa4a7TpZFMZUOW84LFnt6t6RPu4tT&#10;8OGGja57G1Cvppuvoz3XP/Ks1OPDuJqBSDSm//BfuzYKyvLlF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1ddJxQAAAN0AAAAPAAAAAAAAAAAAAAAAAJgCAABkcnMv&#10;ZG93bnJldi54bWxQSwUGAAAAAAQABAD1AAAAigMAAAAA&#10;" fillcolor="black" strokeweight="0"/>
                      <v:oval id="Oval 2182" o:spid="_x0000_s1328" style="position:absolute;left:13957;top:9023;width:24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pDO8EA&#10;AADdAAAADwAAAGRycy9kb3ducmV2LnhtbERPz2vCMBS+D/Y/hDfYbaaWIaMzighC2cmp4PWRvDXV&#10;5qUmsXb7681B2PHj+z1fjq4TA4XYelYwnRQgiLU3LTcKDvvN2weImJANdp5JwS9FWC6en+ZYGX/j&#10;bxp2qRE5hGOFCmxKfSVl1JYcxonviTP344PDlGFopAl4y+Guk2VRzKTDlnODxZ7WlvR5d3UKvtyw&#10;1XVvA+rVbHs82Uv9Jy9Kvb6Mq08Qicb0L364a6OgLN/z3P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KQzvBAAAA3QAAAA8AAAAAAAAAAAAAAAAAmAIAAGRycy9kb3du&#10;cmV2LnhtbFBLBQYAAAAABAAEAPUAAACGAwAAAAA=&#10;" fillcolor="black" strokeweight="0"/>
                      <v:oval id="Oval 2183" o:spid="_x0000_s1329" style="position:absolute;left:11087;top:15360;width:247;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moMUA&#10;AADdAAAADwAAAGRycy9kb3ducmV2LnhtbESPQWsCMRSE74X+h/AKvdVslyLtahQpCEtPaoVeH8lz&#10;s7p5WZO4bvvrG6HQ4zAz3zDz5eg6MVCIrWcFz5MCBLH2puVGwf5z/fQKIiZkg51nUvBNEZaL+7s5&#10;VsZfeUvDLjUiQzhWqMCm1FdSRm3JYZz4njh7Bx8cpixDI03Aa4a7TpZFMZUOW84LFnt6t6RPu4tT&#10;8OGGja57G1Cvppuvoz3XP/Ks1OPDuJqBSDSm//BfuzYKyvLlD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uagxQAAAN0AAAAPAAAAAAAAAAAAAAAAAJgCAABkcnMv&#10;ZG93bnJldi54bWxQSwUGAAAAAAQABAD1AAAAigMAAAAA&#10;" fillcolor="black" strokeweight="0"/>
                      <v:oval id="Oval 2184" o:spid="_x0000_s1330" style="position:absolute;left:15735;top:11817;width:247;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Z4MEA&#10;AADdAAAADwAAAGRycy9kb3ducmV2LnhtbERPz2vCMBS+D/Y/hDfYbaYWJqMzighC2cmp4PWRvDXV&#10;5qUmsXb7681B2PHj+z1fjq4TA4XYelYwnRQgiLU3LTcKDvvN2weImJANdp5JwS9FWC6en+ZYGX/j&#10;bxp2qRE5hGOFCmxKfSVl1JYcxonviTP344PDlGFopAl4y+Guk2VRzKTDlnODxZ7WlvR5d3UKvtyw&#10;1XVvA+rVbHs82Uv9Jy9Kvb6Mq08Qicb0L364a6OgLN/z/v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l2eDBAAAA3QAAAA8AAAAAAAAAAAAAAAAAmAIAAGRycy9kb3du&#10;cmV2LnhtbFBLBQYAAAAABAAEAPUAAACGAwAAAAA=&#10;" fillcolor="black" strokeweight="0"/>
                      <v:oval id="Oval 2185" o:spid="_x0000_s1331" style="position:absolute;left:2781;top:11817;width:247;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l8e8UA&#10;AADdAAAADwAAAGRycy9kb3ducmV2LnhtbESPzWrDMBCE74W+g9hCb40cQ0Nxo4RQKJic8lPIdZG2&#10;lhNr5UiK4/bpo0Ihx2FmvmHmy9F1YqAQW88KppMCBLH2puVGwdf+8+UNREzIBjvPpOCHIiwXjw9z&#10;rIy/8paGXWpEhnCsUIFNqa+kjNqSwzjxPXH2vn1wmLIMjTQBrxnuOlkWxUw6bDkvWOzpw5I+7S5O&#10;wdoNG133NqBezTaHoz3Xv/Ks1PPTuHoHkWhM9/B/uzYKyvJ1Cn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qXx7xQAAAN0AAAAPAAAAAAAAAAAAAAAAAJgCAABkcnMv&#10;ZG93bnJldi54bWxQSwUGAAAAAAQABAD1AAAAigMAAAAA&#10;" fillcolor="black" strokeweight="0"/>
                      <v:oval id="Oval 2186" o:spid="_x0000_s1332" style="position:absolute;left:9867;top:2609;width:248;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iDMQA&#10;AADdAAAADwAAAGRycy9kb3ducmV2LnhtbESPQWsCMRSE74X+h/AK3mq2C0rZGkWEwtKT2kKvj+R1&#10;s3XzsibpuvrrjSD0OMzMN8xiNbpODBRi61nBy7QAQay9ablR8PX5/vwKIiZkg51nUnCmCKvl48MC&#10;K+NPvKNhnxqRIRwrVGBT6ispo7bkME59T5y9Hx8cpixDI03AU4a7TpZFMZcOW84LFnvaWNKH/Z9T&#10;8OGGra57G1Cv59vvX3usL/Ko1ORpXL+BSDSm//C9XRsFZTkr4fYmPw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74gzEAAAA3QAAAA8AAAAAAAAAAAAAAAAAmAIAAGRycy9k&#10;b3ducmV2LnhtbFBLBQYAAAAABAAEAPUAAACJAwAAAAA=&#10;" fillcolor="black" strokeweight="0"/>
                      <v:oval id="Oval 2187" o:spid="_x0000_s1333" style="position:absolute;left:10718;top:11499;width:248;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Hl8UA&#10;AADdAAAADwAAAGRycy9kb3ducmV2LnhtbESPQWsCMRSE70L/Q3gFb5rtFqVsjSKFwtKTWqHXR/K6&#10;2XbzsibpuvrrTaHQ4zAz3zCrzeg6MVCIrWcFD/MCBLH2puVGwfH9dfYEIiZkg51nUnChCJv13WSF&#10;lfFn3tNwSI3IEI4VKrAp9ZWUUVtyGOe+J87epw8OU5ahkSbgOcNdJ8uiWEqHLecFiz29WNLfhx+n&#10;4M0NO133NqDeLncfX/ZUX+VJqen9uH0GkWhM/+G/dm0UlOXiEX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0eX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5"/>
          <w:tab w:val="left" w:pos="3969"/>
          <w:tab w:val="left" w:pos="5954"/>
        </w:tabs>
        <w:jc w:val="both"/>
        <w:rPr>
          <w:sz w:val="26"/>
          <w:szCs w:val="26"/>
        </w:rPr>
      </w:pPr>
      <w:r w:rsidRPr="00B20E54">
        <w:rPr>
          <w:b/>
          <w:spacing w:val="-6"/>
          <w:sz w:val="26"/>
          <w:szCs w:val="26"/>
        </w:rPr>
        <w:t>Câu 91.</w:t>
      </w:r>
      <w:r w:rsidRPr="00B20E54">
        <w:rPr>
          <w:spacing w:val="-6"/>
          <w:sz w:val="26"/>
          <w:szCs w:val="26"/>
        </w:rPr>
        <w:t xml:space="preserve"> </w:t>
      </w:r>
      <w:r w:rsidR="001E15F3">
        <w:rPr>
          <w:noProof/>
          <w:sz w:val="26"/>
          <w:szCs w:val="26"/>
        </w:rPr>
        <mc:AlternateContent>
          <mc:Choice Requires="wpc">
            <w:drawing>
              <wp:anchor distT="0" distB="0" distL="114300" distR="114300" simplePos="0" relativeHeight="251659264" behindDoc="0" locked="0" layoutInCell="1" allowOverlap="1">
                <wp:simplePos x="0" y="0"/>
                <wp:positionH relativeFrom="column">
                  <wp:posOffset>3429000</wp:posOffset>
                </wp:positionH>
                <wp:positionV relativeFrom="paragraph">
                  <wp:posOffset>196215</wp:posOffset>
                </wp:positionV>
                <wp:extent cx="1483995" cy="1682115"/>
                <wp:effectExtent l="0" t="0" r="1905" b="0"/>
                <wp:wrapNone/>
                <wp:docPr id="2244" name="Canvas 2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16" name="Line 2246"/>
                        <wps:cNvCnPr/>
                        <wps:spPr bwMode="auto">
                          <a:xfrm>
                            <a:off x="250825" y="1099820"/>
                            <a:ext cx="664845" cy="3263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917" name="Freeform 2247"/>
                        <wps:cNvSpPr>
                          <a:spLocks noEditPoints="1"/>
                        </wps:cNvSpPr>
                        <wps:spPr bwMode="auto">
                          <a:xfrm>
                            <a:off x="250825" y="1096645"/>
                            <a:ext cx="967105" cy="6985"/>
                          </a:xfrm>
                          <a:custGeom>
                            <a:avLst/>
                            <a:gdLst>
                              <a:gd name="T0" fmla="*/ 70 w 1523"/>
                              <a:gd name="T1" fmla="*/ 0 h 11"/>
                              <a:gd name="T2" fmla="*/ 0 w 1523"/>
                              <a:gd name="T3" fmla="*/ 11 h 11"/>
                              <a:gd name="T4" fmla="*/ 117 w 1523"/>
                              <a:gd name="T5" fmla="*/ 0 h 11"/>
                              <a:gd name="T6" fmla="*/ 186 w 1523"/>
                              <a:gd name="T7" fmla="*/ 11 h 11"/>
                              <a:gd name="T8" fmla="*/ 117 w 1523"/>
                              <a:gd name="T9" fmla="*/ 0 h 11"/>
                              <a:gd name="T10" fmla="*/ 303 w 1523"/>
                              <a:gd name="T11" fmla="*/ 0 h 11"/>
                              <a:gd name="T12" fmla="*/ 233 w 1523"/>
                              <a:gd name="T13" fmla="*/ 11 h 11"/>
                              <a:gd name="T14" fmla="*/ 349 w 1523"/>
                              <a:gd name="T15" fmla="*/ 0 h 11"/>
                              <a:gd name="T16" fmla="*/ 419 w 1523"/>
                              <a:gd name="T17" fmla="*/ 11 h 11"/>
                              <a:gd name="T18" fmla="*/ 349 w 1523"/>
                              <a:gd name="T19" fmla="*/ 0 h 11"/>
                              <a:gd name="T20" fmla="*/ 535 w 1523"/>
                              <a:gd name="T21" fmla="*/ 0 h 11"/>
                              <a:gd name="T22" fmla="*/ 465 w 1523"/>
                              <a:gd name="T23" fmla="*/ 11 h 11"/>
                              <a:gd name="T24" fmla="*/ 582 w 1523"/>
                              <a:gd name="T25" fmla="*/ 0 h 11"/>
                              <a:gd name="T26" fmla="*/ 651 w 1523"/>
                              <a:gd name="T27" fmla="*/ 11 h 11"/>
                              <a:gd name="T28" fmla="*/ 582 w 1523"/>
                              <a:gd name="T29" fmla="*/ 0 h 11"/>
                              <a:gd name="T30" fmla="*/ 768 w 1523"/>
                              <a:gd name="T31" fmla="*/ 0 h 11"/>
                              <a:gd name="T32" fmla="*/ 698 w 1523"/>
                              <a:gd name="T33" fmla="*/ 11 h 11"/>
                              <a:gd name="T34" fmla="*/ 814 w 1523"/>
                              <a:gd name="T35" fmla="*/ 0 h 11"/>
                              <a:gd name="T36" fmla="*/ 884 w 1523"/>
                              <a:gd name="T37" fmla="*/ 11 h 11"/>
                              <a:gd name="T38" fmla="*/ 814 w 1523"/>
                              <a:gd name="T39" fmla="*/ 0 h 11"/>
                              <a:gd name="T40" fmla="*/ 1000 w 1523"/>
                              <a:gd name="T41" fmla="*/ 0 h 11"/>
                              <a:gd name="T42" fmla="*/ 930 w 1523"/>
                              <a:gd name="T43" fmla="*/ 11 h 11"/>
                              <a:gd name="T44" fmla="*/ 1047 w 1523"/>
                              <a:gd name="T45" fmla="*/ 0 h 11"/>
                              <a:gd name="T46" fmla="*/ 1116 w 1523"/>
                              <a:gd name="T47" fmla="*/ 11 h 11"/>
                              <a:gd name="T48" fmla="*/ 1047 w 1523"/>
                              <a:gd name="T49" fmla="*/ 0 h 11"/>
                              <a:gd name="T50" fmla="*/ 1233 w 1523"/>
                              <a:gd name="T51" fmla="*/ 0 h 11"/>
                              <a:gd name="T52" fmla="*/ 1163 w 1523"/>
                              <a:gd name="T53" fmla="*/ 11 h 11"/>
                              <a:gd name="T54" fmla="*/ 1279 w 1523"/>
                              <a:gd name="T55" fmla="*/ 0 h 11"/>
                              <a:gd name="T56" fmla="*/ 1349 w 1523"/>
                              <a:gd name="T57" fmla="*/ 11 h 11"/>
                              <a:gd name="T58" fmla="*/ 1279 w 1523"/>
                              <a:gd name="T59" fmla="*/ 0 h 11"/>
                              <a:gd name="T60" fmla="*/ 1465 w 1523"/>
                              <a:gd name="T61" fmla="*/ 0 h 11"/>
                              <a:gd name="T62" fmla="*/ 1395 w 1523"/>
                              <a:gd name="T63" fmla="*/ 11 h 11"/>
                              <a:gd name="T64" fmla="*/ 1512 w 1523"/>
                              <a:gd name="T65" fmla="*/ 0 h 11"/>
                              <a:gd name="T66" fmla="*/ 1523 w 1523"/>
                              <a:gd name="T67" fmla="*/ 11 h 11"/>
                              <a:gd name="T68" fmla="*/ 1512 w 1523"/>
                              <a:gd name="T6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523" h="11">
                                <a:moveTo>
                                  <a:pt x="0" y="0"/>
                                </a:moveTo>
                                <a:lnTo>
                                  <a:pt x="70" y="0"/>
                                </a:lnTo>
                                <a:lnTo>
                                  <a:pt x="70" y="11"/>
                                </a:lnTo>
                                <a:lnTo>
                                  <a:pt x="0" y="11"/>
                                </a:lnTo>
                                <a:lnTo>
                                  <a:pt x="0" y="0"/>
                                </a:lnTo>
                                <a:close/>
                                <a:moveTo>
                                  <a:pt x="117" y="0"/>
                                </a:moveTo>
                                <a:lnTo>
                                  <a:pt x="186" y="0"/>
                                </a:lnTo>
                                <a:lnTo>
                                  <a:pt x="186" y="11"/>
                                </a:lnTo>
                                <a:lnTo>
                                  <a:pt x="117" y="11"/>
                                </a:lnTo>
                                <a:lnTo>
                                  <a:pt x="117" y="0"/>
                                </a:lnTo>
                                <a:close/>
                                <a:moveTo>
                                  <a:pt x="233" y="0"/>
                                </a:moveTo>
                                <a:lnTo>
                                  <a:pt x="303" y="0"/>
                                </a:lnTo>
                                <a:lnTo>
                                  <a:pt x="303" y="11"/>
                                </a:lnTo>
                                <a:lnTo>
                                  <a:pt x="233" y="11"/>
                                </a:lnTo>
                                <a:lnTo>
                                  <a:pt x="233" y="0"/>
                                </a:lnTo>
                                <a:close/>
                                <a:moveTo>
                                  <a:pt x="349" y="0"/>
                                </a:moveTo>
                                <a:lnTo>
                                  <a:pt x="419" y="0"/>
                                </a:lnTo>
                                <a:lnTo>
                                  <a:pt x="419" y="11"/>
                                </a:lnTo>
                                <a:lnTo>
                                  <a:pt x="349" y="11"/>
                                </a:lnTo>
                                <a:lnTo>
                                  <a:pt x="349" y="0"/>
                                </a:lnTo>
                                <a:close/>
                                <a:moveTo>
                                  <a:pt x="465" y="0"/>
                                </a:moveTo>
                                <a:lnTo>
                                  <a:pt x="535" y="0"/>
                                </a:lnTo>
                                <a:lnTo>
                                  <a:pt x="535" y="11"/>
                                </a:lnTo>
                                <a:lnTo>
                                  <a:pt x="465" y="11"/>
                                </a:lnTo>
                                <a:lnTo>
                                  <a:pt x="465" y="0"/>
                                </a:lnTo>
                                <a:close/>
                                <a:moveTo>
                                  <a:pt x="582" y="0"/>
                                </a:moveTo>
                                <a:lnTo>
                                  <a:pt x="651" y="0"/>
                                </a:lnTo>
                                <a:lnTo>
                                  <a:pt x="651" y="11"/>
                                </a:lnTo>
                                <a:lnTo>
                                  <a:pt x="582" y="11"/>
                                </a:lnTo>
                                <a:lnTo>
                                  <a:pt x="582" y="0"/>
                                </a:lnTo>
                                <a:close/>
                                <a:moveTo>
                                  <a:pt x="698" y="0"/>
                                </a:moveTo>
                                <a:lnTo>
                                  <a:pt x="768" y="0"/>
                                </a:lnTo>
                                <a:lnTo>
                                  <a:pt x="768" y="11"/>
                                </a:lnTo>
                                <a:lnTo>
                                  <a:pt x="698" y="11"/>
                                </a:lnTo>
                                <a:lnTo>
                                  <a:pt x="698" y="0"/>
                                </a:lnTo>
                                <a:close/>
                                <a:moveTo>
                                  <a:pt x="814" y="0"/>
                                </a:moveTo>
                                <a:lnTo>
                                  <a:pt x="884" y="0"/>
                                </a:lnTo>
                                <a:lnTo>
                                  <a:pt x="884" y="11"/>
                                </a:lnTo>
                                <a:lnTo>
                                  <a:pt x="814" y="11"/>
                                </a:lnTo>
                                <a:lnTo>
                                  <a:pt x="814" y="0"/>
                                </a:lnTo>
                                <a:close/>
                                <a:moveTo>
                                  <a:pt x="930" y="0"/>
                                </a:moveTo>
                                <a:lnTo>
                                  <a:pt x="1000" y="0"/>
                                </a:lnTo>
                                <a:lnTo>
                                  <a:pt x="1000" y="11"/>
                                </a:lnTo>
                                <a:lnTo>
                                  <a:pt x="930" y="11"/>
                                </a:lnTo>
                                <a:lnTo>
                                  <a:pt x="930" y="0"/>
                                </a:lnTo>
                                <a:close/>
                                <a:moveTo>
                                  <a:pt x="1047" y="0"/>
                                </a:moveTo>
                                <a:lnTo>
                                  <a:pt x="1116" y="0"/>
                                </a:lnTo>
                                <a:lnTo>
                                  <a:pt x="1116" y="11"/>
                                </a:lnTo>
                                <a:lnTo>
                                  <a:pt x="1047" y="11"/>
                                </a:lnTo>
                                <a:lnTo>
                                  <a:pt x="1047" y="0"/>
                                </a:lnTo>
                                <a:close/>
                                <a:moveTo>
                                  <a:pt x="1163" y="0"/>
                                </a:moveTo>
                                <a:lnTo>
                                  <a:pt x="1233" y="0"/>
                                </a:lnTo>
                                <a:lnTo>
                                  <a:pt x="1233" y="11"/>
                                </a:lnTo>
                                <a:lnTo>
                                  <a:pt x="1163" y="11"/>
                                </a:lnTo>
                                <a:lnTo>
                                  <a:pt x="1163" y="0"/>
                                </a:lnTo>
                                <a:close/>
                                <a:moveTo>
                                  <a:pt x="1279" y="0"/>
                                </a:moveTo>
                                <a:lnTo>
                                  <a:pt x="1349" y="0"/>
                                </a:lnTo>
                                <a:lnTo>
                                  <a:pt x="1349" y="11"/>
                                </a:lnTo>
                                <a:lnTo>
                                  <a:pt x="1279" y="11"/>
                                </a:lnTo>
                                <a:lnTo>
                                  <a:pt x="1279" y="0"/>
                                </a:lnTo>
                                <a:close/>
                                <a:moveTo>
                                  <a:pt x="1395" y="0"/>
                                </a:moveTo>
                                <a:lnTo>
                                  <a:pt x="1465" y="0"/>
                                </a:lnTo>
                                <a:lnTo>
                                  <a:pt x="1465" y="11"/>
                                </a:lnTo>
                                <a:lnTo>
                                  <a:pt x="1395" y="11"/>
                                </a:lnTo>
                                <a:lnTo>
                                  <a:pt x="1395" y="0"/>
                                </a:lnTo>
                                <a:close/>
                                <a:moveTo>
                                  <a:pt x="1512" y="0"/>
                                </a:moveTo>
                                <a:lnTo>
                                  <a:pt x="1523" y="0"/>
                                </a:lnTo>
                                <a:lnTo>
                                  <a:pt x="1523" y="11"/>
                                </a:lnTo>
                                <a:lnTo>
                                  <a:pt x="1512" y="11"/>
                                </a:lnTo>
                                <a:lnTo>
                                  <a:pt x="151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18" name="Line 2248"/>
                        <wps:cNvCnPr/>
                        <wps:spPr bwMode="auto">
                          <a:xfrm flipH="1">
                            <a:off x="915670" y="1099820"/>
                            <a:ext cx="302260" cy="3263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919" name="Line 2249"/>
                        <wps:cNvCnPr/>
                        <wps:spPr bwMode="auto">
                          <a:xfrm>
                            <a:off x="250825" y="252730"/>
                            <a:ext cx="967105" cy="8470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6" name="Line 2250"/>
                        <wps:cNvCnPr/>
                        <wps:spPr bwMode="auto">
                          <a:xfrm>
                            <a:off x="250825" y="252730"/>
                            <a:ext cx="664845" cy="11734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7" name="Line 2251"/>
                        <wps:cNvCnPr/>
                        <wps:spPr bwMode="auto">
                          <a:xfrm>
                            <a:off x="250825" y="252730"/>
                            <a:ext cx="635" cy="8470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78" name="Freeform 2252"/>
                        <wps:cNvSpPr>
                          <a:spLocks noEditPoints="1"/>
                        </wps:cNvSpPr>
                        <wps:spPr bwMode="auto">
                          <a:xfrm>
                            <a:off x="247650" y="582295"/>
                            <a:ext cx="345440" cy="519430"/>
                          </a:xfrm>
                          <a:custGeom>
                            <a:avLst/>
                            <a:gdLst>
                              <a:gd name="T0" fmla="*/ 0 w 544"/>
                              <a:gd name="T1" fmla="*/ 812 h 818"/>
                              <a:gd name="T2" fmla="*/ 38 w 544"/>
                              <a:gd name="T3" fmla="*/ 756 h 818"/>
                              <a:gd name="T4" fmla="*/ 47 w 544"/>
                              <a:gd name="T5" fmla="*/ 762 h 818"/>
                              <a:gd name="T6" fmla="*/ 10 w 544"/>
                              <a:gd name="T7" fmla="*/ 818 h 818"/>
                              <a:gd name="T8" fmla="*/ 0 w 544"/>
                              <a:gd name="T9" fmla="*/ 812 h 818"/>
                              <a:gd name="T10" fmla="*/ 62 w 544"/>
                              <a:gd name="T11" fmla="*/ 718 h 818"/>
                              <a:gd name="T12" fmla="*/ 100 w 544"/>
                              <a:gd name="T13" fmla="*/ 661 h 818"/>
                              <a:gd name="T14" fmla="*/ 110 w 544"/>
                              <a:gd name="T15" fmla="*/ 667 h 818"/>
                              <a:gd name="T16" fmla="*/ 72 w 544"/>
                              <a:gd name="T17" fmla="*/ 724 h 818"/>
                              <a:gd name="T18" fmla="*/ 62 w 544"/>
                              <a:gd name="T19" fmla="*/ 718 h 818"/>
                              <a:gd name="T20" fmla="*/ 125 w 544"/>
                              <a:gd name="T21" fmla="*/ 623 h 818"/>
                              <a:gd name="T22" fmla="*/ 162 w 544"/>
                              <a:gd name="T23" fmla="*/ 567 h 818"/>
                              <a:gd name="T24" fmla="*/ 172 w 544"/>
                              <a:gd name="T25" fmla="*/ 573 h 818"/>
                              <a:gd name="T26" fmla="*/ 134 w 544"/>
                              <a:gd name="T27" fmla="*/ 629 h 818"/>
                              <a:gd name="T28" fmla="*/ 125 w 544"/>
                              <a:gd name="T29" fmla="*/ 623 h 818"/>
                              <a:gd name="T30" fmla="*/ 187 w 544"/>
                              <a:gd name="T31" fmla="*/ 529 h 818"/>
                              <a:gd name="T32" fmla="*/ 224 w 544"/>
                              <a:gd name="T33" fmla="*/ 472 h 818"/>
                              <a:gd name="T34" fmla="*/ 234 w 544"/>
                              <a:gd name="T35" fmla="*/ 478 h 818"/>
                              <a:gd name="T36" fmla="*/ 197 w 544"/>
                              <a:gd name="T37" fmla="*/ 535 h 818"/>
                              <a:gd name="T38" fmla="*/ 187 w 544"/>
                              <a:gd name="T39" fmla="*/ 529 h 818"/>
                              <a:gd name="T40" fmla="*/ 249 w 544"/>
                              <a:gd name="T41" fmla="*/ 434 h 818"/>
                              <a:gd name="T42" fmla="*/ 286 w 544"/>
                              <a:gd name="T43" fmla="*/ 378 h 818"/>
                              <a:gd name="T44" fmla="*/ 296 w 544"/>
                              <a:gd name="T45" fmla="*/ 384 h 818"/>
                              <a:gd name="T46" fmla="*/ 258 w 544"/>
                              <a:gd name="T47" fmla="*/ 440 h 818"/>
                              <a:gd name="T48" fmla="*/ 249 w 544"/>
                              <a:gd name="T49" fmla="*/ 434 h 818"/>
                              <a:gd name="T50" fmla="*/ 311 w 544"/>
                              <a:gd name="T51" fmla="*/ 340 h 818"/>
                              <a:gd name="T52" fmla="*/ 348 w 544"/>
                              <a:gd name="T53" fmla="*/ 283 h 818"/>
                              <a:gd name="T54" fmla="*/ 358 w 544"/>
                              <a:gd name="T55" fmla="*/ 289 h 818"/>
                              <a:gd name="T56" fmla="*/ 321 w 544"/>
                              <a:gd name="T57" fmla="*/ 346 h 818"/>
                              <a:gd name="T58" fmla="*/ 311 w 544"/>
                              <a:gd name="T59" fmla="*/ 340 h 818"/>
                              <a:gd name="T60" fmla="*/ 373 w 544"/>
                              <a:gd name="T61" fmla="*/ 245 h 818"/>
                              <a:gd name="T62" fmla="*/ 410 w 544"/>
                              <a:gd name="T63" fmla="*/ 189 h 818"/>
                              <a:gd name="T64" fmla="*/ 420 w 544"/>
                              <a:gd name="T65" fmla="*/ 195 h 818"/>
                              <a:gd name="T66" fmla="*/ 383 w 544"/>
                              <a:gd name="T67" fmla="*/ 251 h 818"/>
                              <a:gd name="T68" fmla="*/ 373 w 544"/>
                              <a:gd name="T69" fmla="*/ 245 h 818"/>
                              <a:gd name="T70" fmla="*/ 435 w 544"/>
                              <a:gd name="T71" fmla="*/ 151 h 818"/>
                              <a:gd name="T72" fmla="*/ 472 w 544"/>
                              <a:gd name="T73" fmla="*/ 94 h 818"/>
                              <a:gd name="T74" fmla="*/ 482 w 544"/>
                              <a:gd name="T75" fmla="*/ 100 h 818"/>
                              <a:gd name="T76" fmla="*/ 445 w 544"/>
                              <a:gd name="T77" fmla="*/ 157 h 818"/>
                              <a:gd name="T78" fmla="*/ 435 w 544"/>
                              <a:gd name="T79" fmla="*/ 151 h 818"/>
                              <a:gd name="T80" fmla="*/ 497 w 544"/>
                              <a:gd name="T81" fmla="*/ 56 h 818"/>
                              <a:gd name="T82" fmla="*/ 534 w 544"/>
                              <a:gd name="T83" fmla="*/ 0 h 818"/>
                              <a:gd name="T84" fmla="*/ 544 w 544"/>
                              <a:gd name="T85" fmla="*/ 6 h 818"/>
                              <a:gd name="T86" fmla="*/ 507 w 544"/>
                              <a:gd name="T87" fmla="*/ 62 h 818"/>
                              <a:gd name="T88" fmla="*/ 497 w 544"/>
                              <a:gd name="T89" fmla="*/ 56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818">
                                <a:moveTo>
                                  <a:pt x="0" y="812"/>
                                </a:moveTo>
                                <a:lnTo>
                                  <a:pt x="38" y="756"/>
                                </a:lnTo>
                                <a:lnTo>
                                  <a:pt x="47" y="762"/>
                                </a:lnTo>
                                <a:lnTo>
                                  <a:pt x="10" y="818"/>
                                </a:lnTo>
                                <a:lnTo>
                                  <a:pt x="0" y="812"/>
                                </a:lnTo>
                                <a:close/>
                                <a:moveTo>
                                  <a:pt x="62" y="718"/>
                                </a:moveTo>
                                <a:lnTo>
                                  <a:pt x="100" y="661"/>
                                </a:lnTo>
                                <a:lnTo>
                                  <a:pt x="110" y="667"/>
                                </a:lnTo>
                                <a:lnTo>
                                  <a:pt x="72" y="724"/>
                                </a:lnTo>
                                <a:lnTo>
                                  <a:pt x="62" y="718"/>
                                </a:lnTo>
                                <a:close/>
                                <a:moveTo>
                                  <a:pt x="125" y="623"/>
                                </a:moveTo>
                                <a:lnTo>
                                  <a:pt x="162" y="567"/>
                                </a:lnTo>
                                <a:lnTo>
                                  <a:pt x="172" y="573"/>
                                </a:lnTo>
                                <a:lnTo>
                                  <a:pt x="134" y="629"/>
                                </a:lnTo>
                                <a:lnTo>
                                  <a:pt x="125" y="623"/>
                                </a:lnTo>
                                <a:close/>
                                <a:moveTo>
                                  <a:pt x="187" y="529"/>
                                </a:moveTo>
                                <a:lnTo>
                                  <a:pt x="224" y="472"/>
                                </a:lnTo>
                                <a:lnTo>
                                  <a:pt x="234" y="478"/>
                                </a:lnTo>
                                <a:lnTo>
                                  <a:pt x="197" y="535"/>
                                </a:lnTo>
                                <a:lnTo>
                                  <a:pt x="187" y="529"/>
                                </a:lnTo>
                                <a:close/>
                                <a:moveTo>
                                  <a:pt x="249" y="434"/>
                                </a:moveTo>
                                <a:lnTo>
                                  <a:pt x="286" y="378"/>
                                </a:lnTo>
                                <a:lnTo>
                                  <a:pt x="296" y="384"/>
                                </a:lnTo>
                                <a:lnTo>
                                  <a:pt x="258" y="440"/>
                                </a:lnTo>
                                <a:lnTo>
                                  <a:pt x="249" y="434"/>
                                </a:lnTo>
                                <a:close/>
                                <a:moveTo>
                                  <a:pt x="311" y="340"/>
                                </a:moveTo>
                                <a:lnTo>
                                  <a:pt x="348" y="283"/>
                                </a:lnTo>
                                <a:lnTo>
                                  <a:pt x="358" y="289"/>
                                </a:lnTo>
                                <a:lnTo>
                                  <a:pt x="321" y="346"/>
                                </a:lnTo>
                                <a:lnTo>
                                  <a:pt x="311" y="340"/>
                                </a:lnTo>
                                <a:close/>
                                <a:moveTo>
                                  <a:pt x="373" y="245"/>
                                </a:moveTo>
                                <a:lnTo>
                                  <a:pt x="410" y="189"/>
                                </a:lnTo>
                                <a:lnTo>
                                  <a:pt x="420" y="195"/>
                                </a:lnTo>
                                <a:lnTo>
                                  <a:pt x="383" y="251"/>
                                </a:lnTo>
                                <a:lnTo>
                                  <a:pt x="373" y="245"/>
                                </a:lnTo>
                                <a:close/>
                                <a:moveTo>
                                  <a:pt x="435" y="151"/>
                                </a:moveTo>
                                <a:lnTo>
                                  <a:pt x="472" y="94"/>
                                </a:lnTo>
                                <a:lnTo>
                                  <a:pt x="482" y="100"/>
                                </a:lnTo>
                                <a:lnTo>
                                  <a:pt x="445" y="157"/>
                                </a:lnTo>
                                <a:lnTo>
                                  <a:pt x="435" y="151"/>
                                </a:lnTo>
                                <a:close/>
                                <a:moveTo>
                                  <a:pt x="497" y="56"/>
                                </a:moveTo>
                                <a:lnTo>
                                  <a:pt x="534" y="0"/>
                                </a:lnTo>
                                <a:lnTo>
                                  <a:pt x="544" y="6"/>
                                </a:lnTo>
                                <a:lnTo>
                                  <a:pt x="507" y="62"/>
                                </a:lnTo>
                                <a:lnTo>
                                  <a:pt x="497" y="5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179" name="Line 2253"/>
                        <wps:cNvCnPr/>
                        <wps:spPr bwMode="auto">
                          <a:xfrm flipV="1">
                            <a:off x="250825" y="813435"/>
                            <a:ext cx="317500" cy="2863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0" name="Line 2254"/>
                        <wps:cNvCnPr/>
                        <wps:spPr bwMode="auto">
                          <a:xfrm flipV="1">
                            <a:off x="568325" y="562610"/>
                            <a:ext cx="36195" cy="2508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1" name="Line 2255"/>
                        <wps:cNvCnPr/>
                        <wps:spPr bwMode="auto">
                          <a:xfrm flipV="1">
                            <a:off x="559435" y="540385"/>
                            <a:ext cx="19685" cy="304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2" name="Line 2256"/>
                        <wps:cNvCnPr/>
                        <wps:spPr bwMode="auto">
                          <a:xfrm>
                            <a:off x="559435" y="570865"/>
                            <a:ext cx="24765" cy="2222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3" name="Line 2257"/>
                        <wps:cNvCnPr/>
                        <wps:spPr bwMode="auto">
                          <a:xfrm flipV="1">
                            <a:off x="854075" y="1335405"/>
                            <a:ext cx="57150" cy="609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4" name="Line 2258"/>
                        <wps:cNvCnPr/>
                        <wps:spPr bwMode="auto">
                          <a:xfrm>
                            <a:off x="911225" y="1335405"/>
                            <a:ext cx="60960" cy="298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2185" name="Rectangle 2259"/>
                        <wps:cNvSpPr>
                          <a:spLocks noChangeArrowheads="1"/>
                        </wps:cNvSpPr>
                        <wps:spPr bwMode="auto">
                          <a:xfrm>
                            <a:off x="642620" y="4051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186" name="Rectangle 2260"/>
                        <wps:cNvSpPr>
                          <a:spLocks noChangeArrowheads="1"/>
                        </wps:cNvSpPr>
                        <wps:spPr bwMode="auto">
                          <a:xfrm>
                            <a:off x="207010" y="863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187" name="Rectangle 2261"/>
                        <wps:cNvSpPr>
                          <a:spLocks noChangeArrowheads="1"/>
                        </wps:cNvSpPr>
                        <wps:spPr bwMode="auto">
                          <a:xfrm>
                            <a:off x="878840" y="145605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89" name="Rectangle 2262"/>
                        <wps:cNvSpPr>
                          <a:spLocks noChangeArrowheads="1"/>
                        </wps:cNvSpPr>
                        <wps:spPr bwMode="auto">
                          <a:xfrm>
                            <a:off x="1270000" y="9582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90" name="Rectangle 2263"/>
                        <wps:cNvSpPr>
                          <a:spLocks noChangeArrowheads="1"/>
                        </wps:cNvSpPr>
                        <wps:spPr bwMode="auto">
                          <a:xfrm>
                            <a:off x="104140" y="9734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91" name="Rectangle 2264"/>
                        <wps:cNvSpPr>
                          <a:spLocks noChangeArrowheads="1"/>
                        </wps:cNvSpPr>
                        <wps:spPr bwMode="auto">
                          <a:xfrm>
                            <a:off x="627380" y="7531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192" name="Oval 2265"/>
                        <wps:cNvSpPr>
                          <a:spLocks noChangeArrowheads="1"/>
                        </wps:cNvSpPr>
                        <wps:spPr bwMode="auto">
                          <a:xfrm>
                            <a:off x="1207135" y="108966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3" name="Oval 2266"/>
                        <wps:cNvSpPr>
                          <a:spLocks noChangeArrowheads="1"/>
                        </wps:cNvSpPr>
                        <wps:spPr bwMode="auto">
                          <a:xfrm>
                            <a:off x="904240" y="141605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4" name="Oval 2267"/>
                        <wps:cNvSpPr>
                          <a:spLocks noChangeArrowheads="1"/>
                        </wps:cNvSpPr>
                        <wps:spPr bwMode="auto">
                          <a:xfrm>
                            <a:off x="240030" y="108966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5" name="Oval 2268"/>
                        <wps:cNvSpPr>
                          <a:spLocks noChangeArrowheads="1"/>
                        </wps:cNvSpPr>
                        <wps:spPr bwMode="auto">
                          <a:xfrm>
                            <a:off x="240030" y="242570"/>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6" name="Oval 2269"/>
                        <wps:cNvSpPr>
                          <a:spLocks noChangeArrowheads="1"/>
                        </wps:cNvSpPr>
                        <wps:spPr bwMode="auto">
                          <a:xfrm>
                            <a:off x="593090" y="551815"/>
                            <a:ext cx="2222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97" name="Oval 2270"/>
                        <wps:cNvSpPr>
                          <a:spLocks noChangeArrowheads="1"/>
                        </wps:cNvSpPr>
                        <wps:spPr bwMode="auto">
                          <a:xfrm>
                            <a:off x="557530" y="802640"/>
                            <a:ext cx="2222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44" o:spid="_x0000_s1334" editas="canvas" style="position:absolute;left:0;text-align:left;margin-left:270pt;margin-top:15.45pt;width:116.85pt;height:132.45pt;z-index:251659264;mso-position-horizontal-relative:text;mso-position-vertical-relative:text" coordsize="14839,16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">
                <v:shape id="_x0000_s1335" type="#_x0000_t75" style="position:absolute;width:14839;height:16821;visibility:visible;mso-wrap-style:square">
                  <v:fill o:detectmouseclick="t"/>
                  <v:path o:connecttype="none"/>
                </v:shape>
                <v:line id="Line 2246" o:spid="_x0000_s1336" style="position:absolute;visibility:visible;mso-wrap-style:square" from="2508,10998" to="9156,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qQEMUAAADdAAAADwAAAGRycy9kb3ducmV2LnhtbERPTWvCQBC9F/wPywi9NRs9qIluQhFs&#10;BelBW8TjmB2T0Oxsml1N7K/vFgq9zeN9ziofTCNu1LnasoJJFIMgLqyuuVTw8b55WoBwHlljY5kU&#10;3MlBno0eVphq2/OebgdfihDCLkUFlfdtKqUrKjLoItsSB+5iO4M+wK6UusM+hJtGTuN4Jg3WHBoq&#10;bGldUfF5uBoF3+f7/OWyO1J/suuvQsvkld8SpR7Hw/MShKfB/4v/3Fsd5ieTGfx+E06Q2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qQEMUAAADdAAAADwAAAAAAAAAA&#10;AAAAAAChAgAAZHJzL2Rvd25yZXYueG1sUEsFBgAAAAAEAAQA+QAAAJMDAAAAAA==&#10;" strokeweight=".6pt">
                  <v:stroke joinstyle="miter"/>
                </v:line>
                <v:shape id="Freeform 2247" o:spid="_x0000_s1337" style="position:absolute;left:2508;top:10966;width:9671;height:70;visibility:visible;mso-wrap-style:square;v-text-anchor:top" coordsize="152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OUcQA&#10;AADdAAAADwAAAGRycy9kb3ducmV2LnhtbERPS2sCMRC+C/6HMEIvpWbtQe3WKEUQ7KmsD4q3YTPd&#10;LE0m2yTV7b83QsHbfHzPWax6Z8WZQmw9K5iMCxDEtdctNwoO+83THERMyBqtZ1LwRxFWy+FggaX2&#10;F67ovEuNyCEcS1RgUupKKWNtyGEc+444c18+OEwZhkbqgJcc7qx8LoqpdNhybjDY0dpQ/b37dQp+&#10;rOHHbTX9OFbvNpxOn1Ux641SD6P+7RVEoj7dxf/urc7zXyYzuH2TT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XzlHEAAAA3QAAAA8AAAAAAAAAAAAAAAAAmAIAAGRycy9k&#10;b3ducmV2LnhtbFBLBQYAAAAABAAEAPUAAACJAwAAAAA=&#10;" path="m,l70,r,11l,11,,xm117,r69,l186,11r-69,l117,xm233,r70,l303,11r-70,l233,xm349,r70,l419,11r-70,l349,xm465,r70,l535,11r-70,l465,xm582,r69,l651,11r-69,l582,xm698,r70,l768,11r-70,l698,xm814,r70,l884,11r-70,l814,xm930,r70,l1000,11r-70,l930,xm1047,r69,l1116,11r-69,l1047,xm1163,r70,l1233,11r-70,l1163,xm1279,r70,l1349,11r-70,l1279,xm1395,r70,l1465,11r-70,l1395,xm1512,r11,l1523,11r-11,l1512,xe" fillcolor="black" strokeweight=".1pt">
                  <v:stroke joinstyle="bevel"/>
                  <v:path arrowok="t" o:connecttype="custom" o:connectlocs="44450,0;0,6985;74295,0;118110,6985;74295,0;192405,0;147955,6985;221615,0;266065,6985;221615,0;339725,0;295275,6985;369570,0;413385,6985;369570,0;487680,0;443230,6985;516890,0;561340,6985;516890,0;635000,0;590550,6985;664845,0;708660,6985;664845,0;782955,0;738505,6985;812165,0;856615,6985;812165,0;930275,0;885825,6985;960120,0;967105,6985;960120,0" o:connectangles="0,0,0,0,0,0,0,0,0,0,0,0,0,0,0,0,0,0,0,0,0,0,0,0,0,0,0,0,0,0,0,0,0,0,0"/>
                  <o:lock v:ext="edit" verticies="t"/>
                </v:shape>
                <v:line id="Line 2248" o:spid="_x0000_s1338" style="position:absolute;flip:x;visibility:visible;mso-wrap-style:square" from="9156,10998" to="12179,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DOisQAAADdAAAADwAAAGRycy9kb3ducmV2LnhtbESPzW7CQAyE70h9h5UrcYNNOAAJLIhW&#10;qoR64+cBrKzJRs16k+wW0revD0jcbM145vN2P/pW3WmITWAD+TwDRVwF23Bt4Hr5mq1BxYRssQ1M&#10;Bv4own73NtliacODT3Q/p1pJCMcSDbiUulLrWDnyGOehIxbtFgaPSdah1nbAh4T7Vi+ybKk9NiwN&#10;Djv6dFT9nH+9geJ0OZBr6sItv699vujzfvXRGjN9Hw8bUInG9DI/r49W8ItccOUbGUH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M6KxAAAAN0AAAAPAAAAAAAAAAAA&#10;AAAAAKECAABkcnMvZG93bnJldi54bWxQSwUGAAAAAAQABAD5AAAAkgMAAAAA&#10;" strokeweight=".6pt">
                  <v:stroke joinstyle="miter"/>
                </v:line>
                <v:line id="Line 2249" o:spid="_x0000_s1339" style="position:absolute;visibility:visible;mso-wrap-style:square" from="2508,2527" to="12179,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UEYsQAAADdAAAADwAAAGRycy9kb3ducmV2LnhtbERPTWvCQBC9C/6HZQq9mY0eqkndhCLY&#10;CtKDtpQep9kxCc3OxuxqYn+9Kwi9zeN9zjIfTCPO1LnasoJpFIMgLqyuuVTw+bGeLEA4j6yxsUwK&#10;LuQgz8ajJaba9ryj896XIoSwS1FB5X2bSumKigy6yLbEgTvYzqAPsCul7rAP4aaRszh+kgZrDg0V&#10;trSqqPjdn4yCv5/L/PWw/aL+266OhZbJG78nSj0+DC/PIDwN/l98d290mJ9ME7h9E06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ZQRixAAAAN0AAAAPAAAAAAAAAAAA&#10;AAAAAKECAABkcnMvZG93bnJldi54bWxQSwUGAAAAAAQABAD5AAAAkgMAAAAA&#10;" strokeweight=".6pt">
                  <v:stroke joinstyle="miter"/>
                </v:line>
                <v:line id="Line 2250" o:spid="_x0000_s1340" style="position:absolute;visibility:visible;mso-wrap-style:square" from="2508,2527" to="9156,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FRkscAAADdAAAADwAAAGRycy9kb3ducmV2LnhtbESPQWvCQBSE7wX/w/IEb81GD2rSrFKE&#10;aqH0YJTS42v2mYRm36bZ1cT++m5B8DjMzDdMth5MIy7UudqygmkUgyAurK65VHA8vDwuQTiPrLGx&#10;TAqu5GC9Gj1kmGrb854uuS9FgLBLUUHlfZtK6YqKDLrItsTBO9nOoA+yK6XusA9w08hZHM+lwZrD&#10;QoUtbSoqvvOzUfD7dV1sT28f1H/azU+hZbLj90SpyXh4fgLhafD38K39qhXMpos5/L8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UVGSxwAAAN0AAAAPAAAAAAAA&#10;AAAAAAAAAKECAABkcnMvZG93bnJldi54bWxQSwUGAAAAAAQABAD5AAAAlQMAAAAA&#10;" strokeweight=".6pt">
                  <v:stroke joinstyle="miter"/>
                </v:line>
                <v:line id="Line 2251" o:spid="_x0000_s1341" style="position:absolute;visibility:visible;mso-wrap-style:square" from="2508,2527" to="2514,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30CccAAADdAAAADwAAAGRycy9kb3ducmV2LnhtbESPT2vCQBTE74LfYXmF3sxGD41GVymC&#10;tlB68A/i8Zl9JsHs25jdmthP3y0IHoeZ+Q0zW3SmEjdqXGlZwTCKQRBnVpecK9jvVoMxCOeRNVaW&#10;ScGdHCzm/d4MU21b3tBt63MRIOxSVFB4X6dSuqwggy6yNXHwzrYx6INscqkbbAPcVHIUx2/SYMlh&#10;ocCalgVll+2PUfB7uifr89eB2qNdXjMtJx/8PVHq9aV7n4Lw1Pln+NH+1ApGwySB/zfh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HfQJxwAAAN0AAAAPAAAAAAAA&#10;AAAAAAAAAKECAABkcnMvZG93bnJldi54bWxQSwUGAAAAAAQABAD5AAAAlQMAAAAA&#10;" strokeweight=".6pt">
                  <v:stroke joinstyle="miter"/>
                </v:line>
                <v:shape id="Freeform 2252" o:spid="_x0000_s1342" style="position:absolute;left:2476;top:5822;width:3454;height:5195;visibility:visible;mso-wrap-style:square;v-text-anchor:top" coordsize="544,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n1e8MA&#10;AADdAAAADwAAAGRycy9kb3ducmV2LnhtbERPW2vCMBR+F/Yfwhn4pmkVVDqjDEFwQxAvjD0emrMm&#10;rDlpm0zrv18eBB8/vvty3btaXKkL1rOCfJyBIC69tlwpuJy3owWIEJE11p5JwZ0CrFcvgyUW2t/4&#10;SNdTrEQK4VCgAhNjU0gZSkMOw9g3xIn78Z3DmGBXSd3hLYW7Wk6ybCYdWk4NBhvaGCp/T39OQcvf&#10;7cxON/k+fpj88+tw37dzq9TwtX9/AxGpj0/xw73TCib5PM1Nb9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n1e8MAAADdAAAADwAAAAAAAAAAAAAAAACYAgAAZHJzL2Rv&#10;d25yZXYueG1sUEsFBgAAAAAEAAQA9QAAAIgDAAAAAA==&#10;" path="m,812l38,756r9,6l10,818,,812xm62,718r38,-57l110,667,72,724,62,718xm125,623r37,-56l172,573r-38,56l125,623xm187,529r37,-57l234,478r-37,57l187,529xm249,434r37,-56l296,384r-38,56l249,434xm311,340r37,-57l358,289r-37,57l311,340xm373,245r37,-56l420,195r-37,56l373,245xm435,151l472,94r10,6l445,157r-10,-6xm497,56l534,r10,6l507,62,497,56xe" fillcolor="black" strokeweight=".1pt">
                  <v:stroke joinstyle="bevel"/>
                  <v:path arrowok="t" o:connecttype="custom" o:connectlocs="0,515620;24130,480060;29845,483870;6350,519430;0,515620;39370,455930;63500,419735;69850,423545;45720,459740;39370,455930;79375,395605;102870,360045;109220,363855;85090,399415;79375,395605;118745,335915;142240,299720;148590,303530;125095,339725;118745,335915;158115,275590;181610,240030;187960,243840;163830,279400;158115,275590;197485,215900;220980,179705;227330,183515;203835,219710;197485,215900;236855,155575;260350,120015;266700,123825;243205,159385;236855,155575;276225,95885;299720,59690;306070,63500;282575,99695;276225,95885;315595,35560;339090,0;345440,3810;321945,39370;315595,35560" o:connectangles="0,0,0,0,0,0,0,0,0,0,0,0,0,0,0,0,0,0,0,0,0,0,0,0,0,0,0,0,0,0,0,0,0,0,0,0,0,0,0,0,0,0,0,0,0"/>
                  <o:lock v:ext="edit" verticies="t"/>
                </v:shape>
                <v:line id="Line 2253" o:spid="_x0000_s1343" style="position:absolute;flip:y;visibility:visible;mso-wrap-style:square" from="2508,8134" to="5683,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qk8MAAADdAAAADwAAAGRycy9kb3ducmV2LnhtbESP3YrCMBSE7wXfIRzBO03bC7Vdo+iC&#10;IN758wCH5mxTbE7aJqv17c3CgpfDzHzDrLeDbcSDel87VpDOExDEpdM1Vwpu18NsBcIHZI2NY1Lw&#10;Ig/bzXi0xkK7J5/pcQmViBD2BSowIbSFlL40ZNHPXUscvR/XWwxR9pXUPT4j3DYyS5KFtFhzXDDY&#10;0reh8n75tQry83VHpq5yszjdujTr0m65b5SaTobdF4hAQ/iE/9tHrSBLlzn8vYlPQG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nqpPDAAAA3QAAAA8AAAAAAAAAAAAA&#10;AAAAoQIAAGRycy9kb3ducmV2LnhtbFBLBQYAAAAABAAEAPkAAACRAwAAAAA=&#10;" strokeweight=".6pt">
                  <v:stroke joinstyle="miter"/>
                </v:line>
                <v:line id="Line 2254" o:spid="_x0000_s1344" style="position:absolute;flip:y;visibility:visible;mso-wrap-style:square" from="5683,5626" to="6045,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hzKcEAAADdAAAADwAAAGRycy9kb3ducmV2LnhtbERPS27CMBDdV+odrKnUXXGSBYWAQRQJ&#10;CbEj4QCjeIgj4nESu0m4fb1A6vLp/bf72bZipME3jhWkiwQEceV0w7WCW3n6WoHwAVlj65gUPMnD&#10;fvf+tsVcu4mvNBahFjGEfY4KTAhdLqWvDFn0C9cRR+7uBoshwqGWesAphttWZkmylBYbjg0GOzoa&#10;qh7Fr1WwvpYHMk29NsvLrU+zPu2/f1qlPj/mwwZEoDn8i1/us1aQpau4P76JT0D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CHMpwQAAAN0AAAAPAAAAAAAAAAAAAAAA&#10;AKECAABkcnMvZG93bnJldi54bWxQSwUGAAAAAAQABAD5AAAAjwMAAAAA&#10;" strokeweight=".6pt">
                  <v:stroke joinstyle="miter"/>
                </v:line>
                <v:line id="Line 2255" o:spid="_x0000_s1345" style="position:absolute;flip:y;visibility:visible;mso-wrap-style:square" from="5594,5403" to="5791,5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TWssMAAADdAAAADwAAAGRycy9kb3ducmV2LnhtbESP3YrCMBSE7xd8h3AE79Y0vfCnGkUX&#10;FsQ7fx7g0BybYnPSNlntvr1ZWPBymJlvmPV2cI14UB9qzxrUNANBXHpTc6Xhevn+XIAIEdlg45k0&#10;/FKA7Wb0scbC+Cef6HGOlUgQDgVqsDG2hZShtOQwTH1LnLyb7x3GJPtKmh6fCe4amWfZTDqsOS1Y&#10;bOnLUnk//zgNy9NlR7aulnZ2vHYq71Q33zdaT8bDbgUi0hDf4f/2wWjI1ULB35v0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E1rLDAAAA3QAAAA8AAAAAAAAAAAAA&#10;AAAAoQIAAGRycy9kb3ducmV2LnhtbFBLBQYAAAAABAAEAPkAAACRAwAAAAA=&#10;" strokeweight=".6pt">
                  <v:stroke joinstyle="miter"/>
                </v:line>
                <v:line id="Line 2256" o:spid="_x0000_s1346" style="position:absolute;visibility:visible;mso-wrap-style:square" from="5594,5708" to="5842,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ntscAAADdAAAADwAAAGRycy9kb3ducmV2LnhtbESPQWvCQBSE70L/w/KE3szGHKpGN0GE&#10;toJ4qC3F42v2mYRm36bZrYn++q4g9DjMzDfMKh9MI87UudqygmkUgyAurK65VPDx/jyZg3AeWWNj&#10;mRRcyEGePYxWmGrb8xudD74UAcIuRQWV920qpSsqMugi2xIH72Q7gz7IrpS6wz7ATSOTOH6SBmsO&#10;CxW2tKmo+D78GgXXr8vs5bT7pP5oNz+FlotX3i+UehwP6yUIT4P/D9/bW60gmc4TuL0JT0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vye2xwAAAN0AAAAPAAAAAAAA&#10;AAAAAAAAAKECAABkcnMvZG93bnJldi54bWxQSwUGAAAAAAQABAD5AAAAlQMAAAAA&#10;" strokeweight=".6pt">
                  <v:stroke joinstyle="miter"/>
                </v:line>
                <v:line id="Line 2257" o:spid="_x0000_s1347" style="position:absolute;flip:y;visibility:visible;mso-wrap-style:square" from="8540,13354" to="9112,1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XsMAAADdAAAADwAAAGRycy9kb3ducmV2LnhtbESP3YrCMBSE7xd8h3AE79a0FVytRlFB&#10;WLzz5wEOzbEpNidtE7W+vVkQ9nKYmW+Y5bq3tXhQ5yvHCtJxAoK4cLriUsHlvP+egfABWWPtmBS8&#10;yMN6NfhaYq7dk4/0OIVSRAj7HBWYEJpcSl8YsujHriGO3tV1FkOUXSl1h88It7XMkmQqLVYcFww2&#10;tDNU3E53q2B+PG/IVOXcTA+XNs3atP3Z1kqNhv1mASJQH/7Dn/avVpClswn8vYlPQK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a7V7DAAAA3QAAAA8AAAAAAAAAAAAA&#10;AAAAoQIAAGRycy9kb3ducmV2LnhtbFBLBQYAAAAABAAEAPkAAACRAwAAAAA=&#10;" strokeweight=".6pt">
                  <v:stroke joinstyle="miter"/>
                </v:line>
                <v:line id="Line 2258" o:spid="_x0000_s1348" style="position:absolute;visibility:visible;mso-wrap-style:square" from="9112,13354" to="9721,1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oaWccAAADdAAAADwAAAGRycy9kb3ducmV2LnhtbESPT2vCQBTE7wW/w/KE3upGKa1GNyKC&#10;Wig9VEU8PrMvfzD7NmZXE/vpu4WCx2FmfsPM5p2pxI0aV1pWMBxEIIhTq0vOFex3q5cxCOeRNVaW&#10;ScGdHMyT3tMMY21b/qbb1uciQNjFqKDwvo6ldGlBBt3A1sTBy2xj0AfZ5FI32Aa4qeQoit6kwZLD&#10;QoE1LQtKz9urUfBzur+vs88DtUe7vKRaTjb8NVHqud8tpiA8df4R/m9/aAWj4fgV/t6EJyC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GhpZxwAAAN0AAAAPAAAAAAAA&#10;AAAAAAAAAKECAABkcnMvZG93bnJldi54bWxQSwUGAAAAAAQABAD5AAAAlQMAAAAA&#10;" strokeweight=".6pt">
                  <v:stroke joinstyle="miter"/>
                </v:line>
                <v:rect id="Rectangle 2259" o:spid="_x0000_s1349" style="position:absolute;left:6426;top:4051;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uj8MA&#10;AADdAAAADwAAAGRycy9kb3ducmV2LnhtbESPzWrDMBCE74G+g9hCb7EcQ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Fuj8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F</w:t>
                        </w:r>
                      </w:p>
                    </w:txbxContent>
                  </v:textbox>
                </v:rect>
                <v:rect id="Rectangle 2260" o:spid="_x0000_s1350" style="position:absolute;left:2070;top:86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w+MIA&#10;AADdAAAADwAAAGRycy9kb3ducmV2LnhtbESP3YrCMBSE7wXfIZwF7zS1F1KqUZYFQRdvrD7AoTn9&#10;YZOTkkRb336zsODlMDPfMLvDZI14kg+9YwXrVQaCuHa651bB/XZcFiBCRNZoHJOCFwU47OezHZba&#10;jXylZxVbkSAcSlTQxTiUUoa6I4th5Qbi5DXOW4xJ+lZqj2OCWyPzLNtIiz2nhQ4H+uqo/qkeVoG8&#10;VcexqIzP3HfeXMz5dG3IKbX4mD63ICJN8R3+b5+0gnxdbOD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D4wgAAAN0AAAAPAAAAAAAAAAAAAAAAAJgCAABkcnMvZG93&#10;bnJldi54bWxQSwUGAAAAAAQABAD1AAAAhwM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D</w:t>
                        </w:r>
                      </w:p>
                    </w:txbxContent>
                  </v:textbox>
                </v:rect>
                <v:rect id="Rectangle 2261" o:spid="_x0000_s1351" style="position:absolute;left:8788;top:1456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9VY8MA&#10;AADdAAAADwAAAGRycy9kb3ducmV2LnhtbESPzWrDMBCE74G+g9hCb7EcHx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9VY8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A</w:t>
                        </w:r>
                      </w:p>
                    </w:txbxContent>
                  </v:textbox>
                </v:rect>
                <v:rect id="Rectangle 2262" o:spid="_x0000_s1352" style="position:absolute;left:12700;top:958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kisMA&#10;AADdAAAADwAAAGRycy9kb3ducmV2LnhtbESPzWrDMBCE74G+g9hCb7EcH4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xkis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B</w:t>
                        </w:r>
                      </w:p>
                    </w:txbxContent>
                  </v:textbox>
                </v:rect>
                <v:rect id="Rectangle 2263" o:spid="_x0000_s1353" style="position:absolute;left:1041;top:973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byr8A&#10;AADdAAAADwAAAGRycy9kb3ducmV2LnhtbERPy4rCMBTdD/gP4QruxtQuxOkYRQRBxY11PuDS3D4w&#10;uSlJtPXvzUKY5eG819vRGvEkHzrHChbzDARx5XTHjYK/2+F7BSJEZI3GMSl4UYDtZvK1xkK7ga/0&#10;LGMjUgiHAhW0MfaFlKFqyWKYu544cbXzFmOCvpHa45DCrZF5li2lxY5TQ4s97Vuq7uXDKpC38jCs&#10;SuMzd87rizkdrzU5pWbTcfcLItIY/8Uf91EryBc/aX9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T1vKvwAAAN0AAAAPAAAAAAAAAAAAAAAAAJgCAABkcnMvZG93bnJl&#10;di54bWxQSwUGAAAAAAQABAD1AAAAhAM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C</w:t>
                        </w:r>
                      </w:p>
                    </w:txbxContent>
                  </v:textbox>
                </v:rect>
                <v:rect id="Rectangle 2264" o:spid="_x0000_s1354" style="position:absolute;left:6273;top:753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UcMA&#10;AADdAAAADwAAAGRycy9kb3ducmV2LnhtbESPzWrDMBCE74G+g9hCb7FsH0LiRgkhEEhDL3HyAIu1&#10;/qHSykhq7L59VSjkOMzMN8x2P1sjHuTD4FhBkeUgiBunB+4U3G+n5RpEiMgajWNS8EMB9ruXxRYr&#10;7Sa+0qOOnUgQDhUq6GMcKylD05PFkLmROHmt8xZjkr6T2uOU4NbIMs9X0uLAaaHHkY49NV/1t1Ug&#10;b/VpWtfG5+5Stp/m43xtySn19jof3kFEmuMz/N8+awVlsSn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P+UcMAAADdAAAADwAAAAAAAAAAAAAAAACYAgAAZHJzL2Rv&#10;d25yZXYueG1sUEsFBgAAAAAEAAQA9QAAAIgDAAAAAA==&#10;" filled="f" stroked="f">
                  <v:textbox style="mso-fit-shape-to-text:t" inset="0,0,0,0">
                    <w:txbxContent>
                      <w:p w:rsidR="0021743B" w:rsidRPr="00391DA4" w:rsidRDefault="0021743B" w:rsidP="0021743B">
                        <w:pPr>
                          <w:rPr>
                            <w:sz w:val="20"/>
                            <w:szCs w:val="20"/>
                          </w:rPr>
                        </w:pPr>
                        <w:r w:rsidRPr="00391DA4">
                          <w:rPr>
                            <w:rFonts w:ascii=".VnCentury Schoolbook" w:hAnsi=".VnCentury Schoolbook" w:cs=".VnCentury Schoolbook"/>
                            <w:i/>
                            <w:iCs/>
                            <w:color w:val="000000"/>
                            <w:sz w:val="20"/>
                            <w:szCs w:val="20"/>
                          </w:rPr>
                          <w:t>E</w:t>
                        </w:r>
                      </w:p>
                    </w:txbxContent>
                  </v:textbox>
                </v:rect>
                <v:oval id="Oval 2265" o:spid="_x0000_s1355" style="position:absolute;left:12071;top:10896;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c56sQA&#10;AADdAAAADwAAAGRycy9kb3ducmV2LnhtbESPQWsCMRSE74X+h/AKvdWsexDdGkUKhaUntYLXR/K6&#10;Wd28rEm6bv31plDocZiZb5jlenSdGCjE1rOC6aQAQay9ablRcPh8f5mDiAnZYOeZFPxQhPXq8WGJ&#10;lfFX3tGwT43IEI4VKrAp9ZWUUVtyGCe+J87elw8OU5ahkSbgNcNdJ8uimEmHLecFiz29WdLn/bdT&#10;8OGGra57G1BvZtvjyV7qm7wo9fw0bl5BJBrTf/ivXRsF5XRRwu+b/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nOerEAAAA3QAAAA8AAAAAAAAAAAAAAAAAmAIAAGRycy9k&#10;b3ducmV2LnhtbFBLBQYAAAAABAAEAPUAAACJAwAAAAA=&#10;" fillcolor="black" strokeweight="0"/>
                <v:oval id="Oval 2266" o:spid="_x0000_s1356" style="position:absolute;left:9042;top:14160;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ucccQA&#10;AADdAAAADwAAAGRycy9kb3ducmV2LnhtbESPQWsCMRSE74X+h/AK3mpWC9JujSIFYelJbaHXR/Lc&#10;rN28rElcV3+9EQo9DjPzDTNfDq4VPYXYeFYwGRcgiLU3DdcKvr/Wz68gYkI22HomBReKsFw8Psyx&#10;NP7MW+p3qRYZwrFEBTalrpQyaksO49h3xNnb++AwZRlqaQKeM9y1cloUM+mw4bxgsaMPS/p3d3IK&#10;Pl2/0VVnA+rVbPNzsMfqKo9KjZ6G1TuIREP6D/+1K6NgOnl7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rnHHEAAAA3QAAAA8AAAAAAAAAAAAAAAAAmAIAAGRycy9k&#10;b3ducmV2LnhtbFBLBQYAAAAABAAEAPUAAACJAwAAAAA=&#10;" fillcolor="black" strokeweight="0"/>
                <v:oval id="Oval 2267" o:spid="_x0000_s1357" style="position:absolute;left:2400;top:10896;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IEBcQA&#10;AADdAAAADwAAAGRycy9kb3ducmV2LnhtbESPQWsCMRSE74X+h/AK3mpWKdJujSIFYelJbaHXR/Lc&#10;rN28rElcV3+9EQo9DjPzDTNfDq4VPYXYeFYwGRcgiLU3DdcKvr/Wz68gYkI22HomBReKsFw8Psyx&#10;NP7MW+p3qRYZwrFEBTalrpQyaksO49h3xNnb++AwZRlqaQKeM9y1cloUM+mw4bxgsaMPS/p3d3IK&#10;Pl2/0VVnA+rVbPNzsMfqKo9KjZ6G1TuIREP6D/+1K6NgOnl7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CBAXEAAAA3QAAAA8AAAAAAAAAAAAAAAAAmAIAAGRycy9k&#10;b3ducmV2LnhtbFBLBQYAAAAABAAEAPUAAACJAwAAAAA=&#10;" fillcolor="black" strokeweight="0"/>
                <v:oval id="Oval 2268" o:spid="_x0000_s1358" style="position:absolute;left:2400;top:2425;width:222;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6hnsQA&#10;AADdAAAADwAAAGRycy9kb3ducmV2LnhtbESPQWsCMRSE74X+h/AK3mpWodJujSIFYelJbaHXR/Lc&#10;rN28rElcV3+9EQo9DjPzDTNfDq4VPYXYeFYwGRcgiLU3DdcKvr/Wz68gYkI22HomBReKsFw8Psyx&#10;NP7MW+p3qRYZwrFEBTalrpQyaksO49h3xNnb++AwZRlqaQKeM9y1cloUM+mw4bxgsaMPS/p3d3IK&#10;Pl2/0VVnA+rVbPNzsMfqKo9KjZ6G1TuIREP6D/+1K6NgOnl7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OoZ7EAAAA3QAAAA8AAAAAAAAAAAAAAAAAmAIAAGRycy9k&#10;b3ducmV2LnhtbFBLBQYAAAAABAAEAPUAAACJAwAAAAA=&#10;" fillcolor="black" strokeweight="0"/>
                <v:oval id="Oval 2269" o:spid="_x0000_s1359" style="position:absolute;left:5930;top:5518;width:22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6cQA&#10;AADdAAAADwAAAGRycy9kb3ducmV2LnhtbESPQWsCMRSE7wX/Q3iF3mpWD0u7NYoUhKUnqwWvj+R1&#10;s7p5WZN03fbXN4LgcZiZb5jFanSdGCjE1rOC2bQAQay9ablR8LXfPL+AiAnZYOeZFPxShNVy8rDA&#10;yvgLf9KwS43IEI4VKrAp9ZWUUVtyGKe+J87etw8OU5ahkSbgJcNdJ+dFUUqHLecFiz29W9Kn3Y9T&#10;8OGGra57G1Cvy+3haM/1nzwr9fQ4rt9AJBrTPXxr10bBfPZawvVNf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cP+nEAAAA3QAAAA8AAAAAAAAAAAAAAAAAmAIAAGRycy9k&#10;b3ducmV2LnhtbFBLBQYAAAAABAAEAPUAAACJAwAAAAA=&#10;" fillcolor="black" strokeweight="0"/>
                <v:oval id="Oval 2270" o:spid="_x0000_s1360" style="position:absolute;left:5575;top:8026;width:222;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CacsQA&#10;AADdAAAADwAAAGRycy9kb3ducmV2LnhtbESPQWsCMRSE74X+h/AKvdWsHrTdGkUKwtKTtYVeH8lz&#10;s3bzsiZxXf31jSB4HGbmG2a+HFwregqx8axgPCpAEGtvGq4V/HyvX15BxIRssPVMCs4UYbl4fJhj&#10;afyJv6jfplpkCMcSFdiUulLKqC05jCPfEWdv54PDlGWopQl4ynDXyklRTKXDhvOCxY4+LOm/7dEp&#10;+HT9RledDahX083v3h6qizwo9fw0rN5BJBrSPXxrV0bBZPw2g+ub/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QmnLEAAAA3QAAAA8AAAAAAAAAAAAAAAAAmAIAAGRycy9k&#10;b3ducmV2LnhtbFBLBQYAAAAABAAEAPUAAACJAwAAAAA=&#10;" fillcolor="black" strokeweight="0"/>
              </v:group>
            </w:pict>
          </mc:Fallback>
        </mc:AlternateContent>
      </w:r>
      <w:r w:rsidRPr="00B20E54">
        <w:rPr>
          <w:sz w:val="26"/>
          <w:szCs w:val="26"/>
        </w:rPr>
        <w:t xml:space="preserve">Ta có </w:t>
      </w:r>
      <w:r w:rsidR="00B20E54" w:rsidRPr="00B20E54">
        <w:rPr>
          <w:position w:val="-34"/>
          <w:sz w:val="26"/>
          <w:szCs w:val="26"/>
        </w:rPr>
        <w:object w:dxaOrig="4360" w:dyaOrig="800">
          <v:shape id="_x0000_i1461" type="#_x0000_t75" style="width:218.25pt;height:39.75pt" o:ole="">
            <v:imagedata r:id="rId880" o:title=""/>
          </v:shape>
          <o:OLEObject Type="Embed" ProgID="Equation.DSMT4" ShapeID="_x0000_i1461" DrawAspect="Content" ObjectID="_1624864604" r:id="rId881"/>
        </w:object>
      </w:r>
      <w:r w:rsidRPr="00B20E54">
        <w:rPr>
          <w:sz w:val="26"/>
          <w:szCs w:val="26"/>
        </w:rPr>
        <w:t xml:space="preserve">   </w:t>
      </w:r>
      <w:r w:rsidR="00B20E54" w:rsidRPr="00B20E54">
        <w:rPr>
          <w:position w:val="-14"/>
          <w:sz w:val="26"/>
          <w:szCs w:val="26"/>
        </w:rPr>
        <w:object w:dxaOrig="360" w:dyaOrig="400">
          <v:shape id="_x0000_i1462" type="#_x0000_t75" style="width:18pt;height:20.25pt" o:ole="">
            <v:imagedata r:id="rId882" o:title=""/>
          </v:shape>
          <o:OLEObject Type="Embed" ProgID="Equation.DSMT4" ShapeID="_x0000_i1462" DrawAspect="Content" ObjectID="_1624864605" r:id="rId883"/>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Lại có </w:t>
      </w:r>
      <w:r w:rsidR="00B20E54" w:rsidRPr="00B20E54">
        <w:rPr>
          <w:position w:val="-14"/>
          <w:sz w:val="26"/>
          <w:szCs w:val="26"/>
        </w:rPr>
        <w:object w:dxaOrig="2460" w:dyaOrig="400">
          <v:shape id="_x0000_i1463" type="#_x0000_t75" style="width:123pt;height:20.25pt" o:ole="">
            <v:imagedata r:id="rId884" o:title=""/>
          </v:shape>
          <o:OLEObject Type="Embed" ProgID="Equation.DSMT4" ShapeID="_x0000_i1463" DrawAspect="Content" ObjectID="_1624864606" r:id="rId885"/>
        </w:object>
      </w:r>
      <w:r w:rsidRPr="00B20E54">
        <w:rPr>
          <w:sz w:val="26"/>
          <w:szCs w:val="26"/>
        </w:rPr>
        <w:t xml:space="preserve">.   </w:t>
      </w:r>
      <w:r w:rsidR="00B20E54" w:rsidRPr="00B20E54">
        <w:rPr>
          <w:position w:val="-14"/>
          <w:sz w:val="26"/>
          <w:szCs w:val="26"/>
        </w:rPr>
        <w:object w:dxaOrig="400" w:dyaOrig="400">
          <v:shape id="_x0000_i1464" type="#_x0000_t75" style="width:20.25pt;height:20.25pt" o:ole="">
            <v:imagedata r:id="rId886" o:title=""/>
          </v:shape>
          <o:OLEObject Type="Embed" ProgID="Equation.DSMT4" ShapeID="_x0000_i1464" DrawAspect="Content" ObjectID="_1624864607" r:id="rId887"/>
        </w:object>
      </w:r>
      <w:r w:rsidRPr="00B20E54">
        <w:rPr>
          <w:sz w:val="26"/>
          <w:szCs w:val="26"/>
        </w:rPr>
        <w:t xml:space="preserve"> </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ừ </w:t>
      </w:r>
      <w:r w:rsidR="00B20E54" w:rsidRPr="00B20E54">
        <w:rPr>
          <w:position w:val="-14"/>
          <w:sz w:val="26"/>
          <w:szCs w:val="26"/>
        </w:rPr>
        <w:object w:dxaOrig="360" w:dyaOrig="400">
          <v:shape id="_x0000_i1465" type="#_x0000_t75" style="width:18pt;height:20.25pt" o:ole="">
            <v:imagedata r:id="rId888" o:title=""/>
          </v:shape>
          <o:OLEObject Type="Embed" ProgID="Equation.DSMT4" ShapeID="_x0000_i1465" DrawAspect="Content" ObjectID="_1624864608" r:id="rId889"/>
        </w:object>
      </w:r>
      <w:r w:rsidRPr="00B20E54">
        <w:rPr>
          <w:sz w:val="26"/>
          <w:szCs w:val="26"/>
        </w:rPr>
        <w:t xml:space="preserve"> và </w:t>
      </w:r>
      <w:r w:rsidR="00B20E54" w:rsidRPr="00B20E54">
        <w:rPr>
          <w:position w:val="-14"/>
          <w:sz w:val="26"/>
          <w:szCs w:val="26"/>
        </w:rPr>
        <w:object w:dxaOrig="400" w:dyaOrig="400">
          <v:shape id="_x0000_i1466" type="#_x0000_t75" style="width:20.25pt;height:20.25pt" o:ole="">
            <v:imagedata r:id="rId890" o:title=""/>
          </v:shape>
          <o:OLEObject Type="Embed" ProgID="Equation.DSMT4" ShapeID="_x0000_i1466" DrawAspect="Content" ObjectID="_1624864609" r:id="rId891"/>
        </w:object>
      </w:r>
      <w:r w:rsidRPr="00B20E54">
        <w:rPr>
          <w:sz w:val="26"/>
          <w:szCs w:val="26"/>
        </w:rPr>
        <w:t xml:space="preserve">, suy ra </w:t>
      </w:r>
      <w:r w:rsidR="00B20E54" w:rsidRPr="00B20E54">
        <w:rPr>
          <w:position w:val="-14"/>
          <w:sz w:val="26"/>
          <w:szCs w:val="26"/>
        </w:rPr>
        <w:object w:dxaOrig="2860" w:dyaOrig="400">
          <v:shape id="_x0000_i1467" type="#_x0000_t75" style="width:143.25pt;height:20.25pt" o:ole="">
            <v:imagedata r:id="rId892" o:title=""/>
          </v:shape>
          <o:OLEObject Type="Embed" ProgID="Equation.DSMT4" ShapeID="_x0000_i1467" DrawAspect="Content" ObjectID="_1624864610" r:id="rId893"/>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am giác vuông </w:t>
      </w:r>
      <w:r w:rsidR="00B20E54" w:rsidRPr="00B20E54">
        <w:rPr>
          <w:position w:val="-6"/>
          <w:sz w:val="26"/>
          <w:szCs w:val="26"/>
        </w:rPr>
        <w:object w:dxaOrig="600" w:dyaOrig="279">
          <v:shape id="_x0000_i1468" type="#_x0000_t75" style="width:30pt;height:14.25pt" o:ole="">
            <v:imagedata r:id="rId894" o:title=""/>
          </v:shape>
          <o:OLEObject Type="Embed" ProgID="Equation.DSMT4" ShapeID="_x0000_i1468" DrawAspect="Content" ObjectID="_1624864611" r:id="rId895"/>
        </w:object>
      </w:r>
      <w:r w:rsidRPr="00B20E54">
        <w:rPr>
          <w:sz w:val="26"/>
          <w:szCs w:val="26"/>
        </w:rPr>
        <w:t xml:space="preserve">, có </w:t>
      </w:r>
      <w:r w:rsidR="00B20E54" w:rsidRPr="00B20E54">
        <w:rPr>
          <w:position w:val="-8"/>
          <w:sz w:val="26"/>
          <w:szCs w:val="26"/>
        </w:rPr>
        <w:object w:dxaOrig="2799" w:dyaOrig="420">
          <v:shape id="_x0000_i1469" type="#_x0000_t75" style="width:140.25pt;height:21pt" o:ole="">
            <v:imagedata r:id="rId896" o:title=""/>
          </v:shape>
          <o:OLEObject Type="Embed" ProgID="Equation.DSMT4" ShapeID="_x0000_i1469" DrawAspect="Content" ObjectID="_1624864612" r:id="rId897"/>
        </w:object>
      </w:r>
      <w:r w:rsidRPr="00B20E54">
        <w:rPr>
          <w:sz w:val="26"/>
          <w:szCs w:val="26"/>
        </w:rPr>
        <w:t>.</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am giác vuông </w:t>
      </w:r>
      <w:r w:rsidR="00B20E54" w:rsidRPr="00B20E54">
        <w:rPr>
          <w:position w:val="-6"/>
          <w:sz w:val="26"/>
          <w:szCs w:val="26"/>
        </w:rPr>
        <w:object w:dxaOrig="600" w:dyaOrig="279">
          <v:shape id="_x0000_i1470" type="#_x0000_t75" style="width:30pt;height:14.25pt" o:ole="">
            <v:imagedata r:id="rId898" o:title=""/>
          </v:shape>
          <o:OLEObject Type="Embed" ProgID="Equation.DSMT4" ShapeID="_x0000_i1470" DrawAspect="Content" ObjectID="_1624864613" r:id="rId899"/>
        </w:object>
      </w:r>
      <w:r w:rsidRPr="00B20E54">
        <w:rPr>
          <w:sz w:val="26"/>
          <w:szCs w:val="26"/>
        </w:rPr>
        <w:t xml:space="preserve">, có </w:t>
      </w:r>
      <w:r w:rsidR="00B20E54" w:rsidRPr="00B20E54">
        <w:rPr>
          <w:position w:val="-8"/>
          <w:sz w:val="26"/>
          <w:szCs w:val="26"/>
        </w:rPr>
        <w:object w:dxaOrig="2780" w:dyaOrig="420">
          <v:shape id="_x0000_i1471" type="#_x0000_t75" style="width:138.75pt;height:21pt" o:ole="">
            <v:imagedata r:id="rId900" o:title=""/>
          </v:shape>
          <o:OLEObject Type="Embed" ProgID="Equation.DSMT4" ShapeID="_x0000_i1471" DrawAspect="Content" ObjectID="_1624864614" r:id="rId901"/>
        </w:object>
      </w:r>
      <w:r w:rsidRPr="00B20E54">
        <w:rPr>
          <w:sz w:val="26"/>
          <w:szCs w:val="26"/>
        </w:rPr>
        <w:t>.</w: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lastRenderedPageBreak/>
        <w:t xml:space="preserve">Tam giác vuông </w:t>
      </w:r>
      <w:r w:rsidR="00B20E54" w:rsidRPr="00B20E54">
        <w:rPr>
          <w:position w:val="-6"/>
          <w:sz w:val="26"/>
          <w:szCs w:val="26"/>
        </w:rPr>
        <w:object w:dxaOrig="600" w:dyaOrig="279">
          <v:shape id="_x0000_i1472" type="#_x0000_t75" style="width:30pt;height:14.25pt" o:ole="">
            <v:imagedata r:id="rId902" o:title=""/>
          </v:shape>
          <o:OLEObject Type="Embed" ProgID="Equation.DSMT4" ShapeID="_x0000_i1472" DrawAspect="Content" ObjectID="_1624864615" r:id="rId903"/>
        </w:object>
      </w:r>
      <w:r w:rsidRPr="00B20E54">
        <w:rPr>
          <w:sz w:val="26"/>
          <w:szCs w:val="26"/>
        </w:rPr>
        <w:t xml:space="preserve">, có </w:t>
      </w:r>
      <w:r w:rsidR="00B20E54" w:rsidRPr="00B20E54">
        <w:rPr>
          <w:position w:val="-26"/>
          <w:sz w:val="26"/>
          <w:szCs w:val="26"/>
        </w:rPr>
        <w:object w:dxaOrig="3640" w:dyaOrig="700">
          <v:shape id="_x0000_i1473" type="#_x0000_t75" style="width:182.25pt;height:35.25pt" o:ole="">
            <v:imagedata r:id="rId904" o:title=""/>
          </v:shape>
          <o:OLEObject Type="Embed" ProgID="Equation.DSMT4" ShapeID="_x0000_i1473" DrawAspect="Content" ObjectID="_1624864616" r:id="rId905"/>
        </w:object>
      </w:r>
    </w:p>
    <w:p w:rsidR="0021743B" w:rsidRPr="00B20E54" w:rsidRDefault="0021743B" w:rsidP="0021743B">
      <w:pPr>
        <w:tabs>
          <w:tab w:val="left" w:pos="360"/>
          <w:tab w:val="left" w:pos="1985"/>
          <w:tab w:val="left" w:pos="3969"/>
          <w:tab w:val="left" w:pos="5954"/>
        </w:tabs>
        <w:jc w:val="both"/>
        <w:rPr>
          <w:sz w:val="26"/>
          <w:szCs w:val="26"/>
        </w:rPr>
      </w:pPr>
      <w:r w:rsidRPr="00B20E54">
        <w:rPr>
          <w:sz w:val="26"/>
          <w:szCs w:val="26"/>
        </w:rPr>
        <w:t xml:space="preserve">Tương tự, ta cũng có </w:t>
      </w:r>
      <w:r w:rsidR="00B20E54" w:rsidRPr="00B20E54">
        <w:rPr>
          <w:position w:val="-26"/>
          <w:sz w:val="26"/>
          <w:szCs w:val="26"/>
        </w:rPr>
        <w:object w:dxaOrig="1760" w:dyaOrig="700">
          <v:shape id="_x0000_i1474" type="#_x0000_t75" style="width:87.75pt;height:35.25pt" o:ole="">
            <v:imagedata r:id="rId906" o:title=""/>
          </v:shape>
          <o:OLEObject Type="Embed" ProgID="Equation.DSMT4" ShapeID="_x0000_i1474" DrawAspect="Content" ObjectID="_1624864617" r:id="rId907"/>
        </w:object>
      </w:r>
      <w:r w:rsidRPr="00B20E54">
        <w:rPr>
          <w:sz w:val="26"/>
          <w:szCs w:val="26"/>
        </w:rPr>
        <w:t xml:space="preserve"> </w:t>
      </w:r>
    </w:p>
    <w:p w:rsidR="0021743B" w:rsidRPr="00B20E54" w:rsidRDefault="0021743B" w:rsidP="0021743B">
      <w:pPr>
        <w:tabs>
          <w:tab w:val="left" w:pos="360"/>
          <w:tab w:val="left" w:pos="1985"/>
          <w:tab w:val="left" w:pos="3969"/>
          <w:tab w:val="left" w:pos="5954"/>
        </w:tabs>
        <w:jc w:val="both"/>
        <w:rPr>
          <w:b/>
          <w:sz w:val="26"/>
          <w:szCs w:val="26"/>
        </w:rPr>
      </w:pPr>
      <w:r w:rsidRPr="00B20E54">
        <w:rPr>
          <w:sz w:val="26"/>
          <w:szCs w:val="26"/>
        </w:rPr>
        <w:t xml:space="preserve">Suy ra </w:t>
      </w:r>
      <w:r w:rsidR="00B20E54" w:rsidRPr="00B20E54">
        <w:rPr>
          <w:position w:val="-32"/>
          <w:sz w:val="26"/>
          <w:szCs w:val="26"/>
        </w:rPr>
        <w:object w:dxaOrig="7020" w:dyaOrig="760">
          <v:shape id="_x0000_i1475" type="#_x0000_t75" style="width:351pt;height:38.25pt" o:ole="">
            <v:imagedata r:id="rId908" o:title=""/>
          </v:shape>
          <o:OLEObject Type="Embed" ProgID="Equation.DSMT4" ShapeID="_x0000_i1475" DrawAspect="Content" ObjectID="_1624864618" r:id="rId909"/>
        </w:object>
      </w:r>
      <w:r w:rsidRPr="00B20E54">
        <w:rPr>
          <w:sz w:val="26"/>
          <w:szCs w:val="26"/>
        </w:rPr>
        <w:t xml:space="preserve"> </w:t>
      </w:r>
      <w:r w:rsidRPr="00B20E54">
        <w:rPr>
          <w:b/>
          <w:sz w:val="26"/>
          <w:szCs w:val="26"/>
        </w:rPr>
        <w:t>Chọn C.</w:t>
      </w:r>
    </w:p>
    <w:tbl>
      <w:tblPr>
        <w:tblW w:w="8028" w:type="dxa"/>
        <w:tblLook w:val="01E0" w:firstRow="1" w:lastRow="1" w:firstColumn="1" w:lastColumn="1" w:noHBand="0" w:noVBand="0"/>
      </w:tblPr>
      <w:tblGrid>
        <w:gridCol w:w="4968"/>
        <w:gridCol w:w="3060"/>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âu 92.</w:t>
            </w:r>
            <w:r w:rsidRPr="00B20E54">
              <w:rPr>
                <w:sz w:val="26"/>
                <w:szCs w:val="26"/>
              </w:rPr>
              <w:t xml:space="preserve"> Từ giả thiết, suy ra</w:t>
            </w:r>
          </w:p>
          <w:p w:rsidR="0021743B" w:rsidRPr="00B20E54" w:rsidRDefault="00B20E54" w:rsidP="008638EC">
            <w:pPr>
              <w:tabs>
                <w:tab w:val="left" w:pos="360"/>
                <w:tab w:val="left" w:pos="1980"/>
                <w:tab w:val="left" w:pos="3960"/>
                <w:tab w:val="left" w:pos="5940"/>
              </w:tabs>
              <w:jc w:val="center"/>
              <w:rPr>
                <w:sz w:val="26"/>
                <w:szCs w:val="26"/>
              </w:rPr>
            </w:pPr>
            <w:r w:rsidRPr="00B20E54">
              <w:rPr>
                <w:position w:val="-26"/>
                <w:sz w:val="26"/>
                <w:szCs w:val="26"/>
              </w:rPr>
              <w:object w:dxaOrig="3240" w:dyaOrig="680">
                <v:shape id="_x0000_i1476" type="#_x0000_t75" style="width:162pt;height:33.75pt" o:ole="">
                  <v:imagedata r:id="rId910" o:title=""/>
                </v:shape>
                <o:OLEObject Type="Embed" ProgID="Equation.DSMT4" ShapeID="_x0000_i1476" DrawAspect="Content" ObjectID="_1624864619" r:id="rId91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4320" w:dyaOrig="740">
                <v:shape id="_x0000_i1477" type="#_x0000_t75" style="width:3in;height:36.75pt" o:ole="">
                  <v:imagedata r:id="rId912" o:title=""/>
                </v:shape>
                <o:OLEObject Type="Embed" ProgID="Equation.DSMT4" ShapeID="_x0000_i1477" DrawAspect="Content" ObjectID="_1624864620" r:id="rId913"/>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12"/>
                <w:sz w:val="26"/>
                <w:szCs w:val="26"/>
              </w:rPr>
              <w:object w:dxaOrig="2620" w:dyaOrig="360">
                <v:shape id="_x0000_i1478" type="#_x0000_t75" style="width:131.25pt;height:18pt" o:ole="">
                  <v:imagedata r:id="rId914" o:title=""/>
                </v:shape>
                <o:OLEObject Type="Embed" ProgID="Equation.DSMT4" ShapeID="_x0000_i1478" DrawAspect="Content" ObjectID="_1624864621" r:id="rId915"/>
              </w:object>
            </w:r>
            <w:r w:rsidRPr="00B20E54">
              <w:rPr>
                <w:sz w:val="26"/>
                <w:szCs w:val="26"/>
              </w:rPr>
              <w:t xml:space="preserve"> </w:t>
            </w:r>
            <w:r w:rsidRPr="00B20E54">
              <w:rPr>
                <w:b/>
                <w:sz w:val="26"/>
                <w:szCs w:val="26"/>
              </w:rPr>
              <w:t>Chọn C.</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lang w:val="nl-NL"/>
              </w:rPr>
            </w:pPr>
            <w:r>
              <w:rPr>
                <w:noProof/>
                <w:sz w:val="26"/>
                <w:szCs w:val="26"/>
              </w:rPr>
              <mc:AlternateContent>
                <mc:Choice Requires="wpc">
                  <w:drawing>
                    <wp:inline distT="0" distB="0" distL="0" distR="0">
                      <wp:extent cx="1304290" cy="1271905"/>
                      <wp:effectExtent l="0" t="3810" r="2540" b="635"/>
                      <wp:docPr id="2188" name="Canvas 21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92" name="Freeform 2190"/>
                              <wps:cNvSpPr>
                                <a:spLocks noEditPoints="1"/>
                              </wps:cNvSpPr>
                              <wps:spPr bwMode="auto">
                                <a:xfrm>
                                  <a:off x="212725" y="826135"/>
                                  <a:ext cx="895985" cy="5080"/>
                                </a:xfrm>
                                <a:custGeom>
                                  <a:avLst/>
                                  <a:gdLst>
                                    <a:gd name="T0" fmla="*/ 54 w 1411"/>
                                    <a:gd name="T1" fmla="*/ 0 h 8"/>
                                    <a:gd name="T2" fmla="*/ 0 w 1411"/>
                                    <a:gd name="T3" fmla="*/ 8 h 8"/>
                                    <a:gd name="T4" fmla="*/ 90 w 1411"/>
                                    <a:gd name="T5" fmla="*/ 0 h 8"/>
                                    <a:gd name="T6" fmla="*/ 145 w 1411"/>
                                    <a:gd name="T7" fmla="*/ 8 h 8"/>
                                    <a:gd name="T8" fmla="*/ 90 w 1411"/>
                                    <a:gd name="T9" fmla="*/ 0 h 8"/>
                                    <a:gd name="T10" fmla="*/ 235 w 1411"/>
                                    <a:gd name="T11" fmla="*/ 0 h 8"/>
                                    <a:gd name="T12" fmla="*/ 181 w 1411"/>
                                    <a:gd name="T13" fmla="*/ 8 h 8"/>
                                    <a:gd name="T14" fmla="*/ 271 w 1411"/>
                                    <a:gd name="T15" fmla="*/ 0 h 8"/>
                                    <a:gd name="T16" fmla="*/ 326 w 1411"/>
                                    <a:gd name="T17" fmla="*/ 8 h 8"/>
                                    <a:gd name="T18" fmla="*/ 271 w 1411"/>
                                    <a:gd name="T19" fmla="*/ 0 h 8"/>
                                    <a:gd name="T20" fmla="*/ 416 w 1411"/>
                                    <a:gd name="T21" fmla="*/ 0 h 8"/>
                                    <a:gd name="T22" fmla="*/ 362 w 1411"/>
                                    <a:gd name="T23" fmla="*/ 8 h 8"/>
                                    <a:gd name="T24" fmla="*/ 452 w 1411"/>
                                    <a:gd name="T25" fmla="*/ 0 h 8"/>
                                    <a:gd name="T26" fmla="*/ 506 w 1411"/>
                                    <a:gd name="T27" fmla="*/ 8 h 8"/>
                                    <a:gd name="T28" fmla="*/ 452 w 1411"/>
                                    <a:gd name="T29" fmla="*/ 0 h 8"/>
                                    <a:gd name="T30" fmla="*/ 597 w 1411"/>
                                    <a:gd name="T31" fmla="*/ 0 h 8"/>
                                    <a:gd name="T32" fmla="*/ 543 w 1411"/>
                                    <a:gd name="T33" fmla="*/ 8 h 8"/>
                                    <a:gd name="T34" fmla="*/ 633 w 1411"/>
                                    <a:gd name="T35" fmla="*/ 0 h 8"/>
                                    <a:gd name="T36" fmla="*/ 687 w 1411"/>
                                    <a:gd name="T37" fmla="*/ 8 h 8"/>
                                    <a:gd name="T38" fmla="*/ 633 w 1411"/>
                                    <a:gd name="T39" fmla="*/ 0 h 8"/>
                                    <a:gd name="T40" fmla="*/ 778 w 1411"/>
                                    <a:gd name="T41" fmla="*/ 0 h 8"/>
                                    <a:gd name="T42" fmla="*/ 724 w 1411"/>
                                    <a:gd name="T43" fmla="*/ 8 h 8"/>
                                    <a:gd name="T44" fmla="*/ 814 w 1411"/>
                                    <a:gd name="T45" fmla="*/ 0 h 8"/>
                                    <a:gd name="T46" fmla="*/ 868 w 1411"/>
                                    <a:gd name="T47" fmla="*/ 8 h 8"/>
                                    <a:gd name="T48" fmla="*/ 814 w 1411"/>
                                    <a:gd name="T49" fmla="*/ 0 h 8"/>
                                    <a:gd name="T50" fmla="*/ 959 w 1411"/>
                                    <a:gd name="T51" fmla="*/ 0 h 8"/>
                                    <a:gd name="T52" fmla="*/ 905 w 1411"/>
                                    <a:gd name="T53" fmla="*/ 8 h 8"/>
                                    <a:gd name="T54" fmla="*/ 995 w 1411"/>
                                    <a:gd name="T55" fmla="*/ 0 h 8"/>
                                    <a:gd name="T56" fmla="*/ 1049 w 1411"/>
                                    <a:gd name="T57" fmla="*/ 8 h 8"/>
                                    <a:gd name="T58" fmla="*/ 995 w 1411"/>
                                    <a:gd name="T59" fmla="*/ 0 h 8"/>
                                    <a:gd name="T60" fmla="*/ 1140 w 1411"/>
                                    <a:gd name="T61" fmla="*/ 0 h 8"/>
                                    <a:gd name="T62" fmla="*/ 1086 w 1411"/>
                                    <a:gd name="T63" fmla="*/ 8 h 8"/>
                                    <a:gd name="T64" fmla="*/ 1176 w 1411"/>
                                    <a:gd name="T65" fmla="*/ 0 h 8"/>
                                    <a:gd name="T66" fmla="*/ 1230 w 1411"/>
                                    <a:gd name="T67" fmla="*/ 8 h 8"/>
                                    <a:gd name="T68" fmla="*/ 1176 w 1411"/>
                                    <a:gd name="T69" fmla="*/ 0 h 8"/>
                                    <a:gd name="T70" fmla="*/ 1321 w 1411"/>
                                    <a:gd name="T71" fmla="*/ 0 h 8"/>
                                    <a:gd name="T72" fmla="*/ 1267 w 1411"/>
                                    <a:gd name="T73" fmla="*/ 8 h 8"/>
                                    <a:gd name="T74" fmla="*/ 1357 w 1411"/>
                                    <a:gd name="T75" fmla="*/ 0 h 8"/>
                                    <a:gd name="T76" fmla="*/ 1411 w 1411"/>
                                    <a:gd name="T77" fmla="*/ 8 h 8"/>
                                    <a:gd name="T78" fmla="*/ 1357 w 1411"/>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11" h="8">
                                      <a:moveTo>
                                        <a:pt x="0" y="0"/>
                                      </a:moveTo>
                                      <a:lnTo>
                                        <a:pt x="54" y="0"/>
                                      </a:lnTo>
                                      <a:lnTo>
                                        <a:pt x="54" y="8"/>
                                      </a:lnTo>
                                      <a:lnTo>
                                        <a:pt x="0" y="8"/>
                                      </a:lnTo>
                                      <a:lnTo>
                                        <a:pt x="0" y="0"/>
                                      </a:lnTo>
                                      <a:close/>
                                      <a:moveTo>
                                        <a:pt x="90" y="0"/>
                                      </a:moveTo>
                                      <a:lnTo>
                                        <a:pt x="145" y="0"/>
                                      </a:lnTo>
                                      <a:lnTo>
                                        <a:pt x="145" y="8"/>
                                      </a:lnTo>
                                      <a:lnTo>
                                        <a:pt x="90" y="8"/>
                                      </a:lnTo>
                                      <a:lnTo>
                                        <a:pt x="90" y="0"/>
                                      </a:lnTo>
                                      <a:close/>
                                      <a:moveTo>
                                        <a:pt x="181" y="0"/>
                                      </a:moveTo>
                                      <a:lnTo>
                                        <a:pt x="235" y="0"/>
                                      </a:lnTo>
                                      <a:lnTo>
                                        <a:pt x="235" y="8"/>
                                      </a:lnTo>
                                      <a:lnTo>
                                        <a:pt x="181" y="8"/>
                                      </a:lnTo>
                                      <a:lnTo>
                                        <a:pt x="181" y="0"/>
                                      </a:lnTo>
                                      <a:close/>
                                      <a:moveTo>
                                        <a:pt x="271" y="0"/>
                                      </a:moveTo>
                                      <a:lnTo>
                                        <a:pt x="326" y="0"/>
                                      </a:lnTo>
                                      <a:lnTo>
                                        <a:pt x="326" y="8"/>
                                      </a:lnTo>
                                      <a:lnTo>
                                        <a:pt x="271" y="8"/>
                                      </a:lnTo>
                                      <a:lnTo>
                                        <a:pt x="271" y="0"/>
                                      </a:lnTo>
                                      <a:close/>
                                      <a:moveTo>
                                        <a:pt x="362" y="0"/>
                                      </a:moveTo>
                                      <a:lnTo>
                                        <a:pt x="416" y="0"/>
                                      </a:lnTo>
                                      <a:lnTo>
                                        <a:pt x="416" y="8"/>
                                      </a:lnTo>
                                      <a:lnTo>
                                        <a:pt x="362" y="8"/>
                                      </a:lnTo>
                                      <a:lnTo>
                                        <a:pt x="362" y="0"/>
                                      </a:lnTo>
                                      <a:close/>
                                      <a:moveTo>
                                        <a:pt x="452" y="0"/>
                                      </a:moveTo>
                                      <a:lnTo>
                                        <a:pt x="506" y="0"/>
                                      </a:lnTo>
                                      <a:lnTo>
                                        <a:pt x="506" y="8"/>
                                      </a:lnTo>
                                      <a:lnTo>
                                        <a:pt x="452" y="8"/>
                                      </a:lnTo>
                                      <a:lnTo>
                                        <a:pt x="452" y="0"/>
                                      </a:lnTo>
                                      <a:close/>
                                      <a:moveTo>
                                        <a:pt x="543" y="0"/>
                                      </a:moveTo>
                                      <a:lnTo>
                                        <a:pt x="597" y="0"/>
                                      </a:lnTo>
                                      <a:lnTo>
                                        <a:pt x="597" y="8"/>
                                      </a:lnTo>
                                      <a:lnTo>
                                        <a:pt x="543" y="8"/>
                                      </a:lnTo>
                                      <a:lnTo>
                                        <a:pt x="543" y="0"/>
                                      </a:lnTo>
                                      <a:close/>
                                      <a:moveTo>
                                        <a:pt x="633" y="0"/>
                                      </a:moveTo>
                                      <a:lnTo>
                                        <a:pt x="687" y="0"/>
                                      </a:lnTo>
                                      <a:lnTo>
                                        <a:pt x="687" y="8"/>
                                      </a:lnTo>
                                      <a:lnTo>
                                        <a:pt x="633" y="8"/>
                                      </a:lnTo>
                                      <a:lnTo>
                                        <a:pt x="633" y="0"/>
                                      </a:lnTo>
                                      <a:close/>
                                      <a:moveTo>
                                        <a:pt x="724" y="0"/>
                                      </a:moveTo>
                                      <a:lnTo>
                                        <a:pt x="778" y="0"/>
                                      </a:lnTo>
                                      <a:lnTo>
                                        <a:pt x="778" y="8"/>
                                      </a:lnTo>
                                      <a:lnTo>
                                        <a:pt x="724" y="8"/>
                                      </a:lnTo>
                                      <a:lnTo>
                                        <a:pt x="724" y="0"/>
                                      </a:lnTo>
                                      <a:close/>
                                      <a:moveTo>
                                        <a:pt x="814" y="0"/>
                                      </a:moveTo>
                                      <a:lnTo>
                                        <a:pt x="868" y="0"/>
                                      </a:lnTo>
                                      <a:lnTo>
                                        <a:pt x="868" y="8"/>
                                      </a:lnTo>
                                      <a:lnTo>
                                        <a:pt x="814" y="8"/>
                                      </a:lnTo>
                                      <a:lnTo>
                                        <a:pt x="814" y="0"/>
                                      </a:lnTo>
                                      <a:close/>
                                      <a:moveTo>
                                        <a:pt x="905" y="0"/>
                                      </a:moveTo>
                                      <a:lnTo>
                                        <a:pt x="959" y="0"/>
                                      </a:lnTo>
                                      <a:lnTo>
                                        <a:pt x="959" y="8"/>
                                      </a:lnTo>
                                      <a:lnTo>
                                        <a:pt x="905" y="8"/>
                                      </a:lnTo>
                                      <a:lnTo>
                                        <a:pt x="905" y="0"/>
                                      </a:lnTo>
                                      <a:close/>
                                      <a:moveTo>
                                        <a:pt x="995" y="0"/>
                                      </a:moveTo>
                                      <a:lnTo>
                                        <a:pt x="1049" y="0"/>
                                      </a:lnTo>
                                      <a:lnTo>
                                        <a:pt x="1049" y="8"/>
                                      </a:lnTo>
                                      <a:lnTo>
                                        <a:pt x="995" y="8"/>
                                      </a:lnTo>
                                      <a:lnTo>
                                        <a:pt x="995" y="0"/>
                                      </a:lnTo>
                                      <a:close/>
                                      <a:moveTo>
                                        <a:pt x="1086" y="0"/>
                                      </a:moveTo>
                                      <a:lnTo>
                                        <a:pt x="1140" y="0"/>
                                      </a:lnTo>
                                      <a:lnTo>
                                        <a:pt x="1140" y="8"/>
                                      </a:lnTo>
                                      <a:lnTo>
                                        <a:pt x="1086" y="8"/>
                                      </a:lnTo>
                                      <a:lnTo>
                                        <a:pt x="1086" y="0"/>
                                      </a:lnTo>
                                      <a:close/>
                                      <a:moveTo>
                                        <a:pt x="1176" y="0"/>
                                      </a:moveTo>
                                      <a:lnTo>
                                        <a:pt x="1230" y="0"/>
                                      </a:lnTo>
                                      <a:lnTo>
                                        <a:pt x="1230" y="8"/>
                                      </a:lnTo>
                                      <a:lnTo>
                                        <a:pt x="1176" y="8"/>
                                      </a:lnTo>
                                      <a:lnTo>
                                        <a:pt x="1176" y="0"/>
                                      </a:lnTo>
                                      <a:close/>
                                      <a:moveTo>
                                        <a:pt x="1267" y="0"/>
                                      </a:moveTo>
                                      <a:lnTo>
                                        <a:pt x="1321" y="0"/>
                                      </a:lnTo>
                                      <a:lnTo>
                                        <a:pt x="1321" y="8"/>
                                      </a:lnTo>
                                      <a:lnTo>
                                        <a:pt x="1267" y="8"/>
                                      </a:lnTo>
                                      <a:lnTo>
                                        <a:pt x="1267" y="0"/>
                                      </a:lnTo>
                                      <a:close/>
                                      <a:moveTo>
                                        <a:pt x="1357" y="0"/>
                                      </a:moveTo>
                                      <a:lnTo>
                                        <a:pt x="1411" y="0"/>
                                      </a:lnTo>
                                      <a:lnTo>
                                        <a:pt x="1411" y="8"/>
                                      </a:lnTo>
                                      <a:lnTo>
                                        <a:pt x="1357" y="8"/>
                                      </a:lnTo>
                                      <a:lnTo>
                                        <a:pt x="1357"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93" name="Line 2191"/>
                              <wps:cNvCnPr/>
                              <wps:spPr bwMode="auto">
                                <a:xfrm>
                                  <a:off x="212725" y="828675"/>
                                  <a:ext cx="574675" cy="248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4" name="Line 2192"/>
                              <wps:cNvCnPr/>
                              <wps:spPr bwMode="auto">
                                <a:xfrm flipV="1">
                                  <a:off x="787400" y="828675"/>
                                  <a:ext cx="321310" cy="248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5" name="Line 2193"/>
                              <wps:cNvCnPr/>
                              <wps:spPr bwMode="auto">
                                <a:xfrm>
                                  <a:off x="702945" y="184785"/>
                                  <a:ext cx="84455" cy="8921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6" name="Line 2194"/>
                              <wps:cNvCnPr/>
                              <wps:spPr bwMode="auto">
                                <a:xfrm flipH="1">
                                  <a:off x="212725" y="184785"/>
                                  <a:ext cx="490220" cy="6438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7" name="Line 2195"/>
                              <wps:cNvCnPr/>
                              <wps:spPr bwMode="auto">
                                <a:xfrm>
                                  <a:off x="702945" y="184785"/>
                                  <a:ext cx="405765" cy="6438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8" name="Line 2196"/>
                              <wps:cNvCnPr/>
                              <wps:spPr bwMode="auto">
                                <a:xfrm flipV="1">
                                  <a:off x="457835" y="482600"/>
                                  <a:ext cx="273050" cy="241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99" name="Line 2197"/>
                              <wps:cNvCnPr/>
                              <wps:spPr bwMode="auto">
                                <a:xfrm flipH="1">
                                  <a:off x="730885" y="346075"/>
                                  <a:ext cx="73660" cy="1365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900" name="Freeform 2198"/>
                              <wps:cNvSpPr>
                                <a:spLocks noEditPoints="1"/>
                              </wps:cNvSpPr>
                              <wps:spPr bwMode="auto">
                                <a:xfrm>
                                  <a:off x="464820" y="343535"/>
                                  <a:ext cx="340995" cy="161925"/>
                                </a:xfrm>
                                <a:custGeom>
                                  <a:avLst/>
                                  <a:gdLst>
                                    <a:gd name="T0" fmla="*/ 537 w 537"/>
                                    <a:gd name="T1" fmla="*/ 8 h 255"/>
                                    <a:gd name="T2" fmla="*/ 488 w 537"/>
                                    <a:gd name="T3" fmla="*/ 30 h 255"/>
                                    <a:gd name="T4" fmla="*/ 484 w 537"/>
                                    <a:gd name="T5" fmla="*/ 23 h 255"/>
                                    <a:gd name="T6" fmla="*/ 533 w 537"/>
                                    <a:gd name="T7" fmla="*/ 0 h 255"/>
                                    <a:gd name="T8" fmla="*/ 537 w 537"/>
                                    <a:gd name="T9" fmla="*/ 8 h 255"/>
                                    <a:gd name="T10" fmla="*/ 456 w 537"/>
                                    <a:gd name="T11" fmla="*/ 45 h 255"/>
                                    <a:gd name="T12" fmla="*/ 408 w 537"/>
                                    <a:gd name="T13" fmla="*/ 68 h 255"/>
                                    <a:gd name="T14" fmla="*/ 404 w 537"/>
                                    <a:gd name="T15" fmla="*/ 60 h 255"/>
                                    <a:gd name="T16" fmla="*/ 452 w 537"/>
                                    <a:gd name="T17" fmla="*/ 38 h 255"/>
                                    <a:gd name="T18" fmla="*/ 456 w 537"/>
                                    <a:gd name="T19" fmla="*/ 45 h 255"/>
                                    <a:gd name="T20" fmla="*/ 375 w 537"/>
                                    <a:gd name="T21" fmla="*/ 83 h 255"/>
                                    <a:gd name="T22" fmla="*/ 327 w 537"/>
                                    <a:gd name="T23" fmla="*/ 105 h 255"/>
                                    <a:gd name="T24" fmla="*/ 323 w 537"/>
                                    <a:gd name="T25" fmla="*/ 98 h 255"/>
                                    <a:gd name="T26" fmla="*/ 371 w 537"/>
                                    <a:gd name="T27" fmla="*/ 75 h 255"/>
                                    <a:gd name="T28" fmla="*/ 375 w 537"/>
                                    <a:gd name="T29" fmla="*/ 83 h 255"/>
                                    <a:gd name="T30" fmla="*/ 295 w 537"/>
                                    <a:gd name="T31" fmla="*/ 120 h 255"/>
                                    <a:gd name="T32" fmla="*/ 246 w 537"/>
                                    <a:gd name="T33" fmla="*/ 142 h 255"/>
                                    <a:gd name="T34" fmla="*/ 242 w 537"/>
                                    <a:gd name="T35" fmla="*/ 135 h 255"/>
                                    <a:gd name="T36" fmla="*/ 290 w 537"/>
                                    <a:gd name="T37" fmla="*/ 113 h 255"/>
                                    <a:gd name="T38" fmla="*/ 295 w 537"/>
                                    <a:gd name="T39" fmla="*/ 120 h 255"/>
                                    <a:gd name="T40" fmla="*/ 214 w 537"/>
                                    <a:gd name="T41" fmla="*/ 158 h 255"/>
                                    <a:gd name="T42" fmla="*/ 165 w 537"/>
                                    <a:gd name="T43" fmla="*/ 180 h 255"/>
                                    <a:gd name="T44" fmla="*/ 161 w 537"/>
                                    <a:gd name="T45" fmla="*/ 173 h 255"/>
                                    <a:gd name="T46" fmla="*/ 210 w 537"/>
                                    <a:gd name="T47" fmla="*/ 150 h 255"/>
                                    <a:gd name="T48" fmla="*/ 214 w 537"/>
                                    <a:gd name="T49" fmla="*/ 158 h 255"/>
                                    <a:gd name="T50" fmla="*/ 133 w 537"/>
                                    <a:gd name="T51" fmla="*/ 195 h 255"/>
                                    <a:gd name="T52" fmla="*/ 85 w 537"/>
                                    <a:gd name="T53" fmla="*/ 217 h 255"/>
                                    <a:gd name="T54" fmla="*/ 81 w 537"/>
                                    <a:gd name="T55" fmla="*/ 210 h 255"/>
                                    <a:gd name="T56" fmla="*/ 129 w 537"/>
                                    <a:gd name="T57" fmla="*/ 188 h 255"/>
                                    <a:gd name="T58" fmla="*/ 133 w 537"/>
                                    <a:gd name="T59" fmla="*/ 195 h 255"/>
                                    <a:gd name="T60" fmla="*/ 52 w 537"/>
                                    <a:gd name="T61" fmla="*/ 232 h 255"/>
                                    <a:gd name="T62" fmla="*/ 4 w 537"/>
                                    <a:gd name="T63" fmla="*/ 255 h 255"/>
                                    <a:gd name="T64" fmla="*/ 0 w 537"/>
                                    <a:gd name="T65" fmla="*/ 248 h 255"/>
                                    <a:gd name="T66" fmla="*/ 48 w 537"/>
                                    <a:gd name="T67" fmla="*/ 225 h 255"/>
                                    <a:gd name="T68" fmla="*/ 52 w 537"/>
                                    <a:gd name="T69" fmla="*/ 232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37" h="255">
                                      <a:moveTo>
                                        <a:pt x="537" y="8"/>
                                      </a:moveTo>
                                      <a:lnTo>
                                        <a:pt x="488" y="30"/>
                                      </a:lnTo>
                                      <a:lnTo>
                                        <a:pt x="484" y="23"/>
                                      </a:lnTo>
                                      <a:lnTo>
                                        <a:pt x="533" y="0"/>
                                      </a:lnTo>
                                      <a:lnTo>
                                        <a:pt x="537" y="8"/>
                                      </a:lnTo>
                                      <a:close/>
                                      <a:moveTo>
                                        <a:pt x="456" y="45"/>
                                      </a:moveTo>
                                      <a:lnTo>
                                        <a:pt x="408" y="68"/>
                                      </a:lnTo>
                                      <a:lnTo>
                                        <a:pt x="404" y="60"/>
                                      </a:lnTo>
                                      <a:lnTo>
                                        <a:pt x="452" y="38"/>
                                      </a:lnTo>
                                      <a:lnTo>
                                        <a:pt x="456" y="45"/>
                                      </a:lnTo>
                                      <a:close/>
                                      <a:moveTo>
                                        <a:pt x="375" y="83"/>
                                      </a:moveTo>
                                      <a:lnTo>
                                        <a:pt x="327" y="105"/>
                                      </a:lnTo>
                                      <a:lnTo>
                                        <a:pt x="323" y="98"/>
                                      </a:lnTo>
                                      <a:lnTo>
                                        <a:pt x="371" y="75"/>
                                      </a:lnTo>
                                      <a:lnTo>
                                        <a:pt x="375" y="83"/>
                                      </a:lnTo>
                                      <a:close/>
                                      <a:moveTo>
                                        <a:pt x="295" y="120"/>
                                      </a:moveTo>
                                      <a:lnTo>
                                        <a:pt x="246" y="142"/>
                                      </a:lnTo>
                                      <a:lnTo>
                                        <a:pt x="242" y="135"/>
                                      </a:lnTo>
                                      <a:lnTo>
                                        <a:pt x="290" y="113"/>
                                      </a:lnTo>
                                      <a:lnTo>
                                        <a:pt x="295" y="120"/>
                                      </a:lnTo>
                                      <a:close/>
                                      <a:moveTo>
                                        <a:pt x="214" y="158"/>
                                      </a:moveTo>
                                      <a:lnTo>
                                        <a:pt x="165" y="180"/>
                                      </a:lnTo>
                                      <a:lnTo>
                                        <a:pt x="161" y="173"/>
                                      </a:lnTo>
                                      <a:lnTo>
                                        <a:pt x="210" y="150"/>
                                      </a:lnTo>
                                      <a:lnTo>
                                        <a:pt x="214" y="158"/>
                                      </a:lnTo>
                                      <a:close/>
                                      <a:moveTo>
                                        <a:pt x="133" y="195"/>
                                      </a:moveTo>
                                      <a:lnTo>
                                        <a:pt x="85" y="217"/>
                                      </a:lnTo>
                                      <a:lnTo>
                                        <a:pt x="81" y="210"/>
                                      </a:lnTo>
                                      <a:lnTo>
                                        <a:pt x="129" y="188"/>
                                      </a:lnTo>
                                      <a:lnTo>
                                        <a:pt x="133" y="195"/>
                                      </a:lnTo>
                                      <a:close/>
                                      <a:moveTo>
                                        <a:pt x="52" y="232"/>
                                      </a:moveTo>
                                      <a:lnTo>
                                        <a:pt x="4" y="255"/>
                                      </a:lnTo>
                                      <a:lnTo>
                                        <a:pt x="0" y="248"/>
                                      </a:lnTo>
                                      <a:lnTo>
                                        <a:pt x="48" y="225"/>
                                      </a:lnTo>
                                      <a:lnTo>
                                        <a:pt x="52" y="23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901" name="Rectangle 2199"/>
                              <wps:cNvSpPr>
                                <a:spLocks noChangeArrowheads="1"/>
                              </wps:cNvSpPr>
                              <wps:spPr bwMode="auto">
                                <a:xfrm>
                                  <a:off x="833120" y="2082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902" name="Rectangle 2200"/>
                              <wps:cNvSpPr>
                                <a:spLocks noChangeArrowheads="1"/>
                              </wps:cNvSpPr>
                              <wps:spPr bwMode="auto">
                                <a:xfrm>
                                  <a:off x="734695" y="107823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903" name="Rectangle 2201"/>
                              <wps:cNvSpPr>
                                <a:spLocks noChangeArrowheads="1"/>
                              </wps:cNvSpPr>
                              <wps:spPr bwMode="auto">
                                <a:xfrm>
                                  <a:off x="67945" y="7048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904" name="Rectangle 2202"/>
                              <wps:cNvSpPr>
                                <a:spLocks noChangeArrowheads="1"/>
                              </wps:cNvSpPr>
                              <wps:spPr bwMode="auto">
                                <a:xfrm>
                                  <a:off x="775335" y="4324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905" name="Rectangle 2203"/>
                              <wps:cNvSpPr>
                                <a:spLocks noChangeArrowheads="1"/>
                              </wps:cNvSpPr>
                              <wps:spPr bwMode="auto">
                                <a:xfrm>
                                  <a:off x="344805" y="3835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906" name="Rectangle 2204"/>
                              <wps:cNvSpPr>
                                <a:spLocks noChangeArrowheads="1"/>
                              </wps:cNvSpPr>
                              <wps:spPr bwMode="auto">
                                <a:xfrm>
                                  <a:off x="677545" y="260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907" name="Rectangle 2205"/>
                              <wps:cNvSpPr>
                                <a:spLocks noChangeArrowheads="1"/>
                              </wps:cNvSpPr>
                              <wps:spPr bwMode="auto">
                                <a:xfrm>
                                  <a:off x="1143635" y="69977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908" name="Oval 2206"/>
                              <wps:cNvSpPr>
                                <a:spLocks noChangeArrowheads="1"/>
                              </wps:cNvSpPr>
                              <wps:spPr bwMode="auto">
                                <a:xfrm>
                                  <a:off x="795655" y="3378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09" name="Oval 2207"/>
                              <wps:cNvSpPr>
                                <a:spLocks noChangeArrowheads="1"/>
                              </wps:cNvSpPr>
                              <wps:spPr bwMode="auto">
                                <a:xfrm>
                                  <a:off x="722630" y="474345"/>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0" name="Oval 2208"/>
                              <wps:cNvSpPr>
                                <a:spLocks noChangeArrowheads="1"/>
                              </wps:cNvSpPr>
                              <wps:spPr bwMode="auto">
                                <a:xfrm>
                                  <a:off x="448945" y="49911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1" name="Oval 2209"/>
                              <wps:cNvSpPr>
                                <a:spLocks noChangeArrowheads="1"/>
                              </wps:cNvSpPr>
                              <wps:spPr bwMode="auto">
                                <a:xfrm>
                                  <a:off x="203835" y="8204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2" name="Oval 2210"/>
                              <wps:cNvSpPr>
                                <a:spLocks noChangeArrowheads="1"/>
                              </wps:cNvSpPr>
                              <wps:spPr bwMode="auto">
                                <a:xfrm>
                                  <a:off x="1100455" y="820420"/>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3" name="Oval 2211"/>
                              <wps:cNvSpPr>
                                <a:spLocks noChangeArrowheads="1"/>
                              </wps:cNvSpPr>
                              <wps:spPr bwMode="auto">
                                <a:xfrm>
                                  <a:off x="778510" y="1068705"/>
                                  <a:ext cx="1714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4" name="Oval 2212"/>
                              <wps:cNvSpPr>
                                <a:spLocks noChangeArrowheads="1"/>
                              </wps:cNvSpPr>
                              <wps:spPr bwMode="auto">
                                <a:xfrm>
                                  <a:off x="694055" y="177165"/>
                                  <a:ext cx="17780"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188" o:spid="_x0000_s1361" editas="canvas" style="width:102.7pt;height:100.15pt;mso-position-horizontal-relative:char;mso-position-vertical-relative:line" coordsize="13042,1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">
                      <v:shape id="_x0000_s1362" type="#_x0000_t75" style="position:absolute;width:13042;height:12719;visibility:visible;mso-wrap-style:square">
                        <v:fill o:detectmouseclick="t"/>
                        <v:path o:connecttype="none"/>
                      </v:shape>
                      <v:shape id="Freeform 2190" o:spid="_x0000_s1363" style="position:absolute;left:2127;top:8261;width:8960;height:51;visibility:visible;mso-wrap-style:square;v-text-anchor:top" coordsize="14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uL8AA&#10;AADdAAAADwAAAGRycy9kb3ducmV2LnhtbERPzYrCMBC+L/gOYQRva2oPol2jqKzoRXDVB5htZpuy&#10;zaQkWVvf3gjC3ubj+53FqreNuJEPtWMFk3EGgrh0uuZKwfWye5+BCBFZY+OYFNwpwGo5eFtgoV3H&#10;X3Q7x0qkEA4FKjAxtoWUoTRkMYxdS5y4H+ctxgR9JbXHLoXbRuZZNpUWa04NBlvaGip/z39Wwffx&#10;xOzN/kh3P592n37TU26UGg379QeISH38F7/cB53mz+Y5PL9JJ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T/uL8AAAADdAAAADwAAAAAAAAAAAAAAAACYAgAAZHJzL2Rvd25y&#10;ZXYueG1sUEsFBgAAAAAEAAQA9QAAAIUDAAAAAA==&#10;" path="m,l54,r,8l,8,,xm90,r55,l145,8,90,8,90,xm181,r54,l235,8r-54,l181,xm271,r55,l326,8r-55,l271,xm362,r54,l416,8r-54,l362,xm452,r54,l506,8r-54,l452,xm543,r54,l597,8r-54,l543,xm633,r54,l687,8r-54,l633,xm724,r54,l778,8r-54,l724,xm814,r54,l868,8r-54,l814,xm905,r54,l959,8r-54,l905,xm995,r54,l1049,8r-54,l995,xm1086,r54,l1140,8r-54,l1086,xm1176,r54,l1230,8r-54,l1176,xm1267,r54,l1321,8r-54,l1267,xm1357,r54,l1411,8r-54,l1357,xe" fillcolor="black" strokeweight=".05pt">
                        <v:stroke joinstyle="bevel"/>
                        <v:path arrowok="t" o:connecttype="custom" o:connectlocs="34290,0;0,5080;57150,0;92075,5080;57150,0;149225,0;114935,5080;172085,0;207010,5080;172085,0;264160,0;229870,5080;287020,0;321310,5080;287020,0;379095,0;344805,5080;401955,0;436245,5080;401955,0;494030,0;459740,5080;516890,0;551180,5080;516890,0;608965,0;574675,5080;631825,0;666115,5080;631825,0;723900,0;689610,5080;746760,0;781050,5080;746760,0;838835,0;804545,5080;861695,0;895985,5080;861695,0" o:connectangles="0,0,0,0,0,0,0,0,0,0,0,0,0,0,0,0,0,0,0,0,0,0,0,0,0,0,0,0,0,0,0,0,0,0,0,0,0,0,0,0"/>
                        <o:lock v:ext="edit" verticies="t"/>
                      </v:shape>
                      <v:line id="Line 2191" o:spid="_x0000_s1364" style="position:absolute;visibility:visible;mso-wrap-style:square" from="2127,8286" to="7874,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GgYMYAAADdAAAADwAAAGRycy9kb3ducmV2LnhtbERPTWvCQBC9F/oflhG8FN2oIBpdpShC&#10;KYJWY/A4ZMckmJ0N2VXT/vpuQehtHu9z5svWVOJOjSstKxj0IxDEmdUl5wqS46Y3AeE8ssbKMin4&#10;JgfLxevLHGNtH/xF94PPRQhhF6OCwvs6ltJlBRl0fVsTB+5iG4M+wCaXusFHCDeVHEbRWBosOTQU&#10;WNOqoOx6uBkFaXpNd5/n9ZscnX7OyXC83Z+SrVLdTvs+A+Gp9f/ip/tDh/mT6Qj+vg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hoGDGAAAA3QAAAA8AAAAAAAAA&#10;AAAAAAAAoQIAAGRycy9kb3ducmV2LnhtbFBLBQYAAAAABAAEAPkAAACUAwAAAAA=&#10;" strokeweight=".45pt">
                        <v:stroke joinstyle="miter"/>
                      </v:line>
                      <v:line id="Line 2192" o:spid="_x0000_s1365" style="position:absolute;flip:y;visibility:visible;mso-wrap-style:square" from="7874,8286" to="11087,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7LjsMAAADdAAAADwAAAGRycy9kb3ducmV2LnhtbERPS2sCMRC+F/ofwhS8FM1W62trlCII&#10;feDBB3gdNuPu0p3JkkTd/vumUOhtPr7nLFYdN+pKPtRODDwNMlAkhbO1lAaOh01/BipEFIuNEzLw&#10;TQFWy/u7BebW3WRH130sVQqRkKOBKsY21zoUFTGGgWtJEnd2njEm6EttPd5SODd6mGUTzVhLaqiw&#10;pXVFxdf+wgbKkx+POv7cTvBxxGztdPP+4Y3pPXSvL6AidfFf/Od+s2n+bP4Mv9+kE/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uy47DAAAA3QAAAA8AAAAAAAAAAAAA&#10;AAAAoQIAAGRycy9kb3ducmV2LnhtbFBLBQYAAAAABAAEAPkAAACRAwAAAAA=&#10;" strokeweight=".45pt">
                        <v:stroke joinstyle="miter"/>
                      </v:line>
                      <v:line id="Line 2193" o:spid="_x0000_s1366" style="position:absolute;visibility:visible;mso-wrap-style:square" from="7029,1847" to="7874,10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Sdj8YAAADdAAAADwAAAGRycy9kb3ducmV2LnhtbERP22rCQBB9L/gPywh9KbqpUrGpq0iL&#10;UETwFoOPQ3ZMgtnZkF017dd3C4JvczjXmcxaU4krNa60rOC1H4EgzqwuOVeQ7Be9MQjnkTVWlknB&#10;DzmYTTtPE4y1vfGWrjufixDCLkYFhfd1LKXLCjLo+rYmDtzJNgZ9gE0udYO3EG4qOYiikTRYcmgo&#10;sKbPgrLz7mIUpOk5XS+PXy9yePg9JoPRanNIVko9d9v5BwhPrX+I7+5vHeaP39/g/5twgp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EnY/GAAAA3QAAAA8AAAAAAAAA&#10;AAAAAAAAoQIAAGRycy9kb3ducmV2LnhtbFBLBQYAAAAABAAEAPkAAACUAwAAAAA=&#10;" strokeweight=".45pt">
                        <v:stroke joinstyle="miter"/>
                      </v:line>
                      <v:line id="Line 2194" o:spid="_x0000_s1367" style="position:absolute;flip:x;visibility:visible;mso-wrap-style:square" from="2127,1847" to="702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DwYsMAAADdAAAADwAAAGRycy9kb3ducmV2LnhtbERPTWvCQBC9F/wPywi9lLqxYmpTVxFB&#10;qEoPtYVeh+w0CWZmw+5W4793hUJv83ifM1/23KoT+dA4MTAeZaBISmcbqQx8fW4eZ6BCRLHYOiED&#10;FwqwXAzu5lhYd5YPOh1ipVKIhAIN1DF2hdahrIkxjFxHkrgf5xljgr7S1uM5hXOrn7Is14yNpIYa&#10;O1rXVB4Pv2yg+vbTSc/79xwfJszWPm+2O2/M/bBfvYKK1Md/8Z/7zab5s5ccbt+kE/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w8GLDAAAA3QAAAA8AAAAAAAAAAAAA&#10;AAAAoQIAAGRycy9kb3ducmV2LnhtbFBLBQYAAAAABAAEAPkAAACRAwAAAAA=&#10;" strokeweight=".45pt">
                        <v:stroke joinstyle="miter"/>
                      </v:line>
                      <v:line id="Line 2195" o:spid="_x0000_s1368" style="position:absolute;visibility:visible;mso-wrap-style:square" from="7029,1847" to="11087,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mY8YAAADdAAAADwAAAGRycy9kb3ducmV2LnhtbERPTWvCQBC9C/0PywheRDdasDZ1laIU&#10;ShGsGoPHITsmwexsyG419td3hYK3ebzPmS1aU4kLNa60rGA0jEAQZ1aXnCtI9h+DKQjnkTVWlknB&#10;jRws5k+dGcbaXnlLl53PRQhhF6OCwvs6ltJlBRl0Q1sTB+5kG4M+wCaXusFrCDeVHEfRRBosOTQU&#10;WNOyoOy8+zEK0vScbr6Oq758Pvwek/Fk/X1I1kr1uu37GwhPrX+I/92fOsyfvr7A/Ztwgp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apmPGAAAA3QAAAA8AAAAAAAAA&#10;AAAAAAAAoQIAAGRycy9kb3ducmV2LnhtbFBLBQYAAAAABAAEAPkAAACUAwAAAAA=&#10;" strokeweight=".45pt">
                        <v:stroke joinstyle="miter"/>
                      </v:line>
                      <v:line id="Line 2196" o:spid="_x0000_s1369" style="position:absolute;flip:y;visibility:visible;mso-wrap-style:square" from="4578,4826" to="7308,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PBi8YAAADdAAAADwAAAGRycy9kb3ducmV2LnhtbESPQUsDQQyF74L/YYjgRexsW6x17bSU&#10;QsFaerAKXsNO3F3cZJaZsV3/fXMQvCW8l/e+LFYDd+ZEMbVBHIxHBRiSKvhWagcf79v7OZiUUTx2&#10;QcjBLyVYLa+vFlj6cJY3Oh1zbTREUokOmpz70tpUNcSYRqEnUe0rRMasa6ytj3jWcO7spChmlrEV&#10;bWiwp01D1ffxhx3Un/FhOvD+MMO7KbP3j9vda3Tu9mZYP4PJNOR/89/1i1f8+ZPi6jc6gl1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jwYvGAAAA3QAAAA8AAAAAAAAA&#10;AAAAAAAAoQIAAGRycy9kb3ducmV2LnhtbFBLBQYAAAAABAAEAPkAAACUAwAAAAA=&#10;" strokeweight=".45pt">
                        <v:stroke joinstyle="miter"/>
                      </v:line>
                      <v:line id="Line 2197" o:spid="_x0000_s1370" style="position:absolute;flip:x;visibility:visible;mso-wrap-style:square" from="7308,3460" to="8045,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9kEMMAAADdAAAADwAAAGRycy9kb3ducmV2LnhtbERPS2sCMRC+F/wPYYReRLNW6mNrlFIQ&#10;2ooHtdDrsJnuLu5MliTV9d+bgtDbfHzPWa47btSZfKidGBiPMlAkhbO1lAa+jpvhHFSIKBYbJ2Tg&#10;SgHWq97DEnPrLrKn8yGWKoVIyNFAFWObax2KihjDyLUkiftxnjEm6EttPV5SODf6KcummrGW1FBh&#10;S28VFafDLxsov/3zpOPtboqDCbO1s83Hpzfmsd+9voCK1MV/8d39btP8+WIBf9+kE/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ZBDDAAAA3QAAAA8AAAAAAAAAAAAA&#10;AAAAoQIAAGRycy9kb3ducmV2LnhtbFBLBQYAAAAABAAEAPkAAACRAwAAAAA=&#10;" strokeweight=".45pt">
                        <v:stroke joinstyle="miter"/>
                      </v:line>
                      <v:shape id="Freeform 2198" o:spid="_x0000_s1371" style="position:absolute;left:4648;top:3435;width:3410;height:1619;visibility:visible;mso-wrap-style:square;v-text-anchor:top" coordsize="537,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SbsYA&#10;AADdAAAADwAAAGRycy9kb3ducmV2LnhtbESPT4vCQAzF78J+hyELXkSnehCtjiILgiAL/ikLewud&#10;bFvtZEpn1O63NwfBW8J7ee+X5bpztbpTGyrPBsajBBRx7m3FhYHsvB3OQIWIbLH2TAb+KcB69dFb&#10;Ymr9g490P8VCSQiHFA2UMTap1iEvyWEY+YZYtD/fOoyytoW2LT4k3NV6kiRT7bBiaSixoa+S8uvp&#10;5gwM4nF7+d4E/nH+0l2zyb46/O6N6X92mwWoSF18m1/XOyv480T45RsZQa+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JSbsYAAADdAAAADwAAAAAAAAAAAAAAAACYAgAAZHJz&#10;L2Rvd25yZXYueG1sUEsFBgAAAAAEAAQA9QAAAIsDAAAAAA==&#10;" path="m537,8l488,30r-4,-7l533,r4,8xm456,45l408,68r-4,-8l452,38r4,7xm375,83r-48,22l323,98,371,75r4,8xm295,120r-49,22l242,135r48,-22l295,120xm214,158r-49,22l161,173r49,-23l214,158xm133,195l85,217r-4,-7l129,188r4,7xm52,232l4,255,,248,48,225r4,7xe" fillcolor="black" strokeweight=".05pt">
                        <v:stroke joinstyle="bevel"/>
                        <v:path arrowok="t" o:connecttype="custom" o:connectlocs="340995,5080;309880,19050;307340,14605;338455,0;340995,5080;289560,28575;259080,43180;256540,38100;287020,24130;289560,28575;238125,52705;207645,66675;205105,62230;235585,47625;238125,52705;187325,76200;156210,90170;153670,85725;184150,71755;187325,76200;135890,100330;104775,114300;102235,109855;133350,95250;135890,100330;84455,123825;53975,137795;51435,133350;81915,119380;84455,123825;33020,147320;2540,161925;0,157480;30480,142875;33020,147320" o:connectangles="0,0,0,0,0,0,0,0,0,0,0,0,0,0,0,0,0,0,0,0,0,0,0,0,0,0,0,0,0,0,0,0,0,0,0"/>
                        <o:lock v:ext="edit" verticies="t"/>
                      </v:shape>
                      <v:rect id="Rectangle 2199" o:spid="_x0000_s1372" style="position:absolute;left:8331;top:2082;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1P9MEA&#10;AADdAAAADwAAAGRycy9kb3ducmV2LnhtbERPzWoCMRC+F/oOYQq91WQ9iG6NiwiClV5cfYBhM/tD&#10;k8mSpO727ZtCwdt8fL+zrWZnxZ1CHDxrKBYKBHHjzcCdhtv1+LYGEROyQeuZNPxQhGr3/LTF0viJ&#10;L3SvUydyCMcSNfQpjaWUsenJYVz4kThzrQ8OU4ahkybglMOdlUulVtLhwLmhx5EOPTVf9bfTIK/1&#10;cVrXNih/Xraf9uN0aclr/foy799BJJrTQ/zvPpk8f6MK+Psmn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9T/TBAAAA3QAAAA8AAAAAAAAAAAAAAAAAmAIAAGRycy9kb3du&#10;cmV2LnhtbFBLBQYAAAAABAAEAPUAAACGAw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D</w:t>
                              </w:r>
                            </w:p>
                          </w:txbxContent>
                        </v:textbox>
                      </v:rect>
                      <v:rect id="Rectangle 2200" o:spid="_x0000_s1373" style="position:absolute;left:7346;top:10782;width:103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g8AA&#10;AADdAAAADwAAAGRycy9kb3ducmV2LnhtbERPzWoCMRC+C32HMIXeNOkeRFejSEGw0ourDzBsZn8w&#10;mSxJ6m7fvikUvM3H9zvb/eSseFCIvWcN7wsFgrj2pudWw+16nK9AxIRs0HomDT8UYb97mW2xNH7k&#10;Cz2q1IocwrFEDV1KQyllrDtyGBd+IM5c44PDlGFopQk45nBnZaHUUjrsOTd0ONBHR/W9+nYa5LU6&#10;jqvKBuXPRfNlP0+XhrzWb6/TYQMi0ZSe4n/3yeT5a1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Rg8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N</w:t>
                              </w:r>
                            </w:p>
                          </w:txbxContent>
                        </v:textbox>
                      </v:rect>
                      <v:rect id="Rectangle 2201" o:spid="_x0000_s1374" style="position:absolute;left:679;top:7048;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0GMAA&#10;AADdAAAADwAAAGRycy9kb3ducmV2LnhtbERP22oCMRB9F/oPYQq+aVIL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N0GM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M</w:t>
                              </w:r>
                            </w:p>
                          </w:txbxContent>
                        </v:textbox>
                      </v:rect>
                      <v:rect id="Rectangle 2202" o:spid="_x0000_s1375" style="position:absolute;left:7753;top:432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sbMAA&#10;AADdAAAADwAAAGRycy9kb3ducmV2LnhtbERP22oCMRB9F/oPYQq+aVIp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sbM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C</w:t>
                              </w:r>
                            </w:p>
                          </w:txbxContent>
                        </v:textbox>
                      </v:rect>
                      <v:rect id="Rectangle 2203" o:spid="_x0000_s1376" style="position:absolute;left:3448;top:3835;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J98AA&#10;AADdAAAADwAAAGRycy9kb3ducmV2LnhtbERP22oCMRB9F/oPYQq+aVKh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ZJ98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B</w:t>
                              </w:r>
                            </w:p>
                          </w:txbxContent>
                        </v:textbox>
                      </v:rect>
                      <v:rect id="Rectangle 2204" o:spid="_x0000_s1377" style="position:absolute;left:6775;top:26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XgMAA&#10;AADdAAAADwAAAGRycy9kb3ducmV2LnhtbERPzWoCMRC+F/oOYYTeaqIH0a1RRBBUenH1AYbN7A9N&#10;JkuSuuvbm0LB23x8v7Pejs6KO4XYedYwmyoQxJU3HTcabtfD5xJETMgGrWfS8KAI28372xoL4we+&#10;0L1MjcghHAvU0KbUF1LGqiWHcep74szVPjhMGYZGmoBDDndWzpVaSIcd54YWe9q3VP2Uv06DvJaH&#10;YVnaoPx5Xn/b0/FSk9f6YzLuvkAkGtNL/O8+mjx/pR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TXgM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A</w:t>
                              </w:r>
                            </w:p>
                          </w:txbxContent>
                        </v:textbox>
                      </v:rect>
                      <v:rect id="Rectangle 2205" o:spid="_x0000_s1378" style="position:absolute;left:11436;top:699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hyG8AA&#10;AADdAAAADwAAAGRycy9kb3ducmV2LnhtbERPzWoCMRC+C32HMAVvmtRDtVujSEGw0ourDzBsZn8w&#10;mSxJ6m7f3ggFb/Px/c56OzorbhRi51nD21yBIK686bjRcDnvZysQMSEbtJ5Jwx9F2G5eJmssjB/4&#10;RLcyNSKHcCxQQ5tSX0gZq5YcxrnviTNX++AwZRgaaQIOOdxZuVDqXTrsODe02NNXS9W1/HUa5Lnc&#10;D6vSBuWPi/rHfh9ONXmtp6/j7hNEojE9xf/ug8nzP9QS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hyG8AAAADdAAAADwAAAAAAAAAAAAAAAACYAgAAZHJzL2Rvd25y&#10;ZXYueG1sUEsFBgAAAAAEAAQA9QAAAIUDAAAAAA==&#10;" filled="f" stroked="f">
                        <v:textbox style="mso-fit-shape-to-text:t" inset="0,0,0,0">
                          <w:txbxContent>
                            <w:p w:rsidR="0021743B" w:rsidRPr="00A379CD" w:rsidRDefault="0021743B" w:rsidP="0021743B">
                              <w:pPr>
                                <w:rPr>
                                  <w:sz w:val="20"/>
                                  <w:szCs w:val="20"/>
                                </w:rPr>
                              </w:pPr>
                              <w:r w:rsidRPr="00A379CD">
                                <w:rPr>
                                  <w:rFonts w:ascii=".VnCentury Schoolbook" w:hAnsi=".VnCentury Schoolbook" w:cs=".VnCentury Schoolbook"/>
                                  <w:i/>
                                  <w:iCs/>
                                  <w:color w:val="000000"/>
                                  <w:sz w:val="20"/>
                                  <w:szCs w:val="20"/>
                                </w:rPr>
                                <w:t>P</w:t>
                              </w:r>
                            </w:p>
                          </w:txbxContent>
                        </v:textbox>
                      </v:rect>
                      <v:oval id="Oval 2206" o:spid="_x0000_s1379" style="position:absolute;left:7956;top:3378;width:172;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pcUA&#10;AADdAAAADwAAAGRycy9kb3ducmV2LnhtbESPQUsDMRCF70L/QxihN5vVQ9G1aSmFwtJTrYLXIRk3&#10;azeTbRK3q7/eOQjeZnhv3vtmtZlCr0ZKuYts4H5RgSK20XXcGnh73d89gsoF2WEfmQx8U4bNenaz&#10;wtrFK7/QeCqtkhDONRrwpQy11tl6CpgXcSAW7SOmgEXW1GqX8CrhodcPVbXUATuWBo8D7TzZ8+kr&#10;GDiE8WibwSe02+Xx/dNfmh99MWZ+O22fQRWayr/577pxgv9UCa5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b+lxQAAAN0AAAAPAAAAAAAAAAAAAAAAAJgCAABkcnMv&#10;ZG93bnJldi54bWxQSwUGAAAAAAQABAD1AAAAigMAAAAA&#10;" fillcolor="black" strokeweight="0"/>
                      <v:oval id="Oval 2207" o:spid="_x0000_s1380" style="position:absolute;left:7226;top:4743;width:171;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0aPsIA&#10;AADdAAAADwAAAGRycy9kb3ducmV2LnhtbERPTWsCMRC9C/6HMII3zepB6tYoUhAWT1YLvQ7JdLPt&#10;ZrImcd321zcFobd5vM/Z7AbXip5CbDwrWMwLEMTam4ZrBW+Xw+wJREzIBlvPpOCbIuy249EGS+Pv&#10;/Er9OdUih3AsUYFNqSuljNqSwzj3HXHmPnxwmDIMtTQB7znctXJZFCvpsOHcYLGjF0v663xzCo6u&#10;P+mqswH1fnV6/7TX6kdelZpOhv0ziERD+hc/3JXJ89fFGv6+y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PRo+wgAAAN0AAAAPAAAAAAAAAAAAAAAAAJgCAABkcnMvZG93&#10;bnJldi54bWxQSwUGAAAAAAQABAD1AAAAhwMAAAAA&#10;" fillcolor="black" strokeweight="0"/>
                      <v:oval id="Oval 2208" o:spid="_x0000_s1381" style="position:absolute;left:4489;top:4991;width:17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4lfsUA&#10;AADdAAAADwAAAGRycy9kb3ducmV2LnhtbESPQUsDMRCF74L/IUzBm83WQ9Ft01IKwuKpVqHXIZlu&#10;VjeTbRK3q7/eOQjeZnhv3vtmvZ1Cr0ZKuYtsYDGvQBHb6DpuDby/Pd8/gsoF2WEfmQx8U4bt5vZm&#10;jbWLV36l8VhaJSGcazTgSxlqrbP1FDDP40As2jmmgEXW1GqX8CrhodcPVbXUATuWBo8D7T3Zz+NX&#10;MPASxoNtBp/Q7paH04e/ND/6YszdbNqtQBWayr/577pxgv+0EH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3iV+xQAAAN0AAAAPAAAAAAAAAAAAAAAAAJgCAABkcnMv&#10;ZG93bnJldi54bWxQSwUGAAAAAAQABAD1AAAAigMAAAAA&#10;" fillcolor="black" strokeweight="0"/>
                      <v:oval id="Oval 2209" o:spid="_x0000_s1382" style="position:absolute;left:2038;top:8204;width:17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KA5cIA&#10;AADdAAAADwAAAGRycy9kb3ducmV2LnhtbERPTWsCMRC9F/wPYYTeanZ7kHZrFBEKiyerhV6HZNys&#10;biZrEtdtf31TKHibx/ucxWp0nRgoxNazgnJWgCDW3rTcKPg8vD+9gIgJ2WDnmRR8U4TVcvKwwMr4&#10;G3/QsE+NyCEcK1RgU+orKaO25DDOfE+cuaMPDlOGoZEm4C2Hu04+F8VcOmw5N1jsaWNJn/dXp2Dr&#10;hp2uextQr+e7r5O91D/yotTjdFy/gUg0prv4312bPP+1LOHv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koDlwgAAAN0AAAAPAAAAAAAAAAAAAAAAAJgCAABkcnMvZG93&#10;bnJldi54bWxQSwUGAAAAAAQABAD1AAAAhwMAAAAA&#10;" fillcolor="black" strokeweight="0"/>
                      <v:oval id="Oval 2210" o:spid="_x0000_s1383" style="position:absolute;left:11004;top:8204;width:172;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AeksIA&#10;AADdAAAADwAAAGRycy9kb3ducmV2LnhtbERPS2sCMRC+F/ofwhS81awexG6NIoXC0pOPgtchmW62&#10;3UzWJF1Xf70RBG/z8T1nsRpcK3oKsfGsYDIuQBBrbxquFXzvP1/nIGJCNth6JgVnirBaPj8tsDT+&#10;xFvqd6kWOYRjiQpsSl0pZdSWHMax74gz9+ODw5RhqKUJeMrhrpXTophJhw3nBosdfVjSf7t/p+DL&#10;9RtddTagXs82h197rC7yqNToZVi/g0g0pIf47q5Mnv82mcLtm3yC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QB6SwgAAAN0AAAAPAAAAAAAAAAAAAAAAAJgCAABkcnMvZG93&#10;bnJldi54bWxQSwUGAAAAAAQABAD1AAAAhwMAAAAA&#10;" fillcolor="black" strokeweight="0"/>
                      <v:oval id="Oval 2211" o:spid="_x0000_s1384" style="position:absolute;left:7785;top:10687;width:171;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y7CcIA&#10;AADdAAAADwAAAGRycy9kb3ducmV2LnhtbERPTWsCMRC9F/wPYYTeatYWpK5GEUFYerJW8Dok42Z1&#10;M1mTdN321zeFQm/zeJ+zXA+uFT2F2HhWMJ0UIIi1Nw3XCo4fu6dXEDEhG2w9k4IvirBejR6WWBp/&#10;53fqD6kWOYRjiQpsSl0pZdSWHMaJ74gzd/bBYcow1NIEvOdw18rnophJhw3nBosdbS3p6+HTKXhz&#10;/V5XnQ2oN7P96WJv1be8KfU4HjYLEImG9C/+c1cmz59PX+D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DLsJwgAAAN0AAAAPAAAAAAAAAAAAAAAAAJgCAABkcnMvZG93&#10;bnJldi54bWxQSwUGAAAAAAQABAD1AAAAhwMAAAAA&#10;" fillcolor="black" strokeweight="0"/>
                      <v:oval id="Oval 2212" o:spid="_x0000_s1385" style="position:absolute;left:6940;top:1771;width:17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jfcIA&#10;AADdAAAADwAAAGRycy9kb3ducmV2LnhtbERPTWsCMRC9F/wPYYTeatZSpK5GEUFYerJW8Dok42Z1&#10;M1mTdN321zeFQm/zeJ+zXA+uFT2F2HhWMJ0UIIi1Nw3XCo4fu6dXEDEhG2w9k4IvirBejR6WWBp/&#10;53fqD6kWOYRjiQpsSl0pZdSWHMaJ74gzd/bBYcow1NIEvOdw18rnophJhw3nBosdbS3p6+HTKXhz&#10;/V5XnQ2oN7P96WJv1be8KfU4HjYLEImG9C/+c1cmz59PX+D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SN9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20"/>
          <w:tab w:val="left" w:pos="3960"/>
          <w:tab w:val="left" w:pos="6000"/>
        </w:tabs>
        <w:jc w:val="both"/>
        <w:rPr>
          <w:sz w:val="26"/>
          <w:szCs w:val="26"/>
        </w:rPr>
      </w:pPr>
      <w:r w:rsidRPr="00B20E54">
        <w:rPr>
          <w:b/>
          <w:sz w:val="26"/>
          <w:szCs w:val="26"/>
        </w:rPr>
        <w:t>Câu 93.</w:t>
      </w:r>
      <w:r w:rsidRPr="00B20E54">
        <w:rPr>
          <w:sz w:val="26"/>
          <w:szCs w:val="26"/>
        </w:rPr>
        <w:t xml:space="preserve"> Thể tích khối tứ diện đều </w:t>
      </w:r>
      <w:r w:rsidR="00B20E54" w:rsidRPr="00B20E54">
        <w:rPr>
          <w:position w:val="-6"/>
          <w:sz w:val="26"/>
          <w:szCs w:val="26"/>
        </w:rPr>
        <w:object w:dxaOrig="780" w:dyaOrig="279">
          <v:shape id="_x0000_i1479" type="#_x0000_t75" style="width:39pt;height:14.25pt" o:ole="">
            <v:imagedata r:id="rId916" o:title=""/>
          </v:shape>
          <o:OLEObject Type="Embed" ProgID="Equation.DSMT4" ShapeID="_x0000_i1479" DrawAspect="Content" ObjectID="_1624864622" r:id="rId917"/>
        </w:object>
      </w:r>
      <w:r w:rsidRPr="00B20E54">
        <w:rPr>
          <w:sz w:val="26"/>
          <w:szCs w:val="26"/>
        </w:rPr>
        <w:t xml:space="preserve"> cạnh </w:t>
      </w:r>
      <w:r w:rsidR="00B20E54" w:rsidRPr="00B20E54">
        <w:rPr>
          <w:position w:val="-6"/>
          <w:sz w:val="26"/>
          <w:szCs w:val="26"/>
        </w:rPr>
        <w:object w:dxaOrig="220" w:dyaOrig="220">
          <v:shape id="_x0000_i1480" type="#_x0000_t75" style="width:11.25pt;height:11.25pt" o:ole="">
            <v:imagedata r:id="rId918" o:title=""/>
          </v:shape>
          <o:OLEObject Type="Embed" ProgID="Equation.DSMT4" ShapeID="_x0000_i1480" DrawAspect="Content" ObjectID="_1624864623" r:id="rId919"/>
        </w:object>
      </w:r>
      <w:r w:rsidRPr="00B20E54">
        <w:rPr>
          <w:sz w:val="26"/>
          <w:szCs w:val="26"/>
        </w:rPr>
        <w:t xml:space="preserve"> là </w:t>
      </w:r>
      <w:r w:rsidR="00B20E54" w:rsidRPr="00B20E54">
        <w:rPr>
          <w:position w:val="-26"/>
          <w:sz w:val="26"/>
          <w:szCs w:val="26"/>
        </w:rPr>
        <w:object w:dxaOrig="1579" w:dyaOrig="720">
          <v:shape id="_x0000_i1481" type="#_x0000_t75" style="width:78.75pt;height:36pt" o:ole="">
            <v:imagedata r:id="rId920" o:title=""/>
          </v:shape>
          <o:OLEObject Type="Embed" ProgID="Equation.DSMT4" ShapeID="_x0000_i1481" DrawAspect="Content" ObjectID="_1624864624" r:id="rId921"/>
        </w:object>
      </w:r>
    </w:p>
    <w:p w:rsidR="0021743B" w:rsidRPr="00B20E54" w:rsidRDefault="001E15F3" w:rsidP="0021743B">
      <w:pPr>
        <w:tabs>
          <w:tab w:val="left" w:pos="360"/>
          <w:tab w:val="left" w:pos="1920"/>
          <w:tab w:val="left" w:pos="3960"/>
          <w:tab w:val="left" w:pos="6000"/>
        </w:tabs>
        <w:jc w:val="both"/>
        <w:rPr>
          <w:sz w:val="26"/>
          <w:szCs w:val="26"/>
        </w:rPr>
      </w:pPr>
      <w:r>
        <w:rPr>
          <w:noProof/>
          <w:sz w:val="26"/>
          <w:szCs w:val="26"/>
        </w:rPr>
        <mc:AlternateContent>
          <mc:Choice Requires="wpc">
            <w:drawing>
              <wp:anchor distT="0" distB="0" distL="114300" distR="114300" simplePos="0" relativeHeight="251660288" behindDoc="0" locked="0" layoutInCell="1" allowOverlap="1">
                <wp:simplePos x="0" y="0"/>
                <wp:positionH relativeFrom="column">
                  <wp:posOffset>3166110</wp:posOffset>
                </wp:positionH>
                <wp:positionV relativeFrom="paragraph">
                  <wp:posOffset>73660</wp:posOffset>
                </wp:positionV>
                <wp:extent cx="1966595" cy="1587500"/>
                <wp:effectExtent l="3810" t="0" r="1270" b="0"/>
                <wp:wrapNone/>
                <wp:docPr id="2271" name="Canvas 2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73" name="Line 2273"/>
                        <wps:cNvCnPr/>
                        <wps:spPr bwMode="auto">
                          <a:xfrm>
                            <a:off x="227330" y="971550"/>
                            <a:ext cx="434975" cy="39243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4" name="Line 2274"/>
                        <wps:cNvCnPr/>
                        <wps:spPr bwMode="auto">
                          <a:xfrm flipV="1">
                            <a:off x="662305" y="971550"/>
                            <a:ext cx="1076960" cy="39243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75" name="Line 2275"/>
                        <wps:cNvCnPr/>
                        <wps:spPr bwMode="auto">
                          <a:xfrm flipV="1">
                            <a:off x="227330" y="217170"/>
                            <a:ext cx="486410" cy="75438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6" name="Freeform 2276"/>
                        <wps:cNvSpPr>
                          <a:spLocks noEditPoints="1"/>
                        </wps:cNvSpPr>
                        <wps:spPr bwMode="auto">
                          <a:xfrm>
                            <a:off x="704850" y="214630"/>
                            <a:ext cx="287655" cy="760095"/>
                          </a:xfrm>
                          <a:custGeom>
                            <a:avLst/>
                            <a:gdLst>
                              <a:gd name="T0" fmla="*/ 29 w 453"/>
                              <a:gd name="T1" fmla="*/ 0 h 1197"/>
                              <a:gd name="T2" fmla="*/ 87 w 453"/>
                              <a:gd name="T3" fmla="*/ 162 h 1197"/>
                              <a:gd name="T4" fmla="*/ 58 w 453"/>
                              <a:gd name="T5" fmla="*/ 171 h 1197"/>
                              <a:gd name="T6" fmla="*/ 0 w 453"/>
                              <a:gd name="T7" fmla="*/ 9 h 1197"/>
                              <a:gd name="T8" fmla="*/ 29 w 453"/>
                              <a:gd name="T9" fmla="*/ 0 h 1197"/>
                              <a:gd name="T10" fmla="*/ 125 w 453"/>
                              <a:gd name="T11" fmla="*/ 270 h 1197"/>
                              <a:gd name="T12" fmla="*/ 183 w 453"/>
                              <a:gd name="T13" fmla="*/ 433 h 1197"/>
                              <a:gd name="T14" fmla="*/ 154 w 453"/>
                              <a:gd name="T15" fmla="*/ 442 h 1197"/>
                              <a:gd name="T16" fmla="*/ 96 w 453"/>
                              <a:gd name="T17" fmla="*/ 279 h 1197"/>
                              <a:gd name="T18" fmla="*/ 125 w 453"/>
                              <a:gd name="T19" fmla="*/ 270 h 1197"/>
                              <a:gd name="T20" fmla="*/ 222 w 453"/>
                              <a:gd name="T21" fmla="*/ 541 h 1197"/>
                              <a:gd name="T22" fmla="*/ 280 w 453"/>
                              <a:gd name="T23" fmla="*/ 703 h 1197"/>
                              <a:gd name="T24" fmla="*/ 251 w 453"/>
                              <a:gd name="T25" fmla="*/ 712 h 1197"/>
                              <a:gd name="T26" fmla="*/ 193 w 453"/>
                              <a:gd name="T27" fmla="*/ 550 h 1197"/>
                              <a:gd name="T28" fmla="*/ 222 w 453"/>
                              <a:gd name="T29" fmla="*/ 541 h 1197"/>
                              <a:gd name="T30" fmla="*/ 319 w 453"/>
                              <a:gd name="T31" fmla="*/ 812 h 1197"/>
                              <a:gd name="T32" fmla="*/ 377 w 453"/>
                              <a:gd name="T33" fmla="*/ 974 h 1197"/>
                              <a:gd name="T34" fmla="*/ 348 w 453"/>
                              <a:gd name="T35" fmla="*/ 983 h 1197"/>
                              <a:gd name="T36" fmla="*/ 290 w 453"/>
                              <a:gd name="T37" fmla="*/ 821 h 1197"/>
                              <a:gd name="T38" fmla="*/ 319 w 453"/>
                              <a:gd name="T39" fmla="*/ 812 h 1197"/>
                              <a:gd name="T40" fmla="*/ 415 w 453"/>
                              <a:gd name="T41" fmla="*/ 1082 h 1197"/>
                              <a:gd name="T42" fmla="*/ 453 w 453"/>
                              <a:gd name="T43" fmla="*/ 1188 h 1197"/>
                              <a:gd name="T44" fmla="*/ 424 w 453"/>
                              <a:gd name="T45" fmla="*/ 1197 h 1197"/>
                              <a:gd name="T46" fmla="*/ 386 w 453"/>
                              <a:gd name="T47" fmla="*/ 1091 h 1197"/>
                              <a:gd name="T48" fmla="*/ 415 w 453"/>
                              <a:gd name="T49" fmla="*/ 1082 h 1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53" h="1197">
                                <a:moveTo>
                                  <a:pt x="29" y="0"/>
                                </a:moveTo>
                                <a:lnTo>
                                  <a:pt x="87" y="162"/>
                                </a:lnTo>
                                <a:lnTo>
                                  <a:pt x="58" y="171"/>
                                </a:lnTo>
                                <a:lnTo>
                                  <a:pt x="0" y="9"/>
                                </a:lnTo>
                                <a:lnTo>
                                  <a:pt x="29" y="0"/>
                                </a:lnTo>
                                <a:close/>
                                <a:moveTo>
                                  <a:pt x="125" y="270"/>
                                </a:moveTo>
                                <a:lnTo>
                                  <a:pt x="183" y="433"/>
                                </a:lnTo>
                                <a:lnTo>
                                  <a:pt x="154" y="442"/>
                                </a:lnTo>
                                <a:lnTo>
                                  <a:pt x="96" y="279"/>
                                </a:lnTo>
                                <a:lnTo>
                                  <a:pt x="125" y="270"/>
                                </a:lnTo>
                                <a:close/>
                                <a:moveTo>
                                  <a:pt x="222" y="541"/>
                                </a:moveTo>
                                <a:lnTo>
                                  <a:pt x="280" y="703"/>
                                </a:lnTo>
                                <a:lnTo>
                                  <a:pt x="251" y="712"/>
                                </a:lnTo>
                                <a:lnTo>
                                  <a:pt x="193" y="550"/>
                                </a:lnTo>
                                <a:lnTo>
                                  <a:pt x="222" y="541"/>
                                </a:lnTo>
                                <a:close/>
                                <a:moveTo>
                                  <a:pt x="319" y="812"/>
                                </a:moveTo>
                                <a:lnTo>
                                  <a:pt x="377" y="974"/>
                                </a:lnTo>
                                <a:lnTo>
                                  <a:pt x="348" y="983"/>
                                </a:lnTo>
                                <a:lnTo>
                                  <a:pt x="290" y="821"/>
                                </a:lnTo>
                                <a:lnTo>
                                  <a:pt x="319" y="812"/>
                                </a:lnTo>
                                <a:close/>
                                <a:moveTo>
                                  <a:pt x="415" y="1082"/>
                                </a:moveTo>
                                <a:lnTo>
                                  <a:pt x="453" y="1188"/>
                                </a:lnTo>
                                <a:lnTo>
                                  <a:pt x="424" y="1197"/>
                                </a:lnTo>
                                <a:lnTo>
                                  <a:pt x="386" y="1091"/>
                                </a:lnTo>
                                <a:lnTo>
                                  <a:pt x="415" y="108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77" name="Line 2277"/>
                        <wps:cNvCnPr/>
                        <wps:spPr bwMode="auto">
                          <a:xfrm flipH="1">
                            <a:off x="662305" y="217170"/>
                            <a:ext cx="51435" cy="1146810"/>
                          </a:xfrm>
                          <a:prstGeom prst="line">
                            <a:avLst/>
                          </a:prstGeom>
                          <a:noFill/>
                          <a:ln w="19685">
                            <a:solidFill>
                              <a:srgbClr val="000000"/>
                            </a:solidFill>
                            <a:miter lim="800000"/>
                            <a:headEnd/>
                            <a:tailEnd/>
                          </a:ln>
                          <a:extLst>
                            <a:ext uri="{909E8E84-426E-40DD-AFC4-6F175D3DCCD1}">
                              <a14:hiddenFill xmlns:a14="http://schemas.microsoft.com/office/drawing/2010/main">
                                <a:noFill/>
                              </a14:hiddenFill>
                            </a:ext>
                          </a:extLst>
                        </wps:spPr>
                        <wps:bodyPr/>
                      </wps:wsp>
                      <wps:wsp>
                        <wps:cNvPr id="2378" name="Line 2278"/>
                        <wps:cNvCnPr/>
                        <wps:spPr bwMode="auto">
                          <a:xfrm>
                            <a:off x="713740" y="217170"/>
                            <a:ext cx="1025525" cy="7543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79" name="Freeform 2279"/>
                        <wps:cNvSpPr>
                          <a:spLocks noEditPoints="1"/>
                        </wps:cNvSpPr>
                        <wps:spPr bwMode="auto">
                          <a:xfrm>
                            <a:off x="469265" y="591820"/>
                            <a:ext cx="1271270" cy="382905"/>
                          </a:xfrm>
                          <a:custGeom>
                            <a:avLst/>
                            <a:gdLst>
                              <a:gd name="T0" fmla="*/ 62 w 2002"/>
                              <a:gd name="T1" fmla="*/ 17 h 603"/>
                              <a:gd name="T2" fmla="*/ 0 w 2002"/>
                              <a:gd name="T3" fmla="*/ 9 h 603"/>
                              <a:gd name="T4" fmla="*/ 101 w 2002"/>
                              <a:gd name="T5" fmla="*/ 29 h 603"/>
                              <a:gd name="T6" fmla="*/ 156 w 2002"/>
                              <a:gd name="T7" fmla="*/ 55 h 603"/>
                              <a:gd name="T8" fmla="*/ 101 w 2002"/>
                              <a:gd name="T9" fmla="*/ 29 h 603"/>
                              <a:gd name="T10" fmla="*/ 257 w 2002"/>
                              <a:gd name="T11" fmla="*/ 75 h 603"/>
                              <a:gd name="T12" fmla="*/ 195 w 2002"/>
                              <a:gd name="T13" fmla="*/ 67 h 603"/>
                              <a:gd name="T14" fmla="*/ 296 w 2002"/>
                              <a:gd name="T15" fmla="*/ 87 h 603"/>
                              <a:gd name="T16" fmla="*/ 351 w 2002"/>
                              <a:gd name="T17" fmla="*/ 113 h 603"/>
                              <a:gd name="T18" fmla="*/ 296 w 2002"/>
                              <a:gd name="T19" fmla="*/ 87 h 603"/>
                              <a:gd name="T20" fmla="*/ 451 w 2002"/>
                              <a:gd name="T21" fmla="*/ 133 h 603"/>
                              <a:gd name="T22" fmla="*/ 390 w 2002"/>
                              <a:gd name="T23" fmla="*/ 125 h 603"/>
                              <a:gd name="T24" fmla="*/ 490 w 2002"/>
                              <a:gd name="T25" fmla="*/ 144 h 603"/>
                              <a:gd name="T26" fmla="*/ 546 w 2002"/>
                              <a:gd name="T27" fmla="*/ 171 h 603"/>
                              <a:gd name="T28" fmla="*/ 490 w 2002"/>
                              <a:gd name="T29" fmla="*/ 144 h 603"/>
                              <a:gd name="T30" fmla="*/ 646 w 2002"/>
                              <a:gd name="T31" fmla="*/ 191 h 603"/>
                              <a:gd name="T32" fmla="*/ 585 w 2002"/>
                              <a:gd name="T33" fmla="*/ 182 h 603"/>
                              <a:gd name="T34" fmla="*/ 685 w 2002"/>
                              <a:gd name="T35" fmla="*/ 202 h 603"/>
                              <a:gd name="T36" fmla="*/ 740 w 2002"/>
                              <a:gd name="T37" fmla="*/ 229 h 603"/>
                              <a:gd name="T38" fmla="*/ 685 w 2002"/>
                              <a:gd name="T39" fmla="*/ 202 h 603"/>
                              <a:gd name="T40" fmla="*/ 841 w 2002"/>
                              <a:gd name="T41" fmla="*/ 249 h 603"/>
                              <a:gd name="T42" fmla="*/ 779 w 2002"/>
                              <a:gd name="T43" fmla="*/ 240 h 603"/>
                              <a:gd name="T44" fmla="*/ 880 w 2002"/>
                              <a:gd name="T45" fmla="*/ 260 h 603"/>
                              <a:gd name="T46" fmla="*/ 935 w 2002"/>
                              <a:gd name="T47" fmla="*/ 287 h 603"/>
                              <a:gd name="T48" fmla="*/ 880 w 2002"/>
                              <a:gd name="T49" fmla="*/ 260 h 603"/>
                              <a:gd name="T50" fmla="*/ 1036 w 2002"/>
                              <a:gd name="T51" fmla="*/ 307 h 603"/>
                              <a:gd name="T52" fmla="*/ 974 w 2002"/>
                              <a:gd name="T53" fmla="*/ 298 h 603"/>
                              <a:gd name="T54" fmla="*/ 1074 w 2002"/>
                              <a:gd name="T55" fmla="*/ 318 h 603"/>
                              <a:gd name="T56" fmla="*/ 1130 w 2002"/>
                              <a:gd name="T57" fmla="*/ 345 h 603"/>
                              <a:gd name="T58" fmla="*/ 1074 w 2002"/>
                              <a:gd name="T59" fmla="*/ 318 h 603"/>
                              <a:gd name="T60" fmla="*/ 1230 w 2002"/>
                              <a:gd name="T61" fmla="*/ 364 h 603"/>
                              <a:gd name="T62" fmla="*/ 1169 w 2002"/>
                              <a:gd name="T63" fmla="*/ 356 h 603"/>
                              <a:gd name="T64" fmla="*/ 1269 w 2002"/>
                              <a:gd name="T65" fmla="*/ 376 h 603"/>
                              <a:gd name="T66" fmla="*/ 1324 w 2002"/>
                              <a:gd name="T67" fmla="*/ 402 h 603"/>
                              <a:gd name="T68" fmla="*/ 1269 w 2002"/>
                              <a:gd name="T69" fmla="*/ 376 h 603"/>
                              <a:gd name="T70" fmla="*/ 1425 w 2002"/>
                              <a:gd name="T71" fmla="*/ 422 h 603"/>
                              <a:gd name="T72" fmla="*/ 1363 w 2002"/>
                              <a:gd name="T73" fmla="*/ 414 h 603"/>
                              <a:gd name="T74" fmla="*/ 1464 w 2002"/>
                              <a:gd name="T75" fmla="*/ 434 h 603"/>
                              <a:gd name="T76" fmla="*/ 1519 w 2002"/>
                              <a:gd name="T77" fmla="*/ 460 h 603"/>
                              <a:gd name="T78" fmla="*/ 1464 w 2002"/>
                              <a:gd name="T79" fmla="*/ 434 h 603"/>
                              <a:gd name="T80" fmla="*/ 1620 w 2002"/>
                              <a:gd name="T81" fmla="*/ 480 h 603"/>
                              <a:gd name="T82" fmla="*/ 1558 w 2002"/>
                              <a:gd name="T83" fmla="*/ 472 h 603"/>
                              <a:gd name="T84" fmla="*/ 1659 w 2002"/>
                              <a:gd name="T85" fmla="*/ 492 h 603"/>
                              <a:gd name="T86" fmla="*/ 1714 w 2002"/>
                              <a:gd name="T87" fmla="*/ 518 h 603"/>
                              <a:gd name="T88" fmla="*/ 1659 w 2002"/>
                              <a:gd name="T89" fmla="*/ 492 h 603"/>
                              <a:gd name="T90" fmla="*/ 1814 w 2002"/>
                              <a:gd name="T91" fmla="*/ 538 h 603"/>
                              <a:gd name="T92" fmla="*/ 1753 w 2002"/>
                              <a:gd name="T93" fmla="*/ 530 h 603"/>
                              <a:gd name="T94" fmla="*/ 1853 w 2002"/>
                              <a:gd name="T95" fmla="*/ 550 h 603"/>
                              <a:gd name="T96" fmla="*/ 1909 w 2002"/>
                              <a:gd name="T97" fmla="*/ 576 h 603"/>
                              <a:gd name="T98" fmla="*/ 1853 w 2002"/>
                              <a:gd name="T99" fmla="*/ 550 h 603"/>
                              <a:gd name="T100" fmla="*/ 2002 w 2002"/>
                              <a:gd name="T101" fmla="*/ 594 h 603"/>
                              <a:gd name="T102" fmla="*/ 1947 w 2002"/>
                              <a:gd name="T103" fmla="*/ 588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02" h="603">
                                <a:moveTo>
                                  <a:pt x="4" y="0"/>
                                </a:moveTo>
                                <a:lnTo>
                                  <a:pt x="62" y="17"/>
                                </a:lnTo>
                                <a:lnTo>
                                  <a:pt x="59" y="26"/>
                                </a:lnTo>
                                <a:lnTo>
                                  <a:pt x="0" y="9"/>
                                </a:lnTo>
                                <a:lnTo>
                                  <a:pt x="4" y="0"/>
                                </a:lnTo>
                                <a:close/>
                                <a:moveTo>
                                  <a:pt x="101" y="29"/>
                                </a:moveTo>
                                <a:lnTo>
                                  <a:pt x="159" y="46"/>
                                </a:lnTo>
                                <a:lnTo>
                                  <a:pt x="156" y="55"/>
                                </a:lnTo>
                                <a:lnTo>
                                  <a:pt x="98" y="38"/>
                                </a:lnTo>
                                <a:lnTo>
                                  <a:pt x="101" y="29"/>
                                </a:lnTo>
                                <a:close/>
                                <a:moveTo>
                                  <a:pt x="198" y="58"/>
                                </a:moveTo>
                                <a:lnTo>
                                  <a:pt x="257" y="75"/>
                                </a:lnTo>
                                <a:lnTo>
                                  <a:pt x="254" y="84"/>
                                </a:lnTo>
                                <a:lnTo>
                                  <a:pt x="195" y="67"/>
                                </a:lnTo>
                                <a:lnTo>
                                  <a:pt x="198" y="58"/>
                                </a:lnTo>
                                <a:close/>
                                <a:moveTo>
                                  <a:pt x="296" y="87"/>
                                </a:moveTo>
                                <a:lnTo>
                                  <a:pt x="354" y="104"/>
                                </a:lnTo>
                                <a:lnTo>
                                  <a:pt x="351" y="113"/>
                                </a:lnTo>
                                <a:lnTo>
                                  <a:pt x="293" y="96"/>
                                </a:lnTo>
                                <a:lnTo>
                                  <a:pt x="296" y="87"/>
                                </a:lnTo>
                                <a:close/>
                                <a:moveTo>
                                  <a:pt x="393" y="116"/>
                                </a:moveTo>
                                <a:lnTo>
                                  <a:pt x="451" y="133"/>
                                </a:lnTo>
                                <a:lnTo>
                                  <a:pt x="448" y="142"/>
                                </a:lnTo>
                                <a:lnTo>
                                  <a:pt x="390" y="125"/>
                                </a:lnTo>
                                <a:lnTo>
                                  <a:pt x="393" y="116"/>
                                </a:lnTo>
                                <a:close/>
                                <a:moveTo>
                                  <a:pt x="490" y="144"/>
                                </a:moveTo>
                                <a:lnTo>
                                  <a:pt x="549" y="162"/>
                                </a:lnTo>
                                <a:lnTo>
                                  <a:pt x="546" y="171"/>
                                </a:lnTo>
                                <a:lnTo>
                                  <a:pt x="487" y="154"/>
                                </a:lnTo>
                                <a:lnTo>
                                  <a:pt x="490" y="144"/>
                                </a:lnTo>
                                <a:close/>
                                <a:moveTo>
                                  <a:pt x="588" y="173"/>
                                </a:moveTo>
                                <a:lnTo>
                                  <a:pt x="646" y="191"/>
                                </a:lnTo>
                                <a:lnTo>
                                  <a:pt x="643" y="200"/>
                                </a:lnTo>
                                <a:lnTo>
                                  <a:pt x="585" y="182"/>
                                </a:lnTo>
                                <a:lnTo>
                                  <a:pt x="588" y="173"/>
                                </a:lnTo>
                                <a:close/>
                                <a:moveTo>
                                  <a:pt x="685" y="202"/>
                                </a:moveTo>
                                <a:lnTo>
                                  <a:pt x="743" y="220"/>
                                </a:lnTo>
                                <a:lnTo>
                                  <a:pt x="740" y="229"/>
                                </a:lnTo>
                                <a:lnTo>
                                  <a:pt x="682" y="211"/>
                                </a:lnTo>
                                <a:lnTo>
                                  <a:pt x="685" y="202"/>
                                </a:lnTo>
                                <a:close/>
                                <a:moveTo>
                                  <a:pt x="782" y="231"/>
                                </a:moveTo>
                                <a:lnTo>
                                  <a:pt x="841" y="249"/>
                                </a:lnTo>
                                <a:lnTo>
                                  <a:pt x="838" y="258"/>
                                </a:lnTo>
                                <a:lnTo>
                                  <a:pt x="779" y="240"/>
                                </a:lnTo>
                                <a:lnTo>
                                  <a:pt x="782" y="231"/>
                                </a:lnTo>
                                <a:close/>
                                <a:moveTo>
                                  <a:pt x="880" y="260"/>
                                </a:moveTo>
                                <a:lnTo>
                                  <a:pt x="938" y="278"/>
                                </a:lnTo>
                                <a:lnTo>
                                  <a:pt x="935" y="287"/>
                                </a:lnTo>
                                <a:lnTo>
                                  <a:pt x="877" y="269"/>
                                </a:lnTo>
                                <a:lnTo>
                                  <a:pt x="880" y="260"/>
                                </a:lnTo>
                                <a:close/>
                                <a:moveTo>
                                  <a:pt x="977" y="289"/>
                                </a:moveTo>
                                <a:lnTo>
                                  <a:pt x="1036" y="307"/>
                                </a:lnTo>
                                <a:lnTo>
                                  <a:pt x="1032" y="316"/>
                                </a:lnTo>
                                <a:lnTo>
                                  <a:pt x="974" y="298"/>
                                </a:lnTo>
                                <a:lnTo>
                                  <a:pt x="977" y="289"/>
                                </a:lnTo>
                                <a:close/>
                                <a:moveTo>
                                  <a:pt x="1074" y="318"/>
                                </a:moveTo>
                                <a:lnTo>
                                  <a:pt x="1133" y="336"/>
                                </a:lnTo>
                                <a:lnTo>
                                  <a:pt x="1130" y="345"/>
                                </a:lnTo>
                                <a:lnTo>
                                  <a:pt x="1071" y="327"/>
                                </a:lnTo>
                                <a:lnTo>
                                  <a:pt x="1074" y="318"/>
                                </a:lnTo>
                                <a:close/>
                                <a:moveTo>
                                  <a:pt x="1172" y="347"/>
                                </a:moveTo>
                                <a:lnTo>
                                  <a:pt x="1230" y="364"/>
                                </a:lnTo>
                                <a:lnTo>
                                  <a:pt x="1227" y="374"/>
                                </a:lnTo>
                                <a:lnTo>
                                  <a:pt x="1169" y="356"/>
                                </a:lnTo>
                                <a:lnTo>
                                  <a:pt x="1172" y="347"/>
                                </a:lnTo>
                                <a:close/>
                                <a:moveTo>
                                  <a:pt x="1269" y="376"/>
                                </a:moveTo>
                                <a:lnTo>
                                  <a:pt x="1328" y="393"/>
                                </a:lnTo>
                                <a:lnTo>
                                  <a:pt x="1324" y="402"/>
                                </a:lnTo>
                                <a:lnTo>
                                  <a:pt x="1266" y="385"/>
                                </a:lnTo>
                                <a:lnTo>
                                  <a:pt x="1269" y="376"/>
                                </a:lnTo>
                                <a:close/>
                                <a:moveTo>
                                  <a:pt x="1367" y="405"/>
                                </a:moveTo>
                                <a:lnTo>
                                  <a:pt x="1425" y="422"/>
                                </a:lnTo>
                                <a:lnTo>
                                  <a:pt x="1422" y="431"/>
                                </a:lnTo>
                                <a:lnTo>
                                  <a:pt x="1363" y="414"/>
                                </a:lnTo>
                                <a:lnTo>
                                  <a:pt x="1367" y="405"/>
                                </a:lnTo>
                                <a:close/>
                                <a:moveTo>
                                  <a:pt x="1464" y="434"/>
                                </a:moveTo>
                                <a:lnTo>
                                  <a:pt x="1522" y="451"/>
                                </a:lnTo>
                                <a:lnTo>
                                  <a:pt x="1519" y="460"/>
                                </a:lnTo>
                                <a:lnTo>
                                  <a:pt x="1461" y="443"/>
                                </a:lnTo>
                                <a:lnTo>
                                  <a:pt x="1464" y="434"/>
                                </a:lnTo>
                                <a:close/>
                                <a:moveTo>
                                  <a:pt x="1561" y="463"/>
                                </a:moveTo>
                                <a:lnTo>
                                  <a:pt x="1620" y="480"/>
                                </a:lnTo>
                                <a:lnTo>
                                  <a:pt x="1617" y="489"/>
                                </a:lnTo>
                                <a:lnTo>
                                  <a:pt x="1558" y="472"/>
                                </a:lnTo>
                                <a:lnTo>
                                  <a:pt x="1561" y="463"/>
                                </a:lnTo>
                                <a:close/>
                                <a:moveTo>
                                  <a:pt x="1659" y="492"/>
                                </a:moveTo>
                                <a:lnTo>
                                  <a:pt x="1717" y="509"/>
                                </a:lnTo>
                                <a:lnTo>
                                  <a:pt x="1714" y="518"/>
                                </a:lnTo>
                                <a:lnTo>
                                  <a:pt x="1655" y="501"/>
                                </a:lnTo>
                                <a:lnTo>
                                  <a:pt x="1659" y="492"/>
                                </a:lnTo>
                                <a:close/>
                                <a:moveTo>
                                  <a:pt x="1756" y="521"/>
                                </a:moveTo>
                                <a:lnTo>
                                  <a:pt x="1814" y="538"/>
                                </a:lnTo>
                                <a:lnTo>
                                  <a:pt x="1811" y="547"/>
                                </a:lnTo>
                                <a:lnTo>
                                  <a:pt x="1753" y="530"/>
                                </a:lnTo>
                                <a:lnTo>
                                  <a:pt x="1756" y="521"/>
                                </a:lnTo>
                                <a:close/>
                                <a:moveTo>
                                  <a:pt x="1853" y="550"/>
                                </a:moveTo>
                                <a:lnTo>
                                  <a:pt x="1912" y="567"/>
                                </a:lnTo>
                                <a:lnTo>
                                  <a:pt x="1909" y="576"/>
                                </a:lnTo>
                                <a:lnTo>
                                  <a:pt x="1850" y="559"/>
                                </a:lnTo>
                                <a:lnTo>
                                  <a:pt x="1853" y="550"/>
                                </a:lnTo>
                                <a:close/>
                                <a:moveTo>
                                  <a:pt x="1951" y="579"/>
                                </a:moveTo>
                                <a:lnTo>
                                  <a:pt x="2002" y="594"/>
                                </a:lnTo>
                                <a:lnTo>
                                  <a:pt x="1999" y="603"/>
                                </a:lnTo>
                                <a:lnTo>
                                  <a:pt x="1947" y="588"/>
                                </a:lnTo>
                                <a:lnTo>
                                  <a:pt x="1951" y="57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0" name="Freeform 2280"/>
                        <wps:cNvSpPr>
                          <a:spLocks noEditPoints="1"/>
                        </wps:cNvSpPr>
                        <wps:spPr bwMode="auto">
                          <a:xfrm>
                            <a:off x="654050" y="984250"/>
                            <a:ext cx="322580" cy="385445"/>
                          </a:xfrm>
                          <a:custGeom>
                            <a:avLst/>
                            <a:gdLst>
                              <a:gd name="T0" fmla="*/ 0 w 508"/>
                              <a:gd name="T1" fmla="*/ 590 h 607"/>
                              <a:gd name="T2" fmla="*/ 112 w 508"/>
                              <a:gd name="T3" fmla="*/ 453 h 607"/>
                              <a:gd name="T4" fmla="*/ 136 w 508"/>
                              <a:gd name="T5" fmla="*/ 471 h 607"/>
                              <a:gd name="T6" fmla="*/ 25 w 508"/>
                              <a:gd name="T7" fmla="*/ 607 h 607"/>
                              <a:gd name="T8" fmla="*/ 0 w 508"/>
                              <a:gd name="T9" fmla="*/ 590 h 607"/>
                              <a:gd name="T10" fmla="*/ 186 w 508"/>
                              <a:gd name="T11" fmla="*/ 363 h 607"/>
                              <a:gd name="T12" fmla="*/ 298 w 508"/>
                              <a:gd name="T13" fmla="*/ 227 h 607"/>
                              <a:gd name="T14" fmla="*/ 322 w 508"/>
                              <a:gd name="T15" fmla="*/ 244 h 607"/>
                              <a:gd name="T16" fmla="*/ 210 w 508"/>
                              <a:gd name="T17" fmla="*/ 380 h 607"/>
                              <a:gd name="T18" fmla="*/ 186 w 508"/>
                              <a:gd name="T19" fmla="*/ 363 h 607"/>
                              <a:gd name="T20" fmla="*/ 372 w 508"/>
                              <a:gd name="T21" fmla="*/ 136 h 607"/>
                              <a:gd name="T22" fmla="*/ 483 w 508"/>
                              <a:gd name="T23" fmla="*/ 0 h 607"/>
                              <a:gd name="T24" fmla="*/ 508 w 508"/>
                              <a:gd name="T25" fmla="*/ 17 h 607"/>
                              <a:gd name="T26" fmla="*/ 396 w 508"/>
                              <a:gd name="T27" fmla="*/ 153 h 607"/>
                              <a:gd name="T28" fmla="*/ 372 w 508"/>
                              <a:gd name="T29" fmla="*/ 136 h 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8" h="607">
                                <a:moveTo>
                                  <a:pt x="0" y="590"/>
                                </a:moveTo>
                                <a:lnTo>
                                  <a:pt x="112" y="453"/>
                                </a:lnTo>
                                <a:lnTo>
                                  <a:pt x="136" y="471"/>
                                </a:lnTo>
                                <a:lnTo>
                                  <a:pt x="25" y="607"/>
                                </a:lnTo>
                                <a:lnTo>
                                  <a:pt x="0" y="590"/>
                                </a:lnTo>
                                <a:close/>
                                <a:moveTo>
                                  <a:pt x="186" y="363"/>
                                </a:moveTo>
                                <a:lnTo>
                                  <a:pt x="298" y="227"/>
                                </a:lnTo>
                                <a:lnTo>
                                  <a:pt x="322" y="244"/>
                                </a:lnTo>
                                <a:lnTo>
                                  <a:pt x="210" y="380"/>
                                </a:lnTo>
                                <a:lnTo>
                                  <a:pt x="186" y="363"/>
                                </a:lnTo>
                                <a:close/>
                                <a:moveTo>
                                  <a:pt x="372" y="136"/>
                                </a:moveTo>
                                <a:lnTo>
                                  <a:pt x="483" y="0"/>
                                </a:lnTo>
                                <a:lnTo>
                                  <a:pt x="508" y="17"/>
                                </a:lnTo>
                                <a:lnTo>
                                  <a:pt x="396" y="153"/>
                                </a:lnTo>
                                <a:lnTo>
                                  <a:pt x="372" y="1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1" name="Freeform 2281"/>
                        <wps:cNvSpPr>
                          <a:spLocks noEditPoints="1"/>
                        </wps:cNvSpPr>
                        <wps:spPr bwMode="auto">
                          <a:xfrm>
                            <a:off x="443865" y="969010"/>
                            <a:ext cx="1296035" cy="201930"/>
                          </a:xfrm>
                          <a:custGeom>
                            <a:avLst/>
                            <a:gdLst>
                              <a:gd name="T0" fmla="*/ 61 w 2041"/>
                              <a:gd name="T1" fmla="*/ 299 h 318"/>
                              <a:gd name="T2" fmla="*/ 2 w 2041"/>
                              <a:gd name="T3" fmla="*/ 318 h 318"/>
                              <a:gd name="T4" fmla="*/ 101 w 2041"/>
                              <a:gd name="T5" fmla="*/ 293 h 318"/>
                              <a:gd name="T6" fmla="*/ 163 w 2041"/>
                              <a:gd name="T7" fmla="*/ 294 h 318"/>
                              <a:gd name="T8" fmla="*/ 101 w 2041"/>
                              <a:gd name="T9" fmla="*/ 293 h 318"/>
                              <a:gd name="T10" fmla="*/ 263 w 2041"/>
                              <a:gd name="T11" fmla="*/ 269 h 318"/>
                              <a:gd name="T12" fmla="*/ 204 w 2041"/>
                              <a:gd name="T13" fmla="*/ 287 h 318"/>
                              <a:gd name="T14" fmla="*/ 303 w 2041"/>
                              <a:gd name="T15" fmla="*/ 263 h 318"/>
                              <a:gd name="T16" fmla="*/ 365 w 2041"/>
                              <a:gd name="T17" fmla="*/ 263 h 318"/>
                              <a:gd name="T18" fmla="*/ 303 w 2041"/>
                              <a:gd name="T19" fmla="*/ 263 h 318"/>
                              <a:gd name="T20" fmla="*/ 464 w 2041"/>
                              <a:gd name="T21" fmla="*/ 238 h 318"/>
                              <a:gd name="T22" fmla="*/ 405 w 2041"/>
                              <a:gd name="T23" fmla="*/ 257 h 318"/>
                              <a:gd name="T24" fmla="*/ 505 w 2041"/>
                              <a:gd name="T25" fmla="*/ 232 h 318"/>
                              <a:gd name="T26" fmla="*/ 567 w 2041"/>
                              <a:gd name="T27" fmla="*/ 232 h 318"/>
                              <a:gd name="T28" fmla="*/ 505 w 2041"/>
                              <a:gd name="T29" fmla="*/ 232 h 318"/>
                              <a:gd name="T30" fmla="*/ 666 w 2041"/>
                              <a:gd name="T31" fmla="*/ 208 h 318"/>
                              <a:gd name="T32" fmla="*/ 607 w 2041"/>
                              <a:gd name="T33" fmla="*/ 226 h 318"/>
                              <a:gd name="T34" fmla="*/ 706 w 2041"/>
                              <a:gd name="T35" fmla="*/ 202 h 318"/>
                              <a:gd name="T36" fmla="*/ 769 w 2041"/>
                              <a:gd name="T37" fmla="*/ 202 h 318"/>
                              <a:gd name="T38" fmla="*/ 706 w 2041"/>
                              <a:gd name="T39" fmla="*/ 202 h 318"/>
                              <a:gd name="T40" fmla="*/ 868 w 2041"/>
                              <a:gd name="T41" fmla="*/ 177 h 318"/>
                              <a:gd name="T42" fmla="*/ 809 w 2041"/>
                              <a:gd name="T43" fmla="*/ 196 h 318"/>
                              <a:gd name="T44" fmla="*/ 908 w 2041"/>
                              <a:gd name="T45" fmla="*/ 171 h 318"/>
                              <a:gd name="T46" fmla="*/ 970 w 2041"/>
                              <a:gd name="T47" fmla="*/ 171 h 318"/>
                              <a:gd name="T48" fmla="*/ 908 w 2041"/>
                              <a:gd name="T49" fmla="*/ 171 h 318"/>
                              <a:gd name="T50" fmla="*/ 1070 w 2041"/>
                              <a:gd name="T51" fmla="*/ 147 h 318"/>
                              <a:gd name="T52" fmla="*/ 1011 w 2041"/>
                              <a:gd name="T53" fmla="*/ 165 h 318"/>
                              <a:gd name="T54" fmla="*/ 1110 w 2041"/>
                              <a:gd name="T55" fmla="*/ 140 h 318"/>
                              <a:gd name="T56" fmla="*/ 1172 w 2041"/>
                              <a:gd name="T57" fmla="*/ 141 h 318"/>
                              <a:gd name="T58" fmla="*/ 1110 w 2041"/>
                              <a:gd name="T59" fmla="*/ 140 h 318"/>
                              <a:gd name="T60" fmla="*/ 1271 w 2041"/>
                              <a:gd name="T61" fmla="*/ 116 h 318"/>
                              <a:gd name="T62" fmla="*/ 1212 w 2041"/>
                              <a:gd name="T63" fmla="*/ 135 h 318"/>
                              <a:gd name="T64" fmla="*/ 1312 w 2041"/>
                              <a:gd name="T65" fmla="*/ 110 h 318"/>
                              <a:gd name="T66" fmla="*/ 1374 w 2041"/>
                              <a:gd name="T67" fmla="*/ 110 h 318"/>
                              <a:gd name="T68" fmla="*/ 1312 w 2041"/>
                              <a:gd name="T69" fmla="*/ 110 h 318"/>
                              <a:gd name="T70" fmla="*/ 1473 w 2041"/>
                              <a:gd name="T71" fmla="*/ 85 h 318"/>
                              <a:gd name="T72" fmla="*/ 1414 w 2041"/>
                              <a:gd name="T73" fmla="*/ 104 h 318"/>
                              <a:gd name="T74" fmla="*/ 1513 w 2041"/>
                              <a:gd name="T75" fmla="*/ 79 h 318"/>
                              <a:gd name="T76" fmla="*/ 1576 w 2041"/>
                              <a:gd name="T77" fmla="*/ 80 h 318"/>
                              <a:gd name="T78" fmla="*/ 1513 w 2041"/>
                              <a:gd name="T79" fmla="*/ 79 h 318"/>
                              <a:gd name="T80" fmla="*/ 1675 w 2041"/>
                              <a:gd name="T81" fmla="*/ 55 h 318"/>
                              <a:gd name="T82" fmla="*/ 1616 w 2041"/>
                              <a:gd name="T83" fmla="*/ 73 h 318"/>
                              <a:gd name="T84" fmla="*/ 1715 w 2041"/>
                              <a:gd name="T85" fmla="*/ 49 h 318"/>
                              <a:gd name="T86" fmla="*/ 1777 w 2041"/>
                              <a:gd name="T87" fmla="*/ 49 h 318"/>
                              <a:gd name="T88" fmla="*/ 1715 w 2041"/>
                              <a:gd name="T89" fmla="*/ 49 h 318"/>
                              <a:gd name="T90" fmla="*/ 1877 w 2041"/>
                              <a:gd name="T91" fmla="*/ 24 h 318"/>
                              <a:gd name="T92" fmla="*/ 1818 w 2041"/>
                              <a:gd name="T93" fmla="*/ 43 h 318"/>
                              <a:gd name="T94" fmla="*/ 1917 w 2041"/>
                              <a:gd name="T95" fmla="*/ 18 h 318"/>
                              <a:gd name="T96" fmla="*/ 1979 w 2041"/>
                              <a:gd name="T97" fmla="*/ 18 h 318"/>
                              <a:gd name="T98" fmla="*/ 1917 w 2041"/>
                              <a:gd name="T99" fmla="*/ 18 h 318"/>
                              <a:gd name="T100" fmla="*/ 2039 w 2041"/>
                              <a:gd name="T101" fmla="*/ 0 h 318"/>
                              <a:gd name="T102" fmla="*/ 2019 w 2041"/>
                              <a:gd name="T103" fmla="*/ 12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41" h="318">
                                <a:moveTo>
                                  <a:pt x="0" y="309"/>
                                </a:moveTo>
                                <a:lnTo>
                                  <a:pt x="61" y="299"/>
                                </a:lnTo>
                                <a:lnTo>
                                  <a:pt x="63" y="309"/>
                                </a:lnTo>
                                <a:lnTo>
                                  <a:pt x="2" y="318"/>
                                </a:lnTo>
                                <a:lnTo>
                                  <a:pt x="0" y="309"/>
                                </a:lnTo>
                                <a:close/>
                                <a:moveTo>
                                  <a:pt x="101" y="293"/>
                                </a:moveTo>
                                <a:lnTo>
                                  <a:pt x="162" y="284"/>
                                </a:lnTo>
                                <a:lnTo>
                                  <a:pt x="163" y="294"/>
                                </a:lnTo>
                                <a:lnTo>
                                  <a:pt x="103" y="303"/>
                                </a:lnTo>
                                <a:lnTo>
                                  <a:pt x="101" y="293"/>
                                </a:lnTo>
                                <a:close/>
                                <a:moveTo>
                                  <a:pt x="202" y="278"/>
                                </a:moveTo>
                                <a:lnTo>
                                  <a:pt x="263" y="269"/>
                                </a:lnTo>
                                <a:lnTo>
                                  <a:pt x="264" y="278"/>
                                </a:lnTo>
                                <a:lnTo>
                                  <a:pt x="204" y="287"/>
                                </a:lnTo>
                                <a:lnTo>
                                  <a:pt x="202" y="278"/>
                                </a:lnTo>
                                <a:close/>
                                <a:moveTo>
                                  <a:pt x="303" y="263"/>
                                </a:moveTo>
                                <a:lnTo>
                                  <a:pt x="364" y="254"/>
                                </a:lnTo>
                                <a:lnTo>
                                  <a:pt x="365" y="263"/>
                                </a:lnTo>
                                <a:lnTo>
                                  <a:pt x="305" y="272"/>
                                </a:lnTo>
                                <a:lnTo>
                                  <a:pt x="303" y="263"/>
                                </a:lnTo>
                                <a:close/>
                                <a:moveTo>
                                  <a:pt x="404" y="247"/>
                                </a:moveTo>
                                <a:lnTo>
                                  <a:pt x="464" y="238"/>
                                </a:lnTo>
                                <a:lnTo>
                                  <a:pt x="466" y="248"/>
                                </a:lnTo>
                                <a:lnTo>
                                  <a:pt x="405" y="257"/>
                                </a:lnTo>
                                <a:lnTo>
                                  <a:pt x="404" y="247"/>
                                </a:lnTo>
                                <a:close/>
                                <a:moveTo>
                                  <a:pt x="505" y="232"/>
                                </a:moveTo>
                                <a:lnTo>
                                  <a:pt x="565" y="223"/>
                                </a:lnTo>
                                <a:lnTo>
                                  <a:pt x="567" y="232"/>
                                </a:lnTo>
                                <a:lnTo>
                                  <a:pt x="506" y="242"/>
                                </a:lnTo>
                                <a:lnTo>
                                  <a:pt x="505" y="232"/>
                                </a:lnTo>
                                <a:close/>
                                <a:moveTo>
                                  <a:pt x="606" y="217"/>
                                </a:moveTo>
                                <a:lnTo>
                                  <a:pt x="666" y="208"/>
                                </a:lnTo>
                                <a:lnTo>
                                  <a:pt x="668" y="217"/>
                                </a:lnTo>
                                <a:lnTo>
                                  <a:pt x="607" y="226"/>
                                </a:lnTo>
                                <a:lnTo>
                                  <a:pt x="606" y="217"/>
                                </a:lnTo>
                                <a:close/>
                                <a:moveTo>
                                  <a:pt x="706" y="202"/>
                                </a:moveTo>
                                <a:lnTo>
                                  <a:pt x="767" y="192"/>
                                </a:lnTo>
                                <a:lnTo>
                                  <a:pt x="769" y="202"/>
                                </a:lnTo>
                                <a:lnTo>
                                  <a:pt x="708" y="211"/>
                                </a:lnTo>
                                <a:lnTo>
                                  <a:pt x="706" y="202"/>
                                </a:lnTo>
                                <a:close/>
                                <a:moveTo>
                                  <a:pt x="807" y="186"/>
                                </a:moveTo>
                                <a:lnTo>
                                  <a:pt x="868" y="177"/>
                                </a:lnTo>
                                <a:lnTo>
                                  <a:pt x="870" y="187"/>
                                </a:lnTo>
                                <a:lnTo>
                                  <a:pt x="809" y="196"/>
                                </a:lnTo>
                                <a:lnTo>
                                  <a:pt x="807" y="186"/>
                                </a:lnTo>
                                <a:close/>
                                <a:moveTo>
                                  <a:pt x="908" y="171"/>
                                </a:moveTo>
                                <a:lnTo>
                                  <a:pt x="969" y="162"/>
                                </a:lnTo>
                                <a:lnTo>
                                  <a:pt x="970" y="171"/>
                                </a:lnTo>
                                <a:lnTo>
                                  <a:pt x="910" y="180"/>
                                </a:lnTo>
                                <a:lnTo>
                                  <a:pt x="908" y="171"/>
                                </a:lnTo>
                                <a:close/>
                                <a:moveTo>
                                  <a:pt x="1009" y="156"/>
                                </a:moveTo>
                                <a:lnTo>
                                  <a:pt x="1070" y="147"/>
                                </a:lnTo>
                                <a:lnTo>
                                  <a:pt x="1071" y="156"/>
                                </a:lnTo>
                                <a:lnTo>
                                  <a:pt x="1011" y="165"/>
                                </a:lnTo>
                                <a:lnTo>
                                  <a:pt x="1009" y="156"/>
                                </a:lnTo>
                                <a:close/>
                                <a:moveTo>
                                  <a:pt x="1110" y="140"/>
                                </a:moveTo>
                                <a:lnTo>
                                  <a:pt x="1170" y="131"/>
                                </a:lnTo>
                                <a:lnTo>
                                  <a:pt x="1172" y="141"/>
                                </a:lnTo>
                                <a:lnTo>
                                  <a:pt x="1112" y="150"/>
                                </a:lnTo>
                                <a:lnTo>
                                  <a:pt x="1110" y="140"/>
                                </a:lnTo>
                                <a:close/>
                                <a:moveTo>
                                  <a:pt x="1211" y="125"/>
                                </a:moveTo>
                                <a:lnTo>
                                  <a:pt x="1271" y="116"/>
                                </a:lnTo>
                                <a:lnTo>
                                  <a:pt x="1273" y="125"/>
                                </a:lnTo>
                                <a:lnTo>
                                  <a:pt x="1212" y="135"/>
                                </a:lnTo>
                                <a:lnTo>
                                  <a:pt x="1211" y="125"/>
                                </a:lnTo>
                                <a:close/>
                                <a:moveTo>
                                  <a:pt x="1312" y="110"/>
                                </a:moveTo>
                                <a:lnTo>
                                  <a:pt x="1372" y="101"/>
                                </a:lnTo>
                                <a:lnTo>
                                  <a:pt x="1374" y="110"/>
                                </a:lnTo>
                                <a:lnTo>
                                  <a:pt x="1313" y="119"/>
                                </a:lnTo>
                                <a:lnTo>
                                  <a:pt x="1312" y="110"/>
                                </a:lnTo>
                                <a:close/>
                                <a:moveTo>
                                  <a:pt x="1413" y="95"/>
                                </a:moveTo>
                                <a:lnTo>
                                  <a:pt x="1473" y="85"/>
                                </a:lnTo>
                                <a:lnTo>
                                  <a:pt x="1475" y="95"/>
                                </a:lnTo>
                                <a:lnTo>
                                  <a:pt x="1414" y="104"/>
                                </a:lnTo>
                                <a:lnTo>
                                  <a:pt x="1413" y="95"/>
                                </a:lnTo>
                                <a:close/>
                                <a:moveTo>
                                  <a:pt x="1513" y="79"/>
                                </a:moveTo>
                                <a:lnTo>
                                  <a:pt x="1574" y="70"/>
                                </a:lnTo>
                                <a:lnTo>
                                  <a:pt x="1576" y="80"/>
                                </a:lnTo>
                                <a:lnTo>
                                  <a:pt x="1515" y="89"/>
                                </a:lnTo>
                                <a:lnTo>
                                  <a:pt x="1513" y="79"/>
                                </a:lnTo>
                                <a:close/>
                                <a:moveTo>
                                  <a:pt x="1614" y="64"/>
                                </a:moveTo>
                                <a:lnTo>
                                  <a:pt x="1675" y="55"/>
                                </a:lnTo>
                                <a:lnTo>
                                  <a:pt x="1677" y="64"/>
                                </a:lnTo>
                                <a:lnTo>
                                  <a:pt x="1616" y="73"/>
                                </a:lnTo>
                                <a:lnTo>
                                  <a:pt x="1614" y="64"/>
                                </a:lnTo>
                                <a:close/>
                                <a:moveTo>
                                  <a:pt x="1715" y="49"/>
                                </a:moveTo>
                                <a:lnTo>
                                  <a:pt x="1776" y="40"/>
                                </a:lnTo>
                                <a:lnTo>
                                  <a:pt x="1777" y="49"/>
                                </a:lnTo>
                                <a:lnTo>
                                  <a:pt x="1717" y="58"/>
                                </a:lnTo>
                                <a:lnTo>
                                  <a:pt x="1715" y="49"/>
                                </a:lnTo>
                                <a:close/>
                                <a:moveTo>
                                  <a:pt x="1816" y="34"/>
                                </a:moveTo>
                                <a:lnTo>
                                  <a:pt x="1877" y="24"/>
                                </a:lnTo>
                                <a:lnTo>
                                  <a:pt x="1878" y="34"/>
                                </a:lnTo>
                                <a:lnTo>
                                  <a:pt x="1818" y="43"/>
                                </a:lnTo>
                                <a:lnTo>
                                  <a:pt x="1816" y="34"/>
                                </a:lnTo>
                                <a:close/>
                                <a:moveTo>
                                  <a:pt x="1917" y="18"/>
                                </a:moveTo>
                                <a:lnTo>
                                  <a:pt x="1977" y="9"/>
                                </a:lnTo>
                                <a:lnTo>
                                  <a:pt x="1979" y="18"/>
                                </a:lnTo>
                                <a:lnTo>
                                  <a:pt x="1919" y="28"/>
                                </a:lnTo>
                                <a:lnTo>
                                  <a:pt x="1917" y="18"/>
                                </a:lnTo>
                                <a:close/>
                                <a:moveTo>
                                  <a:pt x="2018" y="3"/>
                                </a:moveTo>
                                <a:lnTo>
                                  <a:pt x="2039" y="0"/>
                                </a:lnTo>
                                <a:lnTo>
                                  <a:pt x="2041" y="9"/>
                                </a:lnTo>
                                <a:lnTo>
                                  <a:pt x="2019" y="12"/>
                                </a:lnTo>
                                <a:lnTo>
                                  <a:pt x="2018"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2" name="Line 2282"/>
                        <wps:cNvCnPr/>
                        <wps:spPr bwMode="auto">
                          <a:xfrm flipH="1">
                            <a:off x="444500" y="594360"/>
                            <a:ext cx="26035" cy="5734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83" name="Freeform 2283"/>
                        <wps:cNvSpPr>
                          <a:spLocks noEditPoints="1"/>
                        </wps:cNvSpPr>
                        <wps:spPr bwMode="auto">
                          <a:xfrm>
                            <a:off x="873125" y="720090"/>
                            <a:ext cx="23495" cy="382270"/>
                          </a:xfrm>
                          <a:custGeom>
                            <a:avLst/>
                            <a:gdLst>
                              <a:gd name="T0" fmla="*/ 37 w 37"/>
                              <a:gd name="T1" fmla="*/ 1 h 602"/>
                              <a:gd name="T2" fmla="*/ 35 w 37"/>
                              <a:gd name="T3" fmla="*/ 57 h 602"/>
                              <a:gd name="T4" fmla="*/ 24 w 37"/>
                              <a:gd name="T5" fmla="*/ 57 h 602"/>
                              <a:gd name="T6" fmla="*/ 27 w 37"/>
                              <a:gd name="T7" fmla="*/ 0 h 602"/>
                              <a:gd name="T8" fmla="*/ 37 w 37"/>
                              <a:gd name="T9" fmla="*/ 1 h 602"/>
                              <a:gd name="T10" fmla="*/ 33 w 37"/>
                              <a:gd name="T11" fmla="*/ 95 h 602"/>
                              <a:gd name="T12" fmla="*/ 30 w 37"/>
                              <a:gd name="T13" fmla="*/ 152 h 602"/>
                              <a:gd name="T14" fmla="*/ 20 w 37"/>
                              <a:gd name="T15" fmla="*/ 152 h 602"/>
                              <a:gd name="T16" fmla="*/ 23 w 37"/>
                              <a:gd name="T17" fmla="*/ 95 h 602"/>
                              <a:gd name="T18" fmla="*/ 33 w 37"/>
                              <a:gd name="T19" fmla="*/ 95 h 602"/>
                              <a:gd name="T20" fmla="*/ 29 w 37"/>
                              <a:gd name="T21" fmla="*/ 190 h 602"/>
                              <a:gd name="T22" fmla="*/ 26 w 37"/>
                              <a:gd name="T23" fmla="*/ 247 h 602"/>
                              <a:gd name="T24" fmla="*/ 16 w 37"/>
                              <a:gd name="T25" fmla="*/ 247 h 602"/>
                              <a:gd name="T26" fmla="*/ 18 w 37"/>
                              <a:gd name="T27" fmla="*/ 190 h 602"/>
                              <a:gd name="T28" fmla="*/ 29 w 37"/>
                              <a:gd name="T29" fmla="*/ 190 h 602"/>
                              <a:gd name="T30" fmla="*/ 24 w 37"/>
                              <a:gd name="T31" fmla="*/ 285 h 602"/>
                              <a:gd name="T32" fmla="*/ 22 w 37"/>
                              <a:gd name="T33" fmla="*/ 342 h 602"/>
                              <a:gd name="T34" fmla="*/ 12 w 37"/>
                              <a:gd name="T35" fmla="*/ 342 h 602"/>
                              <a:gd name="T36" fmla="*/ 14 w 37"/>
                              <a:gd name="T37" fmla="*/ 285 h 602"/>
                              <a:gd name="T38" fmla="*/ 24 w 37"/>
                              <a:gd name="T39" fmla="*/ 285 h 602"/>
                              <a:gd name="T40" fmla="*/ 20 w 37"/>
                              <a:gd name="T41" fmla="*/ 380 h 602"/>
                              <a:gd name="T42" fmla="*/ 17 w 37"/>
                              <a:gd name="T43" fmla="*/ 437 h 602"/>
                              <a:gd name="T44" fmla="*/ 7 w 37"/>
                              <a:gd name="T45" fmla="*/ 437 h 602"/>
                              <a:gd name="T46" fmla="*/ 10 w 37"/>
                              <a:gd name="T47" fmla="*/ 380 h 602"/>
                              <a:gd name="T48" fmla="*/ 20 w 37"/>
                              <a:gd name="T49" fmla="*/ 380 h 602"/>
                              <a:gd name="T50" fmla="*/ 16 w 37"/>
                              <a:gd name="T51" fmla="*/ 475 h 602"/>
                              <a:gd name="T52" fmla="*/ 13 w 37"/>
                              <a:gd name="T53" fmla="*/ 532 h 602"/>
                              <a:gd name="T54" fmla="*/ 3 w 37"/>
                              <a:gd name="T55" fmla="*/ 532 h 602"/>
                              <a:gd name="T56" fmla="*/ 5 w 37"/>
                              <a:gd name="T57" fmla="*/ 475 h 602"/>
                              <a:gd name="T58" fmla="*/ 16 w 37"/>
                              <a:gd name="T59" fmla="*/ 475 h 602"/>
                              <a:gd name="T60" fmla="*/ 11 w 37"/>
                              <a:gd name="T61" fmla="*/ 570 h 602"/>
                              <a:gd name="T62" fmla="*/ 10 w 37"/>
                              <a:gd name="T63" fmla="*/ 602 h 602"/>
                              <a:gd name="T64" fmla="*/ 0 w 37"/>
                              <a:gd name="T65" fmla="*/ 602 h 602"/>
                              <a:gd name="T66" fmla="*/ 1 w 37"/>
                              <a:gd name="T67" fmla="*/ 570 h 602"/>
                              <a:gd name="T68" fmla="*/ 11 w 37"/>
                              <a:gd name="T69" fmla="*/ 570 h 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7" h="602">
                                <a:moveTo>
                                  <a:pt x="37" y="1"/>
                                </a:moveTo>
                                <a:lnTo>
                                  <a:pt x="35" y="57"/>
                                </a:lnTo>
                                <a:lnTo>
                                  <a:pt x="24" y="57"/>
                                </a:lnTo>
                                <a:lnTo>
                                  <a:pt x="27" y="0"/>
                                </a:lnTo>
                                <a:lnTo>
                                  <a:pt x="37" y="1"/>
                                </a:lnTo>
                                <a:close/>
                                <a:moveTo>
                                  <a:pt x="33" y="95"/>
                                </a:moveTo>
                                <a:lnTo>
                                  <a:pt x="30" y="152"/>
                                </a:lnTo>
                                <a:lnTo>
                                  <a:pt x="20" y="152"/>
                                </a:lnTo>
                                <a:lnTo>
                                  <a:pt x="23" y="95"/>
                                </a:lnTo>
                                <a:lnTo>
                                  <a:pt x="33" y="95"/>
                                </a:lnTo>
                                <a:close/>
                                <a:moveTo>
                                  <a:pt x="29" y="190"/>
                                </a:moveTo>
                                <a:lnTo>
                                  <a:pt x="26" y="247"/>
                                </a:lnTo>
                                <a:lnTo>
                                  <a:pt x="16" y="247"/>
                                </a:lnTo>
                                <a:lnTo>
                                  <a:pt x="18" y="190"/>
                                </a:lnTo>
                                <a:lnTo>
                                  <a:pt x="29" y="190"/>
                                </a:lnTo>
                                <a:close/>
                                <a:moveTo>
                                  <a:pt x="24" y="285"/>
                                </a:moveTo>
                                <a:lnTo>
                                  <a:pt x="22" y="342"/>
                                </a:lnTo>
                                <a:lnTo>
                                  <a:pt x="12" y="342"/>
                                </a:lnTo>
                                <a:lnTo>
                                  <a:pt x="14" y="285"/>
                                </a:lnTo>
                                <a:lnTo>
                                  <a:pt x="24" y="285"/>
                                </a:lnTo>
                                <a:close/>
                                <a:moveTo>
                                  <a:pt x="20" y="380"/>
                                </a:moveTo>
                                <a:lnTo>
                                  <a:pt x="17" y="437"/>
                                </a:lnTo>
                                <a:lnTo>
                                  <a:pt x="7" y="437"/>
                                </a:lnTo>
                                <a:lnTo>
                                  <a:pt x="10" y="380"/>
                                </a:lnTo>
                                <a:lnTo>
                                  <a:pt x="20" y="380"/>
                                </a:lnTo>
                                <a:close/>
                                <a:moveTo>
                                  <a:pt x="16" y="475"/>
                                </a:moveTo>
                                <a:lnTo>
                                  <a:pt x="13" y="532"/>
                                </a:lnTo>
                                <a:lnTo>
                                  <a:pt x="3" y="532"/>
                                </a:lnTo>
                                <a:lnTo>
                                  <a:pt x="5" y="475"/>
                                </a:lnTo>
                                <a:lnTo>
                                  <a:pt x="16" y="475"/>
                                </a:lnTo>
                                <a:close/>
                                <a:moveTo>
                                  <a:pt x="11" y="570"/>
                                </a:moveTo>
                                <a:lnTo>
                                  <a:pt x="10" y="602"/>
                                </a:lnTo>
                                <a:lnTo>
                                  <a:pt x="0" y="602"/>
                                </a:lnTo>
                                <a:lnTo>
                                  <a:pt x="1" y="570"/>
                                </a:lnTo>
                                <a:lnTo>
                                  <a:pt x="11" y="57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4" name="Freeform 2284"/>
                        <wps:cNvSpPr>
                          <a:spLocks noEditPoints="1"/>
                        </wps:cNvSpPr>
                        <wps:spPr bwMode="auto">
                          <a:xfrm>
                            <a:off x="227330" y="969010"/>
                            <a:ext cx="752475" cy="5715"/>
                          </a:xfrm>
                          <a:custGeom>
                            <a:avLst/>
                            <a:gdLst>
                              <a:gd name="T0" fmla="*/ 0 w 1185"/>
                              <a:gd name="T1" fmla="*/ 0 h 9"/>
                              <a:gd name="T2" fmla="*/ 61 w 1185"/>
                              <a:gd name="T3" fmla="*/ 0 h 9"/>
                              <a:gd name="T4" fmla="*/ 61 w 1185"/>
                              <a:gd name="T5" fmla="*/ 9 h 9"/>
                              <a:gd name="T6" fmla="*/ 0 w 1185"/>
                              <a:gd name="T7" fmla="*/ 9 h 9"/>
                              <a:gd name="T8" fmla="*/ 0 w 1185"/>
                              <a:gd name="T9" fmla="*/ 0 h 9"/>
                              <a:gd name="T10" fmla="*/ 102 w 1185"/>
                              <a:gd name="T11" fmla="*/ 0 h 9"/>
                              <a:gd name="T12" fmla="*/ 163 w 1185"/>
                              <a:gd name="T13" fmla="*/ 0 h 9"/>
                              <a:gd name="T14" fmla="*/ 163 w 1185"/>
                              <a:gd name="T15" fmla="*/ 9 h 9"/>
                              <a:gd name="T16" fmla="*/ 102 w 1185"/>
                              <a:gd name="T17" fmla="*/ 9 h 9"/>
                              <a:gd name="T18" fmla="*/ 102 w 1185"/>
                              <a:gd name="T19" fmla="*/ 0 h 9"/>
                              <a:gd name="T20" fmla="*/ 204 w 1185"/>
                              <a:gd name="T21" fmla="*/ 0 h 9"/>
                              <a:gd name="T22" fmla="*/ 265 w 1185"/>
                              <a:gd name="T23" fmla="*/ 0 h 9"/>
                              <a:gd name="T24" fmla="*/ 265 w 1185"/>
                              <a:gd name="T25" fmla="*/ 9 h 9"/>
                              <a:gd name="T26" fmla="*/ 204 w 1185"/>
                              <a:gd name="T27" fmla="*/ 9 h 9"/>
                              <a:gd name="T28" fmla="*/ 204 w 1185"/>
                              <a:gd name="T29" fmla="*/ 0 h 9"/>
                              <a:gd name="T30" fmla="*/ 306 w 1185"/>
                              <a:gd name="T31" fmla="*/ 0 h 9"/>
                              <a:gd name="T32" fmla="*/ 368 w 1185"/>
                              <a:gd name="T33" fmla="*/ 0 h 9"/>
                              <a:gd name="T34" fmla="*/ 368 w 1185"/>
                              <a:gd name="T35" fmla="*/ 9 h 9"/>
                              <a:gd name="T36" fmla="*/ 306 w 1185"/>
                              <a:gd name="T37" fmla="*/ 9 h 9"/>
                              <a:gd name="T38" fmla="*/ 306 w 1185"/>
                              <a:gd name="T39" fmla="*/ 0 h 9"/>
                              <a:gd name="T40" fmla="*/ 409 w 1185"/>
                              <a:gd name="T41" fmla="*/ 0 h 9"/>
                              <a:gd name="T42" fmla="*/ 470 w 1185"/>
                              <a:gd name="T43" fmla="*/ 0 h 9"/>
                              <a:gd name="T44" fmla="*/ 470 w 1185"/>
                              <a:gd name="T45" fmla="*/ 9 h 9"/>
                              <a:gd name="T46" fmla="*/ 409 w 1185"/>
                              <a:gd name="T47" fmla="*/ 9 h 9"/>
                              <a:gd name="T48" fmla="*/ 409 w 1185"/>
                              <a:gd name="T49" fmla="*/ 0 h 9"/>
                              <a:gd name="T50" fmla="*/ 511 w 1185"/>
                              <a:gd name="T51" fmla="*/ 0 h 9"/>
                              <a:gd name="T52" fmla="*/ 572 w 1185"/>
                              <a:gd name="T53" fmla="*/ 0 h 9"/>
                              <a:gd name="T54" fmla="*/ 572 w 1185"/>
                              <a:gd name="T55" fmla="*/ 9 h 9"/>
                              <a:gd name="T56" fmla="*/ 511 w 1185"/>
                              <a:gd name="T57" fmla="*/ 9 h 9"/>
                              <a:gd name="T58" fmla="*/ 511 w 1185"/>
                              <a:gd name="T59" fmla="*/ 0 h 9"/>
                              <a:gd name="T60" fmla="*/ 613 w 1185"/>
                              <a:gd name="T61" fmla="*/ 0 h 9"/>
                              <a:gd name="T62" fmla="*/ 674 w 1185"/>
                              <a:gd name="T63" fmla="*/ 0 h 9"/>
                              <a:gd name="T64" fmla="*/ 674 w 1185"/>
                              <a:gd name="T65" fmla="*/ 9 h 9"/>
                              <a:gd name="T66" fmla="*/ 613 w 1185"/>
                              <a:gd name="T67" fmla="*/ 9 h 9"/>
                              <a:gd name="T68" fmla="*/ 613 w 1185"/>
                              <a:gd name="T69" fmla="*/ 0 h 9"/>
                              <a:gd name="T70" fmla="*/ 715 w 1185"/>
                              <a:gd name="T71" fmla="*/ 0 h 9"/>
                              <a:gd name="T72" fmla="*/ 776 w 1185"/>
                              <a:gd name="T73" fmla="*/ 0 h 9"/>
                              <a:gd name="T74" fmla="*/ 776 w 1185"/>
                              <a:gd name="T75" fmla="*/ 9 h 9"/>
                              <a:gd name="T76" fmla="*/ 715 w 1185"/>
                              <a:gd name="T77" fmla="*/ 9 h 9"/>
                              <a:gd name="T78" fmla="*/ 715 w 1185"/>
                              <a:gd name="T79" fmla="*/ 0 h 9"/>
                              <a:gd name="T80" fmla="*/ 817 w 1185"/>
                              <a:gd name="T81" fmla="*/ 0 h 9"/>
                              <a:gd name="T82" fmla="*/ 879 w 1185"/>
                              <a:gd name="T83" fmla="*/ 0 h 9"/>
                              <a:gd name="T84" fmla="*/ 879 w 1185"/>
                              <a:gd name="T85" fmla="*/ 9 h 9"/>
                              <a:gd name="T86" fmla="*/ 817 w 1185"/>
                              <a:gd name="T87" fmla="*/ 9 h 9"/>
                              <a:gd name="T88" fmla="*/ 817 w 1185"/>
                              <a:gd name="T89" fmla="*/ 0 h 9"/>
                              <a:gd name="T90" fmla="*/ 920 w 1185"/>
                              <a:gd name="T91" fmla="*/ 0 h 9"/>
                              <a:gd name="T92" fmla="*/ 981 w 1185"/>
                              <a:gd name="T93" fmla="*/ 0 h 9"/>
                              <a:gd name="T94" fmla="*/ 981 w 1185"/>
                              <a:gd name="T95" fmla="*/ 9 h 9"/>
                              <a:gd name="T96" fmla="*/ 920 w 1185"/>
                              <a:gd name="T97" fmla="*/ 9 h 9"/>
                              <a:gd name="T98" fmla="*/ 920 w 1185"/>
                              <a:gd name="T99" fmla="*/ 0 h 9"/>
                              <a:gd name="T100" fmla="*/ 1022 w 1185"/>
                              <a:gd name="T101" fmla="*/ 0 h 9"/>
                              <a:gd name="T102" fmla="*/ 1083 w 1185"/>
                              <a:gd name="T103" fmla="*/ 0 h 9"/>
                              <a:gd name="T104" fmla="*/ 1083 w 1185"/>
                              <a:gd name="T105" fmla="*/ 9 h 9"/>
                              <a:gd name="T106" fmla="*/ 1022 w 1185"/>
                              <a:gd name="T107" fmla="*/ 9 h 9"/>
                              <a:gd name="T108" fmla="*/ 1022 w 1185"/>
                              <a:gd name="T109" fmla="*/ 0 h 9"/>
                              <a:gd name="T110" fmla="*/ 1124 w 1185"/>
                              <a:gd name="T111" fmla="*/ 0 h 9"/>
                              <a:gd name="T112" fmla="*/ 1185 w 1185"/>
                              <a:gd name="T113" fmla="*/ 0 h 9"/>
                              <a:gd name="T114" fmla="*/ 1185 w 1185"/>
                              <a:gd name="T115" fmla="*/ 9 h 9"/>
                              <a:gd name="T116" fmla="*/ 1124 w 1185"/>
                              <a:gd name="T117" fmla="*/ 9 h 9"/>
                              <a:gd name="T118" fmla="*/ 1124 w 1185"/>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5"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5" y="0"/>
                                </a:lnTo>
                                <a:lnTo>
                                  <a:pt x="265" y="9"/>
                                </a:lnTo>
                                <a:lnTo>
                                  <a:pt x="204" y="9"/>
                                </a:lnTo>
                                <a:lnTo>
                                  <a:pt x="204" y="0"/>
                                </a:lnTo>
                                <a:close/>
                                <a:moveTo>
                                  <a:pt x="306" y="0"/>
                                </a:moveTo>
                                <a:lnTo>
                                  <a:pt x="368" y="0"/>
                                </a:lnTo>
                                <a:lnTo>
                                  <a:pt x="368" y="9"/>
                                </a:lnTo>
                                <a:lnTo>
                                  <a:pt x="306" y="9"/>
                                </a:lnTo>
                                <a:lnTo>
                                  <a:pt x="306" y="0"/>
                                </a:lnTo>
                                <a:close/>
                                <a:moveTo>
                                  <a:pt x="409" y="0"/>
                                </a:moveTo>
                                <a:lnTo>
                                  <a:pt x="470" y="0"/>
                                </a:lnTo>
                                <a:lnTo>
                                  <a:pt x="470" y="9"/>
                                </a:lnTo>
                                <a:lnTo>
                                  <a:pt x="409" y="9"/>
                                </a:lnTo>
                                <a:lnTo>
                                  <a:pt x="409" y="0"/>
                                </a:lnTo>
                                <a:close/>
                                <a:moveTo>
                                  <a:pt x="511" y="0"/>
                                </a:moveTo>
                                <a:lnTo>
                                  <a:pt x="572" y="0"/>
                                </a:lnTo>
                                <a:lnTo>
                                  <a:pt x="572" y="9"/>
                                </a:lnTo>
                                <a:lnTo>
                                  <a:pt x="511" y="9"/>
                                </a:lnTo>
                                <a:lnTo>
                                  <a:pt x="511" y="0"/>
                                </a:lnTo>
                                <a:close/>
                                <a:moveTo>
                                  <a:pt x="613" y="0"/>
                                </a:moveTo>
                                <a:lnTo>
                                  <a:pt x="674" y="0"/>
                                </a:lnTo>
                                <a:lnTo>
                                  <a:pt x="674" y="9"/>
                                </a:lnTo>
                                <a:lnTo>
                                  <a:pt x="613" y="9"/>
                                </a:lnTo>
                                <a:lnTo>
                                  <a:pt x="613" y="0"/>
                                </a:lnTo>
                                <a:close/>
                                <a:moveTo>
                                  <a:pt x="715" y="0"/>
                                </a:moveTo>
                                <a:lnTo>
                                  <a:pt x="776" y="0"/>
                                </a:lnTo>
                                <a:lnTo>
                                  <a:pt x="776" y="9"/>
                                </a:lnTo>
                                <a:lnTo>
                                  <a:pt x="715" y="9"/>
                                </a:lnTo>
                                <a:lnTo>
                                  <a:pt x="715" y="0"/>
                                </a:lnTo>
                                <a:close/>
                                <a:moveTo>
                                  <a:pt x="817" y="0"/>
                                </a:moveTo>
                                <a:lnTo>
                                  <a:pt x="879" y="0"/>
                                </a:lnTo>
                                <a:lnTo>
                                  <a:pt x="879" y="9"/>
                                </a:lnTo>
                                <a:lnTo>
                                  <a:pt x="817" y="9"/>
                                </a:lnTo>
                                <a:lnTo>
                                  <a:pt x="817" y="0"/>
                                </a:lnTo>
                                <a:close/>
                                <a:moveTo>
                                  <a:pt x="920" y="0"/>
                                </a:moveTo>
                                <a:lnTo>
                                  <a:pt x="981" y="0"/>
                                </a:lnTo>
                                <a:lnTo>
                                  <a:pt x="981" y="9"/>
                                </a:lnTo>
                                <a:lnTo>
                                  <a:pt x="920" y="9"/>
                                </a:lnTo>
                                <a:lnTo>
                                  <a:pt x="920" y="0"/>
                                </a:lnTo>
                                <a:close/>
                                <a:moveTo>
                                  <a:pt x="1022" y="0"/>
                                </a:moveTo>
                                <a:lnTo>
                                  <a:pt x="1083" y="0"/>
                                </a:lnTo>
                                <a:lnTo>
                                  <a:pt x="1083" y="9"/>
                                </a:lnTo>
                                <a:lnTo>
                                  <a:pt x="1022" y="9"/>
                                </a:lnTo>
                                <a:lnTo>
                                  <a:pt x="1022" y="0"/>
                                </a:lnTo>
                                <a:close/>
                                <a:moveTo>
                                  <a:pt x="1124" y="0"/>
                                </a:moveTo>
                                <a:lnTo>
                                  <a:pt x="1185" y="0"/>
                                </a:lnTo>
                                <a:lnTo>
                                  <a:pt x="1185" y="9"/>
                                </a:lnTo>
                                <a:lnTo>
                                  <a:pt x="1124" y="9"/>
                                </a:lnTo>
                                <a:lnTo>
                                  <a:pt x="112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5" name="Freeform 2285"/>
                        <wps:cNvSpPr>
                          <a:spLocks noEditPoints="1"/>
                        </wps:cNvSpPr>
                        <wps:spPr bwMode="auto">
                          <a:xfrm>
                            <a:off x="982980" y="969010"/>
                            <a:ext cx="753110" cy="5715"/>
                          </a:xfrm>
                          <a:custGeom>
                            <a:avLst/>
                            <a:gdLst>
                              <a:gd name="T0" fmla="*/ 0 w 1186"/>
                              <a:gd name="T1" fmla="*/ 0 h 9"/>
                              <a:gd name="T2" fmla="*/ 62 w 1186"/>
                              <a:gd name="T3" fmla="*/ 0 h 9"/>
                              <a:gd name="T4" fmla="*/ 62 w 1186"/>
                              <a:gd name="T5" fmla="*/ 9 h 9"/>
                              <a:gd name="T6" fmla="*/ 0 w 1186"/>
                              <a:gd name="T7" fmla="*/ 9 h 9"/>
                              <a:gd name="T8" fmla="*/ 0 w 1186"/>
                              <a:gd name="T9" fmla="*/ 0 h 9"/>
                              <a:gd name="T10" fmla="*/ 103 w 1186"/>
                              <a:gd name="T11" fmla="*/ 0 h 9"/>
                              <a:gd name="T12" fmla="*/ 164 w 1186"/>
                              <a:gd name="T13" fmla="*/ 0 h 9"/>
                              <a:gd name="T14" fmla="*/ 164 w 1186"/>
                              <a:gd name="T15" fmla="*/ 9 h 9"/>
                              <a:gd name="T16" fmla="*/ 103 w 1186"/>
                              <a:gd name="T17" fmla="*/ 9 h 9"/>
                              <a:gd name="T18" fmla="*/ 103 w 1186"/>
                              <a:gd name="T19" fmla="*/ 0 h 9"/>
                              <a:gd name="T20" fmla="*/ 205 w 1186"/>
                              <a:gd name="T21" fmla="*/ 0 h 9"/>
                              <a:gd name="T22" fmla="*/ 266 w 1186"/>
                              <a:gd name="T23" fmla="*/ 0 h 9"/>
                              <a:gd name="T24" fmla="*/ 266 w 1186"/>
                              <a:gd name="T25" fmla="*/ 9 h 9"/>
                              <a:gd name="T26" fmla="*/ 205 w 1186"/>
                              <a:gd name="T27" fmla="*/ 9 h 9"/>
                              <a:gd name="T28" fmla="*/ 205 w 1186"/>
                              <a:gd name="T29" fmla="*/ 0 h 9"/>
                              <a:gd name="T30" fmla="*/ 307 w 1186"/>
                              <a:gd name="T31" fmla="*/ 0 h 9"/>
                              <a:gd name="T32" fmla="*/ 368 w 1186"/>
                              <a:gd name="T33" fmla="*/ 0 h 9"/>
                              <a:gd name="T34" fmla="*/ 368 w 1186"/>
                              <a:gd name="T35" fmla="*/ 9 h 9"/>
                              <a:gd name="T36" fmla="*/ 307 w 1186"/>
                              <a:gd name="T37" fmla="*/ 9 h 9"/>
                              <a:gd name="T38" fmla="*/ 307 w 1186"/>
                              <a:gd name="T39" fmla="*/ 0 h 9"/>
                              <a:gd name="T40" fmla="*/ 409 w 1186"/>
                              <a:gd name="T41" fmla="*/ 0 h 9"/>
                              <a:gd name="T42" fmla="*/ 471 w 1186"/>
                              <a:gd name="T43" fmla="*/ 0 h 9"/>
                              <a:gd name="T44" fmla="*/ 471 w 1186"/>
                              <a:gd name="T45" fmla="*/ 9 h 9"/>
                              <a:gd name="T46" fmla="*/ 409 w 1186"/>
                              <a:gd name="T47" fmla="*/ 9 h 9"/>
                              <a:gd name="T48" fmla="*/ 409 w 1186"/>
                              <a:gd name="T49" fmla="*/ 0 h 9"/>
                              <a:gd name="T50" fmla="*/ 511 w 1186"/>
                              <a:gd name="T51" fmla="*/ 0 h 9"/>
                              <a:gd name="T52" fmla="*/ 573 w 1186"/>
                              <a:gd name="T53" fmla="*/ 0 h 9"/>
                              <a:gd name="T54" fmla="*/ 573 w 1186"/>
                              <a:gd name="T55" fmla="*/ 9 h 9"/>
                              <a:gd name="T56" fmla="*/ 511 w 1186"/>
                              <a:gd name="T57" fmla="*/ 9 h 9"/>
                              <a:gd name="T58" fmla="*/ 511 w 1186"/>
                              <a:gd name="T59" fmla="*/ 0 h 9"/>
                              <a:gd name="T60" fmla="*/ 614 w 1186"/>
                              <a:gd name="T61" fmla="*/ 0 h 9"/>
                              <a:gd name="T62" fmla="*/ 675 w 1186"/>
                              <a:gd name="T63" fmla="*/ 0 h 9"/>
                              <a:gd name="T64" fmla="*/ 675 w 1186"/>
                              <a:gd name="T65" fmla="*/ 9 h 9"/>
                              <a:gd name="T66" fmla="*/ 614 w 1186"/>
                              <a:gd name="T67" fmla="*/ 9 h 9"/>
                              <a:gd name="T68" fmla="*/ 614 w 1186"/>
                              <a:gd name="T69" fmla="*/ 0 h 9"/>
                              <a:gd name="T70" fmla="*/ 716 w 1186"/>
                              <a:gd name="T71" fmla="*/ 0 h 9"/>
                              <a:gd name="T72" fmla="*/ 777 w 1186"/>
                              <a:gd name="T73" fmla="*/ 0 h 9"/>
                              <a:gd name="T74" fmla="*/ 777 w 1186"/>
                              <a:gd name="T75" fmla="*/ 9 h 9"/>
                              <a:gd name="T76" fmla="*/ 716 w 1186"/>
                              <a:gd name="T77" fmla="*/ 9 h 9"/>
                              <a:gd name="T78" fmla="*/ 716 w 1186"/>
                              <a:gd name="T79" fmla="*/ 0 h 9"/>
                              <a:gd name="T80" fmla="*/ 818 w 1186"/>
                              <a:gd name="T81" fmla="*/ 0 h 9"/>
                              <a:gd name="T82" fmla="*/ 879 w 1186"/>
                              <a:gd name="T83" fmla="*/ 0 h 9"/>
                              <a:gd name="T84" fmla="*/ 879 w 1186"/>
                              <a:gd name="T85" fmla="*/ 9 h 9"/>
                              <a:gd name="T86" fmla="*/ 818 w 1186"/>
                              <a:gd name="T87" fmla="*/ 9 h 9"/>
                              <a:gd name="T88" fmla="*/ 818 w 1186"/>
                              <a:gd name="T89" fmla="*/ 0 h 9"/>
                              <a:gd name="T90" fmla="*/ 920 w 1186"/>
                              <a:gd name="T91" fmla="*/ 0 h 9"/>
                              <a:gd name="T92" fmla="*/ 982 w 1186"/>
                              <a:gd name="T93" fmla="*/ 0 h 9"/>
                              <a:gd name="T94" fmla="*/ 982 w 1186"/>
                              <a:gd name="T95" fmla="*/ 9 h 9"/>
                              <a:gd name="T96" fmla="*/ 920 w 1186"/>
                              <a:gd name="T97" fmla="*/ 9 h 9"/>
                              <a:gd name="T98" fmla="*/ 920 w 1186"/>
                              <a:gd name="T99" fmla="*/ 0 h 9"/>
                              <a:gd name="T100" fmla="*/ 1022 w 1186"/>
                              <a:gd name="T101" fmla="*/ 0 h 9"/>
                              <a:gd name="T102" fmla="*/ 1084 w 1186"/>
                              <a:gd name="T103" fmla="*/ 0 h 9"/>
                              <a:gd name="T104" fmla="*/ 1084 w 1186"/>
                              <a:gd name="T105" fmla="*/ 9 h 9"/>
                              <a:gd name="T106" fmla="*/ 1022 w 1186"/>
                              <a:gd name="T107" fmla="*/ 9 h 9"/>
                              <a:gd name="T108" fmla="*/ 1022 w 1186"/>
                              <a:gd name="T109" fmla="*/ 0 h 9"/>
                              <a:gd name="T110" fmla="*/ 1125 w 1186"/>
                              <a:gd name="T111" fmla="*/ 0 h 9"/>
                              <a:gd name="T112" fmla="*/ 1186 w 1186"/>
                              <a:gd name="T113" fmla="*/ 0 h 9"/>
                              <a:gd name="T114" fmla="*/ 1186 w 1186"/>
                              <a:gd name="T115" fmla="*/ 9 h 9"/>
                              <a:gd name="T116" fmla="*/ 1125 w 1186"/>
                              <a:gd name="T117" fmla="*/ 9 h 9"/>
                              <a:gd name="T118" fmla="*/ 1125 w 1186"/>
                              <a:gd name="T11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6" h="9">
                                <a:moveTo>
                                  <a:pt x="0" y="0"/>
                                </a:moveTo>
                                <a:lnTo>
                                  <a:pt x="62" y="0"/>
                                </a:lnTo>
                                <a:lnTo>
                                  <a:pt x="62" y="9"/>
                                </a:lnTo>
                                <a:lnTo>
                                  <a:pt x="0" y="9"/>
                                </a:lnTo>
                                <a:lnTo>
                                  <a:pt x="0" y="0"/>
                                </a:lnTo>
                                <a:close/>
                                <a:moveTo>
                                  <a:pt x="103" y="0"/>
                                </a:moveTo>
                                <a:lnTo>
                                  <a:pt x="164" y="0"/>
                                </a:lnTo>
                                <a:lnTo>
                                  <a:pt x="164" y="9"/>
                                </a:lnTo>
                                <a:lnTo>
                                  <a:pt x="103" y="9"/>
                                </a:lnTo>
                                <a:lnTo>
                                  <a:pt x="103" y="0"/>
                                </a:lnTo>
                                <a:close/>
                                <a:moveTo>
                                  <a:pt x="205" y="0"/>
                                </a:moveTo>
                                <a:lnTo>
                                  <a:pt x="266" y="0"/>
                                </a:lnTo>
                                <a:lnTo>
                                  <a:pt x="266" y="9"/>
                                </a:lnTo>
                                <a:lnTo>
                                  <a:pt x="205" y="9"/>
                                </a:lnTo>
                                <a:lnTo>
                                  <a:pt x="205" y="0"/>
                                </a:lnTo>
                                <a:close/>
                                <a:moveTo>
                                  <a:pt x="307" y="0"/>
                                </a:moveTo>
                                <a:lnTo>
                                  <a:pt x="368" y="0"/>
                                </a:lnTo>
                                <a:lnTo>
                                  <a:pt x="368" y="9"/>
                                </a:lnTo>
                                <a:lnTo>
                                  <a:pt x="307" y="9"/>
                                </a:lnTo>
                                <a:lnTo>
                                  <a:pt x="307" y="0"/>
                                </a:lnTo>
                                <a:close/>
                                <a:moveTo>
                                  <a:pt x="409" y="0"/>
                                </a:moveTo>
                                <a:lnTo>
                                  <a:pt x="471" y="0"/>
                                </a:lnTo>
                                <a:lnTo>
                                  <a:pt x="471" y="9"/>
                                </a:lnTo>
                                <a:lnTo>
                                  <a:pt x="409" y="9"/>
                                </a:lnTo>
                                <a:lnTo>
                                  <a:pt x="409" y="0"/>
                                </a:lnTo>
                                <a:close/>
                                <a:moveTo>
                                  <a:pt x="511" y="0"/>
                                </a:moveTo>
                                <a:lnTo>
                                  <a:pt x="573" y="0"/>
                                </a:lnTo>
                                <a:lnTo>
                                  <a:pt x="573" y="9"/>
                                </a:lnTo>
                                <a:lnTo>
                                  <a:pt x="511" y="9"/>
                                </a:lnTo>
                                <a:lnTo>
                                  <a:pt x="511" y="0"/>
                                </a:lnTo>
                                <a:close/>
                                <a:moveTo>
                                  <a:pt x="614" y="0"/>
                                </a:moveTo>
                                <a:lnTo>
                                  <a:pt x="675" y="0"/>
                                </a:lnTo>
                                <a:lnTo>
                                  <a:pt x="675" y="9"/>
                                </a:lnTo>
                                <a:lnTo>
                                  <a:pt x="614" y="9"/>
                                </a:lnTo>
                                <a:lnTo>
                                  <a:pt x="614" y="0"/>
                                </a:lnTo>
                                <a:close/>
                                <a:moveTo>
                                  <a:pt x="716" y="0"/>
                                </a:moveTo>
                                <a:lnTo>
                                  <a:pt x="777" y="0"/>
                                </a:lnTo>
                                <a:lnTo>
                                  <a:pt x="777" y="9"/>
                                </a:lnTo>
                                <a:lnTo>
                                  <a:pt x="716" y="9"/>
                                </a:lnTo>
                                <a:lnTo>
                                  <a:pt x="716" y="0"/>
                                </a:lnTo>
                                <a:close/>
                                <a:moveTo>
                                  <a:pt x="818" y="0"/>
                                </a:moveTo>
                                <a:lnTo>
                                  <a:pt x="879" y="0"/>
                                </a:lnTo>
                                <a:lnTo>
                                  <a:pt x="879" y="9"/>
                                </a:lnTo>
                                <a:lnTo>
                                  <a:pt x="818" y="9"/>
                                </a:lnTo>
                                <a:lnTo>
                                  <a:pt x="818" y="0"/>
                                </a:lnTo>
                                <a:close/>
                                <a:moveTo>
                                  <a:pt x="920" y="0"/>
                                </a:moveTo>
                                <a:lnTo>
                                  <a:pt x="982" y="0"/>
                                </a:lnTo>
                                <a:lnTo>
                                  <a:pt x="982" y="9"/>
                                </a:lnTo>
                                <a:lnTo>
                                  <a:pt x="920" y="9"/>
                                </a:lnTo>
                                <a:lnTo>
                                  <a:pt x="920" y="0"/>
                                </a:lnTo>
                                <a:close/>
                                <a:moveTo>
                                  <a:pt x="1022" y="0"/>
                                </a:moveTo>
                                <a:lnTo>
                                  <a:pt x="1084" y="0"/>
                                </a:lnTo>
                                <a:lnTo>
                                  <a:pt x="1084" y="9"/>
                                </a:lnTo>
                                <a:lnTo>
                                  <a:pt x="1022" y="9"/>
                                </a:lnTo>
                                <a:lnTo>
                                  <a:pt x="1022" y="0"/>
                                </a:lnTo>
                                <a:close/>
                                <a:moveTo>
                                  <a:pt x="1125" y="0"/>
                                </a:moveTo>
                                <a:lnTo>
                                  <a:pt x="1186" y="0"/>
                                </a:lnTo>
                                <a:lnTo>
                                  <a:pt x="1186" y="9"/>
                                </a:lnTo>
                                <a:lnTo>
                                  <a:pt x="1125" y="9"/>
                                </a:lnTo>
                                <a:lnTo>
                                  <a:pt x="112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86" name="Rectangle 2286"/>
                        <wps:cNvSpPr>
                          <a:spLocks noChangeArrowheads="1"/>
                        </wps:cNvSpPr>
                        <wps:spPr bwMode="auto">
                          <a:xfrm>
                            <a:off x="882650" y="110998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2387" name="Rectangle 2287"/>
                        <wps:cNvSpPr>
                          <a:spLocks noChangeArrowheads="1"/>
                        </wps:cNvSpPr>
                        <wps:spPr bwMode="auto">
                          <a:xfrm>
                            <a:off x="934720" y="55626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2388" name="Rectangle 2288"/>
                        <wps:cNvSpPr>
                          <a:spLocks noChangeArrowheads="1"/>
                        </wps:cNvSpPr>
                        <wps:spPr bwMode="auto">
                          <a:xfrm>
                            <a:off x="317500" y="117729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389" name="Rectangle 2289"/>
                        <wps:cNvSpPr>
                          <a:spLocks noChangeArrowheads="1"/>
                        </wps:cNvSpPr>
                        <wps:spPr bwMode="auto">
                          <a:xfrm>
                            <a:off x="322580" y="4565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390" name="Rectangle 2290"/>
                        <wps:cNvSpPr>
                          <a:spLocks noChangeArrowheads="1"/>
                        </wps:cNvSpPr>
                        <wps:spPr bwMode="auto">
                          <a:xfrm>
                            <a:off x="1778635" y="8515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391" name="Rectangle 2291"/>
                        <wps:cNvSpPr>
                          <a:spLocks noChangeArrowheads="1"/>
                        </wps:cNvSpPr>
                        <wps:spPr bwMode="auto">
                          <a:xfrm>
                            <a:off x="1009650" y="79502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392" name="Rectangle 2292"/>
                        <wps:cNvSpPr>
                          <a:spLocks noChangeArrowheads="1"/>
                        </wps:cNvSpPr>
                        <wps:spPr bwMode="auto">
                          <a:xfrm>
                            <a:off x="598805" y="13677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393" name="Rectangle 2293"/>
                        <wps:cNvSpPr>
                          <a:spLocks noChangeArrowheads="1"/>
                        </wps:cNvSpPr>
                        <wps:spPr bwMode="auto">
                          <a:xfrm>
                            <a:off x="91440" y="8636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94" name="Rectangle 2294"/>
                        <wps:cNvSpPr>
                          <a:spLocks noChangeArrowheads="1"/>
                        </wps:cNvSpPr>
                        <wps:spPr bwMode="auto">
                          <a:xfrm>
                            <a:off x="679450" y="469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395" name="Oval 2295"/>
                        <wps:cNvSpPr>
                          <a:spLocks noChangeArrowheads="1"/>
                        </wps:cNvSpPr>
                        <wps:spPr bwMode="auto">
                          <a:xfrm>
                            <a:off x="866140" y="109347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6" name="Oval 2296"/>
                        <wps:cNvSpPr>
                          <a:spLocks noChangeArrowheads="1"/>
                        </wps:cNvSpPr>
                        <wps:spPr bwMode="auto">
                          <a:xfrm>
                            <a:off x="883920" y="71120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7" name="Oval 2297"/>
                        <wps:cNvSpPr>
                          <a:spLocks noChangeArrowheads="1"/>
                        </wps:cNvSpPr>
                        <wps:spPr bwMode="auto">
                          <a:xfrm>
                            <a:off x="434975" y="1158875"/>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8" name="Oval 2298"/>
                        <wps:cNvSpPr>
                          <a:spLocks noChangeArrowheads="1"/>
                        </wps:cNvSpPr>
                        <wps:spPr bwMode="auto">
                          <a:xfrm>
                            <a:off x="461010" y="58547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99" name="Oval 2299"/>
                        <wps:cNvSpPr>
                          <a:spLocks noChangeArrowheads="1"/>
                        </wps:cNvSpPr>
                        <wps:spPr bwMode="auto">
                          <a:xfrm>
                            <a:off x="973455" y="96266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8" name="Oval 2300"/>
                        <wps:cNvSpPr>
                          <a:spLocks noChangeArrowheads="1"/>
                        </wps:cNvSpPr>
                        <wps:spPr bwMode="auto">
                          <a:xfrm>
                            <a:off x="217170" y="962660"/>
                            <a:ext cx="1968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9" name="Oval 2301"/>
                        <wps:cNvSpPr>
                          <a:spLocks noChangeArrowheads="1"/>
                        </wps:cNvSpPr>
                        <wps:spPr bwMode="auto">
                          <a:xfrm>
                            <a:off x="1729740" y="962660"/>
                            <a:ext cx="1905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90" name="Oval 2302"/>
                        <wps:cNvSpPr>
                          <a:spLocks noChangeArrowheads="1"/>
                        </wps:cNvSpPr>
                        <wps:spPr bwMode="auto">
                          <a:xfrm>
                            <a:off x="652145" y="1355090"/>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91" name="Oval 2303"/>
                        <wps:cNvSpPr>
                          <a:spLocks noChangeArrowheads="1"/>
                        </wps:cNvSpPr>
                        <wps:spPr bwMode="auto">
                          <a:xfrm>
                            <a:off x="704215" y="208280"/>
                            <a:ext cx="19685" cy="1778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71" o:spid="_x0000_s1386" editas="canvas" style="position:absolute;left:0;text-align:left;margin-left:249.3pt;margin-top:5.8pt;width:154.85pt;height:125pt;z-index:251660288;mso-position-horizontal-relative:text;mso-position-vertical-relative:text" coordsize="19665,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">
                <v:shape id="_x0000_s1387" type="#_x0000_t75" style="position:absolute;width:19665;height:15875;visibility:visible;mso-wrap-style:square">
                  <v:fill o:detectmouseclick="t"/>
                  <v:path o:connecttype="none"/>
                </v:shape>
                <v:line id="Line 2273" o:spid="_x0000_s1388" style="position:absolute;visibility:visible;mso-wrap-style:square" from="2273,9715" to="6623,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628UAAADdAAAADwAAAGRycy9kb3ducmV2LnhtbESPQWvCQBSE74L/YXlCb7pRqUrMKiII&#10;ttBDYw89PrIv2bTZtzG7mvTfdwsFj8PMfMNk+8E24k6drx0rmM8SEMSF0zVXCj4up+kGhA/IGhvH&#10;pOCHPOx341GGqXY9v9M9D5WIEPYpKjAhtKmUvjBk0c9cSxy90nUWQ5RdJXWHfYTbRi6SZCUt1hwX&#10;DLZ0NFR85zcbKW9f19e+fPbtqnkxJrfm8xoGpZ4mw2ELItAQHuH/9lkrWCzXS/h7E5+A3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628UAAADdAAAADwAAAAAAAAAA&#10;AAAAAAChAgAAZHJzL2Rvd25yZXYueG1sUEsFBgAAAAAEAAQA+QAAAJMDAAAAAA==&#10;" strokeweight="1.55pt">
                  <v:stroke joinstyle="miter"/>
                </v:line>
                <v:line id="Line 2274" o:spid="_x0000_s1389" style="position:absolute;flip:y;visibility:visible;mso-wrap-style:square" from="6623,9715" to="17392,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IfR8UAAADdAAAADwAAAGRycy9kb3ducmV2LnhtbESPwWrDMBBE74X8g9hAbo1cpzTBiRJK&#10;ocFQerCdD9hYG8uptTKW6jh/XxUKPQ4z84bZHSbbiZEG3zpW8LRMQBDXTrfcKDhV748bED4ga+wc&#10;k4I7eTjsZw87zLS7cUFjGRoRIewzVGBC6DMpfW3Iol+6njh6FzdYDFEOjdQD3iLcdjJNkhdpseW4&#10;YLCnN0P1V/ltFXxuqgI/8mKNmi45Xo9nw/VZqcV8et2CCDSF//BfO9cK0tX6GX7fxCc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IfR8UAAADdAAAADwAAAAAAAAAA&#10;AAAAAAChAgAAZHJzL2Rvd25yZXYueG1sUEsFBgAAAAAEAAQA+QAAAJMDAAAAAA==&#10;" strokeweight=".5pt">
                  <v:stroke joinstyle="miter"/>
                </v:line>
                <v:line id="Line 2275" o:spid="_x0000_s1390" style="position:absolute;flip:y;visibility:visible;mso-wrap-style:square" from="2273,2171" to="7137,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DF2cUAAADdAAAADwAAAGRycy9kb3ducmV2LnhtbESPQWvCQBSE7wX/w/KE3pqNStWmWUWU&#10;Qr0IUUuvj+wzG8y+DdnVpP++Wyh4HGbmGyZfD7YRd+p87VjBJElBEJdO11wpOJ8+XpYgfEDW2Dgm&#10;BT/kYb0aPeWYaddzQfdjqESEsM9QgQmhzaT0pSGLPnEtcfQurrMYouwqqTvsI9w2cpqmc2mx5rhg&#10;sKWtofJ6vFkF2+/9rtinvT8dzl/NTr4VDr1R6nk8bN5BBBrCI/zf/tQKprPFK/y9iU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DF2cUAAADdAAAADwAAAAAAAAAA&#10;AAAAAAChAgAAZHJzL2Rvd25yZXYueG1sUEsFBgAAAAAEAAQA+QAAAJMDAAAAAA==&#10;" strokeweight="1.55pt">
                  <v:stroke joinstyle="miter"/>
                </v:line>
                <v:shape id="Freeform 2276" o:spid="_x0000_s1391" style="position:absolute;left:7048;top:2146;width:2877;height:7601;visibility:visible;mso-wrap-style:square;v-text-anchor:top" coordsize="453,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1qs8UA&#10;AADdAAAADwAAAGRycy9kb3ducmV2LnhtbESPT4vCMBTE7wt+h/AEb2uiC12pRlGhsLAn/4B4ezTP&#10;tti8lCTV+u03Cwt7HGbmN8xqM9hWPMiHxrGG2VSBIC6dabjScD4V7wsQISIbbB2ThhcF2KxHbyvM&#10;jXvygR7HWIkE4ZCjhjrGLpcylDVZDFPXESfv5rzFmKSvpPH4THDbyrlSmbTYcFqosaN9TeX92FsN&#10;h60/FYvdcO2z23fR81nFS6O0noyH7RJEpCH+h//aX0bD/OMzg9836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WqzxQAAAN0AAAAPAAAAAAAAAAAAAAAAAJgCAABkcnMv&#10;ZG93bnJldi54bWxQSwUGAAAAAAQABAD1AAAAigMAAAAA&#10;" path="m29,l87,162r-29,9l,9,29,xm125,270r58,163l154,442,96,279r29,-9xm222,541r58,162l251,712,193,550r29,-9xm319,812r58,162l348,983,290,821r29,-9xm415,1082r38,106l424,1197,386,1091r29,-9xe" fillcolor="black" strokeweight=".1pt">
                  <v:stroke joinstyle="bevel"/>
                  <v:path arrowok="t" o:connecttype="custom" o:connectlocs="18415,0;55245,102870;36830,108585;0,5715;18415,0;79375,171450;116205,274955;97790,280670;60960,177165;79375,171450;140970,343535;177800,446405;159385,452120;122555,349250;140970,343535;202565,515620;239395,618490;220980,624205;184150,521335;202565,515620;263525,687070;287655,754380;269240,760095;245110,692785;263525,687070" o:connectangles="0,0,0,0,0,0,0,0,0,0,0,0,0,0,0,0,0,0,0,0,0,0,0,0,0"/>
                  <o:lock v:ext="edit" verticies="t"/>
                </v:shape>
                <v:line id="Line 2277" o:spid="_x0000_s1392" style="position:absolute;flip:x;visibility:visible;mso-wrap-style:square" from="6623,2171" to="7137,13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7+NcQAAADdAAAADwAAAGRycy9kb3ducmV2LnhtbESPT4vCMBTE7wt+h/AEb2uqwqrVKKII&#10;62Wh/sHro3k2xealNNF2v/1mQfA4zMxvmOW6s5V4UuNLxwpGwwQEce50yYWC82n/OQPhA7LGyjEp&#10;+CUP61XvY4mpdi1n9DyGQkQI+xQVmBDqVEqfG7Loh64mjt7NNRZDlE0hdYNthNtKjpPkS1osOS4Y&#10;rGlrKL8fH1bB9nrYZYek9aef86XayXnm0BulBv1uswARqAvv8Kv9rRWMJ9Mp/L+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nv41xAAAAN0AAAAPAAAAAAAAAAAA&#10;AAAAAKECAABkcnMvZG93bnJldi54bWxQSwUGAAAAAAQABAD5AAAAkgMAAAAA&#10;" strokeweight="1.55pt">
                  <v:stroke joinstyle="miter"/>
                </v:line>
                <v:line id="Line 2278" o:spid="_x0000_s1393" style="position:absolute;visibility:visible;mso-wrap-style:square" from="7137,2171" to="17392,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GTf78AAADdAAAADwAAAGRycy9kb3ducmV2LnhtbERPy4rCMBTdD/gP4QruxlQdX9UoMiAM&#10;7tS6vzTXttrclCSj7d+bheDycN7rbWtq8SDnK8sKRsMEBHFudcWFguy8/16A8AFZY22ZFHTkYbvp&#10;fa0x1fbJR3qcQiFiCPsUFZQhNKmUPi/JoB/ahjhyV+sMhghdIbXDZww3tRwnyUwarDg2lNjQb0n5&#10;/fRvFOAhOVyy7jy91mh+bl22dPqmlRr0290KRKA2fMRv959WMJ7M49z4Jj4BuXk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HGTf78AAADdAAAADwAAAAAAAAAAAAAAAACh&#10;AgAAZHJzL2Rvd25yZXYueG1sUEsFBgAAAAAEAAQA+QAAAI0DAAAAAA==&#10;" strokeweight=".5pt">
                  <v:stroke joinstyle="miter"/>
                </v:line>
                <v:shape id="Freeform 2279" o:spid="_x0000_s1394" style="position:absolute;left:4692;top:5918;width:12713;height:3829;visibility:visible;mso-wrap-style:square;v-text-anchor:top" coordsize="2002,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l58cA&#10;AADdAAAADwAAAGRycy9kb3ducmV2LnhtbESPS2vDMBCE74X8B7GB3Bq5zrNulFBKC4Ve8nAOuS3W&#10;xjK1VsZSHLe/vioEchxm5htmteltLTpqfeVYwdM4AUFcOF1xqSA/fDwuQfiArLF2TAp+yMNmPXhY&#10;YabdlXfU7UMpIoR9hgpMCE0mpS8MWfRj1xBH7+xaiyHKtpS6xWuE21qmSTKXFiuOCwYbejNUfO8v&#10;VsHpF7+WXT5Lp9tpfnyfNLuqOBulRsP+9QVEoD7cw7f2p1aQThbP8P8mP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VJefHAAAA3QAAAA8AAAAAAAAAAAAAAAAAmAIAAGRy&#10;cy9kb3ducmV2LnhtbFBLBQYAAAAABAAEAPUAAACMAwAAAAA=&#10;" path="m4,l62,17r-3,9l,9,4,xm101,29r58,17l156,55,98,38r3,-9xm198,58r59,17l254,84,195,67r3,-9xm296,87r58,17l351,113,293,96r3,-9xm393,116r58,17l448,142,390,125r3,-9xm490,144r59,18l546,171,487,154r3,-10xm588,173r58,18l643,200,585,182r3,-9xm685,202r58,18l740,229,682,211r3,-9xm782,231r59,18l838,258,779,240r3,-9xm880,260r58,18l935,287,877,269r3,-9xm977,289r59,18l1032,316,974,298r3,-9xm1074,318r59,18l1130,345r-59,-18l1074,318xm1172,347r58,17l1227,374r-58,-18l1172,347xm1269,376r59,17l1324,402r-58,-17l1269,376xm1367,405r58,17l1422,431r-59,-17l1367,405xm1464,434r58,17l1519,460r-58,-17l1464,434xm1561,463r59,17l1617,489r-59,-17l1561,463xm1659,492r58,17l1714,518r-59,-17l1659,492xm1756,521r58,17l1811,547r-58,-17l1756,521xm1853,550r59,17l1909,576r-59,-17l1853,550xm1951,579r51,15l1999,603r-52,-15l1951,579xe" fillcolor="black" strokeweight=".1pt">
                  <v:stroke joinstyle="bevel"/>
                  <v:path arrowok="t" o:connecttype="custom" o:connectlocs="39370,10795;0,5715;64135,18415;99060,34925;64135,18415;163195,47625;123825,42545;187960,55245;222885,71755;187960,55245;286385,84455;247650,79375;311150,91440;346710,108585;311150,91440;410210,121285;371475,115570;434975,128270;469900,145415;434975,128270;534035,158115;494665,152400;558800,165100;593725,182245;558800,165100;657860,194945;618490,189230;681990,201930;717550,219075;681990,201930;781050,231140;742315,226060;805815,238760;840740,255270;805815,238760;904875,267970;865505,262890;929640,275590;964565,292100;929640,275590;1028700,304800;989330,299720;1053465,312420;1088390,328930;1053465,312420;1151890,341630;1113155,336550;1176655,349250;1212215,365760;1176655,349250;1271270,377190;1236345,373380" o:connectangles="0,0,0,0,0,0,0,0,0,0,0,0,0,0,0,0,0,0,0,0,0,0,0,0,0,0,0,0,0,0,0,0,0,0,0,0,0,0,0,0,0,0,0,0,0,0,0,0,0,0,0,0"/>
                  <o:lock v:ext="edit" verticies="t"/>
                </v:shape>
                <v:shape id="Freeform 2280" o:spid="_x0000_s1395" style="position:absolute;left:6540;top:9842;width:3226;height:3854;visibility:visible;mso-wrap-style:square;v-text-anchor:top" coordsize="508,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77cEA&#10;AADdAAAADwAAAGRycy9kb3ducmV2LnhtbERPy2oCMRTdC/5DuEJ3mmihDKNR1LZQ3HVsXV8mdx44&#10;uRmS1Bn79WZR6PJw3pvdaDtxIx9axxqWCwWCuHSm5VrD1/l9noEIEdlg55g03CnAbjudbDA3buBP&#10;uhWxFimEQ44amhj7XMpQNmQxLFxPnLjKeYsxQV9L43FI4baTK6VepMWWU0ODPR0bKq/Fj9XgTgfl&#10;q/aqit/se7zEt9d7NZy1fpqN+zWISGP8F/+5P4yG1XOW9qc36Qn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Ru+3BAAAA3QAAAA8AAAAAAAAAAAAAAAAAmAIAAGRycy9kb3du&#10;cmV2LnhtbFBLBQYAAAAABAAEAPUAAACGAwAAAAA=&#10;" path="m,590l112,453r24,18l25,607,,590xm186,363l298,227r24,17l210,380,186,363xm372,136l483,r25,17l396,153,372,136xe" fillcolor="black" strokeweight=".1pt">
                  <v:stroke joinstyle="bevel"/>
                  <v:path arrowok="t" o:connecttype="custom" o:connectlocs="0,374650;71120,287655;86360,299085;15875,385445;0,374650;118110,230505;189230,144145;204470,154940;133350,241300;118110,230505;236220,86360;306705,0;322580,10795;251460,97155;236220,86360" o:connectangles="0,0,0,0,0,0,0,0,0,0,0,0,0,0,0"/>
                  <o:lock v:ext="edit" verticies="t"/>
                </v:shape>
                <v:shape id="Freeform 2281" o:spid="_x0000_s1396" style="position:absolute;left:4438;top:9690;width:12961;height:2019;visibility:visible;mso-wrap-style:square;v-text-anchor:top" coordsize="2041,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7HX8YA&#10;AADdAAAADwAAAGRycy9kb3ducmV2LnhtbESPQWsCMRSE7wX/Q3iCt5pVoSyrUUTQeiltrYLHx+a5&#10;u7p5WZJ0Tfvrm0Khx2FmvmEWq2ha0ZPzjWUFk3EGgri0uuFKwfFj+5iD8AFZY2uZFHyRh9Vy8LDA&#10;Qts7v1N/CJVIEPYFKqhD6AopfVmTQT+2HXHyLtYZDEm6SmqH9wQ3rZxm2ZM02HBaqLGjTU3l7fBp&#10;FDzvTi7ms5ezq678/RYvrzFre6VGw7iegwgUw3/4r73XCqazfAK/b9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7HX8YAAADdAAAADwAAAAAAAAAAAAAAAACYAgAAZHJz&#10;L2Rvd25yZXYueG1sUEsFBgAAAAAEAAQA9QAAAIsDAAAAAA==&#10;" path="m,309l61,299r2,10l2,318,,309xm101,293r61,-9l163,294r-60,9l101,293xm202,278r61,-9l264,278r-60,9l202,278xm303,263r61,-9l365,263r-60,9l303,263xm404,247r60,-9l466,248r-61,9l404,247xm505,232r60,-9l567,232r-61,10l505,232xm606,217r60,-9l668,217r-61,9l606,217xm706,202r61,-10l769,202r-61,9l706,202xm807,186r61,-9l870,187r-61,9l807,186xm908,171r61,-9l970,171r-60,9l908,171xm1009,156r61,-9l1071,156r-60,9l1009,156xm1110,140r60,-9l1172,141r-60,9l1110,140xm1211,125r60,-9l1273,125r-61,10l1211,125xm1312,110r60,-9l1374,110r-61,9l1312,110xm1413,95r60,-10l1475,95r-61,9l1413,95xm1513,79r61,-9l1576,80r-61,9l1513,79xm1614,64r61,-9l1677,64r-61,9l1614,64xm1715,49r61,-9l1777,49r-60,9l1715,49xm1816,34r61,-10l1878,34r-60,9l1816,34xm1917,18r60,-9l1979,18r-60,10l1917,18xm2018,3l2039,r2,9l2019,12r-1,-9xe" fillcolor="black" strokeweight=".1pt">
                  <v:stroke joinstyle="bevel"/>
                  <v:path arrowok="t" o:connecttype="custom" o:connectlocs="38735,189865;1270,201930;64135,186055;103505,186690;64135,186055;167005,170815;129540,182245;192405,167005;231775,167005;192405,167005;294640,151130;257175,163195;320675,147320;360045,147320;320675,147320;422910,132080;385445,143510;448310,128270;488315,128270;448310,128270;551180,112395;513715,124460;576580,108585;615950,108585;576580,108585;679450,93345;641985,104775;704850,88900;744220,89535;704850,88900;807085,73660;769620,85725;833120,69850;872490,69850;833120,69850;935355,53975;897890,66040;960755,50165;1000760,50800;960755,50165;1063625,34925;1026160,46355;1089025,31115;1128395,31115;1089025,31115;1191895,15240;1154430,27305;1217295,11430;1256665,11430;1217295,11430;1294765,0;1282065,7620" o:connectangles="0,0,0,0,0,0,0,0,0,0,0,0,0,0,0,0,0,0,0,0,0,0,0,0,0,0,0,0,0,0,0,0,0,0,0,0,0,0,0,0,0,0,0,0,0,0,0,0,0,0,0,0"/>
                  <o:lock v:ext="edit" verticies="t"/>
                </v:shape>
                <v:line id="Line 2282" o:spid="_x0000_s1397" style="position:absolute;flip:x;visibility:visible;mso-wrap-style:square" from="4445,5943" to="4705,1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JSj8MAAADdAAAADwAAAGRycy9kb3ducmV2LnhtbESP0WrCQBRE3wv+w3KFvtWNEWqIriJC&#10;JVD6EPUDrtlrNpq9G7JbTf++Kwg+DjNzhlmuB9uKG/W+caxgOklAEFdON1wrOB6+PjIQPiBrbB2T&#10;gj/ysF6N3paYa3fnkm77UIsIYZ+jAhNCl0vpK0MW/cR1xNE7u95iiLKvpe7xHuG2lWmSfEqLDccF&#10;gx1tDVXX/a9V8JMdSvwuyjlqOhd42Z0MVyel3sfDZgEi0BBe4We70ArSWZbC401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CUo/DAAAA3QAAAA8AAAAAAAAAAAAA&#10;AAAAoQIAAGRycy9kb3ducmV2LnhtbFBLBQYAAAAABAAEAPkAAACRAwAAAAA=&#10;" strokeweight=".5pt">
                  <v:stroke joinstyle="miter"/>
                </v:line>
                <v:shape id="Freeform 2283" o:spid="_x0000_s1398" style="position:absolute;left:8731;top:7200;width:235;height:3823;visibility:visible;mso-wrap-style:square;v-text-anchor:top" coordsize="37,6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UF5sYA&#10;AADdAAAADwAAAGRycy9kb3ducmV2LnhtbESPQWvCQBSE70L/w/IKvYhuaiCV6Coi2Epvpj14fGZf&#10;k9Ds2+3uNqb/vlsQehxm5htmvR1NLwbyobOs4HGegSCure64UfD+dpgtQYSIrLG3TAp+KMB2czdZ&#10;Y6ntlU80VLERCcKhRAVtjK6UMtQtGQxz64iT92G9wZikb6T2eE1w08tFlhXSYMdpoUVH+5bqz+rb&#10;KHiaHorCVZg/28t5Nxz914vbvyr1cD/uViAijfE/fGsftYJFvszh701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UF5sYAAADdAAAADwAAAAAAAAAAAAAAAACYAgAAZHJz&#10;L2Rvd25yZXYueG1sUEsFBgAAAAAEAAQA9QAAAIsDAAAAAA==&#10;" path="m37,1l35,57r-11,l27,,37,1xm33,95r-3,57l20,152,23,95r10,xm29,190r-3,57l16,247r2,-57l29,190xm24,285r-2,57l12,342r2,-57l24,285xm20,380r-3,57l7,437r3,-57l20,380xm16,475r-3,57l3,532,5,475r11,xm11,570r-1,32l,602,1,570r10,xe" fillcolor="black" strokeweight=".1pt">
                  <v:stroke joinstyle="bevel"/>
                  <v:path arrowok="t" o:connecttype="custom" o:connectlocs="23495,635;22225,36195;15240,36195;17145,0;23495,635;20955,60325;19050,96520;12700,96520;14605,60325;20955,60325;18415,120650;16510,156845;10160,156845;11430,120650;18415,120650;15240,180975;13970,217170;7620,217170;8890,180975;15240,180975;12700,241300;10795,277495;4445,277495;6350,241300;12700,241300;10160,301625;8255,337820;1905,337820;3175,301625;10160,301625;6985,361950;6350,382270;0,382270;635,361950;6985,361950" o:connectangles="0,0,0,0,0,0,0,0,0,0,0,0,0,0,0,0,0,0,0,0,0,0,0,0,0,0,0,0,0,0,0,0,0,0,0"/>
                  <o:lock v:ext="edit" verticies="t"/>
                </v:shape>
                <v:shape id="Freeform 2284" o:spid="_x0000_s1399" style="position:absolute;left:2273;top:9690;width:7525;height:57;visibility:visible;mso-wrap-style:square;v-text-anchor:top" coordsize="11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kcwcQA&#10;AADdAAAADwAAAGRycy9kb3ducmV2LnhtbESPQUsDMRSE70L/Q3gFbzbbVmRdm5YirHjoxSp4fSTP&#10;zermZUme7eqvN4LgcZiZb5jNbgqDOlHKfWQDy0UFithG13Nn4OW5vapBZUF2OEQmA1+UYbedXWyw&#10;cfHMT3Q6SqcKhHODBrzI2GidraeAeRFH4uK9xRRQikyddgnPBR4GvaqqGx2w57LgcaR7T/bj+BkM&#10;rF1L6fu2fTjIq8/vWeyhdtaYy/m0vwMlNMl/+K/96Ays1vU1/L4pT0B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ZHMHEAAAA3QAAAA8AAAAAAAAAAAAAAAAAmAIAAGRycy9k&#10;b3ducmV2LnhtbFBLBQYAAAAABAAEAPUAAACJAwAAAAA=&#10;" path="m,l61,r,9l,9,,xm102,r61,l163,9r-61,l102,xm204,r61,l265,9r-61,l204,xm306,r62,l368,9r-62,l306,xm409,r61,l470,9r-61,l409,xm511,r61,l572,9r-61,l511,xm613,r61,l674,9r-61,l613,xm715,r61,l776,9r-61,l715,xm817,r62,l879,9r-62,l817,xm920,r61,l981,9r-61,l920,xm1022,r61,l1083,9r-61,l1022,xm1124,r61,l1185,9r-61,l1124,xe" fillcolor="black" strokeweight=".1pt">
                  <v:stroke joinstyle="bevel"/>
                  <v:path arrowok="t" o:connecttype="custom" o:connectlocs="0,0;38735,0;38735,5715;0,5715;0,0;64770,0;103505,0;103505,5715;64770,5715;64770,0;129540,0;168275,0;168275,5715;129540,5715;129540,0;194310,0;233680,0;233680,5715;194310,5715;194310,0;259715,0;298450,0;298450,5715;259715,5715;259715,0;324485,0;363220,0;363220,5715;324485,5715;324485,0;389255,0;427990,0;427990,5715;389255,5715;389255,0;454025,0;492760,0;492760,5715;454025,5715;454025,0;518795,0;558165,0;558165,5715;518795,5715;518795,0;584200,0;622935,0;622935,5715;584200,5715;584200,0;648970,0;687705,0;687705,5715;648970,5715;648970,0;713740,0;752475,0;752475,5715;713740,5715;713740,0" o:connectangles="0,0,0,0,0,0,0,0,0,0,0,0,0,0,0,0,0,0,0,0,0,0,0,0,0,0,0,0,0,0,0,0,0,0,0,0,0,0,0,0,0,0,0,0,0,0,0,0,0,0,0,0,0,0,0,0,0,0,0,0"/>
                  <o:lock v:ext="edit" verticies="t"/>
                </v:shape>
                <v:shape id="Freeform 2285" o:spid="_x0000_s1400" style="position:absolute;left:9829;top:9690;width:7531;height:57;visibility:visible;mso-wrap-style:square;v-text-anchor:top" coordsize="11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3dKsUA&#10;AADdAAAADwAAAGRycy9kb3ducmV2LnhtbESPwWrDMBBE74X8g9hAb42cNA7GtRxKSmkpucTpByzW&#10;xjKxVq4lJ87fV4VCjsPMvGGK7WQ7caHBt44VLBcJCOLa6ZYbBd/H96cMhA/IGjvHpOBGHrbl7KHA&#10;XLsrH+hShUZECPscFZgQ+lxKXxuy6BeuJ47eyQ0WQ5RDI/WA1wi3nVwlyUZabDkuGOxpZ6g+V6NV&#10;sBtvGe6nkHbr8bTGt48vMumPUo/z6fUFRKAp3MP/7U+tYPWcpfD3Jj4BW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d0qxQAAAN0AAAAPAAAAAAAAAAAAAAAAAJgCAABkcnMv&#10;ZG93bnJldi54bWxQSwUGAAAAAAQABAD1AAAAigMAAAAA&#10;" path="m,l62,r,9l,9,,xm103,r61,l164,9r-61,l103,xm205,r61,l266,9r-61,l205,xm307,r61,l368,9r-61,l307,xm409,r62,l471,9r-62,l409,xm511,r62,l573,9r-62,l511,xm614,r61,l675,9r-61,l614,xm716,r61,l777,9r-61,l716,xm818,r61,l879,9r-61,l818,xm920,r62,l982,9r-62,l920,xm1022,r62,l1084,9r-62,l1022,xm1125,r61,l1186,9r-61,l1125,xe" fillcolor="black" strokeweight=".1pt">
                  <v:stroke joinstyle="bevel"/>
                  <v:path arrowok="t" o:connecttype="custom" o:connectlocs="0,0;39370,0;39370,5715;0,5715;0,0;65405,0;104140,0;104140,5715;65405,5715;65405,0;130175,0;168910,0;168910,5715;130175,5715;130175,0;194945,0;233680,0;233680,5715;194945,5715;194945,0;259715,0;299085,0;299085,5715;259715,5715;259715,0;324485,0;363855,0;363855,5715;324485,5715;324485,0;389890,0;428625,0;428625,5715;389890,5715;389890,0;454660,0;493395,0;493395,5715;454660,5715;454660,0;519430,0;558165,0;558165,5715;519430,5715;519430,0;584200,0;623570,0;623570,5715;584200,5715;584200,0;648970,0;688340,0;688340,5715;648970,5715;648970,0;714375,0;753110,0;753110,5715;714375,5715;714375,0" o:connectangles="0,0,0,0,0,0,0,0,0,0,0,0,0,0,0,0,0,0,0,0,0,0,0,0,0,0,0,0,0,0,0,0,0,0,0,0,0,0,0,0,0,0,0,0,0,0,0,0,0,0,0,0,0,0,0,0,0,0,0,0"/>
                  <o:lock v:ext="edit" verticies="t"/>
                </v:shape>
                <v:rect id="Rectangle 2286" o:spid="_x0000_s1401" style="position:absolute;left:8826;top:1109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eeGcMA&#10;AADdAAAADwAAAGRycy9kb3ducmV2LnhtbESP3WoCMRSE74W+QzgF7zTbFWTZGkUEQYs3rj7AYXP2&#10;hyYnS5K669s3QqGXw8x8w2x2kzXiQT70jhV8LDMQxLXTPbcK7rfjogARIrJG45gUPCnAbvs222Cp&#10;3chXelSxFQnCoUQFXYxDKWWoO7IYlm4gTl7jvMWYpG+l9jgmuDUyz7K1tNhzWuhwoENH9Xf1YxXI&#10;W3Uci8r4zH3lzcWcT9eGnFLz92n/CSLSFP/Df+2TVpCvijW83q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eeGc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P</w:t>
                        </w:r>
                      </w:p>
                    </w:txbxContent>
                  </v:textbox>
                </v:rect>
                <v:rect id="Rectangle 2287" o:spid="_x0000_s1402" style="position:absolute;left:9347;top:5562;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7gsMA&#10;AADdAAAADwAAAGRycy9kb3ducmV2LnhtbESP3WoCMRSE7wu+QzhC72rWLdhlNYoUBCveuPoAh83Z&#10;H0xOliR1t29vCoVeDjPzDbPZTdaIB/nQO1awXGQgiGune24V3K6HtwJEiMgajWNS8EMBdtvZywZL&#10;7Ua+0KOKrUgQDiUq6GIcSilD3ZHFsHADcfIa5y3GJH0rtccxwa2ReZatpMWe00KHA312VN+rb6tA&#10;XqvDWFTGZ+6UN2fzdbw05JR6nU/7NYhIU/wP/7WPWkH+XnzA75v0BOT2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s7gs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Pr>
                            <w:rFonts w:ascii=".VnCentury Schoolbook" w:hAnsi=".VnCentury Schoolbook" w:cs=".VnCentury Schoolbook"/>
                            <w:i/>
                            <w:iCs/>
                            <w:color w:val="000000"/>
                            <w:sz w:val="20"/>
                            <w:szCs w:val="20"/>
                          </w:rPr>
                          <w:t>Q</w:t>
                        </w:r>
                      </w:p>
                    </w:txbxContent>
                  </v:textbox>
                </v:rect>
                <v:rect id="Rectangle 2288" o:spid="_x0000_s1403" style="position:absolute;left:3175;top:11772;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Sv8L8A&#10;AADdAAAADwAAAGRycy9kb3ducmV2LnhtbERPy4rCMBTdC/5DuAPuNJ0KQ6lGGQYER9xY/YBLc/vA&#10;5KYk0Xb+3iyEWR7Oe7ufrBFP8qF3rOBzlYEgrp3uuVVwux6WBYgQkTUax6TgjwLsd/PZFkvtRr7Q&#10;s4qtSCEcSlTQxTiUUoa6I4th5QbixDXOW4wJ+lZqj2MKt0bmWfYlLfacGjoc6Kej+l49rAJ5rQ5j&#10;URmfuVPenM3v8dKQU2rxMX1vQESa4r/47T5qBfm6SHPTm/QE5O4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JK/wvwAAAN0AAAAPAAAAAAAAAAAAAAAAAJgCAABkcnMvZG93bnJl&#10;di54bWxQSwUGAAAAAAQABAD1AAAAhAM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N</w:t>
                        </w:r>
                      </w:p>
                    </w:txbxContent>
                  </v:textbox>
                </v:rect>
                <v:rect id="Rectangle 2289" o:spid="_x0000_s1404" style="position:absolute;left:3225;top:4565;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Ka8QA&#10;AADdAAAADwAAAGRycy9kb3ducmV2LnhtbESPzWrDMBCE74W+g9hCbo1cF4rrRjGhYEhDL3HyAIu1&#10;/iHSykhq7L59FCj0OMzMN8ymWqwRV/JhdKzgZZ2BIG6dHrlXcD7VzwWIEJE1Gsek4JcCVNvHhw2W&#10;2s18pGsTe5EgHEpUMMQ4lVKGdiCLYe0m4uR1zluMSfpeao9zglsj8yx7kxZHTgsDTvQ5UHtpfqwC&#10;eWrquWiMz9wh777N1/7YkVNq9bTsPkBEWuJ/+K+91wry1+Id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oCmvEAAAA3QAAAA8AAAAAAAAAAAAAAAAAmAIAAGRycy9k&#10;b3ducmV2LnhtbFBLBQYAAAAABAAEAPUAAACJAw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M</w:t>
                        </w:r>
                      </w:p>
                    </w:txbxContent>
                  </v:textbox>
                </v:rect>
                <v:rect id="Rectangle 2290" o:spid="_x0000_s1405" style="position:absolute;left:17786;top:851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s1K8AA&#10;AADdAAAADwAAAGRycy9kb3ducmV2LnhtbERPy4rCMBTdD8w/hDvgbkytMGjHKCIIKrOx+gGX5vbB&#10;JDclibb+vVkILg/nvdqM1og7+dA5VjCbZiCIK6c7bhRcL/vvBYgQkTUax6TgQQE268+PFRbaDXym&#10;exkbkUI4FKigjbEvpAxVSxbD1PXEiaudtxgT9I3UHocUbo3Ms+xHWuw4NbTY066l6r+8WQXyUu6H&#10;RWl85k55/WeOh3NNTqnJ17j9BRFpjG/xy33QCvL5Mu1P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s1K8AAAADdAAAADwAAAAAAAAAAAAAAAACYAgAAZHJzL2Rvd25y&#10;ZXYueG1sUEsFBgAAAAAEAAQA9QAAAIU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E</w:t>
                        </w:r>
                      </w:p>
                    </w:txbxContent>
                  </v:textbox>
                </v:rect>
                <v:rect id="Rectangle 2291" o:spid="_x0000_s1406" style="position:absolute;left:10096;top:7950;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eQsMMA&#10;AADdAAAADwAAAGRycy9kb3ducmV2LnhtbESP3WoCMRSE7wXfIRyhd5p1BbGrUUQQtPTGtQ9w2Jz9&#10;weRkSVJ3+/ZNoeDlMDPfMLvDaI14kg+dYwXLRQaCuHK640bB1/0834AIEVmjcUwKfijAYT+d7LDQ&#10;buAbPcvYiAThUKCCNsa+kDJULVkMC9cTJ6923mJM0jdSexwS3BqZZ9laWuw4LbTY06ml6lF+WwXy&#10;Xp6HTWl85j7y+tNcL7eanFJvs/G4BRFpjK/wf/uiFeSr9y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eQsM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D</w:t>
                        </w:r>
                      </w:p>
                    </w:txbxContent>
                  </v:textbox>
                </v:rect>
                <v:rect id="Rectangle 2292" o:spid="_x0000_s1407" style="position:absolute;left:5988;top:13677;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Ox8MA&#10;AADdAAAADwAAAGRycy9kb3ducmV2LnhtbESP3WoCMRSE7wu+QziCdzXrCkVXo4ggaOmNqw9w2Jz9&#10;weRkSVJ3+/amUOjlMDPfMNv9aI14kg+dYwWLeQaCuHK640bB/XZ6X4EIEVmjcUwKfijAfjd522Kh&#10;3cBXepaxEQnCoUAFbYx9IWWoWrIY5q4nTl7tvMWYpG+k9jgkuDUyz7IPabHjtNBiT8eWqkf5bRXI&#10;W3kaVqXxmfvM6y9zOV9rckrNpuNhAyLSGP/Df+2zVpAv1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UOx8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C</w:t>
                        </w:r>
                      </w:p>
                    </w:txbxContent>
                  </v:textbox>
                </v:rect>
                <v:rect id="Rectangle 2293" o:spid="_x0000_s1408" style="position:absolute;left:914;top:863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rXMMA&#10;AADdAAAADwAAAGRycy9kb3ducmV2LnhtbESP3WoCMRSE7wXfIRzBO812hWK3RimCoMUb1z7AYXP2&#10;hyYnSxLd9e1NQejlMDPfMJvdaI24kw+dYwVvywwEceV0x42Cn+thsQYRIrJG45gUPCjAbjudbLDQ&#10;buAL3cvYiAThUKCCNsa+kDJULVkMS9cTJ6923mJM0jdSexwS3BqZZ9m7tNhxWmixp31L1W95swrk&#10;tTwM69L4zH3n9dmcjpeanFLz2fj1CSLSGP/Dr/ZRK8hXHy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mrXM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B</w:t>
                        </w:r>
                      </w:p>
                    </w:txbxContent>
                  </v:textbox>
                </v:rect>
                <v:rect id="Rectangle 2294" o:spid="_x0000_s1409" style="position:absolute;left:6794;top:46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AzKMMA&#10;AADdAAAADwAAAGRycy9kb3ducmV2LnhtbESP3WoCMRSE7wu+QziCdzXrKmJX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AzKMMAAADdAAAADwAAAAAAAAAAAAAAAACYAgAAZHJzL2Rv&#10;d25yZXYueG1sUEsFBgAAAAAEAAQA9QAAAIgDAAAAAA==&#10;" filled="f" stroked="f">
                  <v:textbox style="mso-fit-shape-to-text:t" inset="0,0,0,0">
                    <w:txbxContent>
                      <w:p w:rsidR="0021743B" w:rsidRPr="00F5009F" w:rsidRDefault="0021743B" w:rsidP="0021743B">
                        <w:pPr>
                          <w:rPr>
                            <w:sz w:val="20"/>
                            <w:szCs w:val="20"/>
                          </w:rPr>
                        </w:pPr>
                        <w:r w:rsidRPr="00F5009F">
                          <w:rPr>
                            <w:rFonts w:ascii=".VnCentury Schoolbook" w:hAnsi=".VnCentury Schoolbook" w:cs=".VnCentury Schoolbook"/>
                            <w:i/>
                            <w:iCs/>
                            <w:color w:val="000000"/>
                            <w:sz w:val="20"/>
                            <w:szCs w:val="20"/>
                          </w:rPr>
                          <w:t>A</w:t>
                        </w:r>
                      </w:p>
                    </w:txbxContent>
                  </v:textbox>
                </v:rect>
                <v:oval id="Oval 2295" o:spid="_x0000_s1410" style="position:absolute;left:8661;top:10934;width:197;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Pf8UA&#10;AADdAAAADwAAAGRycy9kb3ducmV2LnhtbESPQUsDMRSE7wX/Q3iCt27WSotum5YiCIunWgWvj+S5&#10;2bp52SZxu/rrG6HQ4zAz3zCrzeg6MVCIrWcF90UJglh703Kj4OP9ZfoIIiZkg51nUvBLETbrm8kK&#10;K+NP/EbDPjUiQzhWqMCm1FdSRm3JYSx8T5y9Lx8cpixDI03AU4a7Ts7KciEdtpwXLPb0bEl/73+c&#10;glc37HTd24B6u9h9Huyx/pNHpe5ux+0SRKIxXcOXdm0UzB6e5vD/Jj8Bu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ys9/xQAAAN0AAAAPAAAAAAAAAAAAAAAAAJgCAABkcnMv&#10;ZG93bnJldi54bWxQSwUGAAAAAAQABAD1AAAAigMAAAAA&#10;" fillcolor="black" strokeweight="0"/>
                <v:oval id="Oval 2296" o:spid="_x0000_s1411" style="position:absolute;left:8839;top:7112;width:1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RCMUA&#10;AADdAAAADwAAAGRycy9kb3ducmV2LnhtbESPQWsCMRSE74X+h/AKvdVsLSztahQpFJae1Aq9PpLn&#10;ZnXzsibpuu2vbwTB4zAz3zDz5eg6MVCIrWcFz5MCBLH2puVGwe7r4+kVREzIBjvPpOCXIiwX93dz&#10;rIw/84aGbWpEhnCsUIFNqa+kjNqSwzjxPXH29j44TFmGRpqA5wx3nZwWRSkdtpwXLPb0bkkftz9O&#10;wacb1rrubUC9KtffB3uq/+RJqceHcTUDkWhMt/C1XRsF05e3Ei5v8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FEIxQAAAN0AAAAPAAAAAAAAAAAAAAAAAJgCAABkcnMv&#10;ZG93bnJldi54bWxQSwUGAAAAAAQABAD1AAAAigMAAAAA&#10;" fillcolor="black" strokeweight="0"/>
                <v:oval id="Oval 2297" o:spid="_x0000_s1412" style="position:absolute;left:4349;top:11588;width:191;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T0k8UA&#10;AADdAAAADwAAAGRycy9kb3ducmV2LnhtbESPQUsDMRSE7wX/Q3iCt27WCq1um5YiCIuntgpeH8lz&#10;s3Xzsk3idvXXN4LQ4zAz3zCrzeg6MVCIrWcF90UJglh703Kj4P3tZfoIIiZkg51nUvBDETbrm8kK&#10;K+PPvKfhkBqRIRwrVGBT6ispo7bkMBa+J87epw8OU5ahkSbgOcNdJ2dlOZcOW84LFnt6tqS/Dt9O&#10;wasbdrrubUC9ne8+jvZU/8qTUne343YJItGYruH/dm0UzB6eFvD3Jj8Bu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PSTxQAAAN0AAAAPAAAAAAAAAAAAAAAAAJgCAABkcnMv&#10;ZG93bnJldi54bWxQSwUGAAAAAAQABAD1AAAAigMAAAAA&#10;" fillcolor="black" strokeweight="0"/>
                <v:oval id="Oval 2298" o:spid="_x0000_s1413" style="position:absolute;left:4610;top:5854;width:1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g4cIA&#10;AADdAAAADwAAAGRycy9kb3ducmV2LnhtbERPz2vCMBS+C/sfwht4s+kUZOuMIoJQdlI32PWRvDXd&#10;mpeaZLX615vDYMeP7/dqM7pODBRi61nBU1GCINbetNwo+Hjfz55BxIRssPNMCq4UYbN+mKywMv7C&#10;RxpOqRE5hGOFCmxKfSVl1JYcxsL3xJn78sFhyjA00gS85HDXyXlZLqXDlnODxZ52lvTP6dcpeHPD&#10;Qde9Dai3y8Pntz3XN3lWavo4bl9BJBrTv/jPXRsF88VLnpvf5Cc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y2DhwgAAAN0AAAAPAAAAAAAAAAAAAAAAAJgCAABkcnMvZG93&#10;bnJldi54bWxQSwUGAAAAAAQABAD1AAAAhwMAAAAA&#10;" fillcolor="black" strokeweight="0"/>
                <v:oval id="Oval 2299" o:spid="_x0000_s1414" style="position:absolute;left:9734;top:9626;width:197;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FesQA&#10;AADdAAAADwAAAGRycy9kb3ducmV2LnhtbESPQWsCMRSE74X+h/AK3mq2FqRujSIFYelJbaHXR/K6&#10;Wd28rElcV3+9EQo9DjPzDTNfDq4VPYXYeFbwMi5AEGtvGq4VfH+tn99AxIRssPVMCi4UYbl4fJhj&#10;afyZt9TvUi0yhGOJCmxKXSll1JYcxrHviLP364PDlGWopQl4znDXyklRTKXDhvOCxY4+LOnD7uQU&#10;fLp+o6vOBtSr6eZnb4/VVR6VGj0Nq3cQiYb0H/5rV0bB5HU2g/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HxXrEAAAA3QAAAA8AAAAAAAAAAAAAAAAAmAIAAGRycy9k&#10;b3ducmV2LnhtbFBLBQYAAAAABAAEAPUAAACJAwAAAAA=&#10;" fillcolor="black" strokeweight="0"/>
                <v:oval id="Oval 2300" o:spid="_x0000_s1415" style="position:absolute;left:2171;top:9626;width:197;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zYsQA&#10;AADdAAAADwAAAGRycy9kb3ducmV2LnhtbESPQUsDMRCF70L/QxjBm83qoSxr01IKhcVTrYLXIRk3&#10;q5vJNkm3q7/eOQjeZnhv3vtmvZ3DoCZKuY9s4GFZgSK20fXcGXh7PdzXoHJBdjhEJgPflGG7Wdys&#10;sXHxyi80nUqnJIRzgwZ8KWOjdbaeAuZlHIlF+4gpYJE1ddolvEp4GPRjVa10wJ6lweNIe0/263QJ&#10;Bp7DdLTt6BPa3er4/unP7Y8+G3N3O++eQBWay7/577p1gl/Xgiv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Ds2LEAAAA3QAAAA8AAAAAAAAAAAAAAAAAmAIAAGRycy9k&#10;b3ducmV2LnhtbFBLBQYAAAAABAAEAPUAAACJAwAAAAA=&#10;" fillcolor="black" strokeweight="0"/>
                <v:oval id="Oval 2301" o:spid="_x0000_s1416" style="position:absolute;left:17297;top:9626;width:19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W+cIA&#10;AADdAAAADwAAAGRycy9kb3ducmV2LnhtbERPTWsCMRC9F/ofwgi91aw9yHZrFBEKS0/WFnodknGz&#10;upmsSbqu/vpGEHqbx/ucxWp0nRgoxNazgtm0AEGsvWm5UfD99f5cgogJ2WDnmRRcKMJq+fiwwMr4&#10;M3/SsEuNyCEcK1RgU+orKaO25DBOfU+cub0PDlOGoZEm4DmHu06+FMVcOmw5N1jsaWNJH3e/TsGH&#10;G7a67m1AvZ5vfw72VF/lSamnybh+A5FoTP/iu7s2eX5ZvsLtm3y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Dxb5wgAAAN0AAAAPAAAAAAAAAAAAAAAAAJgCAABkcnMvZG93&#10;bnJldi54bWxQSwUGAAAAAAQABAD1AAAAhwMAAAAA&#10;" fillcolor="black" strokeweight="0"/>
                <v:oval id="Oval 2302" o:spid="_x0000_s1417" style="position:absolute;left:6521;top:13550;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pucUA&#10;AADdAAAADwAAAGRycy9kb3ducmV2LnhtbESPQUsDMRCF74L/IYzgzWbtodS1aSlCYfHUVqHXIRk3&#10;q5vJNonbtb/eOQjeZnhv3vtmtZlCr0ZKuYts4HFWgSK20XXcGnh/2z0sQeWC7LCPTAZ+KMNmfXuz&#10;wtrFCx9oPJZWSQjnGg34UoZa62w9BcyzOBCL9hFTwCJrarVLeJHw0Ot5VS10wI6lweNAL57s1/E7&#10;GHgN4942g09ot4v96dOfm6s+G3N/N22fQRWayr/577pxgr98En7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7Cm5xQAAAN0AAAAPAAAAAAAAAAAAAAAAAJgCAABkcnMv&#10;ZG93bnJldi54bWxQSwUGAAAAAAQABAD1AAAAigMAAAAA&#10;" fillcolor="black" strokeweight="0"/>
                <v:oval id="Oval 2303" o:spid="_x0000_s1418" style="position:absolute;left:7042;top:2082;width:197;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CMIsIA&#10;AADdAAAADwAAAGRycy9kb3ducmV2LnhtbERPS2sCMRC+F/ofwhS81aw9iN0aRQqFxZOPgtchmW62&#10;3UzWJF1Xf70RBG/z8T1nvhxcK3oKsfGsYDIuQBBrbxquFXzvv15nIGJCNth6JgVnirBcPD/NsTT+&#10;xFvqd6kWOYRjiQpsSl0pZdSWHMax74gz9+ODw5RhqKUJeMrhrpVvRTGVDhvODRY7+rSk/3b/TsHa&#10;9RtddTagXk03h197rC7yqNToZVh9gEg0pIf47q5Mnj97n8Dtm3yC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oIwiwgAAAN0AAAAPAAAAAAAAAAAAAAAAAJgCAABkcnMvZG93&#10;bnJldi54bWxQSwUGAAAAAAQABAD1AAAAhwMAAAAA&#10;" fillcolor="black" strokeweight="0"/>
              </v:group>
            </w:pict>
          </mc:Fallback>
        </mc:AlternateContent>
      </w:r>
      <w:r w:rsidR="0021743B" w:rsidRPr="00B20E54">
        <w:rPr>
          <w:sz w:val="26"/>
          <w:szCs w:val="26"/>
        </w:rPr>
        <w:t xml:space="preserve">Gọi </w:t>
      </w:r>
      <w:r w:rsidR="00B20E54" w:rsidRPr="00B20E54">
        <w:rPr>
          <w:position w:val="-6"/>
          <w:sz w:val="26"/>
          <w:szCs w:val="26"/>
        </w:rPr>
        <w:object w:dxaOrig="1520" w:dyaOrig="279">
          <v:shape id="_x0000_i1482" type="#_x0000_t75" style="width:75.75pt;height:14.25pt" o:ole="">
            <v:imagedata r:id="rId922" o:title=""/>
          </v:shape>
          <o:OLEObject Type="Embed" ProgID="Equation.DSMT4" ShapeID="_x0000_i1482" DrawAspect="Content" ObjectID="_1624864625" r:id="rId923"/>
        </w:object>
      </w:r>
      <w:r w:rsidR="0021743B" w:rsidRPr="00B20E54">
        <w:rPr>
          <w:sz w:val="26"/>
          <w:szCs w:val="26"/>
        </w:rPr>
        <w:t xml:space="preserve"> và </w:t>
      </w:r>
      <w:r w:rsidR="00B20E54" w:rsidRPr="00B20E54">
        <w:rPr>
          <w:position w:val="-10"/>
          <w:sz w:val="26"/>
          <w:szCs w:val="26"/>
        </w:rPr>
        <w:object w:dxaOrig="1600" w:dyaOrig="320">
          <v:shape id="_x0000_i1483" type="#_x0000_t75" style="width:80.25pt;height:15.75pt" o:ole="">
            <v:imagedata r:id="rId924" o:title=""/>
          </v:shape>
          <o:OLEObject Type="Embed" ProgID="Equation.DSMT4" ShapeID="_x0000_i1483" DrawAspect="Content" ObjectID="_1624864626" r:id="rId925"/>
        </w:object>
      </w:r>
      <w:r w:rsidR="0021743B" w:rsidRPr="00B20E54">
        <w:rPr>
          <w:sz w:val="26"/>
          <w:szCs w:val="26"/>
        </w:rPr>
        <w:t>.</w:t>
      </w:r>
    </w:p>
    <w:p w:rsidR="0021743B" w:rsidRPr="00B20E54" w:rsidRDefault="0021743B" w:rsidP="0021743B">
      <w:pPr>
        <w:tabs>
          <w:tab w:val="left" w:pos="360"/>
          <w:tab w:val="left" w:pos="1920"/>
          <w:tab w:val="left" w:pos="3960"/>
          <w:tab w:val="left" w:pos="6000"/>
        </w:tabs>
        <w:jc w:val="both"/>
        <w:rPr>
          <w:sz w:val="26"/>
          <w:szCs w:val="26"/>
        </w:rPr>
      </w:pPr>
      <w:r w:rsidRPr="00B20E54">
        <w:rPr>
          <w:sz w:val="26"/>
          <w:szCs w:val="26"/>
        </w:rPr>
        <w:t xml:space="preserve">Suy ra </w:t>
      </w:r>
      <w:r w:rsidR="00B20E54" w:rsidRPr="00B20E54">
        <w:rPr>
          <w:position w:val="-10"/>
          <w:sz w:val="26"/>
          <w:szCs w:val="26"/>
        </w:rPr>
        <w:object w:dxaOrig="600" w:dyaOrig="320">
          <v:shape id="_x0000_i1484" type="#_x0000_t75" style="width:30pt;height:15.75pt" o:ole="">
            <v:imagedata r:id="rId926" o:title=""/>
          </v:shape>
          <o:OLEObject Type="Embed" ProgID="Equation.DSMT4" ShapeID="_x0000_i1484" DrawAspect="Content" ObjectID="_1624864627" r:id="rId927"/>
        </w:object>
      </w:r>
      <w:r w:rsidRPr="00B20E54">
        <w:rPr>
          <w:sz w:val="26"/>
          <w:szCs w:val="26"/>
        </w:rPr>
        <w:t xml:space="preserve"> lần lượt là trọng tâm của </w:t>
      </w:r>
      <w:r w:rsidR="00B20E54" w:rsidRPr="00B20E54">
        <w:rPr>
          <w:position w:val="-6"/>
          <w:sz w:val="26"/>
          <w:szCs w:val="26"/>
        </w:rPr>
        <w:object w:dxaOrig="740" w:dyaOrig="279">
          <v:shape id="_x0000_i1485" type="#_x0000_t75" style="width:36.75pt;height:14.25pt" o:ole="">
            <v:imagedata r:id="rId928" o:title=""/>
          </v:shape>
          <o:OLEObject Type="Embed" ProgID="Equation.DSMT4" ShapeID="_x0000_i1485" DrawAspect="Content" ObjectID="_1624864628" r:id="rId929"/>
        </w:object>
      </w:r>
      <w:r w:rsidRPr="00B20E54">
        <w:rPr>
          <w:sz w:val="26"/>
          <w:szCs w:val="26"/>
        </w:rPr>
        <w:t xml:space="preserve"> và </w:t>
      </w:r>
      <w:r w:rsidR="00B20E54" w:rsidRPr="00B20E54">
        <w:rPr>
          <w:position w:val="-4"/>
          <w:sz w:val="26"/>
          <w:szCs w:val="26"/>
        </w:rPr>
        <w:object w:dxaOrig="720" w:dyaOrig="260">
          <v:shape id="_x0000_i1486" type="#_x0000_t75" style="width:36pt;height:12.75pt" o:ole="">
            <v:imagedata r:id="rId930" o:title=""/>
          </v:shape>
          <o:OLEObject Type="Embed" ProgID="Equation.DSMT4" ShapeID="_x0000_i1486" DrawAspect="Content" ObjectID="_1624864629" r:id="rId931"/>
        </w:object>
      </w:r>
      <w:r w:rsidRPr="00B20E54">
        <w:rPr>
          <w:sz w:val="26"/>
          <w:szCs w:val="26"/>
        </w:rPr>
        <w:t>.</w:t>
      </w:r>
    </w:p>
    <w:p w:rsidR="0021743B" w:rsidRPr="00B20E54" w:rsidRDefault="0021743B" w:rsidP="0021743B">
      <w:pPr>
        <w:jc w:val="both"/>
        <w:rPr>
          <w:sz w:val="26"/>
          <w:szCs w:val="26"/>
        </w:rPr>
      </w:pPr>
      <w:r w:rsidRPr="00B20E54">
        <w:rPr>
          <w:sz w:val="26"/>
          <w:szCs w:val="26"/>
        </w:rPr>
        <w:t xml:space="preserve">Gọi </w:t>
      </w:r>
      <w:r w:rsidR="00B20E54" w:rsidRPr="00B20E54">
        <w:rPr>
          <w:position w:val="-6"/>
          <w:sz w:val="26"/>
          <w:szCs w:val="26"/>
        </w:rPr>
        <w:object w:dxaOrig="240" w:dyaOrig="279">
          <v:shape id="_x0000_i1487" type="#_x0000_t75" style="width:12pt;height:14.25pt" o:ole="">
            <v:imagedata r:id="rId932" o:title=""/>
          </v:shape>
          <o:OLEObject Type="Embed" ProgID="Equation.DSMT4" ShapeID="_x0000_i1487" DrawAspect="Content" ObjectID="_1624864630" r:id="rId933"/>
        </w:object>
      </w:r>
      <w:r w:rsidRPr="00B20E54">
        <w:rPr>
          <w:sz w:val="26"/>
          <w:szCs w:val="26"/>
        </w:rPr>
        <w:t xml:space="preserve"> là diện tích tam giác </w:t>
      </w:r>
      <w:r w:rsidR="00B20E54" w:rsidRPr="00B20E54">
        <w:rPr>
          <w:position w:val="-6"/>
          <w:sz w:val="26"/>
          <w:szCs w:val="26"/>
        </w:rPr>
        <w:object w:dxaOrig="600" w:dyaOrig="279">
          <v:shape id="_x0000_i1488" type="#_x0000_t75" style="width:30pt;height:14.25pt" o:ole="">
            <v:imagedata r:id="rId934" o:title=""/>
          </v:shape>
          <o:OLEObject Type="Embed" ProgID="Equation.DSMT4" ShapeID="_x0000_i1488" DrawAspect="Content" ObjectID="_1624864631" r:id="rId935"/>
        </w:object>
      </w:r>
      <w:r w:rsidRPr="00B20E54">
        <w:rPr>
          <w:sz w:val="26"/>
          <w:szCs w:val="26"/>
        </w:rPr>
        <w:t xml:space="preserve">, suy ra </w:t>
      </w:r>
      <w:r w:rsidR="00B20E54" w:rsidRPr="00B20E54">
        <w:rPr>
          <w:position w:val="-12"/>
          <w:sz w:val="26"/>
          <w:szCs w:val="26"/>
        </w:rPr>
        <w:object w:dxaOrig="1920" w:dyaOrig="360">
          <v:shape id="_x0000_i1489" type="#_x0000_t75" style="width:96pt;height:18pt" o:ole="">
            <v:imagedata r:id="rId936" o:title=""/>
          </v:shape>
          <o:OLEObject Type="Embed" ProgID="Equation.DSMT4" ShapeID="_x0000_i1489" DrawAspect="Content" ObjectID="_1624864632" r:id="rId937"/>
        </w:object>
      </w:r>
      <w:r w:rsidRPr="00B20E54">
        <w:rPr>
          <w:sz w:val="26"/>
          <w:szCs w:val="26"/>
        </w:rPr>
        <w:t xml:space="preserve"> </w:t>
      </w:r>
    </w:p>
    <w:p w:rsidR="0021743B" w:rsidRPr="00B20E54" w:rsidRDefault="0021743B" w:rsidP="0021743B">
      <w:pPr>
        <w:jc w:val="both"/>
        <w:rPr>
          <w:sz w:val="26"/>
          <w:szCs w:val="26"/>
        </w:rPr>
      </w:pPr>
      <w:r w:rsidRPr="00B20E54">
        <w:rPr>
          <w:sz w:val="26"/>
          <w:szCs w:val="26"/>
        </w:rPr>
        <w:t xml:space="preserve">Ta có </w:t>
      </w:r>
      <w:r w:rsidR="00B20E54" w:rsidRPr="00B20E54">
        <w:rPr>
          <w:position w:val="-26"/>
          <w:sz w:val="26"/>
          <w:szCs w:val="26"/>
        </w:rPr>
        <w:object w:dxaOrig="2220" w:dyaOrig="680">
          <v:shape id="_x0000_i1490" type="#_x0000_t75" style="width:111pt;height:33.75pt" o:ole="">
            <v:imagedata r:id="rId938" o:title=""/>
          </v:shape>
          <o:OLEObject Type="Embed" ProgID="Equation.DSMT4" ShapeID="_x0000_i1490" DrawAspect="Content" ObjectID="_1624864633" r:id="rId939"/>
        </w:object>
      </w:r>
    </w:p>
    <w:p w:rsidR="0021743B" w:rsidRPr="00B20E54" w:rsidRDefault="0021743B" w:rsidP="0021743B">
      <w:pPr>
        <w:jc w:val="both"/>
        <w:rPr>
          <w:sz w:val="26"/>
          <w:szCs w:val="26"/>
        </w:rPr>
      </w:pPr>
      <w:r w:rsidRPr="00B20E54">
        <w:rPr>
          <w:sz w:val="26"/>
          <w:szCs w:val="26"/>
        </w:rPr>
        <w:t xml:space="preserve">Gọi </w:t>
      </w:r>
      <w:r w:rsidR="00B20E54" w:rsidRPr="00B20E54">
        <w:rPr>
          <w:position w:val="-6"/>
          <w:sz w:val="26"/>
          <w:szCs w:val="26"/>
        </w:rPr>
        <w:object w:dxaOrig="200" w:dyaOrig="300">
          <v:shape id="_x0000_i1491" type="#_x0000_t75" style="width:9.75pt;height:15pt" o:ole="">
            <v:imagedata r:id="rId940" o:title=""/>
          </v:shape>
          <o:OLEObject Type="Embed" ProgID="Equation.DSMT4" ShapeID="_x0000_i1491" DrawAspect="Content" ObjectID="_1624864634" r:id="rId941"/>
        </w:object>
      </w:r>
      <w:r w:rsidRPr="00B20E54">
        <w:rPr>
          <w:sz w:val="26"/>
          <w:szCs w:val="26"/>
        </w:rPr>
        <w:t xml:space="preserve"> là chiều cao của tứ diện </w:t>
      </w:r>
      <w:r w:rsidR="00B20E54" w:rsidRPr="00B20E54">
        <w:rPr>
          <w:position w:val="-6"/>
          <w:sz w:val="26"/>
          <w:szCs w:val="26"/>
        </w:rPr>
        <w:object w:dxaOrig="780" w:dyaOrig="279">
          <v:shape id="_x0000_i1492" type="#_x0000_t75" style="width:39pt;height:14.25pt" o:ole="">
            <v:imagedata r:id="rId942" o:title=""/>
          </v:shape>
          <o:OLEObject Type="Embed" ProgID="Equation.DSMT4" ShapeID="_x0000_i1492" DrawAspect="Content" ObjectID="_1624864635" r:id="rId943"/>
        </w:object>
      </w:r>
      <w:r w:rsidRPr="00B20E54">
        <w:rPr>
          <w:sz w:val="26"/>
          <w:szCs w:val="26"/>
        </w:rPr>
        <w:t xml:space="preserve">, suy ra </w:t>
      </w:r>
    </w:p>
    <w:p w:rsidR="0021743B" w:rsidRPr="00B20E54" w:rsidRDefault="0021743B" w:rsidP="0021743B">
      <w:pPr>
        <w:jc w:val="both"/>
        <w:rPr>
          <w:sz w:val="26"/>
          <w:szCs w:val="26"/>
        </w:rPr>
      </w:pPr>
      <w:r w:rsidRPr="00B20E54">
        <w:rPr>
          <w:sz w:val="26"/>
          <w:szCs w:val="26"/>
        </w:rPr>
        <w:t xml:space="preserve">              </w:t>
      </w:r>
      <w:r w:rsidR="00B20E54" w:rsidRPr="00B20E54">
        <w:rPr>
          <w:position w:val="-26"/>
          <w:sz w:val="26"/>
          <w:szCs w:val="26"/>
        </w:rPr>
        <w:object w:dxaOrig="4180" w:dyaOrig="680">
          <v:shape id="_x0000_i1493" type="#_x0000_t75" style="width:209.25pt;height:33.75pt" o:ole="">
            <v:imagedata r:id="rId944" o:title=""/>
          </v:shape>
          <o:OLEObject Type="Embed" ProgID="Equation.DSMT4" ShapeID="_x0000_i1493" DrawAspect="Content" ObjectID="_1624864636" r:id="rId945"/>
        </w:object>
      </w:r>
    </w:p>
    <w:p w:rsidR="0021743B" w:rsidRPr="00B20E54" w:rsidRDefault="0021743B" w:rsidP="0021743B">
      <w:pPr>
        <w:jc w:val="both"/>
        <w:rPr>
          <w:sz w:val="26"/>
          <w:szCs w:val="26"/>
        </w:rPr>
      </w:pPr>
      <w:r w:rsidRPr="00B20E54">
        <w:rPr>
          <w:sz w:val="26"/>
          <w:szCs w:val="26"/>
        </w:rPr>
        <w:t xml:space="preserve">Khi đó </w:t>
      </w:r>
      <w:r w:rsidR="00B20E54" w:rsidRPr="00B20E54">
        <w:rPr>
          <w:position w:val="-26"/>
          <w:sz w:val="26"/>
          <w:szCs w:val="26"/>
        </w:rPr>
        <w:object w:dxaOrig="4000" w:dyaOrig="680">
          <v:shape id="_x0000_i1494" type="#_x0000_t75" style="width:200.25pt;height:33.75pt" o:ole="">
            <v:imagedata r:id="rId946" o:title=""/>
          </v:shape>
          <o:OLEObject Type="Embed" ProgID="Equation.DSMT4" ShapeID="_x0000_i1494" DrawAspect="Content" ObjectID="_1624864637" r:id="rId947"/>
        </w:object>
      </w:r>
      <w:r w:rsidRPr="00B20E54">
        <w:rPr>
          <w:sz w:val="26"/>
          <w:szCs w:val="26"/>
        </w:rPr>
        <w:t xml:space="preserve"> </w:t>
      </w:r>
      <w:r w:rsidR="00B20E54" w:rsidRPr="00B20E54">
        <w:rPr>
          <w:position w:val="-26"/>
          <w:sz w:val="26"/>
          <w:szCs w:val="26"/>
        </w:rPr>
        <w:object w:dxaOrig="3879" w:dyaOrig="680">
          <v:shape id="_x0000_i1495" type="#_x0000_t75" style="width:194.25pt;height:33.75pt" o:ole="">
            <v:imagedata r:id="rId948" o:title=""/>
          </v:shape>
          <o:OLEObject Type="Embed" ProgID="Equation.DSMT4" ShapeID="_x0000_i1495" DrawAspect="Content" ObjectID="_1624864638" r:id="rId949"/>
        </w:object>
      </w:r>
    </w:p>
    <w:p w:rsidR="0021743B" w:rsidRPr="00B20E54" w:rsidRDefault="0021743B" w:rsidP="0021743B">
      <w:pPr>
        <w:jc w:val="both"/>
        <w:rPr>
          <w:sz w:val="26"/>
          <w:szCs w:val="26"/>
        </w:rPr>
      </w:pPr>
      <w:r w:rsidRPr="00B20E54">
        <w:rPr>
          <w:sz w:val="26"/>
          <w:szCs w:val="26"/>
        </w:rPr>
        <w:t xml:space="preserve">Suy ra </w:t>
      </w:r>
      <w:r w:rsidR="00B20E54" w:rsidRPr="00B20E54">
        <w:rPr>
          <w:position w:val="-26"/>
          <w:sz w:val="26"/>
          <w:szCs w:val="26"/>
        </w:rPr>
        <w:object w:dxaOrig="6920" w:dyaOrig="680">
          <v:shape id="_x0000_i1496" type="#_x0000_t75" style="width:345.75pt;height:33.75pt" o:ole="">
            <v:imagedata r:id="rId950" o:title=""/>
          </v:shape>
          <o:OLEObject Type="Embed" ProgID="Equation.DSMT4" ShapeID="_x0000_i1496" DrawAspect="Content" ObjectID="_1624864639" r:id="rId951"/>
        </w:object>
      </w:r>
    </w:p>
    <w:p w:rsidR="0021743B" w:rsidRPr="00B20E54" w:rsidRDefault="0021743B" w:rsidP="0021743B">
      <w:pPr>
        <w:jc w:val="both"/>
        <w:rPr>
          <w:sz w:val="26"/>
          <w:szCs w:val="26"/>
        </w:rPr>
      </w:pPr>
      <w:r w:rsidRPr="00B20E54">
        <w:rPr>
          <w:sz w:val="26"/>
          <w:szCs w:val="26"/>
        </w:rPr>
        <w:t xml:space="preserve">Vậy thể tích khối đa diện chứa đỉnh </w:t>
      </w:r>
      <w:r w:rsidR="00B20E54" w:rsidRPr="00B20E54">
        <w:rPr>
          <w:position w:val="-4"/>
          <w:sz w:val="26"/>
          <w:szCs w:val="26"/>
        </w:rPr>
        <w:object w:dxaOrig="240" w:dyaOrig="260">
          <v:shape id="_x0000_i1497" type="#_x0000_t75" style="width:12pt;height:12.75pt" o:ole="">
            <v:imagedata r:id="rId952" o:title=""/>
          </v:shape>
          <o:OLEObject Type="Embed" ProgID="Equation.DSMT4" ShapeID="_x0000_i1497" DrawAspect="Content" ObjectID="_1624864640" r:id="rId953"/>
        </w:object>
      </w:r>
      <w:r w:rsidRPr="00B20E54">
        <w:rPr>
          <w:sz w:val="26"/>
          <w:szCs w:val="26"/>
        </w:rPr>
        <w:t xml:space="preserve"> là </w:t>
      </w:r>
      <w:r w:rsidR="00B20E54" w:rsidRPr="00B20E54">
        <w:rPr>
          <w:position w:val="-26"/>
          <w:sz w:val="26"/>
          <w:szCs w:val="26"/>
        </w:rPr>
        <w:object w:dxaOrig="4560" w:dyaOrig="720">
          <v:shape id="_x0000_i1498" type="#_x0000_t75" style="width:228pt;height:36pt" o:ole="">
            <v:imagedata r:id="rId954" o:title=""/>
          </v:shape>
          <o:OLEObject Type="Embed" ProgID="Equation.DSMT4" ShapeID="_x0000_i1498" DrawAspect="Content" ObjectID="_1624864641" r:id="rId955"/>
        </w:object>
      </w:r>
      <w:r w:rsidRPr="00B20E54">
        <w:rPr>
          <w:sz w:val="26"/>
          <w:szCs w:val="26"/>
        </w:rPr>
        <w:t xml:space="preserve"> </w:t>
      </w:r>
    </w:p>
    <w:p w:rsidR="0021743B" w:rsidRPr="00B20E54" w:rsidRDefault="0021743B" w:rsidP="0021743B">
      <w:pPr>
        <w:jc w:val="both"/>
        <w:rPr>
          <w:b/>
          <w:sz w:val="26"/>
          <w:szCs w:val="26"/>
        </w:rPr>
      </w:pPr>
      <w:r w:rsidRPr="00B20E54">
        <w:rPr>
          <w:b/>
          <w:sz w:val="26"/>
          <w:szCs w:val="26"/>
        </w:rPr>
        <w:t>Chọn B.</w:t>
      </w:r>
    </w:p>
    <w:tbl>
      <w:tblPr>
        <w:tblW w:w="0" w:type="auto"/>
        <w:tblLook w:val="04A0" w:firstRow="1" w:lastRow="0" w:firstColumn="1" w:lastColumn="0" w:noHBand="0" w:noVBand="1"/>
      </w:tblPr>
      <w:tblGrid>
        <w:gridCol w:w="4968"/>
        <w:gridCol w:w="3168"/>
      </w:tblGrid>
      <w:tr w:rsidR="0021743B" w:rsidRPr="00B20E54" w:rsidTr="008638EC">
        <w:tc>
          <w:tcPr>
            <w:tcW w:w="496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lastRenderedPageBreak/>
              <w:t>Câu 94.</w:t>
            </w:r>
            <w:r w:rsidRPr="00B20E54">
              <w:rPr>
                <w:sz w:val="26"/>
                <w:szCs w:val="26"/>
              </w:rPr>
              <w:t xml:space="preserve"> Gọi </w:t>
            </w:r>
            <w:r w:rsidR="00B20E54" w:rsidRPr="00B20E54">
              <w:rPr>
                <w:position w:val="-10"/>
                <w:sz w:val="26"/>
                <w:szCs w:val="26"/>
              </w:rPr>
              <w:object w:dxaOrig="880" w:dyaOrig="320">
                <v:shape id="_x0000_i1499" type="#_x0000_t75" style="width:44.25pt;height:15.75pt" o:ole="">
                  <v:imagedata r:id="rId956" o:title=""/>
                </v:shape>
                <o:OLEObject Type="Embed" ProgID="Equation.DSMT4" ShapeID="_x0000_i1499" DrawAspect="Content" ObjectID="_1624864642" r:id="rId957"/>
              </w:object>
            </w:r>
            <w:r w:rsidRPr="00B20E54">
              <w:rPr>
                <w:sz w:val="26"/>
                <w:szCs w:val="26"/>
              </w:rPr>
              <w:t xml:space="preserve"> lần lượt là trung điểm của các cạnh </w:t>
            </w:r>
            <w:r w:rsidR="00B20E54" w:rsidRPr="00B20E54">
              <w:rPr>
                <w:position w:val="-10"/>
                <w:sz w:val="26"/>
                <w:szCs w:val="26"/>
              </w:rPr>
              <w:object w:dxaOrig="1460" w:dyaOrig="320">
                <v:shape id="_x0000_i1500" type="#_x0000_t75" style="width:72.75pt;height:15.75pt" o:ole="">
                  <v:imagedata r:id="rId958" o:title=""/>
                </v:shape>
                <o:OLEObject Type="Embed" ProgID="Equation.DSMT4" ShapeID="_x0000_i1500" DrawAspect="Content" ObjectID="_1624864643" r:id="rId959"/>
              </w:object>
            </w:r>
            <w:r w:rsidRPr="00B20E54">
              <w:rPr>
                <w:sz w:val="26"/>
                <w:szCs w:val="26"/>
              </w:rPr>
              <w:t xml:space="preserve"> khi đó </w:t>
            </w:r>
            <w:r w:rsidR="00B20E54" w:rsidRPr="00B20E54">
              <w:rPr>
                <w:position w:val="-4"/>
                <w:sz w:val="26"/>
                <w:szCs w:val="26"/>
              </w:rPr>
              <w:object w:dxaOrig="200" w:dyaOrig="260">
                <v:shape id="_x0000_i1501" type="#_x0000_t75" style="width:9.75pt;height:12.75pt" o:ole="">
                  <v:imagedata r:id="rId960" o:title=""/>
                </v:shape>
                <o:OLEObject Type="Embed" ProgID="Equation.DSMT4" ShapeID="_x0000_i1501" DrawAspect="Content" ObjectID="_1624864644" r:id="rId961"/>
              </w:object>
            </w:r>
            <w:r w:rsidRPr="00B20E54">
              <w:rPr>
                <w:sz w:val="26"/>
                <w:szCs w:val="26"/>
              </w:rPr>
              <w:t xml:space="preserve"> là trọng tâm của tứ diện </w:t>
            </w:r>
            <w:r w:rsidR="00B20E54" w:rsidRPr="00B20E54">
              <w:rPr>
                <w:position w:val="-6"/>
                <w:sz w:val="26"/>
                <w:szCs w:val="26"/>
              </w:rPr>
              <w:object w:dxaOrig="820" w:dyaOrig="279">
                <v:shape id="_x0000_i1502" type="#_x0000_t75" style="width:41.25pt;height:14.25pt" o:ole="">
                  <v:imagedata r:id="rId962" o:title=""/>
                </v:shape>
                <o:OLEObject Type="Embed" ProgID="Equation.DSMT4" ShapeID="_x0000_i1502" DrawAspect="Content" ObjectID="_1624864645" r:id="rId963"/>
              </w:object>
            </w:r>
            <w:r w:rsidRPr="00B20E54">
              <w:rPr>
                <w:sz w:val="26"/>
                <w:szCs w:val="26"/>
              </w:rPr>
              <w:t xml:space="preserve"> Ta sẽ dựng mặt phẳng qua </w:t>
            </w:r>
            <w:r w:rsidR="00B20E54" w:rsidRPr="00B20E54">
              <w:rPr>
                <w:position w:val="-4"/>
                <w:sz w:val="26"/>
                <w:szCs w:val="26"/>
              </w:rPr>
              <w:object w:dxaOrig="200" w:dyaOrig="260">
                <v:shape id="_x0000_i1503" type="#_x0000_t75" style="width:9.75pt;height:12.75pt" o:ole="">
                  <v:imagedata r:id="rId964" o:title=""/>
                </v:shape>
                <o:OLEObject Type="Embed" ProgID="Equation.DSMT4" ShapeID="_x0000_i1503" DrawAspect="Content" ObjectID="_1624864646" r:id="rId965"/>
              </w:object>
            </w:r>
            <w:r w:rsidRPr="00B20E54">
              <w:rPr>
                <w:sz w:val="26"/>
                <w:szCs w:val="26"/>
              </w:rPr>
              <w:t xml:space="preserve"> song song với </w:t>
            </w:r>
            <w:r w:rsidR="00B20E54" w:rsidRPr="00B20E54">
              <w:rPr>
                <w:position w:val="-14"/>
                <w:sz w:val="26"/>
                <w:szCs w:val="26"/>
              </w:rPr>
              <w:object w:dxaOrig="880" w:dyaOrig="400">
                <v:shape id="_x0000_i1504" type="#_x0000_t75" style="width:44.25pt;height:20.25pt" o:ole="">
                  <v:imagedata r:id="rId966" o:title=""/>
                </v:shape>
                <o:OLEObject Type="Embed" ProgID="Equation.DSMT4" ShapeID="_x0000_i1504" DrawAspect="Content" ObjectID="_1624864647" r:id="rId967"/>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rong mặt phẳng </w:t>
            </w:r>
            <w:r w:rsidR="00B20E54" w:rsidRPr="00B20E54">
              <w:rPr>
                <w:position w:val="-14"/>
                <w:sz w:val="26"/>
                <w:szCs w:val="26"/>
              </w:rPr>
              <w:object w:dxaOrig="800" w:dyaOrig="400">
                <v:shape id="_x0000_i1505" type="#_x0000_t75" style="width:39.75pt;height:20.25pt" o:ole="">
                  <v:imagedata r:id="rId968" o:title=""/>
                </v:shape>
                <o:OLEObject Type="Embed" ProgID="Equation.DSMT4" ShapeID="_x0000_i1505" DrawAspect="Content" ObjectID="_1624864648" r:id="rId969"/>
              </w:object>
            </w:r>
            <w:r w:rsidRPr="00B20E54">
              <w:rPr>
                <w:sz w:val="26"/>
                <w:szCs w:val="26"/>
              </w:rPr>
              <w:t xml:space="preserve"> dựng đường thẳng qua </w:t>
            </w:r>
            <w:r w:rsidR="00B20E54" w:rsidRPr="00B20E54">
              <w:rPr>
                <w:position w:val="-4"/>
                <w:sz w:val="26"/>
                <w:szCs w:val="26"/>
              </w:rPr>
              <w:object w:dxaOrig="200" w:dyaOrig="260">
                <v:shape id="_x0000_i1506" type="#_x0000_t75" style="width:9.75pt;height:12.75pt" o:ole="">
                  <v:imagedata r:id="rId970" o:title=""/>
                </v:shape>
                <o:OLEObject Type="Embed" ProgID="Equation.DSMT4" ShapeID="_x0000_i1506" DrawAspect="Content" ObjectID="_1624864649" r:id="rId971"/>
              </w:object>
            </w:r>
            <w:r w:rsidRPr="00B20E54">
              <w:rPr>
                <w:sz w:val="26"/>
                <w:szCs w:val="26"/>
              </w:rPr>
              <w:t xml:space="preserve"> song song với </w:t>
            </w:r>
            <w:r w:rsidR="00B20E54" w:rsidRPr="00B20E54">
              <w:rPr>
                <w:position w:val="-4"/>
                <w:sz w:val="26"/>
                <w:szCs w:val="26"/>
              </w:rPr>
              <w:object w:dxaOrig="440" w:dyaOrig="260">
                <v:shape id="_x0000_i1507" type="#_x0000_t75" style="width:21.75pt;height:12.75pt" o:ole="">
                  <v:imagedata r:id="rId972" o:title=""/>
                </v:shape>
                <o:OLEObject Type="Embed" ProgID="Equation.DSMT4" ShapeID="_x0000_i1507" DrawAspect="Content" ObjectID="_1624864650" r:id="rId973"/>
              </w:object>
            </w:r>
            <w:r w:rsidRPr="00B20E54">
              <w:rPr>
                <w:sz w:val="26"/>
                <w:szCs w:val="26"/>
              </w:rPr>
              <w:t xml:space="preserve"> cắt </w:t>
            </w:r>
            <w:r w:rsidR="00B20E54" w:rsidRPr="00B20E54">
              <w:rPr>
                <w:position w:val="-10"/>
                <w:sz w:val="26"/>
                <w:szCs w:val="26"/>
              </w:rPr>
              <w:object w:dxaOrig="920" w:dyaOrig="320">
                <v:shape id="_x0000_i1508" type="#_x0000_t75" style="width:45.75pt;height:15.75pt" o:ole="">
                  <v:imagedata r:id="rId974" o:title=""/>
                </v:shape>
                <o:OLEObject Type="Embed" ProgID="Equation.DSMT4" ShapeID="_x0000_i1508" DrawAspect="Content" ObjectID="_1624864651" r:id="rId975"/>
              </w:object>
            </w:r>
            <w:r w:rsidRPr="00B20E54">
              <w:rPr>
                <w:sz w:val="26"/>
                <w:szCs w:val="26"/>
              </w:rPr>
              <w:t xml:space="preserve"> lần lượt tại </w:t>
            </w:r>
            <w:r w:rsidR="00B20E54" w:rsidRPr="00B20E54">
              <w:rPr>
                <w:position w:val="-10"/>
                <w:sz w:val="26"/>
                <w:szCs w:val="26"/>
              </w:rPr>
              <w:object w:dxaOrig="740" w:dyaOrig="320">
                <v:shape id="_x0000_i1509" type="#_x0000_t75" style="width:36.75pt;height:15.75pt" o:ole="">
                  <v:imagedata r:id="rId976" o:title=""/>
                </v:shape>
                <o:OLEObject Type="Embed" ProgID="Equation.DSMT4" ShapeID="_x0000_i1509" DrawAspect="Content" ObjectID="_1624864652" r:id="rId977"/>
              </w:object>
            </w:r>
            <w:r w:rsidRPr="00B20E54">
              <w:rPr>
                <w:sz w:val="26"/>
                <w:szCs w:val="26"/>
              </w:rPr>
              <w:t xml:space="preserve"> </w: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Qua </w:t>
            </w:r>
            <w:r w:rsidR="00B20E54" w:rsidRPr="00B20E54">
              <w:rPr>
                <w:position w:val="-10"/>
                <w:sz w:val="26"/>
                <w:szCs w:val="26"/>
              </w:rPr>
              <w:object w:dxaOrig="700" w:dyaOrig="320">
                <v:shape id="_x0000_i1510" type="#_x0000_t75" style="width:35.25pt;height:15.75pt" o:ole="">
                  <v:imagedata r:id="rId978" o:title=""/>
                </v:shape>
                <o:OLEObject Type="Embed" ProgID="Equation.DSMT4" ShapeID="_x0000_i1510" DrawAspect="Content" ObjectID="_1624864653" r:id="rId979"/>
              </w:object>
            </w:r>
            <w:r w:rsidRPr="00B20E54">
              <w:rPr>
                <w:sz w:val="26"/>
                <w:szCs w:val="26"/>
              </w:rPr>
              <w:t xml:space="preserve"> lần lượt kẻ các đường thẳng lần lượt song song với </w:t>
            </w:r>
            <w:r w:rsidR="00B20E54" w:rsidRPr="00B20E54">
              <w:rPr>
                <w:position w:val="-10"/>
                <w:sz w:val="26"/>
                <w:szCs w:val="26"/>
              </w:rPr>
              <w:object w:dxaOrig="960" w:dyaOrig="320">
                <v:shape id="_x0000_i1511" type="#_x0000_t75" style="width:48pt;height:15.75pt" o:ole="">
                  <v:imagedata r:id="rId980" o:title=""/>
                </v:shape>
                <o:OLEObject Type="Embed" ProgID="Equation.DSMT4" ShapeID="_x0000_i1511" DrawAspect="Content" ObjectID="_1624864654" r:id="rId981"/>
              </w:object>
            </w:r>
            <w:r w:rsidRPr="00B20E54">
              <w:rPr>
                <w:sz w:val="26"/>
                <w:szCs w:val="26"/>
              </w:rPr>
              <w:t xml:space="preserve"> cắt </w:t>
            </w:r>
            <w:r w:rsidR="00B20E54" w:rsidRPr="00B20E54">
              <w:rPr>
                <w:position w:val="-10"/>
                <w:sz w:val="26"/>
                <w:szCs w:val="26"/>
              </w:rPr>
              <w:object w:dxaOrig="1440" w:dyaOrig="320">
                <v:shape id="_x0000_i1512" type="#_x0000_t75" style="width:1in;height:15.75pt" o:ole="">
                  <v:imagedata r:id="rId982" o:title=""/>
                </v:shape>
                <o:OLEObject Type="Embed" ProgID="Equation.DSMT4" ShapeID="_x0000_i1512" DrawAspect="Content" ObjectID="_1624864655" r:id="rId983"/>
              </w:object>
            </w:r>
            <w:r w:rsidRPr="00B20E54">
              <w:rPr>
                <w:sz w:val="26"/>
                <w:szCs w:val="26"/>
              </w:rPr>
              <w:t xml:space="preserve"> lần lượt tại </w:t>
            </w:r>
            <w:r w:rsidR="00B20E54" w:rsidRPr="00B20E54">
              <w:rPr>
                <w:position w:val="-10"/>
                <w:sz w:val="26"/>
                <w:szCs w:val="26"/>
              </w:rPr>
              <w:object w:dxaOrig="960" w:dyaOrig="320">
                <v:shape id="_x0000_i1513" type="#_x0000_t75" style="width:48pt;height:15.75pt" o:ole="">
                  <v:imagedata r:id="rId984" o:title=""/>
                </v:shape>
                <o:OLEObject Type="Embed" ProgID="Equation.DSMT4" ShapeID="_x0000_i1513" DrawAspect="Content" ObjectID="_1624864656" r:id="rId985"/>
              </w:object>
            </w:r>
            <w:r w:rsidRPr="00B20E54">
              <w:rPr>
                <w:sz w:val="26"/>
                <w:szCs w:val="26"/>
              </w:rPr>
              <w:t xml:space="preserve"> </w:t>
            </w:r>
          </w:p>
        </w:tc>
        <w:tc>
          <w:tcPr>
            <w:tcW w:w="3168"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28800" cy="1863090"/>
                      <wp:effectExtent l="0" t="0" r="0" b="0"/>
                      <wp:docPr id="1915" name="Canvas 19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89" name="Freeform 1917"/>
                              <wps:cNvSpPr>
                                <a:spLocks noEditPoints="1"/>
                              </wps:cNvSpPr>
                              <wps:spPr bwMode="auto">
                                <a:xfrm>
                                  <a:off x="228600" y="1315085"/>
                                  <a:ext cx="1357630" cy="6985"/>
                                </a:xfrm>
                                <a:custGeom>
                                  <a:avLst/>
                                  <a:gdLst>
                                    <a:gd name="T0" fmla="*/ 65 w 2138"/>
                                    <a:gd name="T1" fmla="*/ 0 h 11"/>
                                    <a:gd name="T2" fmla="*/ 0 w 2138"/>
                                    <a:gd name="T3" fmla="*/ 11 h 11"/>
                                    <a:gd name="T4" fmla="*/ 109 w 2138"/>
                                    <a:gd name="T5" fmla="*/ 0 h 11"/>
                                    <a:gd name="T6" fmla="*/ 175 w 2138"/>
                                    <a:gd name="T7" fmla="*/ 11 h 11"/>
                                    <a:gd name="T8" fmla="*/ 109 w 2138"/>
                                    <a:gd name="T9" fmla="*/ 0 h 11"/>
                                    <a:gd name="T10" fmla="*/ 284 w 2138"/>
                                    <a:gd name="T11" fmla="*/ 0 h 11"/>
                                    <a:gd name="T12" fmla="*/ 218 w 2138"/>
                                    <a:gd name="T13" fmla="*/ 11 h 11"/>
                                    <a:gd name="T14" fmla="*/ 327 w 2138"/>
                                    <a:gd name="T15" fmla="*/ 0 h 11"/>
                                    <a:gd name="T16" fmla="*/ 393 w 2138"/>
                                    <a:gd name="T17" fmla="*/ 11 h 11"/>
                                    <a:gd name="T18" fmla="*/ 327 w 2138"/>
                                    <a:gd name="T19" fmla="*/ 0 h 11"/>
                                    <a:gd name="T20" fmla="*/ 502 w 2138"/>
                                    <a:gd name="T21" fmla="*/ 0 h 11"/>
                                    <a:gd name="T22" fmla="*/ 436 w 2138"/>
                                    <a:gd name="T23" fmla="*/ 11 h 11"/>
                                    <a:gd name="T24" fmla="*/ 545 w 2138"/>
                                    <a:gd name="T25" fmla="*/ 0 h 11"/>
                                    <a:gd name="T26" fmla="*/ 611 w 2138"/>
                                    <a:gd name="T27" fmla="*/ 11 h 11"/>
                                    <a:gd name="T28" fmla="*/ 545 w 2138"/>
                                    <a:gd name="T29" fmla="*/ 0 h 11"/>
                                    <a:gd name="T30" fmla="*/ 720 w 2138"/>
                                    <a:gd name="T31" fmla="*/ 0 h 11"/>
                                    <a:gd name="T32" fmla="*/ 655 w 2138"/>
                                    <a:gd name="T33" fmla="*/ 11 h 11"/>
                                    <a:gd name="T34" fmla="*/ 764 w 2138"/>
                                    <a:gd name="T35" fmla="*/ 0 h 11"/>
                                    <a:gd name="T36" fmla="*/ 829 w 2138"/>
                                    <a:gd name="T37" fmla="*/ 11 h 11"/>
                                    <a:gd name="T38" fmla="*/ 764 w 2138"/>
                                    <a:gd name="T39" fmla="*/ 0 h 11"/>
                                    <a:gd name="T40" fmla="*/ 938 w 2138"/>
                                    <a:gd name="T41" fmla="*/ 0 h 11"/>
                                    <a:gd name="T42" fmla="*/ 873 w 2138"/>
                                    <a:gd name="T43" fmla="*/ 11 h 11"/>
                                    <a:gd name="T44" fmla="*/ 982 w 2138"/>
                                    <a:gd name="T45" fmla="*/ 0 h 11"/>
                                    <a:gd name="T46" fmla="*/ 1047 w 2138"/>
                                    <a:gd name="T47" fmla="*/ 11 h 11"/>
                                    <a:gd name="T48" fmla="*/ 982 w 2138"/>
                                    <a:gd name="T49" fmla="*/ 0 h 11"/>
                                    <a:gd name="T50" fmla="*/ 1156 w 2138"/>
                                    <a:gd name="T51" fmla="*/ 0 h 11"/>
                                    <a:gd name="T52" fmla="*/ 1091 w 2138"/>
                                    <a:gd name="T53" fmla="*/ 11 h 11"/>
                                    <a:gd name="T54" fmla="*/ 1200 w 2138"/>
                                    <a:gd name="T55" fmla="*/ 0 h 11"/>
                                    <a:gd name="T56" fmla="*/ 1266 w 2138"/>
                                    <a:gd name="T57" fmla="*/ 11 h 11"/>
                                    <a:gd name="T58" fmla="*/ 1200 w 2138"/>
                                    <a:gd name="T59" fmla="*/ 0 h 11"/>
                                    <a:gd name="T60" fmla="*/ 1375 w 2138"/>
                                    <a:gd name="T61" fmla="*/ 0 h 11"/>
                                    <a:gd name="T62" fmla="*/ 1309 w 2138"/>
                                    <a:gd name="T63" fmla="*/ 11 h 11"/>
                                    <a:gd name="T64" fmla="*/ 1418 w 2138"/>
                                    <a:gd name="T65" fmla="*/ 0 h 11"/>
                                    <a:gd name="T66" fmla="*/ 1484 w 2138"/>
                                    <a:gd name="T67" fmla="*/ 11 h 11"/>
                                    <a:gd name="T68" fmla="*/ 1418 w 2138"/>
                                    <a:gd name="T69" fmla="*/ 0 h 11"/>
                                    <a:gd name="T70" fmla="*/ 1593 w 2138"/>
                                    <a:gd name="T71" fmla="*/ 0 h 11"/>
                                    <a:gd name="T72" fmla="*/ 1527 w 2138"/>
                                    <a:gd name="T73" fmla="*/ 11 h 11"/>
                                    <a:gd name="T74" fmla="*/ 1636 w 2138"/>
                                    <a:gd name="T75" fmla="*/ 0 h 11"/>
                                    <a:gd name="T76" fmla="*/ 1702 w 2138"/>
                                    <a:gd name="T77" fmla="*/ 11 h 11"/>
                                    <a:gd name="T78" fmla="*/ 1636 w 2138"/>
                                    <a:gd name="T79" fmla="*/ 0 h 11"/>
                                    <a:gd name="T80" fmla="*/ 1811 w 2138"/>
                                    <a:gd name="T81" fmla="*/ 0 h 11"/>
                                    <a:gd name="T82" fmla="*/ 1746 w 2138"/>
                                    <a:gd name="T83" fmla="*/ 11 h 11"/>
                                    <a:gd name="T84" fmla="*/ 1855 w 2138"/>
                                    <a:gd name="T85" fmla="*/ 0 h 11"/>
                                    <a:gd name="T86" fmla="*/ 1920 w 2138"/>
                                    <a:gd name="T87" fmla="*/ 11 h 11"/>
                                    <a:gd name="T88" fmla="*/ 1855 w 2138"/>
                                    <a:gd name="T89" fmla="*/ 0 h 11"/>
                                    <a:gd name="T90" fmla="*/ 2029 w 2138"/>
                                    <a:gd name="T91" fmla="*/ 0 h 11"/>
                                    <a:gd name="T92" fmla="*/ 1964 w 2138"/>
                                    <a:gd name="T93" fmla="*/ 11 h 11"/>
                                    <a:gd name="T94" fmla="*/ 2073 w 2138"/>
                                    <a:gd name="T95" fmla="*/ 0 h 11"/>
                                    <a:gd name="T96" fmla="*/ 2138 w 2138"/>
                                    <a:gd name="T97" fmla="*/ 11 h 11"/>
                                    <a:gd name="T98" fmla="*/ 2073 w 2138"/>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38" h="11">
                                      <a:moveTo>
                                        <a:pt x="0" y="0"/>
                                      </a:moveTo>
                                      <a:lnTo>
                                        <a:pt x="65" y="0"/>
                                      </a:lnTo>
                                      <a:lnTo>
                                        <a:pt x="65" y="11"/>
                                      </a:lnTo>
                                      <a:lnTo>
                                        <a:pt x="0" y="11"/>
                                      </a:lnTo>
                                      <a:lnTo>
                                        <a:pt x="0" y="0"/>
                                      </a:lnTo>
                                      <a:close/>
                                      <a:moveTo>
                                        <a:pt x="109" y="0"/>
                                      </a:moveTo>
                                      <a:lnTo>
                                        <a:pt x="175" y="0"/>
                                      </a:lnTo>
                                      <a:lnTo>
                                        <a:pt x="175" y="11"/>
                                      </a:lnTo>
                                      <a:lnTo>
                                        <a:pt x="109" y="11"/>
                                      </a:lnTo>
                                      <a:lnTo>
                                        <a:pt x="109" y="0"/>
                                      </a:lnTo>
                                      <a:close/>
                                      <a:moveTo>
                                        <a:pt x="218" y="0"/>
                                      </a:moveTo>
                                      <a:lnTo>
                                        <a:pt x="284" y="0"/>
                                      </a:lnTo>
                                      <a:lnTo>
                                        <a:pt x="284"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5" y="0"/>
                                      </a:moveTo>
                                      <a:lnTo>
                                        <a:pt x="720" y="0"/>
                                      </a:lnTo>
                                      <a:lnTo>
                                        <a:pt x="720" y="11"/>
                                      </a:lnTo>
                                      <a:lnTo>
                                        <a:pt x="655" y="11"/>
                                      </a:lnTo>
                                      <a:lnTo>
                                        <a:pt x="655" y="0"/>
                                      </a:lnTo>
                                      <a:close/>
                                      <a:moveTo>
                                        <a:pt x="764" y="0"/>
                                      </a:moveTo>
                                      <a:lnTo>
                                        <a:pt x="829" y="0"/>
                                      </a:lnTo>
                                      <a:lnTo>
                                        <a:pt x="829" y="11"/>
                                      </a:lnTo>
                                      <a:lnTo>
                                        <a:pt x="764" y="11"/>
                                      </a:lnTo>
                                      <a:lnTo>
                                        <a:pt x="764" y="0"/>
                                      </a:lnTo>
                                      <a:close/>
                                      <a:moveTo>
                                        <a:pt x="873" y="0"/>
                                      </a:moveTo>
                                      <a:lnTo>
                                        <a:pt x="938" y="0"/>
                                      </a:lnTo>
                                      <a:lnTo>
                                        <a:pt x="938" y="11"/>
                                      </a:lnTo>
                                      <a:lnTo>
                                        <a:pt x="873" y="11"/>
                                      </a:lnTo>
                                      <a:lnTo>
                                        <a:pt x="873" y="0"/>
                                      </a:lnTo>
                                      <a:close/>
                                      <a:moveTo>
                                        <a:pt x="982" y="0"/>
                                      </a:moveTo>
                                      <a:lnTo>
                                        <a:pt x="1047" y="0"/>
                                      </a:lnTo>
                                      <a:lnTo>
                                        <a:pt x="1047" y="11"/>
                                      </a:lnTo>
                                      <a:lnTo>
                                        <a:pt x="982" y="11"/>
                                      </a:lnTo>
                                      <a:lnTo>
                                        <a:pt x="982" y="0"/>
                                      </a:lnTo>
                                      <a:close/>
                                      <a:moveTo>
                                        <a:pt x="1091" y="0"/>
                                      </a:moveTo>
                                      <a:lnTo>
                                        <a:pt x="1156" y="0"/>
                                      </a:lnTo>
                                      <a:lnTo>
                                        <a:pt x="1156" y="11"/>
                                      </a:lnTo>
                                      <a:lnTo>
                                        <a:pt x="1091" y="11"/>
                                      </a:lnTo>
                                      <a:lnTo>
                                        <a:pt x="1091" y="0"/>
                                      </a:lnTo>
                                      <a:close/>
                                      <a:moveTo>
                                        <a:pt x="1200" y="0"/>
                                      </a:moveTo>
                                      <a:lnTo>
                                        <a:pt x="1266" y="0"/>
                                      </a:lnTo>
                                      <a:lnTo>
                                        <a:pt x="1266" y="11"/>
                                      </a:lnTo>
                                      <a:lnTo>
                                        <a:pt x="1200" y="11"/>
                                      </a:lnTo>
                                      <a:lnTo>
                                        <a:pt x="1200" y="0"/>
                                      </a:lnTo>
                                      <a:close/>
                                      <a:moveTo>
                                        <a:pt x="1309" y="0"/>
                                      </a:moveTo>
                                      <a:lnTo>
                                        <a:pt x="1375" y="0"/>
                                      </a:lnTo>
                                      <a:lnTo>
                                        <a:pt x="1375" y="11"/>
                                      </a:lnTo>
                                      <a:lnTo>
                                        <a:pt x="1309" y="11"/>
                                      </a:lnTo>
                                      <a:lnTo>
                                        <a:pt x="1309" y="0"/>
                                      </a:lnTo>
                                      <a:close/>
                                      <a:moveTo>
                                        <a:pt x="1418" y="0"/>
                                      </a:moveTo>
                                      <a:lnTo>
                                        <a:pt x="1484" y="0"/>
                                      </a:lnTo>
                                      <a:lnTo>
                                        <a:pt x="1484" y="11"/>
                                      </a:lnTo>
                                      <a:lnTo>
                                        <a:pt x="1418" y="11"/>
                                      </a:lnTo>
                                      <a:lnTo>
                                        <a:pt x="1418" y="0"/>
                                      </a:lnTo>
                                      <a:close/>
                                      <a:moveTo>
                                        <a:pt x="1527" y="0"/>
                                      </a:moveTo>
                                      <a:lnTo>
                                        <a:pt x="1593" y="0"/>
                                      </a:lnTo>
                                      <a:lnTo>
                                        <a:pt x="1593" y="11"/>
                                      </a:lnTo>
                                      <a:lnTo>
                                        <a:pt x="1527" y="11"/>
                                      </a:lnTo>
                                      <a:lnTo>
                                        <a:pt x="1527" y="0"/>
                                      </a:lnTo>
                                      <a:close/>
                                      <a:moveTo>
                                        <a:pt x="1636" y="0"/>
                                      </a:moveTo>
                                      <a:lnTo>
                                        <a:pt x="1702" y="0"/>
                                      </a:lnTo>
                                      <a:lnTo>
                                        <a:pt x="1702" y="11"/>
                                      </a:lnTo>
                                      <a:lnTo>
                                        <a:pt x="1636" y="11"/>
                                      </a:lnTo>
                                      <a:lnTo>
                                        <a:pt x="1636" y="0"/>
                                      </a:lnTo>
                                      <a:close/>
                                      <a:moveTo>
                                        <a:pt x="1746" y="0"/>
                                      </a:moveTo>
                                      <a:lnTo>
                                        <a:pt x="1811" y="0"/>
                                      </a:lnTo>
                                      <a:lnTo>
                                        <a:pt x="1811" y="11"/>
                                      </a:lnTo>
                                      <a:lnTo>
                                        <a:pt x="1746" y="11"/>
                                      </a:lnTo>
                                      <a:lnTo>
                                        <a:pt x="1746" y="0"/>
                                      </a:lnTo>
                                      <a:close/>
                                      <a:moveTo>
                                        <a:pt x="1855" y="0"/>
                                      </a:moveTo>
                                      <a:lnTo>
                                        <a:pt x="1920" y="0"/>
                                      </a:lnTo>
                                      <a:lnTo>
                                        <a:pt x="1920" y="11"/>
                                      </a:lnTo>
                                      <a:lnTo>
                                        <a:pt x="1855" y="11"/>
                                      </a:lnTo>
                                      <a:lnTo>
                                        <a:pt x="1855" y="0"/>
                                      </a:lnTo>
                                      <a:close/>
                                      <a:moveTo>
                                        <a:pt x="1964" y="0"/>
                                      </a:moveTo>
                                      <a:lnTo>
                                        <a:pt x="2029" y="0"/>
                                      </a:lnTo>
                                      <a:lnTo>
                                        <a:pt x="2029" y="11"/>
                                      </a:lnTo>
                                      <a:lnTo>
                                        <a:pt x="1964" y="11"/>
                                      </a:lnTo>
                                      <a:lnTo>
                                        <a:pt x="1964" y="0"/>
                                      </a:lnTo>
                                      <a:close/>
                                      <a:moveTo>
                                        <a:pt x="2073" y="0"/>
                                      </a:moveTo>
                                      <a:lnTo>
                                        <a:pt x="2138" y="0"/>
                                      </a:lnTo>
                                      <a:lnTo>
                                        <a:pt x="2138" y="11"/>
                                      </a:lnTo>
                                      <a:lnTo>
                                        <a:pt x="2073" y="11"/>
                                      </a:lnTo>
                                      <a:lnTo>
                                        <a:pt x="207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0" name="Line 1918"/>
                              <wps:cNvCnPr/>
                              <wps:spPr bwMode="auto">
                                <a:xfrm>
                                  <a:off x="228600" y="1318895"/>
                                  <a:ext cx="845185" cy="286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1" name="Line 1919"/>
                              <wps:cNvCnPr/>
                              <wps:spPr bwMode="auto">
                                <a:xfrm flipV="1">
                                  <a:off x="1073785" y="1318895"/>
                                  <a:ext cx="512445" cy="28638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4" name="Line 1920"/>
                              <wps:cNvCnPr/>
                              <wps:spPr bwMode="auto">
                                <a:xfrm>
                                  <a:off x="962660" y="249555"/>
                                  <a:ext cx="111125" cy="13557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5" name="Line 1921"/>
                              <wps:cNvCnPr/>
                              <wps:spPr bwMode="auto">
                                <a:xfrm flipH="1">
                                  <a:off x="228600" y="249555"/>
                                  <a:ext cx="734060" cy="10693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6" name="Line 1922"/>
                              <wps:cNvCnPr/>
                              <wps:spPr bwMode="auto">
                                <a:xfrm>
                                  <a:off x="962660" y="249555"/>
                                  <a:ext cx="623570" cy="10693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7" name="Freeform 1923"/>
                              <wps:cNvSpPr>
                                <a:spLocks noEditPoints="1"/>
                              </wps:cNvSpPr>
                              <wps:spPr bwMode="auto">
                                <a:xfrm>
                                  <a:off x="904240" y="942340"/>
                                  <a:ext cx="113030" cy="377190"/>
                                </a:xfrm>
                                <a:custGeom>
                                  <a:avLst/>
                                  <a:gdLst>
                                    <a:gd name="T0" fmla="*/ 0 w 178"/>
                                    <a:gd name="T1" fmla="*/ 592 h 594"/>
                                    <a:gd name="T2" fmla="*/ 18 w 178"/>
                                    <a:gd name="T3" fmla="*/ 528 h 594"/>
                                    <a:gd name="T4" fmla="*/ 28 w 178"/>
                                    <a:gd name="T5" fmla="*/ 531 h 594"/>
                                    <a:gd name="T6" fmla="*/ 10 w 178"/>
                                    <a:gd name="T7" fmla="*/ 594 h 594"/>
                                    <a:gd name="T8" fmla="*/ 0 w 178"/>
                                    <a:gd name="T9" fmla="*/ 592 h 594"/>
                                    <a:gd name="T10" fmla="*/ 30 w 178"/>
                                    <a:gd name="T11" fmla="*/ 486 h 594"/>
                                    <a:gd name="T12" fmla="*/ 48 w 178"/>
                                    <a:gd name="T13" fmla="*/ 422 h 594"/>
                                    <a:gd name="T14" fmla="*/ 58 w 178"/>
                                    <a:gd name="T15" fmla="*/ 425 h 594"/>
                                    <a:gd name="T16" fmla="*/ 40 w 178"/>
                                    <a:gd name="T17" fmla="*/ 489 h 594"/>
                                    <a:gd name="T18" fmla="*/ 30 w 178"/>
                                    <a:gd name="T19" fmla="*/ 486 h 594"/>
                                    <a:gd name="T20" fmla="*/ 60 w 178"/>
                                    <a:gd name="T21" fmla="*/ 380 h 594"/>
                                    <a:gd name="T22" fmla="*/ 78 w 178"/>
                                    <a:gd name="T23" fmla="*/ 317 h 594"/>
                                    <a:gd name="T24" fmla="*/ 88 w 178"/>
                                    <a:gd name="T25" fmla="*/ 320 h 594"/>
                                    <a:gd name="T26" fmla="*/ 70 w 178"/>
                                    <a:gd name="T27" fmla="*/ 383 h 594"/>
                                    <a:gd name="T28" fmla="*/ 60 w 178"/>
                                    <a:gd name="T29" fmla="*/ 380 h 594"/>
                                    <a:gd name="T30" fmla="*/ 90 w 178"/>
                                    <a:gd name="T31" fmla="*/ 274 h 594"/>
                                    <a:gd name="T32" fmla="*/ 108 w 178"/>
                                    <a:gd name="T33" fmla="*/ 211 h 594"/>
                                    <a:gd name="T34" fmla="*/ 118 w 178"/>
                                    <a:gd name="T35" fmla="*/ 214 h 594"/>
                                    <a:gd name="T36" fmla="*/ 100 w 178"/>
                                    <a:gd name="T37" fmla="*/ 277 h 594"/>
                                    <a:gd name="T38" fmla="*/ 90 w 178"/>
                                    <a:gd name="T39" fmla="*/ 274 h 594"/>
                                    <a:gd name="T40" fmla="*/ 120 w 178"/>
                                    <a:gd name="T41" fmla="*/ 169 h 594"/>
                                    <a:gd name="T42" fmla="*/ 138 w 178"/>
                                    <a:gd name="T43" fmla="*/ 105 h 594"/>
                                    <a:gd name="T44" fmla="*/ 148 w 178"/>
                                    <a:gd name="T45" fmla="*/ 108 h 594"/>
                                    <a:gd name="T46" fmla="*/ 130 w 178"/>
                                    <a:gd name="T47" fmla="*/ 172 h 594"/>
                                    <a:gd name="T48" fmla="*/ 120 w 178"/>
                                    <a:gd name="T49" fmla="*/ 169 h 594"/>
                                    <a:gd name="T50" fmla="*/ 150 w 178"/>
                                    <a:gd name="T51" fmla="*/ 63 h 594"/>
                                    <a:gd name="T52" fmla="*/ 167 w 178"/>
                                    <a:gd name="T53" fmla="*/ 0 h 594"/>
                                    <a:gd name="T54" fmla="*/ 178 w 178"/>
                                    <a:gd name="T55" fmla="*/ 3 h 594"/>
                                    <a:gd name="T56" fmla="*/ 160 w 178"/>
                                    <a:gd name="T57" fmla="*/ 66 h 594"/>
                                    <a:gd name="T58" fmla="*/ 150 w 178"/>
                                    <a:gd name="T59" fmla="*/ 63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78" h="594">
                                      <a:moveTo>
                                        <a:pt x="0" y="592"/>
                                      </a:moveTo>
                                      <a:lnTo>
                                        <a:pt x="18" y="528"/>
                                      </a:lnTo>
                                      <a:lnTo>
                                        <a:pt x="28" y="531"/>
                                      </a:lnTo>
                                      <a:lnTo>
                                        <a:pt x="10" y="594"/>
                                      </a:lnTo>
                                      <a:lnTo>
                                        <a:pt x="0" y="592"/>
                                      </a:lnTo>
                                      <a:close/>
                                      <a:moveTo>
                                        <a:pt x="30" y="486"/>
                                      </a:moveTo>
                                      <a:lnTo>
                                        <a:pt x="48" y="422"/>
                                      </a:lnTo>
                                      <a:lnTo>
                                        <a:pt x="58" y="425"/>
                                      </a:lnTo>
                                      <a:lnTo>
                                        <a:pt x="40" y="489"/>
                                      </a:lnTo>
                                      <a:lnTo>
                                        <a:pt x="30" y="486"/>
                                      </a:lnTo>
                                      <a:close/>
                                      <a:moveTo>
                                        <a:pt x="60" y="380"/>
                                      </a:moveTo>
                                      <a:lnTo>
                                        <a:pt x="78" y="317"/>
                                      </a:lnTo>
                                      <a:lnTo>
                                        <a:pt x="88" y="320"/>
                                      </a:lnTo>
                                      <a:lnTo>
                                        <a:pt x="70" y="383"/>
                                      </a:lnTo>
                                      <a:lnTo>
                                        <a:pt x="60" y="380"/>
                                      </a:lnTo>
                                      <a:close/>
                                      <a:moveTo>
                                        <a:pt x="90" y="274"/>
                                      </a:moveTo>
                                      <a:lnTo>
                                        <a:pt x="108" y="211"/>
                                      </a:lnTo>
                                      <a:lnTo>
                                        <a:pt x="118" y="214"/>
                                      </a:lnTo>
                                      <a:lnTo>
                                        <a:pt x="100" y="277"/>
                                      </a:lnTo>
                                      <a:lnTo>
                                        <a:pt x="90" y="274"/>
                                      </a:lnTo>
                                      <a:close/>
                                      <a:moveTo>
                                        <a:pt x="120" y="169"/>
                                      </a:moveTo>
                                      <a:lnTo>
                                        <a:pt x="138" y="105"/>
                                      </a:lnTo>
                                      <a:lnTo>
                                        <a:pt x="148" y="108"/>
                                      </a:lnTo>
                                      <a:lnTo>
                                        <a:pt x="130" y="172"/>
                                      </a:lnTo>
                                      <a:lnTo>
                                        <a:pt x="120" y="169"/>
                                      </a:lnTo>
                                      <a:close/>
                                      <a:moveTo>
                                        <a:pt x="150" y="63"/>
                                      </a:moveTo>
                                      <a:lnTo>
                                        <a:pt x="167" y="0"/>
                                      </a:lnTo>
                                      <a:lnTo>
                                        <a:pt x="178" y="3"/>
                                      </a:lnTo>
                                      <a:lnTo>
                                        <a:pt x="160" y="66"/>
                                      </a:lnTo>
                                      <a:lnTo>
                                        <a:pt x="150" y="6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28" name="Line 1924"/>
                              <wps:cNvCnPr/>
                              <wps:spPr bwMode="auto">
                                <a:xfrm flipV="1">
                                  <a:off x="228600" y="927100"/>
                                  <a:ext cx="789940" cy="3917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29" name="Line 1925"/>
                              <wps:cNvCnPr/>
                              <wps:spPr bwMode="auto">
                                <a:xfrm>
                                  <a:off x="1018540" y="927100"/>
                                  <a:ext cx="567690" cy="3917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0" name="Line 1926"/>
                              <wps:cNvCnPr/>
                              <wps:spPr bwMode="auto">
                                <a:xfrm>
                                  <a:off x="412115" y="1051560"/>
                                  <a:ext cx="633730" cy="214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1" name="Line 1927"/>
                              <wps:cNvCnPr/>
                              <wps:spPr bwMode="auto">
                                <a:xfrm flipV="1">
                                  <a:off x="1045845" y="1051560"/>
                                  <a:ext cx="384810" cy="2146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32" name="Freeform 1928"/>
                              <wps:cNvSpPr>
                                <a:spLocks noEditPoints="1"/>
                              </wps:cNvSpPr>
                              <wps:spPr bwMode="auto">
                                <a:xfrm>
                                  <a:off x="419100" y="1048385"/>
                                  <a:ext cx="1011555" cy="6985"/>
                                </a:xfrm>
                                <a:custGeom>
                                  <a:avLst/>
                                  <a:gdLst>
                                    <a:gd name="T0" fmla="*/ 1527 w 1593"/>
                                    <a:gd name="T1" fmla="*/ 11 h 11"/>
                                    <a:gd name="T2" fmla="*/ 1593 w 1593"/>
                                    <a:gd name="T3" fmla="*/ 0 h 11"/>
                                    <a:gd name="T4" fmla="*/ 1484 w 1593"/>
                                    <a:gd name="T5" fmla="*/ 11 h 11"/>
                                    <a:gd name="T6" fmla="*/ 1418 w 1593"/>
                                    <a:gd name="T7" fmla="*/ 0 h 11"/>
                                    <a:gd name="T8" fmla="*/ 1484 w 1593"/>
                                    <a:gd name="T9" fmla="*/ 11 h 11"/>
                                    <a:gd name="T10" fmla="*/ 1309 w 1593"/>
                                    <a:gd name="T11" fmla="*/ 11 h 11"/>
                                    <a:gd name="T12" fmla="*/ 1375 w 1593"/>
                                    <a:gd name="T13" fmla="*/ 0 h 11"/>
                                    <a:gd name="T14" fmla="*/ 1266 w 1593"/>
                                    <a:gd name="T15" fmla="*/ 11 h 11"/>
                                    <a:gd name="T16" fmla="*/ 1200 w 1593"/>
                                    <a:gd name="T17" fmla="*/ 0 h 11"/>
                                    <a:gd name="T18" fmla="*/ 1266 w 1593"/>
                                    <a:gd name="T19" fmla="*/ 11 h 11"/>
                                    <a:gd name="T20" fmla="*/ 1091 w 1593"/>
                                    <a:gd name="T21" fmla="*/ 11 h 11"/>
                                    <a:gd name="T22" fmla="*/ 1156 w 1593"/>
                                    <a:gd name="T23" fmla="*/ 0 h 11"/>
                                    <a:gd name="T24" fmla="*/ 1047 w 1593"/>
                                    <a:gd name="T25" fmla="*/ 11 h 11"/>
                                    <a:gd name="T26" fmla="*/ 982 w 1593"/>
                                    <a:gd name="T27" fmla="*/ 0 h 11"/>
                                    <a:gd name="T28" fmla="*/ 1047 w 1593"/>
                                    <a:gd name="T29" fmla="*/ 11 h 11"/>
                                    <a:gd name="T30" fmla="*/ 873 w 1593"/>
                                    <a:gd name="T31" fmla="*/ 11 h 11"/>
                                    <a:gd name="T32" fmla="*/ 938 w 1593"/>
                                    <a:gd name="T33" fmla="*/ 0 h 11"/>
                                    <a:gd name="T34" fmla="*/ 829 w 1593"/>
                                    <a:gd name="T35" fmla="*/ 11 h 11"/>
                                    <a:gd name="T36" fmla="*/ 764 w 1593"/>
                                    <a:gd name="T37" fmla="*/ 0 h 11"/>
                                    <a:gd name="T38" fmla="*/ 829 w 1593"/>
                                    <a:gd name="T39" fmla="*/ 11 h 11"/>
                                    <a:gd name="T40" fmla="*/ 655 w 1593"/>
                                    <a:gd name="T41" fmla="*/ 11 h 11"/>
                                    <a:gd name="T42" fmla="*/ 720 w 1593"/>
                                    <a:gd name="T43" fmla="*/ 0 h 11"/>
                                    <a:gd name="T44" fmla="*/ 611 w 1593"/>
                                    <a:gd name="T45" fmla="*/ 11 h 11"/>
                                    <a:gd name="T46" fmla="*/ 545 w 1593"/>
                                    <a:gd name="T47" fmla="*/ 0 h 11"/>
                                    <a:gd name="T48" fmla="*/ 611 w 1593"/>
                                    <a:gd name="T49" fmla="*/ 11 h 11"/>
                                    <a:gd name="T50" fmla="*/ 436 w 1593"/>
                                    <a:gd name="T51" fmla="*/ 11 h 11"/>
                                    <a:gd name="T52" fmla="*/ 502 w 1593"/>
                                    <a:gd name="T53" fmla="*/ 0 h 11"/>
                                    <a:gd name="T54" fmla="*/ 393 w 1593"/>
                                    <a:gd name="T55" fmla="*/ 11 h 11"/>
                                    <a:gd name="T56" fmla="*/ 327 w 1593"/>
                                    <a:gd name="T57" fmla="*/ 0 h 11"/>
                                    <a:gd name="T58" fmla="*/ 393 w 1593"/>
                                    <a:gd name="T59" fmla="*/ 11 h 11"/>
                                    <a:gd name="T60" fmla="*/ 218 w 1593"/>
                                    <a:gd name="T61" fmla="*/ 11 h 11"/>
                                    <a:gd name="T62" fmla="*/ 284 w 1593"/>
                                    <a:gd name="T63" fmla="*/ 0 h 11"/>
                                    <a:gd name="T64" fmla="*/ 175 w 1593"/>
                                    <a:gd name="T65" fmla="*/ 11 h 11"/>
                                    <a:gd name="T66" fmla="*/ 109 w 1593"/>
                                    <a:gd name="T67" fmla="*/ 0 h 11"/>
                                    <a:gd name="T68" fmla="*/ 175 w 1593"/>
                                    <a:gd name="T69" fmla="*/ 11 h 11"/>
                                    <a:gd name="T70" fmla="*/ 0 w 1593"/>
                                    <a:gd name="T71" fmla="*/ 11 h 11"/>
                                    <a:gd name="T72" fmla="*/ 65 w 1593"/>
                                    <a:gd name="T7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93" h="11">
                                      <a:moveTo>
                                        <a:pt x="1593" y="11"/>
                                      </a:moveTo>
                                      <a:lnTo>
                                        <a:pt x="1527" y="11"/>
                                      </a:lnTo>
                                      <a:lnTo>
                                        <a:pt x="1527" y="0"/>
                                      </a:lnTo>
                                      <a:lnTo>
                                        <a:pt x="1593" y="0"/>
                                      </a:lnTo>
                                      <a:lnTo>
                                        <a:pt x="1593" y="11"/>
                                      </a:lnTo>
                                      <a:close/>
                                      <a:moveTo>
                                        <a:pt x="1484" y="11"/>
                                      </a:moveTo>
                                      <a:lnTo>
                                        <a:pt x="1418" y="11"/>
                                      </a:lnTo>
                                      <a:lnTo>
                                        <a:pt x="1418" y="0"/>
                                      </a:lnTo>
                                      <a:lnTo>
                                        <a:pt x="1484" y="0"/>
                                      </a:lnTo>
                                      <a:lnTo>
                                        <a:pt x="1484" y="11"/>
                                      </a:lnTo>
                                      <a:close/>
                                      <a:moveTo>
                                        <a:pt x="1375" y="11"/>
                                      </a:moveTo>
                                      <a:lnTo>
                                        <a:pt x="1309" y="11"/>
                                      </a:lnTo>
                                      <a:lnTo>
                                        <a:pt x="1309" y="0"/>
                                      </a:lnTo>
                                      <a:lnTo>
                                        <a:pt x="1375" y="0"/>
                                      </a:lnTo>
                                      <a:lnTo>
                                        <a:pt x="1375" y="11"/>
                                      </a:lnTo>
                                      <a:close/>
                                      <a:moveTo>
                                        <a:pt x="1266" y="11"/>
                                      </a:moveTo>
                                      <a:lnTo>
                                        <a:pt x="1200" y="11"/>
                                      </a:lnTo>
                                      <a:lnTo>
                                        <a:pt x="1200" y="0"/>
                                      </a:lnTo>
                                      <a:lnTo>
                                        <a:pt x="1266" y="0"/>
                                      </a:lnTo>
                                      <a:lnTo>
                                        <a:pt x="1266" y="11"/>
                                      </a:lnTo>
                                      <a:close/>
                                      <a:moveTo>
                                        <a:pt x="1156" y="11"/>
                                      </a:moveTo>
                                      <a:lnTo>
                                        <a:pt x="1091" y="11"/>
                                      </a:lnTo>
                                      <a:lnTo>
                                        <a:pt x="1091" y="0"/>
                                      </a:lnTo>
                                      <a:lnTo>
                                        <a:pt x="1156" y="0"/>
                                      </a:lnTo>
                                      <a:lnTo>
                                        <a:pt x="1156" y="11"/>
                                      </a:lnTo>
                                      <a:close/>
                                      <a:moveTo>
                                        <a:pt x="1047" y="11"/>
                                      </a:moveTo>
                                      <a:lnTo>
                                        <a:pt x="982" y="11"/>
                                      </a:lnTo>
                                      <a:lnTo>
                                        <a:pt x="982" y="0"/>
                                      </a:lnTo>
                                      <a:lnTo>
                                        <a:pt x="1047" y="0"/>
                                      </a:lnTo>
                                      <a:lnTo>
                                        <a:pt x="1047" y="11"/>
                                      </a:lnTo>
                                      <a:close/>
                                      <a:moveTo>
                                        <a:pt x="938" y="11"/>
                                      </a:moveTo>
                                      <a:lnTo>
                                        <a:pt x="873" y="11"/>
                                      </a:lnTo>
                                      <a:lnTo>
                                        <a:pt x="873" y="0"/>
                                      </a:lnTo>
                                      <a:lnTo>
                                        <a:pt x="938" y="0"/>
                                      </a:lnTo>
                                      <a:lnTo>
                                        <a:pt x="938" y="11"/>
                                      </a:lnTo>
                                      <a:close/>
                                      <a:moveTo>
                                        <a:pt x="829" y="11"/>
                                      </a:moveTo>
                                      <a:lnTo>
                                        <a:pt x="764" y="11"/>
                                      </a:lnTo>
                                      <a:lnTo>
                                        <a:pt x="764" y="0"/>
                                      </a:lnTo>
                                      <a:lnTo>
                                        <a:pt x="829" y="0"/>
                                      </a:lnTo>
                                      <a:lnTo>
                                        <a:pt x="829" y="11"/>
                                      </a:lnTo>
                                      <a:close/>
                                      <a:moveTo>
                                        <a:pt x="720" y="11"/>
                                      </a:moveTo>
                                      <a:lnTo>
                                        <a:pt x="655" y="11"/>
                                      </a:lnTo>
                                      <a:lnTo>
                                        <a:pt x="655" y="0"/>
                                      </a:lnTo>
                                      <a:lnTo>
                                        <a:pt x="720" y="0"/>
                                      </a:lnTo>
                                      <a:lnTo>
                                        <a:pt x="720" y="11"/>
                                      </a:lnTo>
                                      <a:close/>
                                      <a:moveTo>
                                        <a:pt x="611" y="11"/>
                                      </a:moveTo>
                                      <a:lnTo>
                                        <a:pt x="545" y="11"/>
                                      </a:lnTo>
                                      <a:lnTo>
                                        <a:pt x="545" y="0"/>
                                      </a:lnTo>
                                      <a:lnTo>
                                        <a:pt x="611" y="0"/>
                                      </a:lnTo>
                                      <a:lnTo>
                                        <a:pt x="611" y="11"/>
                                      </a:lnTo>
                                      <a:close/>
                                      <a:moveTo>
                                        <a:pt x="502" y="11"/>
                                      </a:moveTo>
                                      <a:lnTo>
                                        <a:pt x="436" y="11"/>
                                      </a:lnTo>
                                      <a:lnTo>
                                        <a:pt x="436" y="0"/>
                                      </a:lnTo>
                                      <a:lnTo>
                                        <a:pt x="502" y="0"/>
                                      </a:lnTo>
                                      <a:lnTo>
                                        <a:pt x="502" y="11"/>
                                      </a:lnTo>
                                      <a:close/>
                                      <a:moveTo>
                                        <a:pt x="393" y="11"/>
                                      </a:moveTo>
                                      <a:lnTo>
                                        <a:pt x="327" y="11"/>
                                      </a:lnTo>
                                      <a:lnTo>
                                        <a:pt x="327" y="0"/>
                                      </a:lnTo>
                                      <a:lnTo>
                                        <a:pt x="393" y="0"/>
                                      </a:lnTo>
                                      <a:lnTo>
                                        <a:pt x="393" y="11"/>
                                      </a:lnTo>
                                      <a:close/>
                                      <a:moveTo>
                                        <a:pt x="284" y="11"/>
                                      </a:moveTo>
                                      <a:lnTo>
                                        <a:pt x="218" y="11"/>
                                      </a:lnTo>
                                      <a:lnTo>
                                        <a:pt x="218" y="0"/>
                                      </a:lnTo>
                                      <a:lnTo>
                                        <a:pt x="284" y="0"/>
                                      </a:lnTo>
                                      <a:lnTo>
                                        <a:pt x="284" y="11"/>
                                      </a:lnTo>
                                      <a:close/>
                                      <a:moveTo>
                                        <a:pt x="175" y="11"/>
                                      </a:moveTo>
                                      <a:lnTo>
                                        <a:pt x="109" y="11"/>
                                      </a:lnTo>
                                      <a:lnTo>
                                        <a:pt x="109" y="0"/>
                                      </a:lnTo>
                                      <a:lnTo>
                                        <a:pt x="175" y="0"/>
                                      </a:lnTo>
                                      <a:lnTo>
                                        <a:pt x="175" y="11"/>
                                      </a:lnTo>
                                      <a:close/>
                                      <a:moveTo>
                                        <a:pt x="65" y="11"/>
                                      </a:moveTo>
                                      <a:lnTo>
                                        <a:pt x="0" y="11"/>
                                      </a:lnTo>
                                      <a:lnTo>
                                        <a:pt x="0" y="0"/>
                                      </a:lnTo>
                                      <a:lnTo>
                                        <a:pt x="65" y="0"/>
                                      </a:lnTo>
                                      <a:lnTo>
                                        <a:pt x="65" y="1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33" name="Freeform 1929"/>
                              <wps:cNvSpPr>
                                <a:spLocks noEditPoints="1"/>
                              </wps:cNvSpPr>
                              <wps:spPr bwMode="auto">
                                <a:xfrm>
                                  <a:off x="623570" y="1119505"/>
                                  <a:ext cx="664845" cy="6985"/>
                                </a:xfrm>
                                <a:custGeom>
                                  <a:avLst/>
                                  <a:gdLst>
                                    <a:gd name="T0" fmla="*/ 0 w 1047"/>
                                    <a:gd name="T1" fmla="*/ 0 h 11"/>
                                    <a:gd name="T2" fmla="*/ 65 w 1047"/>
                                    <a:gd name="T3" fmla="*/ 0 h 11"/>
                                    <a:gd name="T4" fmla="*/ 65 w 1047"/>
                                    <a:gd name="T5" fmla="*/ 11 h 11"/>
                                    <a:gd name="T6" fmla="*/ 0 w 1047"/>
                                    <a:gd name="T7" fmla="*/ 11 h 11"/>
                                    <a:gd name="T8" fmla="*/ 0 w 1047"/>
                                    <a:gd name="T9" fmla="*/ 0 h 11"/>
                                    <a:gd name="T10" fmla="*/ 109 w 1047"/>
                                    <a:gd name="T11" fmla="*/ 0 h 11"/>
                                    <a:gd name="T12" fmla="*/ 174 w 1047"/>
                                    <a:gd name="T13" fmla="*/ 0 h 11"/>
                                    <a:gd name="T14" fmla="*/ 174 w 1047"/>
                                    <a:gd name="T15" fmla="*/ 11 h 11"/>
                                    <a:gd name="T16" fmla="*/ 109 w 1047"/>
                                    <a:gd name="T17" fmla="*/ 11 h 11"/>
                                    <a:gd name="T18" fmla="*/ 109 w 1047"/>
                                    <a:gd name="T19" fmla="*/ 0 h 11"/>
                                    <a:gd name="T20" fmla="*/ 218 w 1047"/>
                                    <a:gd name="T21" fmla="*/ 0 h 11"/>
                                    <a:gd name="T22" fmla="*/ 283 w 1047"/>
                                    <a:gd name="T23" fmla="*/ 0 h 11"/>
                                    <a:gd name="T24" fmla="*/ 283 w 1047"/>
                                    <a:gd name="T25" fmla="*/ 11 h 11"/>
                                    <a:gd name="T26" fmla="*/ 218 w 1047"/>
                                    <a:gd name="T27" fmla="*/ 11 h 11"/>
                                    <a:gd name="T28" fmla="*/ 218 w 1047"/>
                                    <a:gd name="T29" fmla="*/ 0 h 11"/>
                                    <a:gd name="T30" fmla="*/ 327 w 1047"/>
                                    <a:gd name="T31" fmla="*/ 0 h 11"/>
                                    <a:gd name="T32" fmla="*/ 393 w 1047"/>
                                    <a:gd name="T33" fmla="*/ 0 h 11"/>
                                    <a:gd name="T34" fmla="*/ 393 w 1047"/>
                                    <a:gd name="T35" fmla="*/ 11 h 11"/>
                                    <a:gd name="T36" fmla="*/ 327 w 1047"/>
                                    <a:gd name="T37" fmla="*/ 11 h 11"/>
                                    <a:gd name="T38" fmla="*/ 327 w 1047"/>
                                    <a:gd name="T39" fmla="*/ 0 h 11"/>
                                    <a:gd name="T40" fmla="*/ 436 w 1047"/>
                                    <a:gd name="T41" fmla="*/ 0 h 11"/>
                                    <a:gd name="T42" fmla="*/ 502 w 1047"/>
                                    <a:gd name="T43" fmla="*/ 0 h 11"/>
                                    <a:gd name="T44" fmla="*/ 502 w 1047"/>
                                    <a:gd name="T45" fmla="*/ 11 h 11"/>
                                    <a:gd name="T46" fmla="*/ 436 w 1047"/>
                                    <a:gd name="T47" fmla="*/ 11 h 11"/>
                                    <a:gd name="T48" fmla="*/ 436 w 1047"/>
                                    <a:gd name="T49" fmla="*/ 0 h 11"/>
                                    <a:gd name="T50" fmla="*/ 545 w 1047"/>
                                    <a:gd name="T51" fmla="*/ 0 h 11"/>
                                    <a:gd name="T52" fmla="*/ 611 w 1047"/>
                                    <a:gd name="T53" fmla="*/ 0 h 11"/>
                                    <a:gd name="T54" fmla="*/ 611 w 1047"/>
                                    <a:gd name="T55" fmla="*/ 11 h 11"/>
                                    <a:gd name="T56" fmla="*/ 545 w 1047"/>
                                    <a:gd name="T57" fmla="*/ 11 h 11"/>
                                    <a:gd name="T58" fmla="*/ 545 w 1047"/>
                                    <a:gd name="T59" fmla="*/ 0 h 11"/>
                                    <a:gd name="T60" fmla="*/ 654 w 1047"/>
                                    <a:gd name="T61" fmla="*/ 0 h 11"/>
                                    <a:gd name="T62" fmla="*/ 720 w 1047"/>
                                    <a:gd name="T63" fmla="*/ 0 h 11"/>
                                    <a:gd name="T64" fmla="*/ 720 w 1047"/>
                                    <a:gd name="T65" fmla="*/ 11 h 11"/>
                                    <a:gd name="T66" fmla="*/ 654 w 1047"/>
                                    <a:gd name="T67" fmla="*/ 11 h 11"/>
                                    <a:gd name="T68" fmla="*/ 654 w 1047"/>
                                    <a:gd name="T69" fmla="*/ 0 h 11"/>
                                    <a:gd name="T70" fmla="*/ 764 w 1047"/>
                                    <a:gd name="T71" fmla="*/ 0 h 11"/>
                                    <a:gd name="T72" fmla="*/ 829 w 1047"/>
                                    <a:gd name="T73" fmla="*/ 0 h 11"/>
                                    <a:gd name="T74" fmla="*/ 829 w 1047"/>
                                    <a:gd name="T75" fmla="*/ 11 h 11"/>
                                    <a:gd name="T76" fmla="*/ 764 w 1047"/>
                                    <a:gd name="T77" fmla="*/ 11 h 11"/>
                                    <a:gd name="T78" fmla="*/ 764 w 1047"/>
                                    <a:gd name="T79" fmla="*/ 0 h 11"/>
                                    <a:gd name="T80" fmla="*/ 873 w 1047"/>
                                    <a:gd name="T81" fmla="*/ 0 h 11"/>
                                    <a:gd name="T82" fmla="*/ 938 w 1047"/>
                                    <a:gd name="T83" fmla="*/ 0 h 11"/>
                                    <a:gd name="T84" fmla="*/ 938 w 1047"/>
                                    <a:gd name="T85" fmla="*/ 11 h 11"/>
                                    <a:gd name="T86" fmla="*/ 873 w 1047"/>
                                    <a:gd name="T87" fmla="*/ 11 h 11"/>
                                    <a:gd name="T88" fmla="*/ 873 w 1047"/>
                                    <a:gd name="T89" fmla="*/ 0 h 11"/>
                                    <a:gd name="T90" fmla="*/ 982 w 1047"/>
                                    <a:gd name="T91" fmla="*/ 0 h 11"/>
                                    <a:gd name="T92" fmla="*/ 1047 w 1047"/>
                                    <a:gd name="T93" fmla="*/ 0 h 11"/>
                                    <a:gd name="T94" fmla="*/ 1047 w 1047"/>
                                    <a:gd name="T95" fmla="*/ 11 h 11"/>
                                    <a:gd name="T96" fmla="*/ 982 w 1047"/>
                                    <a:gd name="T97" fmla="*/ 11 h 11"/>
                                    <a:gd name="T98" fmla="*/ 982 w 1047"/>
                                    <a:gd name="T9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47"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7" y="0"/>
                                      </a:moveTo>
                                      <a:lnTo>
                                        <a:pt x="393" y="0"/>
                                      </a:lnTo>
                                      <a:lnTo>
                                        <a:pt x="393" y="11"/>
                                      </a:lnTo>
                                      <a:lnTo>
                                        <a:pt x="327" y="11"/>
                                      </a:lnTo>
                                      <a:lnTo>
                                        <a:pt x="327" y="0"/>
                                      </a:lnTo>
                                      <a:close/>
                                      <a:moveTo>
                                        <a:pt x="436" y="0"/>
                                      </a:moveTo>
                                      <a:lnTo>
                                        <a:pt x="502" y="0"/>
                                      </a:lnTo>
                                      <a:lnTo>
                                        <a:pt x="502" y="11"/>
                                      </a:lnTo>
                                      <a:lnTo>
                                        <a:pt x="436" y="11"/>
                                      </a:lnTo>
                                      <a:lnTo>
                                        <a:pt x="436" y="0"/>
                                      </a:lnTo>
                                      <a:close/>
                                      <a:moveTo>
                                        <a:pt x="545" y="0"/>
                                      </a:moveTo>
                                      <a:lnTo>
                                        <a:pt x="611" y="0"/>
                                      </a:lnTo>
                                      <a:lnTo>
                                        <a:pt x="611" y="11"/>
                                      </a:lnTo>
                                      <a:lnTo>
                                        <a:pt x="545" y="11"/>
                                      </a:lnTo>
                                      <a:lnTo>
                                        <a:pt x="545" y="0"/>
                                      </a:lnTo>
                                      <a:close/>
                                      <a:moveTo>
                                        <a:pt x="654" y="0"/>
                                      </a:moveTo>
                                      <a:lnTo>
                                        <a:pt x="720" y="0"/>
                                      </a:lnTo>
                                      <a:lnTo>
                                        <a:pt x="720" y="11"/>
                                      </a:lnTo>
                                      <a:lnTo>
                                        <a:pt x="654" y="11"/>
                                      </a:lnTo>
                                      <a:lnTo>
                                        <a:pt x="654" y="0"/>
                                      </a:lnTo>
                                      <a:close/>
                                      <a:moveTo>
                                        <a:pt x="764" y="0"/>
                                      </a:moveTo>
                                      <a:lnTo>
                                        <a:pt x="829" y="0"/>
                                      </a:lnTo>
                                      <a:lnTo>
                                        <a:pt x="829" y="11"/>
                                      </a:lnTo>
                                      <a:lnTo>
                                        <a:pt x="764" y="11"/>
                                      </a:lnTo>
                                      <a:lnTo>
                                        <a:pt x="764" y="0"/>
                                      </a:lnTo>
                                      <a:close/>
                                      <a:moveTo>
                                        <a:pt x="873" y="0"/>
                                      </a:moveTo>
                                      <a:lnTo>
                                        <a:pt x="938" y="0"/>
                                      </a:lnTo>
                                      <a:lnTo>
                                        <a:pt x="938" y="11"/>
                                      </a:lnTo>
                                      <a:lnTo>
                                        <a:pt x="873" y="11"/>
                                      </a:lnTo>
                                      <a:lnTo>
                                        <a:pt x="873" y="0"/>
                                      </a:lnTo>
                                      <a:close/>
                                      <a:moveTo>
                                        <a:pt x="982" y="0"/>
                                      </a:moveTo>
                                      <a:lnTo>
                                        <a:pt x="1047" y="0"/>
                                      </a:lnTo>
                                      <a:lnTo>
                                        <a:pt x="1047" y="11"/>
                                      </a:lnTo>
                                      <a:lnTo>
                                        <a:pt x="982" y="11"/>
                                      </a:lnTo>
                                      <a:lnTo>
                                        <a:pt x="982"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34" name="Rectangle 1930"/>
                              <wps:cNvSpPr>
                                <a:spLocks noChangeArrowheads="1"/>
                              </wps:cNvSpPr>
                              <wps:spPr bwMode="auto">
                                <a:xfrm>
                                  <a:off x="1468755" y="907415"/>
                                  <a:ext cx="781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J</w:t>
                                    </w:r>
                                  </w:p>
                                </w:txbxContent>
                              </wps:txbx>
                              <wps:bodyPr rot="0" vert="horz" wrap="none" lIns="0" tIns="0" rIns="0" bIns="0" anchor="t" anchorCtr="0" upright="1">
                                <a:spAutoFit/>
                              </wps:bodyPr>
                            </wps:wsp>
                            <wps:wsp>
                              <wps:cNvPr id="1835" name="Rectangle 1931"/>
                              <wps:cNvSpPr>
                                <a:spLocks noChangeArrowheads="1"/>
                              </wps:cNvSpPr>
                              <wps:spPr bwMode="auto">
                                <a:xfrm>
                                  <a:off x="901065" y="981075"/>
                                  <a:ext cx="5207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I</w:t>
                                    </w:r>
                                  </w:p>
                                </w:txbxContent>
                              </wps:txbx>
                              <wps:bodyPr rot="0" vert="horz" wrap="none" lIns="0" tIns="0" rIns="0" bIns="0" anchor="t" anchorCtr="0" upright="1">
                                <a:spAutoFit/>
                              </wps:bodyPr>
                            </wps:wsp>
                            <wps:wsp>
                              <wps:cNvPr id="1836" name="Rectangle 1932"/>
                              <wps:cNvSpPr>
                                <a:spLocks noChangeArrowheads="1"/>
                              </wps:cNvSpPr>
                              <wps:spPr bwMode="auto">
                                <a:xfrm>
                                  <a:off x="1046480" y="7747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1837" name="Rectangle 1933"/>
                              <wps:cNvSpPr>
                                <a:spLocks noChangeArrowheads="1"/>
                              </wps:cNvSpPr>
                              <wps:spPr bwMode="auto">
                                <a:xfrm>
                                  <a:off x="851535" y="132651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838" name="Rectangle 1934"/>
                              <wps:cNvSpPr>
                                <a:spLocks noChangeArrowheads="1"/>
                              </wps:cNvSpPr>
                              <wps:spPr bwMode="auto">
                                <a:xfrm>
                                  <a:off x="1083945" y="123825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839" name="Rectangle 1935"/>
                              <wps:cNvSpPr>
                                <a:spLocks noChangeArrowheads="1"/>
                              </wps:cNvSpPr>
                              <wps:spPr bwMode="auto">
                                <a:xfrm>
                                  <a:off x="283845" y="90106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840" name="Rectangle 1936"/>
                              <wps:cNvSpPr>
                                <a:spLocks noChangeArrowheads="1"/>
                              </wps:cNvSpPr>
                              <wps:spPr bwMode="auto">
                                <a:xfrm>
                                  <a:off x="1628140" y="117348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841" name="Rectangle 1937"/>
                              <wps:cNvSpPr>
                                <a:spLocks noChangeArrowheads="1"/>
                              </wps:cNvSpPr>
                              <wps:spPr bwMode="auto">
                                <a:xfrm>
                                  <a:off x="929005" y="850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842" name="Rectangle 1938"/>
                              <wps:cNvSpPr>
                                <a:spLocks noChangeArrowheads="1"/>
                              </wps:cNvSpPr>
                              <wps:spPr bwMode="auto">
                                <a:xfrm>
                                  <a:off x="97790" y="11734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843" name="Rectangle 1939"/>
                              <wps:cNvSpPr>
                                <a:spLocks noChangeArrowheads="1"/>
                              </wps:cNvSpPr>
                              <wps:spPr bwMode="auto">
                                <a:xfrm>
                                  <a:off x="1028065" y="16230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844" name="Rectangle 1940"/>
                              <wps:cNvSpPr>
                                <a:spLocks noChangeArrowheads="1"/>
                              </wps:cNvSpPr>
                              <wps:spPr bwMode="auto">
                                <a:xfrm>
                                  <a:off x="566420" y="114490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845" name="Rectangle 1941"/>
                              <wps:cNvSpPr>
                                <a:spLocks noChangeArrowheads="1"/>
                              </wps:cNvSpPr>
                              <wps:spPr bwMode="auto">
                                <a:xfrm>
                                  <a:off x="1243965" y="1141730"/>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846" name="Oval 1942"/>
                              <wps:cNvSpPr>
                                <a:spLocks noChangeArrowheads="1"/>
                              </wps:cNvSpPr>
                              <wps:spPr bwMode="auto">
                                <a:xfrm>
                                  <a:off x="1035685" y="125603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7" name="Oval 1943"/>
                              <wps:cNvSpPr>
                                <a:spLocks noChangeArrowheads="1"/>
                              </wps:cNvSpPr>
                              <wps:spPr bwMode="auto">
                                <a:xfrm>
                                  <a:off x="401955" y="104140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49" name="Oval 1944"/>
                              <wps:cNvSpPr>
                                <a:spLocks noChangeArrowheads="1"/>
                              </wps:cNvSpPr>
                              <wps:spPr bwMode="auto">
                                <a:xfrm>
                                  <a:off x="1419860" y="104140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0" name="Oval 1945"/>
                              <wps:cNvSpPr>
                                <a:spLocks noChangeArrowheads="1"/>
                              </wps:cNvSpPr>
                              <wps:spPr bwMode="auto">
                                <a:xfrm>
                                  <a:off x="613410" y="111252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1" name="Oval 1946"/>
                              <wps:cNvSpPr>
                                <a:spLocks noChangeArrowheads="1"/>
                              </wps:cNvSpPr>
                              <wps:spPr bwMode="auto">
                                <a:xfrm>
                                  <a:off x="1292225" y="111252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852" name="Group 1947"/>
                              <wpg:cNvGrpSpPr>
                                <a:grpSpLocks/>
                              </wpg:cNvGrpSpPr>
                              <wpg:grpSpPr bwMode="auto">
                                <a:xfrm>
                                  <a:off x="949325" y="1109345"/>
                                  <a:ext cx="27305" cy="27940"/>
                                  <a:chOff x="1495" y="1747"/>
                                  <a:chExt cx="43" cy="44"/>
                                </a:xfrm>
                              </wpg:grpSpPr>
                              <wps:wsp>
                                <wps:cNvPr id="1853" name="Oval 1948"/>
                                <wps:cNvSpPr>
                                  <a:spLocks noChangeArrowheads="1"/>
                                </wps:cNvSpPr>
                                <wps:spPr bwMode="auto">
                                  <a:xfrm>
                                    <a:off x="1495" y="1747"/>
                                    <a:ext cx="43" cy="4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4" name="Oval 1949"/>
                                <wps:cNvSpPr>
                                  <a:spLocks noChangeArrowheads="1"/>
                                </wps:cNvSpPr>
                                <wps:spPr bwMode="auto">
                                  <a:xfrm>
                                    <a:off x="1495" y="1747"/>
                                    <a:ext cx="43" cy="44"/>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55" name="Oval 1950"/>
                              <wps:cNvSpPr>
                                <a:spLocks noChangeArrowheads="1"/>
                              </wps:cNvSpPr>
                              <wps:spPr bwMode="auto">
                                <a:xfrm>
                                  <a:off x="1007745" y="916940"/>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8" name="Oval 1951"/>
                              <wps:cNvSpPr>
                                <a:spLocks noChangeArrowheads="1"/>
                              </wps:cNvSpPr>
                              <wps:spPr bwMode="auto">
                                <a:xfrm>
                                  <a:off x="897255" y="130873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9" name="Oval 1952"/>
                              <wps:cNvSpPr>
                                <a:spLocks noChangeArrowheads="1"/>
                              </wps:cNvSpPr>
                              <wps:spPr bwMode="auto">
                                <a:xfrm>
                                  <a:off x="1063625" y="159448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0" name="Oval 1953"/>
                              <wps:cNvSpPr>
                                <a:spLocks noChangeArrowheads="1"/>
                              </wps:cNvSpPr>
                              <wps:spPr bwMode="auto">
                                <a:xfrm>
                                  <a:off x="1576070" y="130873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1" name="Oval 1954"/>
                              <wps:cNvSpPr>
                                <a:spLocks noChangeArrowheads="1"/>
                              </wps:cNvSpPr>
                              <wps:spPr bwMode="auto">
                                <a:xfrm>
                                  <a:off x="218440" y="13087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72" name="Oval 1955"/>
                              <wps:cNvSpPr>
                                <a:spLocks noChangeArrowheads="1"/>
                              </wps:cNvSpPr>
                              <wps:spPr bwMode="auto">
                                <a:xfrm>
                                  <a:off x="952500" y="23939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915" o:spid="_x0000_s1419" editas="canvas" style="width:2in;height:146.7pt;mso-position-horizontal-relative:char;mso-position-vertical-relative:line" coordsize="18288,18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">
                      <v:shape id="_x0000_s1420" type="#_x0000_t75" style="position:absolute;width:18288;height:18630;visibility:visible;mso-wrap-style:square">
                        <v:fill o:detectmouseclick="t"/>
                        <v:path o:connecttype="none"/>
                      </v:shape>
                      <v:shape id="Freeform 1917" o:spid="_x0000_s1421" style="position:absolute;left:2286;top:13150;width:13576;height:70;visibility:visible;mso-wrap-style:square;v-text-anchor:top" coordsize="213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mF8QA&#10;AADdAAAADwAAAGRycy9kb3ducmV2LnhtbERPTWvCQBC9F/wPywje6iY5tBpdpSgFPTRFLfQ6Zsck&#10;NDu7ZNck/ffdQqG3ebzPWW9H04qeOt9YVpDOExDEpdUNVwo+Lq+PCxA+IGtsLZOCb/Kw3Uwe1phr&#10;O/CJ+nOoRAxhn6OCOgSXS+nLmgz6uXXEkbvZzmCIsKuk7nCI4aaVWZI8SYMNx4YaHe1qKr/Od6NA&#10;XpP9wR3b9883J4shze63qiClZtPxZQUi0Bj+xX/ug47znxdL+P0mni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y5hfEAAAA3QAAAA8AAAAAAAAAAAAAAAAAmAIAAGRycy9k&#10;b3ducmV2LnhtbFBLBQYAAAAABAAEAPUAAACJAwAAAAA=&#10;" path="m,l65,r,11l,11,,xm109,r66,l175,11r-66,l109,xm218,r66,l284,11r-66,l218,xm327,r66,l393,11r-66,l327,xm436,r66,l502,11r-66,l436,xm545,r66,l611,11r-66,l545,xm655,r65,l720,11r-65,l655,xm764,r65,l829,11r-65,l764,xm873,r65,l938,11r-65,l873,xm982,r65,l1047,11r-65,l982,xm1091,r65,l1156,11r-65,l1091,xm1200,r66,l1266,11r-66,l1200,xm1309,r66,l1375,11r-66,l1309,xm1418,r66,l1484,11r-66,l1418,xm1527,r66,l1593,11r-66,l1527,xm1636,r66,l1702,11r-66,l1636,xm1746,r65,l1811,11r-65,l1746,xm1855,r65,l1920,11r-65,l1855,xm1964,r65,l2029,11r-65,l1964,xm2073,r65,l2138,11r-65,l2073,xe" fillcolor="black" strokeweight=".1pt">
                        <v:stroke joinstyle="bevel"/>
                        <v:path arrowok="t" o:connecttype="custom" o:connectlocs="41275,0;0,6985;69215,0;111125,6985;69215,0;180340,0;138430,6985;207645,0;249555,6985;207645,0;318770,0;276860,6985;346075,0;387985,6985;346075,0;457200,0;415925,6985;485140,0;526415,6985;485140,0;595630,0;554355,6985;623570,0;664845,6985;623570,0;734060,0;692785,6985;762000,0;803910,6985;762000,0;873125,0;831215,6985;900430,0;942340,6985;900430,0;1011555,0;969645,6985;1038860,0;1080770,6985;1038860,0;1149985,0;1108710,6985;1177925,0;1219200,6985;1177925,0;1288415,0;1247140,6985;1316355,0;1357630,6985;1316355,0" o:connectangles="0,0,0,0,0,0,0,0,0,0,0,0,0,0,0,0,0,0,0,0,0,0,0,0,0,0,0,0,0,0,0,0,0,0,0,0,0,0,0,0,0,0,0,0,0,0,0,0,0,0"/>
                        <o:lock v:ext="edit" verticies="t"/>
                      </v:shape>
                      <v:line id="Line 1918" o:spid="_x0000_s1422" style="position:absolute;visibility:visible;mso-wrap-style:square" from="2286,13188" to="10737,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6WccAAADdAAAADwAAAGRycy9kb3ducmV2LnhtbESPQWvCQBCF74L/YRmhF9FNW6iaukpp&#10;KdhDoaaC1zE7ZkOzsyG7xvTfdw4FbzO8N+99s94OvlE9dbEObOB+noEiLoOtuTJw+H6fLUHFhGyx&#10;CUwGfinCdjMerTG34cp76otUKQnhmKMBl1Kbax1LRx7jPLTEop1D5zHJ2lXadniVcN/ohyx70h5r&#10;lgaHLb06Kn+KizdQTHd1cfn6XBzdhz09vmW92+uzMXeT4eUZVKIh3cz/1zsr+IuV8Ms3MoL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KnpZxwAAAN0AAAAPAAAAAAAA&#10;AAAAAAAAAKECAABkcnMvZG93bnJldi54bWxQSwUGAAAAAAQABAD5AAAAlQMAAAAA&#10;" strokeweight=".55pt">
                        <v:stroke joinstyle="miter"/>
                      </v:line>
                      <v:line id="Line 1919" o:spid="_x0000_s1423" style="position:absolute;flip:y;visibility:visible;mso-wrap-style:square" from="10737,13188" to="15862,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kfBsQAAADdAAAADwAAAGRycy9kb3ducmV2LnhtbERPTWsCMRC9F/wPYQRvNbs92LoaRQSr&#10;hRZa9eBx2Iyb1c1kSeK6/fdNodDbPN7nzJe9bURHPtSOFeTjDARx6XTNlYLjYfP4AiJEZI2NY1Lw&#10;TQGWi8HDHAvt7vxF3T5WIoVwKFCBibEtpAylIYth7FrixJ2dtxgT9JXUHu8p3DbyKcsm0mLNqcFg&#10;S2tD5XV/swo+3rrX07a8mJXPb9nkvdqePi+s1GjYr2YgIvXxX/zn3uk0/3maw+836QS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R8GxAAAAN0AAAAPAAAAAAAAAAAA&#10;AAAAAKECAABkcnMvZG93bnJldi54bWxQSwUGAAAAAAQABAD5AAAAkgMAAAAA&#10;" strokeweight=".55pt">
                        <v:stroke joinstyle="miter"/>
                      </v:line>
                      <v:line id="Line 1920" o:spid="_x0000_s1424" style="position:absolute;visibility:visible;mso-wrap-style:square" from="9626,2495" to="10737,16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oh68QAAADdAAAADwAAAGRycy9kb3ducmV2LnhtbERPTWvCQBC9F/oflil4Ed2opUrqKkUR&#10;9FDQVPA6zY7Z0OxsyK4x/ntXEHqbx/uc+bKzlWip8aVjBaNhAoI4d7rkQsHxZzOYgfABWWPlmBTc&#10;yMNy8foyx1S7Kx+ozUIhYgj7FBWYEOpUSp8bsuiHriaO3Nk1FkOETSF1g9cYbis5TpIPabHk2GCw&#10;ppWh/C+7WAVZf1tml/339GR2+neyTlpzkGelem/d1yeIQF34Fz/dWx3nz8bv8Pgmn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iHrxAAAAN0AAAAPAAAAAAAAAAAA&#10;AAAAAKECAABkcnMvZG93bnJldi54bWxQSwUGAAAAAAQABAD5AAAAkgMAAAAA&#10;" strokeweight=".55pt">
                        <v:stroke joinstyle="miter"/>
                      </v:line>
                      <v:line id="Line 1921" o:spid="_x0000_s1425" style="position:absolute;flip:x;visibility:visible;mso-wrap-style:square" from="2286,2495" to="9626,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lEtMMAAADdAAAADwAAAGRycy9kb3ducmV2LnhtbERPTWsCMRC9F/wPYQRvNaugyNYoIlgr&#10;VKjag8dhM92s3UyWJK7rv2+Egrd5vM+ZLztbi5Z8qBwrGA0zEMSF0xWXCr5Pm9cZiBCRNdaOScGd&#10;AiwXvZc55trd+EDtMZYihXDIUYGJscmlDIUhi2HoGuLE/ThvMSboS6k93lK4reU4y6bSYsWpwWBD&#10;a0PF7/FqFex37ft5W1zMyo+u2fSz3J6/LqzUoN+t3kBE6uJT/O/+0Gn+bDyBx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JRLTDAAAA3QAAAA8AAAAAAAAAAAAA&#10;AAAAoQIAAGRycy9kb3ducmV2LnhtbFBLBQYAAAAABAAEAPkAAACRAwAAAAA=&#10;" strokeweight=".55pt">
                        <v:stroke joinstyle="miter"/>
                      </v:line>
                      <v:line id="Line 1922" o:spid="_x0000_s1426" style="position:absolute;visibility:visible;mso-wrap-style:square" from="9626,2495" to="1586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QaB8MAAADdAAAADwAAAGRycy9kb3ducmV2LnhtbERPTYvCMBC9C/6HMMJeRFNdcKUaRZQF&#10;PSysXcHr2IxNsZmUJtb67zcLC97m8T5nue5sJVpqfOlYwWScgCDOnS65UHD6+RzNQfiArLFyTAqe&#10;5GG96veWmGr34CO1WShEDGGfogITQp1K6XNDFv3Y1cSRu7rGYoiwKaRu8BHDbSWnSTKTFkuODQZr&#10;2hrKb9ndKsiG+zK7f399nM1BX953SWuO8qrU26DbLEAE6sJL/O/e6zh/Pp3B3zfx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EGgfDAAAA3QAAAA8AAAAAAAAAAAAA&#10;AAAAoQIAAGRycy9kb3ducmV2LnhtbFBLBQYAAAAABAAEAPkAAACRAwAAAAA=&#10;" strokeweight=".55pt">
                        <v:stroke joinstyle="miter"/>
                      </v:line>
                      <v:shape id="Freeform 1923" o:spid="_x0000_s1427" style="position:absolute;left:9042;top:9423;width:1130;height:3772;visibility:visible;mso-wrap-style:square;v-text-anchor:top" coordsize="178,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yMCsQA&#10;AADdAAAADwAAAGRycy9kb3ducmV2LnhtbERPTWvCQBC9C/6HZYReRDeGYiS6igqi9FCoVfE4ZMck&#10;mJ0N2TWm/75bKHibx/ucxaozlWipcaVlBZNxBII4s7rkXMHpezeagXAeWWNlmRT8kIPVst9bYKrt&#10;k7+oPfpchBB2KSoovK9TKV1WkEE3tjVx4G62MegDbHKpG3yGcFPJOIqm0mDJoaHAmrYFZffjwyhI&#10;9ptJmzzOH/FV77eXz+k7Ds8Hpd4G3XoOwlPnX+J/90GH+bM4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MjArEAAAA3QAAAA8AAAAAAAAAAAAAAAAAmAIAAGRycy9k&#10;b3ducmV2LnhtbFBLBQYAAAAABAAEAPUAAACJAwAAAAA=&#10;" path="m,592l18,528r10,3l10,594,,592xm30,486l48,422r10,3l40,489,30,486xm60,380l78,317r10,3l70,383,60,380xm90,274r18,-63l118,214r-18,63l90,274xm120,169r18,-64l148,108r-18,64l120,169xm150,63l167,r11,3l160,66,150,63xe" fillcolor="black" strokeweight=".1pt">
                        <v:stroke joinstyle="bevel"/>
                        <v:path arrowok="t" o:connecttype="custom" o:connectlocs="0,375920;11430,335280;17780,337185;6350,377190;0,375920;19050,308610;30480,267970;36830,269875;25400,310515;19050,308610;38100,241300;49530,201295;55880,203200;44450,243205;38100,241300;57150,173990;68580,133985;74930,135890;63500,175895;57150,173990;76200,107315;87630,66675;93980,68580;82550,109220;76200,107315;95250,40005;106045,0;113030,1905;101600,41910;95250,40005" o:connectangles="0,0,0,0,0,0,0,0,0,0,0,0,0,0,0,0,0,0,0,0,0,0,0,0,0,0,0,0,0,0"/>
                        <o:lock v:ext="edit" verticies="t"/>
                      </v:shape>
                      <v:line id="Line 1924" o:spid="_x0000_s1428" style="position:absolute;flip:y;visibility:visible;mso-wrap-style:square" from="2286,9271" to="10185,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jrKsYAAADdAAAADwAAAGRycy9kb3ducmV2LnhtbESPQWsCMRCF7wX/Qxiht5rVg8jWKCJY&#10;W2ih1R48Dptxs7qZLElct/++cyj0NsN78943y/XgW9VTTE1gA9NJAYq4Crbh2sD3cfe0AJUyssU2&#10;MBn4oQTr1ehhiaUNd/6i/pBrJSGcSjTgcu5KrVPlyGOahI5YtHOIHrOssdY24l3CfatnRTHXHhuW&#10;BocdbR1V18PNG/h4619O++riNnF6K+bv9f70eWFjHsfD5hlUpiH/m/+uX63gL2aCK9/IC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I6yrGAAAA3QAAAA8AAAAAAAAA&#10;AAAAAAAAoQIAAGRycy9kb3ducmV2LnhtbFBLBQYAAAAABAAEAPkAAACUAwAAAAA=&#10;" strokeweight=".55pt">
                        <v:stroke joinstyle="miter"/>
                      </v:line>
                      <v:line id="Line 1925" o:spid="_x0000_s1429" style="position:absolute;visibility:visible;mso-wrap-style:square" from="10185,9271" to="15862,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uOdcQAAADdAAAADwAAAGRycy9kb3ducmV2LnhtbERPTWvCQBC9C/6HZYReSt3UgtqYjUhL&#10;wR4EjYVex+yYDWZnQ3aN6b/vFgre5vE+J1sPthE9db52rOB5moAgLp2uuVLwdfx4WoLwAVlj45gU&#10;/JCHdT4eZZhqd+MD9UWoRAxhn6ICE0KbSulLQxb91LXEkTu7zmKIsKuk7vAWw20jZ0kylxZrjg0G&#10;W3ozVF6Kq1VQPG7r4rrfLb7Npz69vCe9OcizUg+TYbMCEWgId/G/e6vj/OXsFf6+iSfI/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451xAAAAN0AAAAPAAAAAAAAAAAA&#10;AAAAAKECAABkcnMvZG93bnJldi54bWxQSwUGAAAAAAQABAD5AAAAkgMAAAAA&#10;" strokeweight=".55pt">
                        <v:stroke joinstyle="miter"/>
                      </v:line>
                      <v:line id="Line 1926" o:spid="_x0000_s1430" style="position:absolute;visibility:visible;mso-wrap-style:square" from="4121,10515" to="10458,1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ixNccAAADdAAAADwAAAGRycy9kb3ducmV2LnhtbESPQWvCQBCF74X+h2UKXkrdqFAlukqx&#10;FOxBqGmh1zE7ZkOzsyG7xvTfOwfB2wzvzXvfrDaDb1RPXawDG5iMM1DEZbA1VwZ+vj9eFqBiQrbY&#10;BCYD/xRhs358WGFuw4UP1BepUhLCMUcDLqU21zqWjjzGcWiJRTuFzmOStau07fAi4b7R0yx71R5r&#10;lgaHLW0dlX/F2Rsonnd1cf7az3/dpz3O3rPeHfTJmNHT8LYElWhId/PtemcFfzETfvlGRt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LE1xwAAAN0AAAAPAAAAAAAA&#10;AAAAAAAAAKECAABkcnMvZG93bnJldi54bWxQSwUGAAAAAAQABAD5AAAAlQMAAAAA&#10;" strokeweight=".55pt">
                        <v:stroke joinstyle="miter"/>
                      </v:line>
                      <v:line id="Line 1927" o:spid="_x0000_s1431" style="position:absolute;flip:y;visibility:visible;mso-wrap-style:square" from="10458,10515" to="14306,1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vUasQAAADdAAAADwAAAGRycy9kb3ducmV2LnhtbERPS2sCMRC+F/wPYQRvNbsVRLZGkYLa&#10;QoX6OHgcNtPN2s1kSeK6/feNUPA2H99z5sveNqIjH2rHCvJxBoK4dLrmSsHpuH6egQgRWWPjmBT8&#10;UoDlYvA0x0K7G++pO8RKpBAOBSowMbaFlKE0ZDGMXUucuG/nLcYEfSW1x1sKt418ybKptFhzajDY&#10;0puh8udwtQp2H93mvC0vZuXzazb9rLbnrwsrNRr2q1cQkfr4EP+733WaP5vkc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9RqxAAAAN0AAAAPAAAAAAAAAAAA&#10;AAAAAKECAABkcnMvZG93bnJldi54bWxQSwUGAAAAAAQABAD5AAAAkgMAAAAA&#10;" strokeweight=".55pt">
                        <v:stroke joinstyle="miter"/>
                      </v:line>
                      <v:shape id="Freeform 1928" o:spid="_x0000_s1432" style="position:absolute;left:4191;top:10483;width:10115;height:70;visibility:visible;mso-wrap-style:square;v-text-anchor:top" coordsize="159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zN8MA&#10;AADdAAAADwAAAGRycy9kb3ducmV2LnhtbERPTUsDMRC9C/6HMII3m7UFLWvTYnVFwVNXDx6HZLpZ&#10;upksSZqu/nojCL3N433OajO5QWQKsfes4HZWgSDW3vTcKfj8eLlZgogJ2eDgmRR8U4TN+vJihbXx&#10;J95RblMnSgjHGhXYlMZayqgtOYwzPxIXbu+Dw1Rg6KQJeCrhbpDzqrqTDnsuDRZHerKkD+3RKdht&#10;748h/+TXZ920dpHfm6+tbpS6vpoeH0AkmtJZ/O9+M2X+cjGHv2/K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CzN8MAAADdAAAADwAAAAAAAAAAAAAAAACYAgAAZHJzL2Rv&#10;d25yZXYueG1sUEsFBgAAAAAEAAQA9QAAAIgDAAAAAA==&#10;" path="m1593,11r-66,l1527,r66,l1593,11xm1484,11r-66,l1418,r66,l1484,11xm1375,11r-66,l1309,r66,l1375,11xm1266,11r-66,l1200,r66,l1266,11xm1156,11r-65,l1091,r65,l1156,11xm1047,11r-65,l982,r65,l1047,11xm938,11r-65,l873,r65,l938,11xm829,11r-65,l764,r65,l829,11xm720,11r-65,l655,r65,l720,11xm611,11r-66,l545,r66,l611,11xm502,11r-66,l436,r66,l502,11xm393,11r-66,l327,r66,l393,11xm284,11r-66,l218,r66,l284,11xm175,11r-66,l109,r66,l175,11xm65,11l,11,,,65,r,11xe" fillcolor="black" strokeweight=".1pt">
                        <v:stroke joinstyle="bevel"/>
                        <v:path arrowok="t" o:connecttype="custom" o:connectlocs="969645,6985;1011555,0;942340,6985;900430,0;942340,6985;831215,6985;873125,0;803910,6985;762000,0;803910,6985;692785,6985;734060,0;664845,6985;623570,0;664845,6985;554355,6985;595630,0;526415,6985;485140,0;526415,6985;415925,6985;457200,0;387985,6985;346075,0;387985,6985;276860,6985;318770,0;249555,6985;207645,0;249555,6985;138430,6985;180340,0;111125,6985;69215,0;111125,6985;0,6985;41275,0" o:connectangles="0,0,0,0,0,0,0,0,0,0,0,0,0,0,0,0,0,0,0,0,0,0,0,0,0,0,0,0,0,0,0,0,0,0,0,0,0"/>
                        <o:lock v:ext="edit" verticies="t"/>
                      </v:shape>
                      <v:shape id="Freeform 1929" o:spid="_x0000_s1433" style="position:absolute;left:6235;top:11195;width:6649;height:69;visibility:visible;mso-wrap-style:square;v-text-anchor:top" coordsize="104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hTZsMA&#10;AADdAAAADwAAAGRycy9kb3ducmV2LnhtbERPzWrCQBC+C77DMkIvUjc2IDF1lWoVetCD2gcYstMk&#10;uDubZrcmvn1XELzNx/c7i1VvjbhS62vHCqaTBARx4XTNpYLv8+41A+EDskbjmBTcyMNqORwsMNeu&#10;4yNdT6EUMYR9jgqqEJpcSl9UZNFPXEMcuR/XWgwRtqXULXYx3Br5liQzabHm2FBhQ5uKisvpzyo4&#10;mHTc7GxYf86Pnfnd2uKyzvZKvYz6j3cQgfrwFD/cXzrOz9IU7t/EE+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hTZsMAAADdAAAADwAAAAAAAAAAAAAAAACYAgAAZHJzL2Rv&#10;d25yZXYueG1sUEsFBgAAAAAEAAQA9QAAAIgDAAAAAA==&#10;" path="m,l65,r,11l,11,,xm109,r65,l174,11r-65,l109,xm218,r65,l283,11r-65,l218,xm327,r66,l393,11r-66,l327,xm436,r66,l502,11r-66,l436,xm545,r66,l611,11r-66,l545,xm654,r66,l720,11r-66,l654,xm764,r65,l829,11r-65,l764,xm873,r65,l938,11r-65,l873,xm982,r65,l1047,11r-65,l982,xe" fillcolor="black" strokeweight=".1pt">
                        <v:stroke joinstyle="bevel"/>
                        <v:path arrowok="t" o:connecttype="custom" o:connectlocs="0,0;41275,0;41275,6985;0,6985;0,0;69215,0;110490,0;110490,6985;69215,6985;69215,0;138430,0;179705,0;179705,6985;138430,6985;138430,0;207645,0;249555,0;249555,6985;207645,6985;207645,0;276860,0;318770,0;318770,6985;276860,6985;276860,0;346075,0;387985,0;387985,6985;346075,6985;346075,0;415290,0;457200,0;457200,6985;415290,6985;415290,0;485140,0;526415,0;526415,6985;485140,6985;485140,0;554355,0;595630,0;595630,6985;554355,6985;554355,0;623570,0;664845,0;664845,6985;623570,6985;623570,0" o:connectangles="0,0,0,0,0,0,0,0,0,0,0,0,0,0,0,0,0,0,0,0,0,0,0,0,0,0,0,0,0,0,0,0,0,0,0,0,0,0,0,0,0,0,0,0,0,0,0,0,0,0"/>
                        <o:lock v:ext="edit" verticies="t"/>
                      </v:shape>
                      <v:rect id="Rectangle 1930" o:spid="_x0000_s1434" style="position:absolute;left:14687;top:9074;width:78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pTMAA&#10;AADdAAAADwAAAGRycy9kb3ducmV2LnhtbERP22oCMRB9F/oPYQq+abYq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cpTM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J</w:t>
                              </w:r>
                            </w:p>
                          </w:txbxContent>
                        </v:textbox>
                      </v:rect>
                      <v:rect id="Rectangle 1931" o:spid="_x0000_s1435" style="position:absolute;left:9010;top:9810;width:5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M18AA&#10;AADdAAAADwAAAGRycy9kb3ducmV2LnhtbERP22oCMRB9F/oPYQq+abaK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uM18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I</w:t>
                              </w:r>
                            </w:p>
                          </w:txbxContent>
                        </v:textbox>
                      </v:rect>
                      <v:rect id="Rectangle 1932" o:spid="_x0000_s1436" style="position:absolute;left:10464;top:7747;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SoMAA&#10;AADdAAAADwAAAGRycy9kb3ducmV2LnhtbERP24rCMBB9X/Afwgi+rakKUqpRlgVBl32x+gFDM71g&#10;MilJtPXvNwuCb3M419nuR2vEg3zoHCtYzDMQxJXTHTcKrpfDZw4iRGSNxjEpeFKA/W7yscVCu4HP&#10;9ChjI1IIhwIVtDH2hZShaslimLueOHG18xZjgr6R2uOQwq2RyyxbS4sdp4YWe/puqbqVd6tAXsrD&#10;kJfGZ+5nWf+a0/Fck1NqNh2/NiAijfEtfrmPOs3PV2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kSoM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F</w:t>
                              </w:r>
                            </w:p>
                          </w:txbxContent>
                        </v:textbox>
                      </v:rect>
                      <v:rect id="Rectangle 1933" o:spid="_x0000_s1437" style="position:absolute;left:8515;top:1326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3O8AA&#10;AADdAAAADwAAAGRycy9kb3ducmV2LnhtbERP22oCMRB9F/oPYQq+abYKuqxGKYJgiy+ufsCwmb1g&#10;MlmS6G7/vikUfJvDuc52P1ojnuRD51jBxzwDQVw53XGj4HY9znIQISJrNI5JwQ8F2O/eJlsstBv4&#10;Qs8yNiKFcChQQRtjX0gZqpYshrnriRNXO28xJugbqT0OKdwauciylbTYcWposadDS9W9fFgF8loe&#10;h7w0PnPfi/psvk6XmpxS0/fxcwMi0hhf4n/3Saf5+XIN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VW3O8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E</w:t>
                              </w:r>
                            </w:p>
                          </w:txbxContent>
                        </v:textbox>
                      </v:rect>
                      <v:rect id="Rectangle 1934" o:spid="_x0000_s1438" style="position:absolute;left:10839;top:12382;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jScQA&#10;AADdAAAADwAAAGRycy9kb3ducmV2LnhtbESPzWoDMQyE74W+g1Ggt8abFMqyiRNCIJCWXrLJA4i1&#10;9ofY8mK72e3bV4dCbxIzmvm03c/eqQfFNAQ2sFoWoIibYAfuDNyup9cSVMrIFl1gMvBDCfa756ct&#10;VjZMfKFHnTslIZwqNNDnPFZap6Ynj2kZRmLR2hA9Zlljp23EScK90+uieNceB5aGHkc69tTc629v&#10;QF/r01TWLhbhc91+uY/zpaVgzMtiPmxAZZrzv/nv+mwFv3wT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KI0nEAAAA3QAAAA8AAAAAAAAAAAAAAAAAmAIAAGRycy9k&#10;b3ducmV2LnhtbFBLBQYAAAAABAAEAPUAAACJAw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Q</w:t>
                              </w:r>
                            </w:p>
                          </w:txbxContent>
                        </v:textbox>
                      </v:rect>
                      <v:rect id="Rectangle 1935" o:spid="_x0000_s1439" style="position:absolute;left:2838;top:9010;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aG0sAA&#10;AADdAAAADwAAAGRycy9kb3ducmV2LnhtbERP22oCMRB9F/yHMIJvmtVCWVejFEGwxRdXP2DYzF5o&#10;MlmS1N3+vSkIfZvDuc7uMFojHuRD51jBapmBIK6c7rhRcL+dFjmIEJE1Gsek4JcCHPbTyQ4L7Qa+&#10;0qOMjUghHApU0MbYF1KGqiWLYel64sTVzluMCfpGao9DCrdGrrPsXVrsODW02NOxpeq7/LEK5K08&#10;DXlpfOa+1vXFfJ6vNTml5rPxYwsi0hj/xS/3Waf5+ds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4aG0s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P</w:t>
                              </w:r>
                            </w:p>
                          </w:txbxContent>
                        </v:textbox>
                      </v:rect>
                      <v:rect id="Rectangle 1936" o:spid="_x0000_s1440" style="position:absolute;left:16281;top:11734;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pcMsQA&#10;AADdAAAADwAAAGRycy9kb3ducmV2LnhtbESPzWoDMQyE74W+g1Ggt8abUMqyiRNCIJCWXrLJA4i1&#10;9ofY8mK72e3bV4dCbxIzmvm03c/eqQfFNAQ2sFoWoIibYAfuDNyup9cSVMrIFl1gMvBDCfa756ct&#10;VjZMfKFHnTslIZwqNNDnPFZap6Ynj2kZRmLR2hA9Zlljp23EScK90+uieNceB5aGHkc69tTc629v&#10;QF/r01TWLhbhc91+uY/zpaVgzMtiPmxAZZrzv/nv+mwFv3wTfv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6XDLEAAAA3QAAAA8AAAAAAAAAAAAAAAAAmAIAAGRycy9k&#10;b3ducmV2LnhtbFBLBQYAAAAABAAEAPUAAACJAw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D</w:t>
                              </w:r>
                            </w:p>
                          </w:txbxContent>
                        </v:textbox>
                      </v:rect>
                      <v:rect id="Rectangle 1937" o:spid="_x0000_s1441" style="position:absolute;left:9290;top:85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5qcAA&#10;AADdAAAADwAAAGRycy9kb3ducmV2LnhtbERP24rCMBB9X/Afwgi+rakiS6lGEUFwZV+sfsDQTC+Y&#10;TEqStfXvjbCwb3M419nsRmvEg3zoHCtYzDMQxJXTHTcKbtfjZw4iRGSNxjEpeFKA3XbyscFCu4Ev&#10;9ChjI1IIhwIVtDH2hZShaslimLueOHG18xZjgr6R2uOQwq2Ryyz7khY7Tg0t9nRoqbqXv1aBvJbH&#10;IS+Nz9x5Wf+Y79OlJqfUbDru1yAijfFf/Oc+6TQ/Xy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b5qc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A</w:t>
                              </w:r>
                            </w:p>
                          </w:txbxContent>
                        </v:textbox>
                      </v:rect>
                      <v:rect id="Rectangle 1938" o:spid="_x0000_s1442" style="position:absolute;left:977;top:1173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3sEA&#10;AADdAAAADwAAAGRycy9kb3ducmV2LnhtbERP3WrCMBS+F3yHcITd2XRlSKlGGQNBx26sPsChOf1h&#10;yUlJou3efhkMvDsf3+/ZHWZrxIN8GBwreM1yEMSN0wN3Cm7X47oEESKyRuOYFPxQgMN+udhhpd3E&#10;F3rUsRMphEOFCvoYx0rK0PRkMWRuJE5c67zFmKDvpPY4pXBrZJHnG2lx4NTQ40gfPTXf9d0qkNf6&#10;OJW18bn7LNovcz5dWnJKvazm9y2ISHN8iv/dJ53ml28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kZ97BAAAA3QAAAA8AAAAAAAAAAAAAAAAAmAIAAGRycy9kb3du&#10;cmV2LnhtbFBLBQYAAAAABAAEAPUAAACGAw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B</w:t>
                              </w:r>
                            </w:p>
                          </w:txbxContent>
                        </v:textbox>
                      </v:rect>
                      <v:rect id="Rectangle 1939" o:spid="_x0000_s1443" style="position:absolute;left:10280;top:1623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jCRcAA&#10;AADdAAAADwAAAGRycy9kb3ducmV2LnhtbERP22oCMRB9F/oPYQq+abYqsqxGKYJgiy+ufsCwmb1g&#10;MlmS6G7/vikUfJvDuc52P1ojnuRD51jBxzwDQVw53XGj4HY9znIQISJrNI5JwQ8F2O/eJlsstBv4&#10;Qs8yNiKFcChQQRtjX0gZqpYshrnriRNXO28xJugbqT0OKdwauciytbTYcWposadDS9W9fFgF8loe&#10;h7w0PnPfi/psvk6XmpxS0/fxcwMi0hhf4n/3Saf5+Wo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jCRc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C</w:t>
                              </w:r>
                            </w:p>
                          </w:txbxContent>
                        </v:textbox>
                      </v:rect>
                      <v:rect id="Rectangle 1940" o:spid="_x0000_s1444" style="position:absolute;left:5664;top:1144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FaMcAA&#10;AADdAAAADwAAAGRycy9kb3ducmV2LnhtbERP24rCMBB9X/Afwgi+rakiS6lGEUFwZV+sfsDQTC+Y&#10;TEoSbffvjbCwb3M419nsRmvEk3zoHCtYzDMQxJXTHTcKbtfjZw4iRGSNxjEp+KUAu+3kY4OFdgNf&#10;6FnGRqQQDgUqaGPsCylD1ZLFMHc9ceJq5y3GBH0jtcchhVsjl1n2JS12nBpa7OnQUnUvH1aBvJbH&#10;IS+Nz9x5Wf+Y79OlJqfUbDru1yAijfFf/Oc+6TQ/X63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YFaMc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M</w:t>
                              </w:r>
                            </w:p>
                          </w:txbxContent>
                        </v:textbox>
                      </v:rect>
                      <v:rect id="Rectangle 1941" o:spid="_x0000_s1445" style="position:absolute;left:12439;top:11417;width:10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3/qsAA&#10;AADdAAAADwAAAGRycy9kb3ducmV2LnhtbERP22oCMRB9F/oPYQq+abaisqxGKYJgiy+ufsCwmb1g&#10;MlmS6G7/vikUfJvDuc52P1ojnuRD51jBxzwDQVw53XGj4HY9znIQISJrNI5JwQ8F2O/eJlsstBv4&#10;Qs8yNiKFcChQQRtjX0gZqpYshrnriRNXO28xJugbqT0OKdwauciytbTYcWposadDS9W9fFgF8loe&#10;h7w0PnPfi/psvk6XmpxS0/fxcwMi0hhf4n/3Saf5+XIF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3/qsAAAADdAAAADwAAAAAAAAAAAAAAAACYAgAAZHJzL2Rvd25y&#10;ZXYueG1sUEsFBgAAAAAEAAQA9QAAAIUDAAAAAA==&#10;" filled="f" stroked="f">
                        <v:textbox style="mso-fit-shape-to-text:t" inset="0,0,0,0">
                          <w:txbxContent>
                            <w:p w:rsidR="0021743B" w:rsidRPr="00243ED7" w:rsidRDefault="0021743B" w:rsidP="0021743B">
                              <w:pPr>
                                <w:rPr>
                                  <w:sz w:val="20"/>
                                  <w:szCs w:val="20"/>
                                </w:rPr>
                              </w:pPr>
                              <w:r w:rsidRPr="00243ED7">
                                <w:rPr>
                                  <w:rFonts w:ascii=".VnCentury Schoolbook" w:hAnsi=".VnCentury Schoolbook" w:cs=".VnCentury Schoolbook"/>
                                  <w:i/>
                                  <w:iCs/>
                                  <w:color w:val="000000"/>
                                  <w:sz w:val="20"/>
                                  <w:szCs w:val="20"/>
                                </w:rPr>
                                <w:t>N</w:t>
                              </w:r>
                            </w:p>
                          </w:txbxContent>
                        </v:textbox>
                      </v:rect>
                      <v:oval id="Oval 1942" o:spid="_x0000_s1446" style="position:absolute;left:10356;top:12560;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k4EcIA&#10;AADdAAAADwAAAGRycy9kb3ducmV2LnhtbERPTWsCMRC9F/ofwhR6q9mWsshqFBEKS09WBa9DMt1s&#10;3UzWJF23/fVGELzN433OfDm6TgwUYutZweukAEGsvWm5UbDffbxMQcSEbLDzTAr+KMJy8fgwx8r4&#10;M3/RsE2NyCEcK1RgU+orKaO25DBOfE+cuW8fHKYMQyNNwHMOd518K4pSOmw5N1jsaW1JH7e/TsGn&#10;Gza67m1AvSo3hx97qv/lSannp3E1A5FoTHfxzV2bPH/6XsL1m3yC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KTgRwgAAAN0AAAAPAAAAAAAAAAAAAAAAAJgCAABkcnMvZG93&#10;bnJldi54bWxQSwUGAAAAAAQABAD1AAAAhwMAAAAA&#10;" fillcolor="black" strokeweight="0"/>
                      <v:oval id="Oval 1943" o:spid="_x0000_s1447" style="position:absolute;left:4019;top:1041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disIA&#10;AADdAAAADwAAAGRycy9kb3ducmV2LnhtbERPS2sCMRC+F/ofwhS81WyLqGyNIoXC4skX9Dok42bt&#10;ZrIm6br21zdCobf5+J6zWA2uFT2F2HhW8DIuQBBrbxquFRwPH89zEDEhG2w9k4IbRVgtHx8WWBp/&#10;5R31+1SLHMKxRAU2pa6UMmpLDuPYd8SZO/ngMGUYamkCXnO4a+VrUUylw4Zzg8WO3i3pr/23U7Bx&#10;/VZXnQ2o19Pt59leqh95UWr0NKzfQCQa0r/4z12ZPH8+mcH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ZZ2KwgAAAN0AAAAPAAAAAAAAAAAAAAAAAJgCAABkcnMvZG93&#10;bnJldi54bWxQSwUGAAAAAAQABAD1AAAAhwMAAAAA&#10;" fillcolor="black" strokeweight="0"/>
                      <v:oval id="Oval 1944" o:spid="_x0000_s1448" style="position:absolute;left:14198;top:1041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asY8IA&#10;AADdAAAADwAAAGRycy9kb3ducmV2LnhtbERPTWsCMRC9C/0PYQreNNsiYrdGkUJh8aRW6HVIppvV&#10;zWRN4rrtrzeFQm/zeJ+zXA+uFT2F2HhW8DQtQBBrbxquFRw/3icLEDEhG2w9k4JvirBePYyWWBp/&#10;4z31h1SLHMKxRAU2pa6UMmpLDuPUd8SZ+/LBYcow1NIEvOVw18rnophLhw3nBosdvVnS58PVKdi6&#10;fqerzgbUm/nu82Qv1Y+8KDV+HDavIBIN6V/8565Mnr+YvcD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tqxjwgAAAN0AAAAPAAAAAAAAAAAAAAAAAJgCAABkcnMvZG93&#10;bnJldi54bWxQSwUGAAAAAAQABAD1AAAAhwMAAAAA&#10;" fillcolor="black" strokeweight="0"/>
                      <v:oval id="Oval 1945" o:spid="_x0000_s1449" style="position:absolute;left:6134;top:11125;width:20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WTI8UA&#10;AADdAAAADwAAAGRycy9kb3ducmV2LnhtbESPQUsDMRCF74L/IYzgzWYtWMratBShsHiqbaHXIRk3&#10;q5vJNonb1V/vHARvM7w3732z2kyhVyOl3EU28DirQBHb6DpuDZyOu4clqFyQHfaRycA3Zdisb29W&#10;WLt45TcaD6VVEsK5RgO+lKHWOltPAfMsDsSivccUsMiaWu0SXiU89HpeVQsdsGNp8DjQiyf7efgK&#10;Bl7DuLfN4BPa7WJ//vCX5kdfjLm/m7bPoApN5d/8d904wV8+Cb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VZMjxQAAAN0AAAAPAAAAAAAAAAAAAAAAAJgCAABkcnMv&#10;ZG93bnJldi54bWxQSwUGAAAAAAQABAD1AAAAigMAAAAA&#10;" fillcolor="black" strokeweight="0"/>
                      <v:oval id="Oval 1946" o:spid="_x0000_s1450" style="position:absolute;left:12922;top:11125;width:20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k2uMIA&#10;AADdAAAADwAAAGRycy9kb3ducmV2LnhtbERPTWsCMRC9C/0PYQreNGuhIlujSKGw9KRW8Dok083q&#10;ZrIm6br665tCwds83ucs14NrRU8hNp4VzKYFCGLtTcO1gsPXx2QBIiZkg61nUnCjCOvV02iJpfFX&#10;3lG/T7XIIRxLVGBT6kopo7bkME59R5y5bx8cpgxDLU3Aaw53rXwpirl02HBusNjRuyV93v84BZ+u&#10;3+qqswH1Zr49nuylusuLUuPnYfMGItGQHuJ/d2Xy/MXrDP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GTa4wgAAAN0AAAAPAAAAAAAAAAAAAAAAAJgCAABkcnMvZG93&#10;bnJldi54bWxQSwUGAAAAAAQABAD1AAAAhwMAAAAA&#10;" fillcolor="black" strokeweight="0"/>
                      <v:group id="Group 1947" o:spid="_x0000_s1451" style="position:absolute;left:9493;top:11093;width:273;height:279" coordorigin="1495,1747" coordsize="4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kkocQAAADdAAAADwAAAGRycy9kb3ducmV2LnhtbERPTWvCQBC9F/wPywi9&#10;1U0skRBdRaQtPYSCRhBvQ3ZMgtnZkN0m8d93C4Xe5vE+Z7ObTCsG6l1jWUG8iEAQl1Y3XCk4F+8v&#10;KQjnkTW2lknBgxzstrOnDWbajnyk4eQrEULYZaig9r7LpHRlTQbdwnbEgbvZ3qAPsK+k7nEM4aaV&#10;yyhaSYMNh4YaOzrUVN5P30bBx4jj/jV+G/L77fC4FsnXJY9Jqef5tF+D8DT5f/Gf+1OH+Wmy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akkocQAAADdAAAA&#10;DwAAAAAAAAAAAAAAAACqAgAAZHJzL2Rvd25yZXYueG1sUEsFBgAAAAAEAAQA+gAAAJsDAAAAAA==&#10;">
                        <v:oval id="Oval 1948" o:spid="_x0000_s1452" style="position:absolute;left:1495;top:1747;width:4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cNVMIA&#10;AADdAAAADwAAAGRycy9kb3ducmV2LnhtbERPTWsCMRC9F/wPYQRvNaulIlujSKGw9GSt0OuQjJvV&#10;zWRN4rr21zeFQm/zeJ+z2gyuFT2F2HhWMJsWIIi1Nw3XCg6fb49LEDEhG2w9k4I7RdisRw8rLI2/&#10;8Qf1+1SLHMKxRAU2pa6UMmpLDuPUd8SZO/rgMGUYamkC3nK4a+W8KBbSYcO5wWJHr5b0eX91Ct5d&#10;v9NVZwPq7WL3dbKX6ltelJqMh+0LiERD+hf/uSuT5y+fn+D3m3y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hw1UwgAAAN0AAAAPAAAAAAAAAAAAAAAAAJgCAABkcnMvZG93&#10;bnJldi54bWxQSwUGAAAAAAQABAD1AAAAhwMAAAAA&#10;" fillcolor="black" strokeweight="0"/>
                        <v:oval id="Oval 1949" o:spid="_x0000_s1453" style="position:absolute;left:1495;top:1747;width:43;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8pcMA&#10;AADdAAAADwAAAGRycy9kb3ducmV2LnhtbERP32vCMBB+H+x/CDfY20wcm0o1ShkM9iZqhe3tbM6m&#10;2FxKk7Xdf28Ggm/38f281WZ0jeipC7VnDdOJAkFcelNzpaE4fL4sQISIbLDxTBr+KMBm/fiwwsz4&#10;gXfU72MlUgiHDDXYGNtMylBachgmviVO3Nl3DmOCXSVNh0MKd418VWomHdacGiy29GGpvOx/nYb2&#10;tD3+qMOcpuxn+bfqrSm2o9bPT2O+BBFpjHfxzf1l0vzF+xv8f5NO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48pcMAAADdAAAADwAAAAAAAAAAAAAAAACYAgAAZHJzL2Rv&#10;d25yZXYueG1sUEsFBgAAAAAEAAQA9QAAAIgDAAAAAA==&#10;" filled="f" strokeweight=".55pt">
                          <v:stroke joinstyle="miter"/>
                        </v:oval>
                      </v:group>
                      <v:oval id="Oval 1950" o:spid="_x0000_s1454" style="position:absolute;left:10077;top:9169;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wu8IA&#10;AADdAAAADwAAAGRycy9kb3ducmV2LnhtbERPTWsCMRC9C/0PYQreNGtBka1RRCgsPakVvA7JdLPt&#10;ZrIm6br665tCwds83uesNoNrRU8hNp4VzKYFCGLtTcO1gtPH22QJIiZkg61nUnCjCJv102iFpfFX&#10;PlB/TLXIIRxLVGBT6kopo7bkME59R5y5Tx8cpgxDLU3Aaw53rXwpioV02HBusNjRzpL+Pv44Be+u&#10;3+uqswH1drE/f9lLdZcXpcbPw/YVRKIhPcT/7srk+cv5HP6+yS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IjC7wgAAAN0AAAAPAAAAAAAAAAAAAAAAAJgCAABkcnMvZG93&#10;bnJldi54bWxQSwUGAAAAAAQABAD1AAAAhwMAAAAA&#10;" fillcolor="black" strokeweight="0"/>
                      <v:oval id="Oval 1951" o:spid="_x0000_s1455" style="position:absolute;left:8972;top:13087;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4QxsEA&#10;AADdAAAADwAAAGRycy9kb3ducmV2LnhtbERPz2vCMBS+D/Y/hDfYbaY6KKMzighC2cmp4PWRvDXV&#10;5qUmsXb7681B2PHj+z1fjq4TA4XYelYwnRQgiLU3LTcKDvvN2weImJANdp5JwS9FWC6en+ZYGX/j&#10;bxp2qRE5hGOFCmxKfSVl1JYcxonviTP344PDlGFopAl4y+Guk7OiKKXDlnODxZ7WlvR5d3UKvtyw&#10;1XVvA+pVuT2e7KX+kxelXl/G1SeIRGP6Fz/ctVEwey/z3P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eEMbBAAAA3QAAAA8AAAAAAAAAAAAAAAAAmAIAAGRycy9kb3du&#10;cmV2LnhtbFBLBQYAAAAABAAEAPUAAACGAwAAAAA=&#10;" fillcolor="black" strokeweight="0"/>
                      <v:oval id="Oval 1952" o:spid="_x0000_s1456" style="position:absolute;left:10636;top:15944;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1XcUA&#10;AADdAAAADwAAAGRycy9kb3ducmV2LnhtbESPQWsCMRSE74X+h/AKvdVsLSztahQpFJae1Aq9PpLn&#10;ZnXzsibpuu2vbwTB4zAz3zDz5eg6MVCIrWcFz5MCBLH2puVGwe7r4+kVREzIBjvPpOCXIiwX93dz&#10;rIw/84aGbWpEhnCsUIFNqa+kjNqSwzjxPXH29j44TFmGRpqA5wx3nZwWRSkdtpwXLPb0bkkftz9O&#10;wacb1rrubUC9KtffB3uq/+RJqceHcTUDkWhMt/C1XRsF05fyDS5v8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rVdxQAAAN0AAAAPAAAAAAAAAAAAAAAAAJgCAABkcnMv&#10;ZG93bnJldi54bWxQSwUGAAAAAAQABAD1AAAAigMAAAAA&#10;" fillcolor="black" strokeweight="0"/>
                      <v:oval id="Oval 1953" o:spid="_x0000_s1457" style="position:absolute;left:15760;top:13087;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GKHcIA&#10;AADdAAAADwAAAGRycy9kb3ducmV2LnhtbERPz2vCMBS+C/sfwht4s+kU3OiMIoJQdlI32PWRvDXd&#10;mpeaZLX615vDYMeP7/dqM7pODBRi61nBU1GCINbetNwo+Hjfz15AxIRssPNMCq4UYbN+mKywMv7C&#10;RxpOqRE5hGOFCmxKfSVl1JYcxsL3xJn78sFhyjA00gS85HDXyXlZLqXDlnODxZ52lvTP6dcpeHPD&#10;Qde9Dai3y8Pntz3XN3lWavo4bl9BJBrTv/jPXRsF88Vz3p/f5Cc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sYodwgAAAN0AAAAPAAAAAAAAAAAAAAAAAJgCAABkcnMvZG93&#10;bnJldi54bWxQSwUGAAAAAAQABAD1AAAAhwMAAAAA&#10;" fillcolor="black" strokeweight="0"/>
                      <v:oval id="Oval 1954" o:spid="_x0000_s1458" style="position:absolute;left:2184;top:13087;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vhsQA&#10;AADdAAAADwAAAGRycy9kb3ducmV2LnhtbESPQWsCMRSE74X+h/AK3mpWC7ZsjSIFYelJbaHXR/Lc&#10;rN28rElcV3+9EQo9DjPzDTNfDq4VPYXYeFYwGRcgiLU3DdcKvr/Wz28gYkI22HomBReKsFw8Psyx&#10;NP7MW+p3qRYZwrFEBTalrpQyaksO49h3xNnb++AwZRlqaQKeM9y1cloUM+mw4bxgsaMPS/p3d3IK&#10;Pl2/0VVnA+rVbPNzsMfqKo9KjZ6G1TuIREP6D/+1K6Ng+vI6gf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9L4bEAAAA3QAAAA8AAAAAAAAAAAAAAAAAmAIAAGRycy9k&#10;b3ducmV2LnhtbFBLBQYAAAAABAAEAPUAAACJAwAAAAA=&#10;" fillcolor="black" strokeweight="0"/>
                      <v:oval id="Oval 1955" o:spid="_x0000_s1459" style="position:absolute;left:9525;top:2393;width:209;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8cUA&#10;AADdAAAADwAAAGRycy9kb3ducmV2LnhtbESPQWsCMRSE74X+h/AKvdVst2DLahQpCEtPaoVeH8lz&#10;s7p5WZO4bvvrG6HQ4zAz3zDz5eg6MVCIrWcFz5MCBLH2puVGwf5z/fQGIiZkg51nUvBNEZaL+7s5&#10;VsZfeUvDLjUiQzhWqMCm1FdSRm3JYZz4njh7Bx8cpixDI03Aa4a7TpZFMZUOW84LFnt6t6RPu4tT&#10;8OGGja57G1Cvppuvoz3XP/Ks1OPDuJqBSDSm//BfuzYKypfXEm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L7Hx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Do </w:t>
      </w:r>
      <w:r w:rsidR="00B20E54" w:rsidRPr="00B20E54">
        <w:rPr>
          <w:position w:val="-10"/>
          <w:sz w:val="26"/>
          <w:szCs w:val="26"/>
        </w:rPr>
        <w:object w:dxaOrig="260" w:dyaOrig="320">
          <v:shape id="_x0000_i1514" type="#_x0000_t75" style="width:12.75pt;height:15.75pt" o:ole="">
            <v:imagedata r:id="rId986" o:title=""/>
          </v:shape>
          <o:OLEObject Type="Embed" ProgID="Equation.DSMT4" ShapeID="_x0000_i1514" DrawAspect="Content" ObjectID="_1624864657" r:id="rId987"/>
        </w:object>
      </w:r>
      <w:r w:rsidRPr="00B20E54">
        <w:rPr>
          <w:sz w:val="26"/>
          <w:szCs w:val="26"/>
        </w:rPr>
        <w:t xml:space="preserve"> là trung điểm của </w:t>
      </w:r>
      <w:r w:rsidR="00B20E54" w:rsidRPr="00B20E54">
        <w:rPr>
          <w:position w:val="-26"/>
          <w:sz w:val="26"/>
          <w:szCs w:val="26"/>
        </w:rPr>
        <w:object w:dxaOrig="1740" w:dyaOrig="680">
          <v:shape id="_x0000_i1515" type="#_x0000_t75" style="width:87pt;height:33.75pt" o:ole="">
            <v:imagedata r:id="rId988" o:title=""/>
          </v:shape>
          <o:OLEObject Type="Embed" ProgID="Equation.DSMT4" ShapeID="_x0000_i1515" DrawAspect="Content" ObjectID="_1624864658" r:id="rId989"/>
        </w:object>
      </w:r>
      <w:r w:rsidRPr="00B20E54">
        <w:rPr>
          <w:sz w:val="26"/>
          <w:szCs w:val="26"/>
        </w:rPr>
        <w:t xml:space="preserve"> suy ra </w:t>
      </w:r>
      <w:r w:rsidR="00B20E54" w:rsidRPr="00B20E54">
        <w:rPr>
          <w:position w:val="-26"/>
          <w:sz w:val="26"/>
          <w:szCs w:val="26"/>
        </w:rPr>
        <w:object w:dxaOrig="2320" w:dyaOrig="680">
          <v:shape id="_x0000_i1516" type="#_x0000_t75" style="width:116.25pt;height:33.75pt" o:ole="">
            <v:imagedata r:id="rId990" o:title=""/>
          </v:shape>
          <o:OLEObject Type="Embed" ProgID="Equation.DSMT4" ShapeID="_x0000_i1516" DrawAspect="Content" ObjectID="_1624864659" r:id="rId991"/>
        </w:object>
      </w:r>
    </w:p>
    <w:p w:rsidR="0021743B" w:rsidRPr="00B20E54" w:rsidRDefault="0021743B" w:rsidP="0021743B">
      <w:pPr>
        <w:tabs>
          <w:tab w:val="left" w:pos="360"/>
          <w:tab w:val="left" w:pos="1980"/>
          <w:tab w:val="left" w:pos="3960"/>
          <w:tab w:val="left" w:pos="5940"/>
        </w:tabs>
        <w:rPr>
          <w:b/>
          <w:sz w:val="26"/>
          <w:szCs w:val="26"/>
        </w:rPr>
      </w:pPr>
      <w:r w:rsidRPr="00B20E54">
        <w:rPr>
          <w:sz w:val="26"/>
          <w:szCs w:val="26"/>
        </w:rPr>
        <w:t xml:space="preserve">Ta có </w:t>
      </w:r>
      <w:r w:rsidR="00B20E54" w:rsidRPr="00B20E54">
        <w:rPr>
          <w:position w:val="-36"/>
          <w:sz w:val="26"/>
          <w:szCs w:val="26"/>
        </w:rPr>
        <w:object w:dxaOrig="5700" w:dyaOrig="800">
          <v:shape id="_x0000_i1517" type="#_x0000_t75" style="width:285pt;height:39.75pt" o:ole="">
            <v:imagedata r:id="rId992" o:title=""/>
          </v:shape>
          <o:OLEObject Type="Embed" ProgID="Equation.DSMT4" ShapeID="_x0000_i1517" DrawAspect="Content" ObjectID="_1624864660" r:id="rId993"/>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5.</w:t>
      </w:r>
      <w:r w:rsidRPr="00B20E54">
        <w:rPr>
          <w:sz w:val="26"/>
          <w:szCs w:val="26"/>
        </w:rPr>
        <w:t xml:space="preserve"> Gọi </w:t>
      </w:r>
      <w:r w:rsidR="00B20E54" w:rsidRPr="00B20E54">
        <w:rPr>
          <w:position w:val="-4"/>
          <w:sz w:val="26"/>
          <w:szCs w:val="26"/>
        </w:rPr>
        <w:object w:dxaOrig="260" w:dyaOrig="260">
          <v:shape id="_x0000_i1518" type="#_x0000_t75" style="width:12.75pt;height:12.75pt" o:ole="">
            <v:imagedata r:id="rId994" o:title=""/>
          </v:shape>
          <o:OLEObject Type="Embed" ProgID="Equation.DSMT4" ShapeID="_x0000_i1518" DrawAspect="Content" ObjectID="_1624864661" r:id="rId995"/>
        </w:object>
      </w:r>
      <w:r w:rsidRPr="00B20E54">
        <w:rPr>
          <w:sz w:val="26"/>
          <w:szCs w:val="26"/>
        </w:rPr>
        <w:t xml:space="preserve"> là trung điểm của </w:t>
      </w:r>
      <w:r w:rsidR="00B20E54" w:rsidRPr="00B20E54">
        <w:rPr>
          <w:position w:val="-6"/>
          <w:sz w:val="26"/>
          <w:szCs w:val="26"/>
        </w:rPr>
        <w:object w:dxaOrig="480" w:dyaOrig="279">
          <v:shape id="_x0000_i1519" type="#_x0000_t75" style="width:24pt;height:14.25pt" o:ole="">
            <v:imagedata r:id="rId996" o:title=""/>
          </v:shape>
          <o:OLEObject Type="Embed" ProgID="Equation.DSMT4" ShapeID="_x0000_i1519" DrawAspect="Content" ObjectID="_1624864662" r:id="rId997"/>
        </w:object>
      </w:r>
      <w:r w:rsidRPr="00B20E54">
        <w:rPr>
          <w:sz w:val="26"/>
          <w:szCs w:val="26"/>
        </w:rPr>
        <w:t xml:space="preserve"> Qua </w:t>
      </w:r>
      <w:r w:rsidR="00B20E54" w:rsidRPr="00B20E54">
        <w:rPr>
          <w:position w:val="-12"/>
          <w:sz w:val="26"/>
          <w:szCs w:val="26"/>
        </w:rPr>
        <w:object w:dxaOrig="560" w:dyaOrig="340">
          <v:shape id="_x0000_i1520" type="#_x0000_t75" style="width:27.75pt;height:17.25pt" o:ole="">
            <v:imagedata r:id="rId998" o:title=""/>
          </v:shape>
          <o:OLEObject Type="Embed" ProgID="Equation.DSMT4" ShapeID="_x0000_i1520" DrawAspect="Content" ObjectID="_1624864663" r:id="rId999"/>
        </w:object>
      </w:r>
      <w:r w:rsidRPr="00B20E54">
        <w:rPr>
          <w:sz w:val="26"/>
          <w:szCs w:val="26"/>
        </w:rPr>
        <w:t xml:space="preserve"> lần lượt kẻ đường thẳng song song với </w:t>
      </w:r>
      <w:r w:rsidR="00B20E54" w:rsidRPr="00B20E54">
        <w:rPr>
          <w:position w:val="-6"/>
          <w:sz w:val="26"/>
          <w:szCs w:val="26"/>
        </w:rPr>
        <w:object w:dxaOrig="499" w:dyaOrig="279">
          <v:shape id="_x0000_i1521" type="#_x0000_t75" style="width:24.75pt;height:14.25pt" o:ole="">
            <v:imagedata r:id="rId1000" o:title=""/>
          </v:shape>
          <o:OLEObject Type="Embed" ProgID="Equation.DSMT4" ShapeID="_x0000_i1521" DrawAspect="Content" ObjectID="_1624864664" r:id="rId1001"/>
        </w:object>
      </w:r>
      <w:r w:rsidRPr="00B20E54">
        <w:rPr>
          <w:sz w:val="26"/>
          <w:szCs w:val="26"/>
        </w:rPr>
        <w:t xml:space="preserve"> và cắt đường thẳng </w:t>
      </w:r>
      <w:r w:rsidR="00B20E54" w:rsidRPr="00B20E54">
        <w:rPr>
          <w:position w:val="-4"/>
          <w:sz w:val="26"/>
          <w:szCs w:val="26"/>
        </w:rPr>
        <w:object w:dxaOrig="420" w:dyaOrig="260">
          <v:shape id="_x0000_i1522" type="#_x0000_t75" style="width:21pt;height:12.75pt" o:ole="">
            <v:imagedata r:id="rId1002" o:title=""/>
          </v:shape>
          <o:OLEObject Type="Embed" ProgID="Equation.DSMT4" ShapeID="_x0000_i1522" DrawAspect="Content" ObjectID="_1624864665" r:id="rId1003"/>
        </w:object>
      </w:r>
      <w:r w:rsidRPr="00B20E54">
        <w:rPr>
          <w:sz w:val="26"/>
          <w:szCs w:val="26"/>
        </w:rPr>
        <w:t xml:space="preserve"> tại </w:t>
      </w:r>
      <w:r w:rsidR="00B20E54" w:rsidRPr="00B20E54">
        <w:rPr>
          <w:position w:val="-12"/>
          <w:sz w:val="26"/>
          <w:szCs w:val="26"/>
        </w:rPr>
        <w:object w:dxaOrig="560" w:dyaOrig="340">
          <v:shape id="_x0000_i1523" type="#_x0000_t75" style="width:27.75pt;height:17.25pt" o:ole="">
            <v:imagedata r:id="rId1004" o:title=""/>
          </v:shape>
          <o:OLEObject Type="Embed" ProgID="Equation.DSMT4" ShapeID="_x0000_i1523" DrawAspect="Content" ObjectID="_1624864666" r:id="rId1005"/>
        </w:object>
      </w:r>
      <w:r w:rsidRPr="00B20E54">
        <w:rPr>
          <w:sz w:val="26"/>
          <w:szCs w:val="26"/>
        </w:rPr>
        <w:t>.</w:t>
      </w:r>
    </w:p>
    <w:p w:rsidR="0021743B" w:rsidRPr="00B20E54" w:rsidRDefault="001E15F3" w:rsidP="0021743B">
      <w:pPr>
        <w:tabs>
          <w:tab w:val="left" w:pos="360"/>
          <w:tab w:val="left" w:pos="1980"/>
          <w:tab w:val="left" w:pos="3960"/>
          <w:tab w:val="left" w:pos="5940"/>
        </w:tabs>
        <w:jc w:val="center"/>
        <w:rPr>
          <w:b/>
          <w:sz w:val="26"/>
          <w:szCs w:val="26"/>
        </w:rPr>
      </w:pPr>
      <w:r>
        <w:rPr>
          <w:b/>
          <w:noProof/>
          <w:sz w:val="26"/>
          <w:szCs w:val="26"/>
        </w:rPr>
        <mc:AlternateContent>
          <mc:Choice Requires="wpc">
            <w:drawing>
              <wp:inline distT="0" distB="0" distL="0" distR="0">
                <wp:extent cx="3554095" cy="1923415"/>
                <wp:effectExtent l="3810" t="0" r="4445" b="3810"/>
                <wp:docPr id="1848" name="Canvas 18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30" name="Freeform 1850"/>
                        <wps:cNvSpPr>
                          <a:spLocks noEditPoints="1"/>
                        </wps:cNvSpPr>
                        <wps:spPr bwMode="auto">
                          <a:xfrm>
                            <a:off x="285750" y="1275715"/>
                            <a:ext cx="1274445" cy="7620"/>
                          </a:xfrm>
                          <a:custGeom>
                            <a:avLst/>
                            <a:gdLst>
                              <a:gd name="T0" fmla="*/ 78 w 2007"/>
                              <a:gd name="T1" fmla="*/ 0 h 12"/>
                              <a:gd name="T2" fmla="*/ 0 w 2007"/>
                              <a:gd name="T3" fmla="*/ 12 h 12"/>
                              <a:gd name="T4" fmla="*/ 129 w 2007"/>
                              <a:gd name="T5" fmla="*/ 0 h 12"/>
                              <a:gd name="T6" fmla="*/ 206 w 2007"/>
                              <a:gd name="T7" fmla="*/ 12 h 12"/>
                              <a:gd name="T8" fmla="*/ 129 w 2007"/>
                              <a:gd name="T9" fmla="*/ 0 h 12"/>
                              <a:gd name="T10" fmla="*/ 335 w 2007"/>
                              <a:gd name="T11" fmla="*/ 0 h 12"/>
                              <a:gd name="T12" fmla="*/ 258 w 2007"/>
                              <a:gd name="T13" fmla="*/ 12 h 12"/>
                              <a:gd name="T14" fmla="*/ 386 w 2007"/>
                              <a:gd name="T15" fmla="*/ 0 h 12"/>
                              <a:gd name="T16" fmla="*/ 464 w 2007"/>
                              <a:gd name="T17" fmla="*/ 12 h 12"/>
                              <a:gd name="T18" fmla="*/ 386 w 2007"/>
                              <a:gd name="T19" fmla="*/ 0 h 12"/>
                              <a:gd name="T20" fmla="*/ 592 w 2007"/>
                              <a:gd name="T21" fmla="*/ 0 h 12"/>
                              <a:gd name="T22" fmla="*/ 515 w 2007"/>
                              <a:gd name="T23" fmla="*/ 12 h 12"/>
                              <a:gd name="T24" fmla="*/ 644 w 2007"/>
                              <a:gd name="T25" fmla="*/ 0 h 12"/>
                              <a:gd name="T26" fmla="*/ 721 w 2007"/>
                              <a:gd name="T27" fmla="*/ 12 h 12"/>
                              <a:gd name="T28" fmla="*/ 644 w 2007"/>
                              <a:gd name="T29" fmla="*/ 0 h 12"/>
                              <a:gd name="T30" fmla="*/ 850 w 2007"/>
                              <a:gd name="T31" fmla="*/ 0 h 12"/>
                              <a:gd name="T32" fmla="*/ 772 w 2007"/>
                              <a:gd name="T33" fmla="*/ 12 h 12"/>
                              <a:gd name="T34" fmla="*/ 901 w 2007"/>
                              <a:gd name="T35" fmla="*/ 0 h 12"/>
                              <a:gd name="T36" fmla="*/ 978 w 2007"/>
                              <a:gd name="T37" fmla="*/ 12 h 12"/>
                              <a:gd name="T38" fmla="*/ 901 w 2007"/>
                              <a:gd name="T39" fmla="*/ 0 h 12"/>
                              <a:gd name="T40" fmla="*/ 1107 w 2007"/>
                              <a:gd name="T41" fmla="*/ 0 h 12"/>
                              <a:gd name="T42" fmla="*/ 1030 w 2007"/>
                              <a:gd name="T43" fmla="*/ 12 h 12"/>
                              <a:gd name="T44" fmla="*/ 1158 w 2007"/>
                              <a:gd name="T45" fmla="*/ 0 h 12"/>
                              <a:gd name="T46" fmla="*/ 1235 w 2007"/>
                              <a:gd name="T47" fmla="*/ 12 h 12"/>
                              <a:gd name="T48" fmla="*/ 1158 w 2007"/>
                              <a:gd name="T49" fmla="*/ 0 h 12"/>
                              <a:gd name="T50" fmla="*/ 1364 w 2007"/>
                              <a:gd name="T51" fmla="*/ 0 h 12"/>
                              <a:gd name="T52" fmla="*/ 1287 w 2007"/>
                              <a:gd name="T53" fmla="*/ 12 h 12"/>
                              <a:gd name="T54" fmla="*/ 1416 w 2007"/>
                              <a:gd name="T55" fmla="*/ 0 h 12"/>
                              <a:gd name="T56" fmla="*/ 1493 w 2007"/>
                              <a:gd name="T57" fmla="*/ 12 h 12"/>
                              <a:gd name="T58" fmla="*/ 1416 w 2007"/>
                              <a:gd name="T59" fmla="*/ 0 h 12"/>
                              <a:gd name="T60" fmla="*/ 1621 w 2007"/>
                              <a:gd name="T61" fmla="*/ 0 h 12"/>
                              <a:gd name="T62" fmla="*/ 1544 w 2007"/>
                              <a:gd name="T63" fmla="*/ 12 h 12"/>
                              <a:gd name="T64" fmla="*/ 1673 w 2007"/>
                              <a:gd name="T65" fmla="*/ 0 h 12"/>
                              <a:gd name="T66" fmla="*/ 1750 w 2007"/>
                              <a:gd name="T67" fmla="*/ 12 h 12"/>
                              <a:gd name="T68" fmla="*/ 1673 w 2007"/>
                              <a:gd name="T69" fmla="*/ 0 h 12"/>
                              <a:gd name="T70" fmla="*/ 1879 w 2007"/>
                              <a:gd name="T71" fmla="*/ 0 h 12"/>
                              <a:gd name="T72" fmla="*/ 1802 w 2007"/>
                              <a:gd name="T73" fmla="*/ 12 h 12"/>
                              <a:gd name="T74" fmla="*/ 1930 w 2007"/>
                              <a:gd name="T75" fmla="*/ 0 h 12"/>
                              <a:gd name="T76" fmla="*/ 2007 w 2007"/>
                              <a:gd name="T77" fmla="*/ 12 h 12"/>
                              <a:gd name="T78" fmla="*/ 1930 w 2007"/>
                              <a:gd name="T7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07" h="12">
                                <a:moveTo>
                                  <a:pt x="0" y="0"/>
                                </a:moveTo>
                                <a:lnTo>
                                  <a:pt x="78" y="0"/>
                                </a:lnTo>
                                <a:lnTo>
                                  <a:pt x="78" y="12"/>
                                </a:lnTo>
                                <a:lnTo>
                                  <a:pt x="0" y="12"/>
                                </a:lnTo>
                                <a:lnTo>
                                  <a:pt x="0" y="0"/>
                                </a:lnTo>
                                <a:close/>
                                <a:moveTo>
                                  <a:pt x="129" y="0"/>
                                </a:moveTo>
                                <a:lnTo>
                                  <a:pt x="206" y="0"/>
                                </a:lnTo>
                                <a:lnTo>
                                  <a:pt x="206" y="12"/>
                                </a:lnTo>
                                <a:lnTo>
                                  <a:pt x="129" y="12"/>
                                </a:lnTo>
                                <a:lnTo>
                                  <a:pt x="129" y="0"/>
                                </a:lnTo>
                                <a:close/>
                                <a:moveTo>
                                  <a:pt x="258" y="0"/>
                                </a:moveTo>
                                <a:lnTo>
                                  <a:pt x="335" y="0"/>
                                </a:lnTo>
                                <a:lnTo>
                                  <a:pt x="335" y="12"/>
                                </a:lnTo>
                                <a:lnTo>
                                  <a:pt x="258" y="12"/>
                                </a:lnTo>
                                <a:lnTo>
                                  <a:pt x="258" y="0"/>
                                </a:lnTo>
                                <a:close/>
                                <a:moveTo>
                                  <a:pt x="386" y="0"/>
                                </a:moveTo>
                                <a:lnTo>
                                  <a:pt x="464" y="0"/>
                                </a:lnTo>
                                <a:lnTo>
                                  <a:pt x="464" y="12"/>
                                </a:lnTo>
                                <a:lnTo>
                                  <a:pt x="386" y="12"/>
                                </a:lnTo>
                                <a:lnTo>
                                  <a:pt x="386" y="0"/>
                                </a:lnTo>
                                <a:close/>
                                <a:moveTo>
                                  <a:pt x="515" y="0"/>
                                </a:moveTo>
                                <a:lnTo>
                                  <a:pt x="592" y="0"/>
                                </a:lnTo>
                                <a:lnTo>
                                  <a:pt x="592" y="12"/>
                                </a:lnTo>
                                <a:lnTo>
                                  <a:pt x="515" y="12"/>
                                </a:lnTo>
                                <a:lnTo>
                                  <a:pt x="515" y="0"/>
                                </a:lnTo>
                                <a:close/>
                                <a:moveTo>
                                  <a:pt x="644" y="0"/>
                                </a:moveTo>
                                <a:lnTo>
                                  <a:pt x="721" y="0"/>
                                </a:lnTo>
                                <a:lnTo>
                                  <a:pt x="721" y="12"/>
                                </a:lnTo>
                                <a:lnTo>
                                  <a:pt x="644" y="12"/>
                                </a:lnTo>
                                <a:lnTo>
                                  <a:pt x="644" y="0"/>
                                </a:lnTo>
                                <a:close/>
                                <a:moveTo>
                                  <a:pt x="772" y="0"/>
                                </a:moveTo>
                                <a:lnTo>
                                  <a:pt x="850" y="0"/>
                                </a:lnTo>
                                <a:lnTo>
                                  <a:pt x="850" y="12"/>
                                </a:lnTo>
                                <a:lnTo>
                                  <a:pt x="772" y="12"/>
                                </a:lnTo>
                                <a:lnTo>
                                  <a:pt x="772" y="0"/>
                                </a:lnTo>
                                <a:close/>
                                <a:moveTo>
                                  <a:pt x="901" y="0"/>
                                </a:moveTo>
                                <a:lnTo>
                                  <a:pt x="978" y="0"/>
                                </a:lnTo>
                                <a:lnTo>
                                  <a:pt x="978" y="12"/>
                                </a:lnTo>
                                <a:lnTo>
                                  <a:pt x="901" y="12"/>
                                </a:lnTo>
                                <a:lnTo>
                                  <a:pt x="901" y="0"/>
                                </a:lnTo>
                                <a:close/>
                                <a:moveTo>
                                  <a:pt x="1030" y="0"/>
                                </a:moveTo>
                                <a:lnTo>
                                  <a:pt x="1107" y="0"/>
                                </a:lnTo>
                                <a:lnTo>
                                  <a:pt x="1107" y="12"/>
                                </a:lnTo>
                                <a:lnTo>
                                  <a:pt x="1030" y="12"/>
                                </a:lnTo>
                                <a:lnTo>
                                  <a:pt x="1030" y="0"/>
                                </a:lnTo>
                                <a:close/>
                                <a:moveTo>
                                  <a:pt x="1158" y="0"/>
                                </a:moveTo>
                                <a:lnTo>
                                  <a:pt x="1235" y="0"/>
                                </a:lnTo>
                                <a:lnTo>
                                  <a:pt x="1235" y="12"/>
                                </a:lnTo>
                                <a:lnTo>
                                  <a:pt x="1158" y="12"/>
                                </a:lnTo>
                                <a:lnTo>
                                  <a:pt x="1158" y="0"/>
                                </a:lnTo>
                                <a:close/>
                                <a:moveTo>
                                  <a:pt x="1287" y="0"/>
                                </a:moveTo>
                                <a:lnTo>
                                  <a:pt x="1364" y="0"/>
                                </a:lnTo>
                                <a:lnTo>
                                  <a:pt x="1364" y="12"/>
                                </a:lnTo>
                                <a:lnTo>
                                  <a:pt x="1287" y="12"/>
                                </a:lnTo>
                                <a:lnTo>
                                  <a:pt x="1287" y="0"/>
                                </a:lnTo>
                                <a:close/>
                                <a:moveTo>
                                  <a:pt x="1416" y="0"/>
                                </a:moveTo>
                                <a:lnTo>
                                  <a:pt x="1493" y="0"/>
                                </a:lnTo>
                                <a:lnTo>
                                  <a:pt x="1493" y="12"/>
                                </a:lnTo>
                                <a:lnTo>
                                  <a:pt x="1416" y="12"/>
                                </a:lnTo>
                                <a:lnTo>
                                  <a:pt x="1416" y="0"/>
                                </a:lnTo>
                                <a:close/>
                                <a:moveTo>
                                  <a:pt x="1544" y="0"/>
                                </a:moveTo>
                                <a:lnTo>
                                  <a:pt x="1621" y="0"/>
                                </a:lnTo>
                                <a:lnTo>
                                  <a:pt x="1621" y="12"/>
                                </a:lnTo>
                                <a:lnTo>
                                  <a:pt x="1544" y="12"/>
                                </a:lnTo>
                                <a:lnTo>
                                  <a:pt x="1544" y="0"/>
                                </a:lnTo>
                                <a:close/>
                                <a:moveTo>
                                  <a:pt x="1673" y="0"/>
                                </a:moveTo>
                                <a:lnTo>
                                  <a:pt x="1750" y="0"/>
                                </a:lnTo>
                                <a:lnTo>
                                  <a:pt x="1750" y="12"/>
                                </a:lnTo>
                                <a:lnTo>
                                  <a:pt x="1673" y="12"/>
                                </a:lnTo>
                                <a:lnTo>
                                  <a:pt x="1673" y="0"/>
                                </a:lnTo>
                                <a:close/>
                                <a:moveTo>
                                  <a:pt x="1802" y="0"/>
                                </a:moveTo>
                                <a:lnTo>
                                  <a:pt x="1879" y="0"/>
                                </a:lnTo>
                                <a:lnTo>
                                  <a:pt x="1879" y="12"/>
                                </a:lnTo>
                                <a:lnTo>
                                  <a:pt x="1802" y="12"/>
                                </a:lnTo>
                                <a:lnTo>
                                  <a:pt x="1802" y="0"/>
                                </a:lnTo>
                                <a:close/>
                                <a:moveTo>
                                  <a:pt x="1930" y="0"/>
                                </a:moveTo>
                                <a:lnTo>
                                  <a:pt x="2007" y="0"/>
                                </a:lnTo>
                                <a:lnTo>
                                  <a:pt x="2007" y="12"/>
                                </a:lnTo>
                                <a:lnTo>
                                  <a:pt x="1930" y="12"/>
                                </a:lnTo>
                                <a:lnTo>
                                  <a:pt x="193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31" name="Line 1851"/>
                        <wps:cNvCnPr/>
                        <wps:spPr bwMode="auto">
                          <a:xfrm>
                            <a:off x="285750" y="1279525"/>
                            <a:ext cx="817245" cy="36004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2" name="Line 1852"/>
                        <wps:cNvCnPr/>
                        <wps:spPr bwMode="auto">
                          <a:xfrm flipV="1">
                            <a:off x="1102995" y="1279525"/>
                            <a:ext cx="457200" cy="36004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3" name="Line 1853"/>
                        <wps:cNvCnPr/>
                        <wps:spPr bwMode="auto">
                          <a:xfrm>
                            <a:off x="982980" y="260985"/>
                            <a:ext cx="120015" cy="137858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4" name="Line 1854"/>
                        <wps:cNvCnPr/>
                        <wps:spPr bwMode="auto">
                          <a:xfrm flipH="1">
                            <a:off x="285750" y="260985"/>
                            <a:ext cx="697230" cy="10185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2335" name="Line 1855"/>
                        <wps:cNvCnPr/>
                        <wps:spPr bwMode="auto">
                          <a:xfrm>
                            <a:off x="982980" y="260985"/>
                            <a:ext cx="577215" cy="101854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696" name="Freeform 1856"/>
                        <wps:cNvSpPr>
                          <a:spLocks noEditPoints="1"/>
                        </wps:cNvSpPr>
                        <wps:spPr bwMode="auto">
                          <a:xfrm>
                            <a:off x="285115" y="1275715"/>
                            <a:ext cx="1047115" cy="187960"/>
                          </a:xfrm>
                          <a:custGeom>
                            <a:avLst/>
                            <a:gdLst>
                              <a:gd name="T0" fmla="*/ 79 w 1649"/>
                              <a:gd name="T1" fmla="*/ 13 h 296"/>
                              <a:gd name="T2" fmla="*/ 0 w 1649"/>
                              <a:gd name="T3" fmla="*/ 12 h 296"/>
                              <a:gd name="T4" fmla="*/ 129 w 1649"/>
                              <a:gd name="T5" fmla="*/ 22 h 296"/>
                              <a:gd name="T6" fmla="*/ 203 w 1649"/>
                              <a:gd name="T7" fmla="*/ 47 h 296"/>
                              <a:gd name="T8" fmla="*/ 129 w 1649"/>
                              <a:gd name="T9" fmla="*/ 22 h 296"/>
                              <a:gd name="T10" fmla="*/ 332 w 1649"/>
                              <a:gd name="T11" fmla="*/ 57 h 296"/>
                              <a:gd name="T12" fmla="*/ 253 w 1649"/>
                              <a:gd name="T13" fmla="*/ 56 h 296"/>
                              <a:gd name="T14" fmla="*/ 382 w 1649"/>
                              <a:gd name="T15" fmla="*/ 66 h 296"/>
                              <a:gd name="T16" fmla="*/ 456 w 1649"/>
                              <a:gd name="T17" fmla="*/ 91 h 296"/>
                              <a:gd name="T18" fmla="*/ 382 w 1649"/>
                              <a:gd name="T19" fmla="*/ 66 h 296"/>
                              <a:gd name="T20" fmla="*/ 585 w 1649"/>
                              <a:gd name="T21" fmla="*/ 101 h 296"/>
                              <a:gd name="T22" fmla="*/ 506 w 1649"/>
                              <a:gd name="T23" fmla="*/ 99 h 296"/>
                              <a:gd name="T24" fmla="*/ 635 w 1649"/>
                              <a:gd name="T25" fmla="*/ 109 h 296"/>
                              <a:gd name="T26" fmla="*/ 709 w 1649"/>
                              <a:gd name="T27" fmla="*/ 134 h 296"/>
                              <a:gd name="T28" fmla="*/ 635 w 1649"/>
                              <a:gd name="T29" fmla="*/ 109 h 296"/>
                              <a:gd name="T30" fmla="*/ 838 w 1649"/>
                              <a:gd name="T31" fmla="*/ 144 h 296"/>
                              <a:gd name="T32" fmla="*/ 760 w 1649"/>
                              <a:gd name="T33" fmla="*/ 143 h 296"/>
                              <a:gd name="T34" fmla="*/ 888 w 1649"/>
                              <a:gd name="T35" fmla="*/ 153 h 296"/>
                              <a:gd name="T36" fmla="*/ 962 w 1649"/>
                              <a:gd name="T37" fmla="*/ 178 h 296"/>
                              <a:gd name="T38" fmla="*/ 888 w 1649"/>
                              <a:gd name="T39" fmla="*/ 153 h 296"/>
                              <a:gd name="T40" fmla="*/ 1091 w 1649"/>
                              <a:gd name="T41" fmla="*/ 188 h 296"/>
                              <a:gd name="T42" fmla="*/ 1013 w 1649"/>
                              <a:gd name="T43" fmla="*/ 186 h 296"/>
                              <a:gd name="T44" fmla="*/ 1142 w 1649"/>
                              <a:gd name="T45" fmla="*/ 196 h 296"/>
                              <a:gd name="T46" fmla="*/ 1215 w 1649"/>
                              <a:gd name="T47" fmla="*/ 221 h 296"/>
                              <a:gd name="T48" fmla="*/ 1142 w 1649"/>
                              <a:gd name="T49" fmla="*/ 196 h 296"/>
                              <a:gd name="T50" fmla="*/ 1344 w 1649"/>
                              <a:gd name="T51" fmla="*/ 231 h 296"/>
                              <a:gd name="T52" fmla="*/ 1266 w 1649"/>
                              <a:gd name="T53" fmla="*/ 230 h 296"/>
                              <a:gd name="T54" fmla="*/ 1395 w 1649"/>
                              <a:gd name="T55" fmla="*/ 240 h 296"/>
                              <a:gd name="T56" fmla="*/ 1468 w 1649"/>
                              <a:gd name="T57" fmla="*/ 265 h 296"/>
                              <a:gd name="T58" fmla="*/ 1395 w 1649"/>
                              <a:gd name="T59" fmla="*/ 240 h 296"/>
                              <a:gd name="T60" fmla="*/ 1597 w 1649"/>
                              <a:gd name="T61" fmla="*/ 275 h 296"/>
                              <a:gd name="T62" fmla="*/ 1519 w 1649"/>
                              <a:gd name="T63" fmla="*/ 274 h 296"/>
                              <a:gd name="T64" fmla="*/ 1648 w 1649"/>
                              <a:gd name="T65" fmla="*/ 284 h 296"/>
                              <a:gd name="T66" fmla="*/ 1647 w 1649"/>
                              <a:gd name="T67" fmla="*/ 296 h 296"/>
                              <a:gd name="T68" fmla="*/ 1648 w 1649"/>
                              <a:gd name="T69" fmla="*/ 28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49" h="296">
                                <a:moveTo>
                                  <a:pt x="2" y="0"/>
                                </a:moveTo>
                                <a:lnTo>
                                  <a:pt x="79" y="13"/>
                                </a:lnTo>
                                <a:lnTo>
                                  <a:pt x="76" y="25"/>
                                </a:lnTo>
                                <a:lnTo>
                                  <a:pt x="0" y="12"/>
                                </a:lnTo>
                                <a:lnTo>
                                  <a:pt x="2" y="0"/>
                                </a:lnTo>
                                <a:close/>
                                <a:moveTo>
                                  <a:pt x="129" y="22"/>
                                </a:moveTo>
                                <a:lnTo>
                                  <a:pt x="205" y="35"/>
                                </a:lnTo>
                                <a:lnTo>
                                  <a:pt x="203" y="47"/>
                                </a:lnTo>
                                <a:lnTo>
                                  <a:pt x="127" y="34"/>
                                </a:lnTo>
                                <a:lnTo>
                                  <a:pt x="129" y="22"/>
                                </a:lnTo>
                                <a:close/>
                                <a:moveTo>
                                  <a:pt x="256" y="44"/>
                                </a:moveTo>
                                <a:lnTo>
                                  <a:pt x="332" y="57"/>
                                </a:lnTo>
                                <a:lnTo>
                                  <a:pt x="329" y="69"/>
                                </a:lnTo>
                                <a:lnTo>
                                  <a:pt x="253" y="56"/>
                                </a:lnTo>
                                <a:lnTo>
                                  <a:pt x="256" y="44"/>
                                </a:lnTo>
                                <a:close/>
                                <a:moveTo>
                                  <a:pt x="382" y="66"/>
                                </a:moveTo>
                                <a:lnTo>
                                  <a:pt x="458" y="79"/>
                                </a:lnTo>
                                <a:lnTo>
                                  <a:pt x="456" y="91"/>
                                </a:lnTo>
                                <a:lnTo>
                                  <a:pt x="380" y="77"/>
                                </a:lnTo>
                                <a:lnTo>
                                  <a:pt x="382" y="66"/>
                                </a:lnTo>
                                <a:close/>
                                <a:moveTo>
                                  <a:pt x="509" y="88"/>
                                </a:moveTo>
                                <a:lnTo>
                                  <a:pt x="585" y="101"/>
                                </a:lnTo>
                                <a:lnTo>
                                  <a:pt x="582" y="112"/>
                                </a:lnTo>
                                <a:lnTo>
                                  <a:pt x="506" y="99"/>
                                </a:lnTo>
                                <a:lnTo>
                                  <a:pt x="509" y="88"/>
                                </a:lnTo>
                                <a:close/>
                                <a:moveTo>
                                  <a:pt x="635" y="109"/>
                                </a:moveTo>
                                <a:lnTo>
                                  <a:pt x="711" y="122"/>
                                </a:lnTo>
                                <a:lnTo>
                                  <a:pt x="709" y="134"/>
                                </a:lnTo>
                                <a:lnTo>
                                  <a:pt x="633" y="121"/>
                                </a:lnTo>
                                <a:lnTo>
                                  <a:pt x="635" y="109"/>
                                </a:lnTo>
                                <a:close/>
                                <a:moveTo>
                                  <a:pt x="762" y="131"/>
                                </a:moveTo>
                                <a:lnTo>
                                  <a:pt x="838" y="144"/>
                                </a:lnTo>
                                <a:lnTo>
                                  <a:pt x="835" y="156"/>
                                </a:lnTo>
                                <a:lnTo>
                                  <a:pt x="760" y="143"/>
                                </a:lnTo>
                                <a:lnTo>
                                  <a:pt x="762" y="131"/>
                                </a:lnTo>
                                <a:close/>
                                <a:moveTo>
                                  <a:pt x="888" y="153"/>
                                </a:moveTo>
                                <a:lnTo>
                                  <a:pt x="964" y="166"/>
                                </a:lnTo>
                                <a:lnTo>
                                  <a:pt x="962" y="178"/>
                                </a:lnTo>
                                <a:lnTo>
                                  <a:pt x="886" y="165"/>
                                </a:lnTo>
                                <a:lnTo>
                                  <a:pt x="888" y="153"/>
                                </a:lnTo>
                                <a:close/>
                                <a:moveTo>
                                  <a:pt x="1015" y="175"/>
                                </a:moveTo>
                                <a:lnTo>
                                  <a:pt x="1091" y="188"/>
                                </a:lnTo>
                                <a:lnTo>
                                  <a:pt x="1089" y="200"/>
                                </a:lnTo>
                                <a:lnTo>
                                  <a:pt x="1013" y="186"/>
                                </a:lnTo>
                                <a:lnTo>
                                  <a:pt x="1015" y="175"/>
                                </a:lnTo>
                                <a:close/>
                                <a:moveTo>
                                  <a:pt x="1142" y="196"/>
                                </a:moveTo>
                                <a:lnTo>
                                  <a:pt x="1217" y="209"/>
                                </a:lnTo>
                                <a:lnTo>
                                  <a:pt x="1215" y="221"/>
                                </a:lnTo>
                                <a:lnTo>
                                  <a:pt x="1139" y="208"/>
                                </a:lnTo>
                                <a:lnTo>
                                  <a:pt x="1142" y="196"/>
                                </a:lnTo>
                                <a:close/>
                                <a:moveTo>
                                  <a:pt x="1268" y="218"/>
                                </a:moveTo>
                                <a:lnTo>
                                  <a:pt x="1344" y="231"/>
                                </a:lnTo>
                                <a:lnTo>
                                  <a:pt x="1342" y="243"/>
                                </a:lnTo>
                                <a:lnTo>
                                  <a:pt x="1266" y="230"/>
                                </a:lnTo>
                                <a:lnTo>
                                  <a:pt x="1268" y="218"/>
                                </a:lnTo>
                                <a:close/>
                                <a:moveTo>
                                  <a:pt x="1395" y="240"/>
                                </a:moveTo>
                                <a:lnTo>
                                  <a:pt x="1471" y="253"/>
                                </a:lnTo>
                                <a:lnTo>
                                  <a:pt x="1468" y="265"/>
                                </a:lnTo>
                                <a:lnTo>
                                  <a:pt x="1392" y="252"/>
                                </a:lnTo>
                                <a:lnTo>
                                  <a:pt x="1395" y="240"/>
                                </a:lnTo>
                                <a:close/>
                                <a:moveTo>
                                  <a:pt x="1521" y="262"/>
                                </a:moveTo>
                                <a:lnTo>
                                  <a:pt x="1597" y="275"/>
                                </a:lnTo>
                                <a:lnTo>
                                  <a:pt x="1595" y="287"/>
                                </a:lnTo>
                                <a:lnTo>
                                  <a:pt x="1519" y="274"/>
                                </a:lnTo>
                                <a:lnTo>
                                  <a:pt x="1521" y="262"/>
                                </a:lnTo>
                                <a:close/>
                                <a:moveTo>
                                  <a:pt x="1648" y="284"/>
                                </a:moveTo>
                                <a:lnTo>
                                  <a:pt x="1649" y="284"/>
                                </a:lnTo>
                                <a:lnTo>
                                  <a:pt x="1647" y="296"/>
                                </a:lnTo>
                                <a:lnTo>
                                  <a:pt x="1645" y="295"/>
                                </a:lnTo>
                                <a:lnTo>
                                  <a:pt x="1648" y="28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7" name="Freeform 1857"/>
                        <wps:cNvSpPr>
                          <a:spLocks noEditPoints="1"/>
                        </wps:cNvSpPr>
                        <wps:spPr bwMode="auto">
                          <a:xfrm>
                            <a:off x="979170" y="260985"/>
                            <a:ext cx="8255" cy="1118870"/>
                          </a:xfrm>
                          <a:custGeom>
                            <a:avLst/>
                            <a:gdLst>
                              <a:gd name="T0" fmla="*/ 13 w 13"/>
                              <a:gd name="T1" fmla="*/ 73 h 1762"/>
                              <a:gd name="T2" fmla="*/ 0 w 13"/>
                              <a:gd name="T3" fmla="*/ 0 h 1762"/>
                              <a:gd name="T4" fmla="*/ 13 w 13"/>
                              <a:gd name="T5" fmla="*/ 121 h 1762"/>
                              <a:gd name="T6" fmla="*/ 0 w 13"/>
                              <a:gd name="T7" fmla="*/ 193 h 1762"/>
                              <a:gd name="T8" fmla="*/ 13 w 13"/>
                              <a:gd name="T9" fmla="*/ 121 h 1762"/>
                              <a:gd name="T10" fmla="*/ 13 w 13"/>
                              <a:gd name="T11" fmla="*/ 314 h 1762"/>
                              <a:gd name="T12" fmla="*/ 0 w 13"/>
                              <a:gd name="T13" fmla="*/ 241 h 1762"/>
                              <a:gd name="T14" fmla="*/ 13 w 13"/>
                              <a:gd name="T15" fmla="*/ 362 h 1762"/>
                              <a:gd name="T16" fmla="*/ 0 w 13"/>
                              <a:gd name="T17" fmla="*/ 435 h 1762"/>
                              <a:gd name="T18" fmla="*/ 13 w 13"/>
                              <a:gd name="T19" fmla="*/ 362 h 1762"/>
                              <a:gd name="T20" fmla="*/ 13 w 13"/>
                              <a:gd name="T21" fmla="*/ 555 h 1762"/>
                              <a:gd name="T22" fmla="*/ 0 w 13"/>
                              <a:gd name="T23" fmla="*/ 483 h 1762"/>
                              <a:gd name="T24" fmla="*/ 13 w 13"/>
                              <a:gd name="T25" fmla="*/ 603 h 1762"/>
                              <a:gd name="T26" fmla="*/ 0 w 13"/>
                              <a:gd name="T27" fmla="*/ 676 h 1762"/>
                              <a:gd name="T28" fmla="*/ 13 w 13"/>
                              <a:gd name="T29" fmla="*/ 603 h 1762"/>
                              <a:gd name="T30" fmla="*/ 13 w 13"/>
                              <a:gd name="T31" fmla="*/ 797 h 1762"/>
                              <a:gd name="T32" fmla="*/ 0 w 13"/>
                              <a:gd name="T33" fmla="*/ 724 h 1762"/>
                              <a:gd name="T34" fmla="*/ 13 w 13"/>
                              <a:gd name="T35" fmla="*/ 845 h 1762"/>
                              <a:gd name="T36" fmla="*/ 0 w 13"/>
                              <a:gd name="T37" fmla="*/ 917 h 1762"/>
                              <a:gd name="T38" fmla="*/ 13 w 13"/>
                              <a:gd name="T39" fmla="*/ 845 h 1762"/>
                              <a:gd name="T40" fmla="*/ 13 w 13"/>
                              <a:gd name="T41" fmla="*/ 1038 h 1762"/>
                              <a:gd name="T42" fmla="*/ 0 w 13"/>
                              <a:gd name="T43" fmla="*/ 965 h 1762"/>
                              <a:gd name="T44" fmla="*/ 13 w 13"/>
                              <a:gd name="T45" fmla="*/ 1086 h 1762"/>
                              <a:gd name="T46" fmla="*/ 0 w 13"/>
                              <a:gd name="T47" fmla="*/ 1159 h 1762"/>
                              <a:gd name="T48" fmla="*/ 13 w 13"/>
                              <a:gd name="T49" fmla="*/ 1086 h 1762"/>
                              <a:gd name="T50" fmla="*/ 13 w 13"/>
                              <a:gd name="T51" fmla="*/ 1279 h 1762"/>
                              <a:gd name="T52" fmla="*/ 0 w 13"/>
                              <a:gd name="T53" fmla="*/ 1207 h 1762"/>
                              <a:gd name="T54" fmla="*/ 13 w 13"/>
                              <a:gd name="T55" fmla="*/ 1327 h 1762"/>
                              <a:gd name="T56" fmla="*/ 0 w 13"/>
                              <a:gd name="T57" fmla="*/ 1400 h 1762"/>
                              <a:gd name="T58" fmla="*/ 13 w 13"/>
                              <a:gd name="T59" fmla="*/ 1327 h 1762"/>
                              <a:gd name="T60" fmla="*/ 13 w 13"/>
                              <a:gd name="T61" fmla="*/ 1521 h 1762"/>
                              <a:gd name="T62" fmla="*/ 0 w 13"/>
                              <a:gd name="T63" fmla="*/ 1448 h 1762"/>
                              <a:gd name="T64" fmla="*/ 13 w 13"/>
                              <a:gd name="T65" fmla="*/ 1569 h 1762"/>
                              <a:gd name="T66" fmla="*/ 0 w 13"/>
                              <a:gd name="T67" fmla="*/ 1641 h 1762"/>
                              <a:gd name="T68" fmla="*/ 13 w 13"/>
                              <a:gd name="T69" fmla="*/ 1569 h 1762"/>
                              <a:gd name="T70" fmla="*/ 13 w 13"/>
                              <a:gd name="T71" fmla="*/ 1762 h 1762"/>
                              <a:gd name="T72" fmla="*/ 0 w 13"/>
                              <a:gd name="T73" fmla="*/ 1689 h 1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762">
                                <a:moveTo>
                                  <a:pt x="13" y="0"/>
                                </a:moveTo>
                                <a:lnTo>
                                  <a:pt x="13" y="73"/>
                                </a:lnTo>
                                <a:lnTo>
                                  <a:pt x="0" y="73"/>
                                </a:lnTo>
                                <a:lnTo>
                                  <a:pt x="0" y="0"/>
                                </a:lnTo>
                                <a:lnTo>
                                  <a:pt x="13" y="0"/>
                                </a:lnTo>
                                <a:close/>
                                <a:moveTo>
                                  <a:pt x="13" y="121"/>
                                </a:moveTo>
                                <a:lnTo>
                                  <a:pt x="13" y="193"/>
                                </a:lnTo>
                                <a:lnTo>
                                  <a:pt x="0" y="193"/>
                                </a:lnTo>
                                <a:lnTo>
                                  <a:pt x="0" y="121"/>
                                </a:lnTo>
                                <a:lnTo>
                                  <a:pt x="13" y="121"/>
                                </a:lnTo>
                                <a:close/>
                                <a:moveTo>
                                  <a:pt x="13" y="241"/>
                                </a:moveTo>
                                <a:lnTo>
                                  <a:pt x="13" y="314"/>
                                </a:lnTo>
                                <a:lnTo>
                                  <a:pt x="0" y="314"/>
                                </a:lnTo>
                                <a:lnTo>
                                  <a:pt x="0" y="241"/>
                                </a:lnTo>
                                <a:lnTo>
                                  <a:pt x="13" y="241"/>
                                </a:lnTo>
                                <a:close/>
                                <a:moveTo>
                                  <a:pt x="13" y="362"/>
                                </a:moveTo>
                                <a:lnTo>
                                  <a:pt x="13" y="435"/>
                                </a:lnTo>
                                <a:lnTo>
                                  <a:pt x="0" y="435"/>
                                </a:lnTo>
                                <a:lnTo>
                                  <a:pt x="0" y="362"/>
                                </a:lnTo>
                                <a:lnTo>
                                  <a:pt x="13" y="362"/>
                                </a:lnTo>
                                <a:close/>
                                <a:moveTo>
                                  <a:pt x="13" y="483"/>
                                </a:moveTo>
                                <a:lnTo>
                                  <a:pt x="13" y="555"/>
                                </a:lnTo>
                                <a:lnTo>
                                  <a:pt x="0" y="555"/>
                                </a:lnTo>
                                <a:lnTo>
                                  <a:pt x="0" y="483"/>
                                </a:lnTo>
                                <a:lnTo>
                                  <a:pt x="13" y="483"/>
                                </a:lnTo>
                                <a:close/>
                                <a:moveTo>
                                  <a:pt x="13" y="603"/>
                                </a:moveTo>
                                <a:lnTo>
                                  <a:pt x="13" y="676"/>
                                </a:lnTo>
                                <a:lnTo>
                                  <a:pt x="0" y="676"/>
                                </a:lnTo>
                                <a:lnTo>
                                  <a:pt x="0" y="603"/>
                                </a:lnTo>
                                <a:lnTo>
                                  <a:pt x="13" y="603"/>
                                </a:lnTo>
                                <a:close/>
                                <a:moveTo>
                                  <a:pt x="13" y="724"/>
                                </a:moveTo>
                                <a:lnTo>
                                  <a:pt x="13" y="797"/>
                                </a:lnTo>
                                <a:lnTo>
                                  <a:pt x="0" y="797"/>
                                </a:lnTo>
                                <a:lnTo>
                                  <a:pt x="0" y="724"/>
                                </a:lnTo>
                                <a:lnTo>
                                  <a:pt x="13" y="724"/>
                                </a:lnTo>
                                <a:close/>
                                <a:moveTo>
                                  <a:pt x="13" y="845"/>
                                </a:moveTo>
                                <a:lnTo>
                                  <a:pt x="13" y="917"/>
                                </a:lnTo>
                                <a:lnTo>
                                  <a:pt x="0" y="917"/>
                                </a:lnTo>
                                <a:lnTo>
                                  <a:pt x="0" y="845"/>
                                </a:lnTo>
                                <a:lnTo>
                                  <a:pt x="13" y="845"/>
                                </a:lnTo>
                                <a:close/>
                                <a:moveTo>
                                  <a:pt x="13" y="965"/>
                                </a:moveTo>
                                <a:lnTo>
                                  <a:pt x="13" y="1038"/>
                                </a:lnTo>
                                <a:lnTo>
                                  <a:pt x="0" y="1038"/>
                                </a:lnTo>
                                <a:lnTo>
                                  <a:pt x="0" y="965"/>
                                </a:lnTo>
                                <a:lnTo>
                                  <a:pt x="13" y="965"/>
                                </a:lnTo>
                                <a:close/>
                                <a:moveTo>
                                  <a:pt x="13" y="1086"/>
                                </a:moveTo>
                                <a:lnTo>
                                  <a:pt x="13" y="1159"/>
                                </a:lnTo>
                                <a:lnTo>
                                  <a:pt x="0" y="1159"/>
                                </a:lnTo>
                                <a:lnTo>
                                  <a:pt x="0" y="1086"/>
                                </a:lnTo>
                                <a:lnTo>
                                  <a:pt x="13" y="1086"/>
                                </a:lnTo>
                                <a:close/>
                                <a:moveTo>
                                  <a:pt x="13" y="1207"/>
                                </a:moveTo>
                                <a:lnTo>
                                  <a:pt x="13" y="1279"/>
                                </a:lnTo>
                                <a:lnTo>
                                  <a:pt x="0" y="1279"/>
                                </a:lnTo>
                                <a:lnTo>
                                  <a:pt x="0" y="1207"/>
                                </a:lnTo>
                                <a:lnTo>
                                  <a:pt x="13" y="1207"/>
                                </a:lnTo>
                                <a:close/>
                                <a:moveTo>
                                  <a:pt x="13" y="1327"/>
                                </a:moveTo>
                                <a:lnTo>
                                  <a:pt x="13" y="1400"/>
                                </a:lnTo>
                                <a:lnTo>
                                  <a:pt x="0" y="1400"/>
                                </a:lnTo>
                                <a:lnTo>
                                  <a:pt x="0" y="1327"/>
                                </a:lnTo>
                                <a:lnTo>
                                  <a:pt x="13" y="1327"/>
                                </a:lnTo>
                                <a:close/>
                                <a:moveTo>
                                  <a:pt x="13" y="1448"/>
                                </a:moveTo>
                                <a:lnTo>
                                  <a:pt x="13" y="1521"/>
                                </a:lnTo>
                                <a:lnTo>
                                  <a:pt x="0" y="1521"/>
                                </a:lnTo>
                                <a:lnTo>
                                  <a:pt x="0" y="1448"/>
                                </a:lnTo>
                                <a:lnTo>
                                  <a:pt x="13" y="1448"/>
                                </a:lnTo>
                                <a:close/>
                                <a:moveTo>
                                  <a:pt x="13" y="1569"/>
                                </a:moveTo>
                                <a:lnTo>
                                  <a:pt x="13" y="1641"/>
                                </a:lnTo>
                                <a:lnTo>
                                  <a:pt x="0" y="1641"/>
                                </a:lnTo>
                                <a:lnTo>
                                  <a:pt x="0" y="1569"/>
                                </a:lnTo>
                                <a:lnTo>
                                  <a:pt x="13" y="1569"/>
                                </a:lnTo>
                                <a:close/>
                                <a:moveTo>
                                  <a:pt x="13" y="1689"/>
                                </a:moveTo>
                                <a:lnTo>
                                  <a:pt x="13" y="1762"/>
                                </a:lnTo>
                                <a:lnTo>
                                  <a:pt x="0" y="1762"/>
                                </a:lnTo>
                                <a:lnTo>
                                  <a:pt x="0" y="1689"/>
                                </a:lnTo>
                                <a:lnTo>
                                  <a:pt x="13" y="168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8" name="Freeform 1858"/>
                        <wps:cNvSpPr>
                          <a:spLocks noEditPoints="1"/>
                        </wps:cNvSpPr>
                        <wps:spPr bwMode="auto">
                          <a:xfrm>
                            <a:off x="979170" y="259715"/>
                            <a:ext cx="325755" cy="1000760"/>
                          </a:xfrm>
                          <a:custGeom>
                            <a:avLst/>
                            <a:gdLst>
                              <a:gd name="T0" fmla="*/ 35 w 513"/>
                              <a:gd name="T1" fmla="*/ 70 h 1576"/>
                              <a:gd name="T2" fmla="*/ 0 w 513"/>
                              <a:gd name="T3" fmla="*/ 4 h 1576"/>
                              <a:gd name="T4" fmla="*/ 49 w 513"/>
                              <a:gd name="T5" fmla="*/ 116 h 1576"/>
                              <a:gd name="T6" fmla="*/ 59 w 513"/>
                              <a:gd name="T7" fmla="*/ 189 h 1576"/>
                              <a:gd name="T8" fmla="*/ 49 w 513"/>
                              <a:gd name="T9" fmla="*/ 116 h 1576"/>
                              <a:gd name="T10" fmla="*/ 108 w 513"/>
                              <a:gd name="T11" fmla="*/ 301 h 1576"/>
                              <a:gd name="T12" fmla="*/ 74 w 513"/>
                              <a:gd name="T13" fmla="*/ 235 h 1576"/>
                              <a:gd name="T14" fmla="*/ 123 w 513"/>
                              <a:gd name="T15" fmla="*/ 347 h 1576"/>
                              <a:gd name="T16" fmla="*/ 133 w 513"/>
                              <a:gd name="T17" fmla="*/ 420 h 1576"/>
                              <a:gd name="T18" fmla="*/ 123 w 513"/>
                              <a:gd name="T19" fmla="*/ 347 h 1576"/>
                              <a:gd name="T20" fmla="*/ 182 w 513"/>
                              <a:gd name="T21" fmla="*/ 532 h 1576"/>
                              <a:gd name="T22" fmla="*/ 147 w 513"/>
                              <a:gd name="T23" fmla="*/ 466 h 1576"/>
                              <a:gd name="T24" fmla="*/ 196 w 513"/>
                              <a:gd name="T25" fmla="*/ 579 h 1576"/>
                              <a:gd name="T26" fmla="*/ 206 w 513"/>
                              <a:gd name="T27" fmla="*/ 651 h 1576"/>
                              <a:gd name="T28" fmla="*/ 196 w 513"/>
                              <a:gd name="T29" fmla="*/ 579 h 1576"/>
                              <a:gd name="T30" fmla="*/ 255 w 513"/>
                              <a:gd name="T31" fmla="*/ 764 h 1576"/>
                              <a:gd name="T32" fmla="*/ 221 w 513"/>
                              <a:gd name="T33" fmla="*/ 698 h 1576"/>
                              <a:gd name="T34" fmla="*/ 270 w 513"/>
                              <a:gd name="T35" fmla="*/ 810 h 1576"/>
                              <a:gd name="T36" fmla="*/ 280 w 513"/>
                              <a:gd name="T37" fmla="*/ 883 h 1576"/>
                              <a:gd name="T38" fmla="*/ 270 w 513"/>
                              <a:gd name="T39" fmla="*/ 810 h 1576"/>
                              <a:gd name="T40" fmla="*/ 329 w 513"/>
                              <a:gd name="T41" fmla="*/ 995 h 1576"/>
                              <a:gd name="T42" fmla="*/ 294 w 513"/>
                              <a:gd name="T43" fmla="*/ 929 h 1576"/>
                              <a:gd name="T44" fmla="*/ 344 w 513"/>
                              <a:gd name="T45" fmla="*/ 1041 h 1576"/>
                              <a:gd name="T46" fmla="*/ 353 w 513"/>
                              <a:gd name="T47" fmla="*/ 1114 h 1576"/>
                              <a:gd name="T48" fmla="*/ 344 w 513"/>
                              <a:gd name="T49" fmla="*/ 1041 h 1576"/>
                              <a:gd name="T50" fmla="*/ 402 w 513"/>
                              <a:gd name="T51" fmla="*/ 1226 h 1576"/>
                              <a:gd name="T52" fmla="*/ 368 w 513"/>
                              <a:gd name="T53" fmla="*/ 1160 h 1576"/>
                              <a:gd name="T54" fmla="*/ 417 w 513"/>
                              <a:gd name="T55" fmla="*/ 1272 h 1576"/>
                              <a:gd name="T56" fmla="*/ 427 w 513"/>
                              <a:gd name="T57" fmla="*/ 1345 h 1576"/>
                              <a:gd name="T58" fmla="*/ 417 w 513"/>
                              <a:gd name="T59" fmla="*/ 1272 h 1576"/>
                              <a:gd name="T60" fmla="*/ 476 w 513"/>
                              <a:gd name="T61" fmla="*/ 1457 h 1576"/>
                              <a:gd name="T62" fmla="*/ 442 w 513"/>
                              <a:gd name="T63" fmla="*/ 1391 h 1576"/>
                              <a:gd name="T64" fmla="*/ 491 w 513"/>
                              <a:gd name="T65" fmla="*/ 1504 h 1576"/>
                              <a:gd name="T66" fmla="*/ 501 w 513"/>
                              <a:gd name="T67" fmla="*/ 1576 h 1576"/>
                              <a:gd name="T68" fmla="*/ 491 w 513"/>
                              <a:gd name="T69" fmla="*/ 1504 h 1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13" h="1576">
                                <a:moveTo>
                                  <a:pt x="13" y="0"/>
                                </a:moveTo>
                                <a:lnTo>
                                  <a:pt x="35" y="70"/>
                                </a:lnTo>
                                <a:lnTo>
                                  <a:pt x="22" y="73"/>
                                </a:lnTo>
                                <a:lnTo>
                                  <a:pt x="0" y="4"/>
                                </a:lnTo>
                                <a:lnTo>
                                  <a:pt x="13" y="0"/>
                                </a:lnTo>
                                <a:close/>
                                <a:moveTo>
                                  <a:pt x="49" y="116"/>
                                </a:moveTo>
                                <a:lnTo>
                                  <a:pt x="71" y="185"/>
                                </a:lnTo>
                                <a:lnTo>
                                  <a:pt x="59" y="189"/>
                                </a:lnTo>
                                <a:lnTo>
                                  <a:pt x="37" y="120"/>
                                </a:lnTo>
                                <a:lnTo>
                                  <a:pt x="49" y="116"/>
                                </a:lnTo>
                                <a:close/>
                                <a:moveTo>
                                  <a:pt x="86" y="232"/>
                                </a:moveTo>
                                <a:lnTo>
                                  <a:pt x="108" y="301"/>
                                </a:lnTo>
                                <a:lnTo>
                                  <a:pt x="96" y="305"/>
                                </a:lnTo>
                                <a:lnTo>
                                  <a:pt x="74" y="235"/>
                                </a:lnTo>
                                <a:lnTo>
                                  <a:pt x="86" y="232"/>
                                </a:lnTo>
                                <a:close/>
                                <a:moveTo>
                                  <a:pt x="123" y="347"/>
                                </a:moveTo>
                                <a:lnTo>
                                  <a:pt x="145" y="417"/>
                                </a:lnTo>
                                <a:lnTo>
                                  <a:pt x="133" y="420"/>
                                </a:lnTo>
                                <a:lnTo>
                                  <a:pt x="111" y="351"/>
                                </a:lnTo>
                                <a:lnTo>
                                  <a:pt x="123" y="347"/>
                                </a:lnTo>
                                <a:close/>
                                <a:moveTo>
                                  <a:pt x="160" y="463"/>
                                </a:moveTo>
                                <a:lnTo>
                                  <a:pt x="182" y="532"/>
                                </a:lnTo>
                                <a:lnTo>
                                  <a:pt x="169" y="536"/>
                                </a:lnTo>
                                <a:lnTo>
                                  <a:pt x="147" y="466"/>
                                </a:lnTo>
                                <a:lnTo>
                                  <a:pt x="160" y="463"/>
                                </a:lnTo>
                                <a:close/>
                                <a:moveTo>
                                  <a:pt x="196" y="579"/>
                                </a:moveTo>
                                <a:lnTo>
                                  <a:pt x="219" y="648"/>
                                </a:lnTo>
                                <a:lnTo>
                                  <a:pt x="206" y="651"/>
                                </a:lnTo>
                                <a:lnTo>
                                  <a:pt x="184" y="582"/>
                                </a:lnTo>
                                <a:lnTo>
                                  <a:pt x="196" y="579"/>
                                </a:lnTo>
                                <a:close/>
                                <a:moveTo>
                                  <a:pt x="233" y="694"/>
                                </a:moveTo>
                                <a:lnTo>
                                  <a:pt x="255" y="764"/>
                                </a:lnTo>
                                <a:lnTo>
                                  <a:pt x="243" y="767"/>
                                </a:lnTo>
                                <a:lnTo>
                                  <a:pt x="221" y="698"/>
                                </a:lnTo>
                                <a:lnTo>
                                  <a:pt x="233" y="694"/>
                                </a:lnTo>
                                <a:close/>
                                <a:moveTo>
                                  <a:pt x="270" y="810"/>
                                </a:moveTo>
                                <a:lnTo>
                                  <a:pt x="292" y="879"/>
                                </a:lnTo>
                                <a:lnTo>
                                  <a:pt x="280" y="883"/>
                                </a:lnTo>
                                <a:lnTo>
                                  <a:pt x="258" y="813"/>
                                </a:lnTo>
                                <a:lnTo>
                                  <a:pt x="270" y="810"/>
                                </a:lnTo>
                                <a:close/>
                                <a:moveTo>
                                  <a:pt x="307" y="925"/>
                                </a:moveTo>
                                <a:lnTo>
                                  <a:pt x="329" y="995"/>
                                </a:lnTo>
                                <a:lnTo>
                                  <a:pt x="317" y="998"/>
                                </a:lnTo>
                                <a:lnTo>
                                  <a:pt x="294" y="929"/>
                                </a:lnTo>
                                <a:lnTo>
                                  <a:pt x="307" y="925"/>
                                </a:lnTo>
                                <a:close/>
                                <a:moveTo>
                                  <a:pt x="344" y="1041"/>
                                </a:moveTo>
                                <a:lnTo>
                                  <a:pt x="366" y="1110"/>
                                </a:lnTo>
                                <a:lnTo>
                                  <a:pt x="353" y="1114"/>
                                </a:lnTo>
                                <a:lnTo>
                                  <a:pt x="331" y="1045"/>
                                </a:lnTo>
                                <a:lnTo>
                                  <a:pt x="344" y="1041"/>
                                </a:lnTo>
                                <a:close/>
                                <a:moveTo>
                                  <a:pt x="380" y="1157"/>
                                </a:moveTo>
                                <a:lnTo>
                                  <a:pt x="402" y="1226"/>
                                </a:lnTo>
                                <a:lnTo>
                                  <a:pt x="390" y="1230"/>
                                </a:lnTo>
                                <a:lnTo>
                                  <a:pt x="368" y="1160"/>
                                </a:lnTo>
                                <a:lnTo>
                                  <a:pt x="380" y="1157"/>
                                </a:lnTo>
                                <a:close/>
                                <a:moveTo>
                                  <a:pt x="417" y="1272"/>
                                </a:moveTo>
                                <a:lnTo>
                                  <a:pt x="439" y="1342"/>
                                </a:lnTo>
                                <a:lnTo>
                                  <a:pt x="427" y="1345"/>
                                </a:lnTo>
                                <a:lnTo>
                                  <a:pt x="405" y="1276"/>
                                </a:lnTo>
                                <a:lnTo>
                                  <a:pt x="417" y="1272"/>
                                </a:lnTo>
                                <a:close/>
                                <a:moveTo>
                                  <a:pt x="454" y="1388"/>
                                </a:moveTo>
                                <a:lnTo>
                                  <a:pt x="476" y="1457"/>
                                </a:lnTo>
                                <a:lnTo>
                                  <a:pt x="464" y="1461"/>
                                </a:lnTo>
                                <a:lnTo>
                                  <a:pt x="442" y="1391"/>
                                </a:lnTo>
                                <a:lnTo>
                                  <a:pt x="454" y="1388"/>
                                </a:lnTo>
                                <a:close/>
                                <a:moveTo>
                                  <a:pt x="491" y="1504"/>
                                </a:moveTo>
                                <a:lnTo>
                                  <a:pt x="513" y="1573"/>
                                </a:lnTo>
                                <a:lnTo>
                                  <a:pt x="501" y="1576"/>
                                </a:lnTo>
                                <a:lnTo>
                                  <a:pt x="478" y="1507"/>
                                </a:lnTo>
                                <a:lnTo>
                                  <a:pt x="491" y="150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99" name="Freeform 1859"/>
                        <wps:cNvSpPr>
                          <a:spLocks noEditPoints="1"/>
                        </wps:cNvSpPr>
                        <wps:spPr bwMode="auto">
                          <a:xfrm>
                            <a:off x="750570" y="1276350"/>
                            <a:ext cx="558165" cy="212725"/>
                          </a:xfrm>
                          <a:custGeom>
                            <a:avLst/>
                            <a:gdLst>
                              <a:gd name="T0" fmla="*/ 879 w 879"/>
                              <a:gd name="T1" fmla="*/ 11 h 335"/>
                              <a:gd name="T2" fmla="*/ 807 w 879"/>
                              <a:gd name="T3" fmla="*/ 37 h 335"/>
                              <a:gd name="T4" fmla="*/ 803 w 879"/>
                              <a:gd name="T5" fmla="*/ 26 h 335"/>
                              <a:gd name="T6" fmla="*/ 874 w 879"/>
                              <a:gd name="T7" fmla="*/ 0 h 335"/>
                              <a:gd name="T8" fmla="*/ 879 w 879"/>
                              <a:gd name="T9" fmla="*/ 11 h 335"/>
                              <a:gd name="T10" fmla="*/ 759 w 879"/>
                              <a:gd name="T11" fmla="*/ 55 h 335"/>
                              <a:gd name="T12" fmla="*/ 688 w 879"/>
                              <a:gd name="T13" fmla="*/ 82 h 335"/>
                              <a:gd name="T14" fmla="*/ 683 w 879"/>
                              <a:gd name="T15" fmla="*/ 71 h 335"/>
                              <a:gd name="T16" fmla="*/ 755 w 879"/>
                              <a:gd name="T17" fmla="*/ 44 h 335"/>
                              <a:gd name="T18" fmla="*/ 759 w 879"/>
                              <a:gd name="T19" fmla="*/ 55 h 335"/>
                              <a:gd name="T20" fmla="*/ 640 w 879"/>
                              <a:gd name="T21" fmla="*/ 100 h 335"/>
                              <a:gd name="T22" fmla="*/ 568 w 879"/>
                              <a:gd name="T23" fmla="*/ 126 h 335"/>
                              <a:gd name="T24" fmla="*/ 563 w 879"/>
                              <a:gd name="T25" fmla="*/ 115 h 335"/>
                              <a:gd name="T26" fmla="*/ 635 w 879"/>
                              <a:gd name="T27" fmla="*/ 88 h 335"/>
                              <a:gd name="T28" fmla="*/ 640 w 879"/>
                              <a:gd name="T29" fmla="*/ 100 h 335"/>
                              <a:gd name="T30" fmla="*/ 520 w 879"/>
                              <a:gd name="T31" fmla="*/ 144 h 335"/>
                              <a:gd name="T32" fmla="*/ 448 w 879"/>
                              <a:gd name="T33" fmla="*/ 170 h 335"/>
                              <a:gd name="T34" fmla="*/ 444 w 879"/>
                              <a:gd name="T35" fmla="*/ 159 h 335"/>
                              <a:gd name="T36" fmla="*/ 515 w 879"/>
                              <a:gd name="T37" fmla="*/ 133 h 335"/>
                              <a:gd name="T38" fmla="*/ 520 w 879"/>
                              <a:gd name="T39" fmla="*/ 144 h 335"/>
                              <a:gd name="T40" fmla="*/ 400 w 879"/>
                              <a:gd name="T41" fmla="*/ 188 h 335"/>
                              <a:gd name="T42" fmla="*/ 329 w 879"/>
                              <a:gd name="T43" fmla="*/ 215 h 335"/>
                              <a:gd name="T44" fmla="*/ 324 w 879"/>
                              <a:gd name="T45" fmla="*/ 204 h 335"/>
                              <a:gd name="T46" fmla="*/ 396 w 879"/>
                              <a:gd name="T47" fmla="*/ 177 h 335"/>
                              <a:gd name="T48" fmla="*/ 400 w 879"/>
                              <a:gd name="T49" fmla="*/ 188 h 335"/>
                              <a:gd name="T50" fmla="*/ 281 w 879"/>
                              <a:gd name="T51" fmla="*/ 233 h 335"/>
                              <a:gd name="T52" fmla="*/ 209 w 879"/>
                              <a:gd name="T53" fmla="*/ 259 h 335"/>
                              <a:gd name="T54" fmla="*/ 204 w 879"/>
                              <a:gd name="T55" fmla="*/ 248 h 335"/>
                              <a:gd name="T56" fmla="*/ 276 w 879"/>
                              <a:gd name="T57" fmla="*/ 221 h 335"/>
                              <a:gd name="T58" fmla="*/ 281 w 879"/>
                              <a:gd name="T59" fmla="*/ 233 h 335"/>
                              <a:gd name="T60" fmla="*/ 161 w 879"/>
                              <a:gd name="T61" fmla="*/ 277 h 335"/>
                              <a:gd name="T62" fmla="*/ 89 w 879"/>
                              <a:gd name="T63" fmla="*/ 303 h 335"/>
                              <a:gd name="T64" fmla="*/ 85 w 879"/>
                              <a:gd name="T65" fmla="*/ 292 h 335"/>
                              <a:gd name="T66" fmla="*/ 156 w 879"/>
                              <a:gd name="T67" fmla="*/ 266 h 335"/>
                              <a:gd name="T68" fmla="*/ 161 w 879"/>
                              <a:gd name="T69" fmla="*/ 277 h 335"/>
                              <a:gd name="T70" fmla="*/ 41 w 879"/>
                              <a:gd name="T71" fmla="*/ 321 h 335"/>
                              <a:gd name="T72" fmla="*/ 5 w 879"/>
                              <a:gd name="T73" fmla="*/ 335 h 335"/>
                              <a:gd name="T74" fmla="*/ 0 w 879"/>
                              <a:gd name="T75" fmla="*/ 323 h 335"/>
                              <a:gd name="T76" fmla="*/ 37 w 879"/>
                              <a:gd name="T77" fmla="*/ 310 h 335"/>
                              <a:gd name="T78" fmla="*/ 41 w 879"/>
                              <a:gd name="T79" fmla="*/ 321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79" h="335">
                                <a:moveTo>
                                  <a:pt x="879" y="11"/>
                                </a:moveTo>
                                <a:lnTo>
                                  <a:pt x="807" y="37"/>
                                </a:lnTo>
                                <a:lnTo>
                                  <a:pt x="803" y="26"/>
                                </a:lnTo>
                                <a:lnTo>
                                  <a:pt x="874" y="0"/>
                                </a:lnTo>
                                <a:lnTo>
                                  <a:pt x="879" y="11"/>
                                </a:lnTo>
                                <a:close/>
                                <a:moveTo>
                                  <a:pt x="759" y="55"/>
                                </a:moveTo>
                                <a:lnTo>
                                  <a:pt x="688" y="82"/>
                                </a:lnTo>
                                <a:lnTo>
                                  <a:pt x="683" y="71"/>
                                </a:lnTo>
                                <a:lnTo>
                                  <a:pt x="755" y="44"/>
                                </a:lnTo>
                                <a:lnTo>
                                  <a:pt x="759" y="55"/>
                                </a:lnTo>
                                <a:close/>
                                <a:moveTo>
                                  <a:pt x="640" y="100"/>
                                </a:moveTo>
                                <a:lnTo>
                                  <a:pt x="568" y="126"/>
                                </a:lnTo>
                                <a:lnTo>
                                  <a:pt x="563" y="115"/>
                                </a:lnTo>
                                <a:lnTo>
                                  <a:pt x="635" y="88"/>
                                </a:lnTo>
                                <a:lnTo>
                                  <a:pt x="640" y="100"/>
                                </a:lnTo>
                                <a:close/>
                                <a:moveTo>
                                  <a:pt x="520" y="144"/>
                                </a:moveTo>
                                <a:lnTo>
                                  <a:pt x="448" y="170"/>
                                </a:lnTo>
                                <a:lnTo>
                                  <a:pt x="444" y="159"/>
                                </a:lnTo>
                                <a:lnTo>
                                  <a:pt x="515" y="133"/>
                                </a:lnTo>
                                <a:lnTo>
                                  <a:pt x="520" y="144"/>
                                </a:lnTo>
                                <a:close/>
                                <a:moveTo>
                                  <a:pt x="400" y="188"/>
                                </a:moveTo>
                                <a:lnTo>
                                  <a:pt x="329" y="215"/>
                                </a:lnTo>
                                <a:lnTo>
                                  <a:pt x="324" y="204"/>
                                </a:lnTo>
                                <a:lnTo>
                                  <a:pt x="396" y="177"/>
                                </a:lnTo>
                                <a:lnTo>
                                  <a:pt x="400" y="188"/>
                                </a:lnTo>
                                <a:close/>
                                <a:moveTo>
                                  <a:pt x="281" y="233"/>
                                </a:moveTo>
                                <a:lnTo>
                                  <a:pt x="209" y="259"/>
                                </a:lnTo>
                                <a:lnTo>
                                  <a:pt x="204" y="248"/>
                                </a:lnTo>
                                <a:lnTo>
                                  <a:pt x="276" y="221"/>
                                </a:lnTo>
                                <a:lnTo>
                                  <a:pt x="281" y="233"/>
                                </a:lnTo>
                                <a:close/>
                                <a:moveTo>
                                  <a:pt x="161" y="277"/>
                                </a:moveTo>
                                <a:lnTo>
                                  <a:pt x="89" y="303"/>
                                </a:lnTo>
                                <a:lnTo>
                                  <a:pt x="85" y="292"/>
                                </a:lnTo>
                                <a:lnTo>
                                  <a:pt x="156" y="266"/>
                                </a:lnTo>
                                <a:lnTo>
                                  <a:pt x="161" y="277"/>
                                </a:lnTo>
                                <a:close/>
                                <a:moveTo>
                                  <a:pt x="41" y="321"/>
                                </a:moveTo>
                                <a:lnTo>
                                  <a:pt x="5" y="335"/>
                                </a:lnTo>
                                <a:lnTo>
                                  <a:pt x="0" y="323"/>
                                </a:lnTo>
                                <a:lnTo>
                                  <a:pt x="37" y="310"/>
                                </a:lnTo>
                                <a:lnTo>
                                  <a:pt x="41" y="3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00" name="Line 1860"/>
                        <wps:cNvCnPr/>
                        <wps:spPr bwMode="auto">
                          <a:xfrm flipV="1">
                            <a:off x="752475" y="260985"/>
                            <a:ext cx="230505" cy="12242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1" name="Line 1861"/>
                        <wps:cNvCnPr/>
                        <wps:spPr bwMode="auto">
                          <a:xfrm flipV="1">
                            <a:off x="2200275" y="398145"/>
                            <a:ext cx="544830"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2" name="Line 1862"/>
                        <wps:cNvCnPr/>
                        <wps:spPr bwMode="auto">
                          <a:xfrm>
                            <a:off x="2745105" y="398145"/>
                            <a:ext cx="544830"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3" name="Line 1863"/>
                        <wps:cNvCnPr/>
                        <wps:spPr bwMode="auto">
                          <a:xfrm flipH="1">
                            <a:off x="2200275" y="1283335"/>
                            <a:ext cx="1089660" cy="63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4" name="Line 1864"/>
                        <wps:cNvCnPr/>
                        <wps:spPr bwMode="auto">
                          <a:xfrm>
                            <a:off x="2745105" y="398145"/>
                            <a:ext cx="635" cy="88519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5" name="Line 1865"/>
                        <wps:cNvCnPr/>
                        <wps:spPr bwMode="auto">
                          <a:xfrm flipV="1">
                            <a:off x="2312035" y="906780"/>
                            <a:ext cx="746125" cy="195580"/>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6" name="Line 1866"/>
                        <wps:cNvCnPr/>
                        <wps:spPr bwMode="auto">
                          <a:xfrm flipV="1">
                            <a:off x="2200275" y="1140460"/>
                            <a:ext cx="544830"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7" name="Line 1867"/>
                        <wps:cNvCnPr/>
                        <wps:spPr bwMode="auto">
                          <a:xfrm flipV="1">
                            <a:off x="2745105" y="1283335"/>
                            <a:ext cx="544830"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8" name="Line 1868"/>
                        <wps:cNvCnPr/>
                        <wps:spPr bwMode="auto">
                          <a:xfrm>
                            <a:off x="2745105" y="1283335"/>
                            <a:ext cx="635" cy="142875"/>
                          </a:xfrm>
                          <a:prstGeom prst="line">
                            <a:avLst/>
                          </a:prstGeom>
                          <a:noFill/>
                          <a:ln w="8255">
                            <a:solidFill>
                              <a:srgbClr val="000000"/>
                            </a:solidFill>
                            <a:miter lim="800000"/>
                            <a:headEnd/>
                            <a:tailEnd/>
                          </a:ln>
                          <a:extLst>
                            <a:ext uri="{909E8E84-426E-40DD-AFC4-6F175D3DCCD1}">
                              <a14:hiddenFill xmlns:a14="http://schemas.microsoft.com/office/drawing/2010/main">
                                <a:noFill/>
                              </a14:hiddenFill>
                            </a:ext>
                          </a:extLst>
                        </wps:spPr>
                        <wps:bodyPr/>
                      </wps:wsp>
                      <wps:wsp>
                        <wps:cNvPr id="1709" name="Rectangle 1869"/>
                        <wps:cNvSpPr>
                          <a:spLocks noChangeArrowheads="1"/>
                        </wps:cNvSpPr>
                        <wps:spPr bwMode="auto">
                          <a:xfrm>
                            <a:off x="939800" y="140652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710" name="Rectangle 1870"/>
                        <wps:cNvSpPr>
                          <a:spLocks noChangeArrowheads="1"/>
                        </wps:cNvSpPr>
                        <wps:spPr bwMode="auto">
                          <a:xfrm>
                            <a:off x="2630170" y="841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711" name="Rectangle 1871"/>
                        <wps:cNvSpPr>
                          <a:spLocks noChangeArrowheads="1"/>
                        </wps:cNvSpPr>
                        <wps:spPr bwMode="auto">
                          <a:xfrm>
                            <a:off x="2785745" y="11322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712" name="Rectangle 1872"/>
                        <wps:cNvSpPr>
                          <a:spLocks noChangeArrowheads="1"/>
                        </wps:cNvSpPr>
                        <wps:spPr bwMode="auto">
                          <a:xfrm>
                            <a:off x="2589530" y="137160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Q</w:t>
                              </w:r>
                            </w:p>
                          </w:txbxContent>
                        </wps:txbx>
                        <wps:bodyPr rot="0" vert="horz" wrap="none" lIns="0" tIns="0" rIns="0" bIns="0" anchor="t" anchorCtr="0" upright="1">
                          <a:spAutoFit/>
                        </wps:bodyPr>
                      </wps:wsp>
                      <wps:wsp>
                        <wps:cNvPr id="1713" name="Rectangle 1873"/>
                        <wps:cNvSpPr>
                          <a:spLocks noChangeArrowheads="1"/>
                        </wps:cNvSpPr>
                        <wps:spPr bwMode="auto">
                          <a:xfrm>
                            <a:off x="2785745" y="99695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715" name="Rectangle 1874"/>
                        <wps:cNvSpPr>
                          <a:spLocks noChangeArrowheads="1"/>
                        </wps:cNvSpPr>
                        <wps:spPr bwMode="auto">
                          <a:xfrm>
                            <a:off x="3094990" y="754380"/>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716" name="Rectangle 1875"/>
                        <wps:cNvSpPr>
                          <a:spLocks noChangeArrowheads="1"/>
                        </wps:cNvSpPr>
                        <wps:spPr bwMode="auto">
                          <a:xfrm>
                            <a:off x="2168525" y="97091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17" name="Rectangle 1876"/>
                        <wps:cNvSpPr>
                          <a:spLocks noChangeArrowheads="1"/>
                        </wps:cNvSpPr>
                        <wps:spPr bwMode="auto">
                          <a:xfrm>
                            <a:off x="3300095" y="12661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18" name="Rectangle 1877"/>
                        <wps:cNvSpPr>
                          <a:spLocks noChangeArrowheads="1"/>
                        </wps:cNvSpPr>
                        <wps:spPr bwMode="auto">
                          <a:xfrm>
                            <a:off x="2102485" y="12928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19" name="Rectangle 1878"/>
                        <wps:cNvSpPr>
                          <a:spLocks noChangeArrowheads="1"/>
                        </wps:cNvSpPr>
                        <wps:spPr bwMode="auto">
                          <a:xfrm>
                            <a:off x="2712720" y="22288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20" name="Rectangle 1879"/>
                        <wps:cNvSpPr>
                          <a:spLocks noChangeArrowheads="1"/>
                        </wps:cNvSpPr>
                        <wps:spPr bwMode="auto">
                          <a:xfrm>
                            <a:off x="168275" y="115697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21" name="Rectangle 1880"/>
                        <wps:cNvSpPr>
                          <a:spLocks noChangeArrowheads="1"/>
                        </wps:cNvSpPr>
                        <wps:spPr bwMode="auto">
                          <a:xfrm>
                            <a:off x="1045845" y="1678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22" name="Rectangle 1881"/>
                        <wps:cNvSpPr>
                          <a:spLocks noChangeArrowheads="1"/>
                        </wps:cNvSpPr>
                        <wps:spPr bwMode="auto">
                          <a:xfrm>
                            <a:off x="1609090" y="11264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23" name="Rectangle 1882"/>
                        <wps:cNvSpPr>
                          <a:spLocks noChangeArrowheads="1"/>
                        </wps:cNvSpPr>
                        <wps:spPr bwMode="auto">
                          <a:xfrm>
                            <a:off x="939800" y="933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724" name="Rectangle 1883"/>
                        <wps:cNvSpPr>
                          <a:spLocks noChangeArrowheads="1"/>
                        </wps:cNvSpPr>
                        <wps:spPr bwMode="auto">
                          <a:xfrm>
                            <a:off x="608330" y="148907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725" name="Rectangle 1884"/>
                        <wps:cNvSpPr>
                          <a:spLocks noChangeArrowheads="1"/>
                        </wps:cNvSpPr>
                        <wps:spPr bwMode="auto">
                          <a:xfrm>
                            <a:off x="1339850" y="1111885"/>
                            <a:ext cx="1041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726" name="Oval 1885"/>
                        <wps:cNvSpPr>
                          <a:spLocks noChangeArrowheads="1"/>
                        </wps:cNvSpPr>
                        <wps:spPr bwMode="auto">
                          <a:xfrm>
                            <a:off x="2733040" y="1414780"/>
                            <a:ext cx="2413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27" name="Oval 1886"/>
                        <wps:cNvSpPr>
                          <a:spLocks noChangeArrowheads="1"/>
                        </wps:cNvSpPr>
                        <wps:spPr bwMode="auto">
                          <a:xfrm>
                            <a:off x="2733040" y="1129030"/>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0" name="Oval 1887"/>
                        <wps:cNvSpPr>
                          <a:spLocks noChangeArrowheads="1"/>
                        </wps:cNvSpPr>
                        <wps:spPr bwMode="auto">
                          <a:xfrm>
                            <a:off x="3045460" y="894715"/>
                            <a:ext cx="24765"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1" name="Oval 1888"/>
                        <wps:cNvSpPr>
                          <a:spLocks noChangeArrowheads="1"/>
                        </wps:cNvSpPr>
                        <wps:spPr bwMode="auto">
                          <a:xfrm>
                            <a:off x="2188210" y="127190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2" name="Oval 1889"/>
                        <wps:cNvSpPr>
                          <a:spLocks noChangeArrowheads="1"/>
                        </wps:cNvSpPr>
                        <wps:spPr bwMode="auto">
                          <a:xfrm>
                            <a:off x="3277870" y="1271905"/>
                            <a:ext cx="2476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3" name="Oval 1890"/>
                        <wps:cNvSpPr>
                          <a:spLocks noChangeArrowheads="1"/>
                        </wps:cNvSpPr>
                        <wps:spPr bwMode="auto">
                          <a:xfrm>
                            <a:off x="2733040" y="127190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4" name="Oval 1891"/>
                        <wps:cNvSpPr>
                          <a:spLocks noChangeArrowheads="1"/>
                        </wps:cNvSpPr>
                        <wps:spPr bwMode="auto">
                          <a:xfrm>
                            <a:off x="2733040" y="386715"/>
                            <a:ext cx="2413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5" name="Oval 1892"/>
                        <wps:cNvSpPr>
                          <a:spLocks noChangeArrowheads="1"/>
                        </wps:cNvSpPr>
                        <wps:spPr bwMode="auto">
                          <a:xfrm>
                            <a:off x="2733040" y="977265"/>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g:wgp>
                        <wpg:cNvPr id="1766" name="Group 1893"/>
                        <wpg:cNvGrpSpPr>
                          <a:grpSpLocks/>
                        </wpg:cNvGrpSpPr>
                        <wpg:grpSpPr bwMode="auto">
                          <a:xfrm>
                            <a:off x="735965" y="1470025"/>
                            <a:ext cx="32385" cy="30480"/>
                            <a:chOff x="1159" y="2315"/>
                            <a:chExt cx="51" cy="48"/>
                          </a:xfrm>
                        </wpg:grpSpPr>
                        <wps:wsp>
                          <wps:cNvPr id="1767" name="Oval 1894"/>
                          <wps:cNvSpPr>
                            <a:spLocks noChangeArrowheads="1"/>
                          </wps:cNvSpPr>
                          <wps:spPr bwMode="auto">
                            <a:xfrm>
                              <a:off x="1159" y="2315"/>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68" name="Oval 1895"/>
                          <wps:cNvSpPr>
                            <a:spLocks noChangeArrowheads="1"/>
                          </wps:cNvSpPr>
                          <wps:spPr bwMode="auto">
                            <a:xfrm>
                              <a:off x="1159" y="2315"/>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69" name="Group 1896"/>
                        <wpg:cNvGrpSpPr>
                          <a:grpSpLocks/>
                        </wpg:cNvGrpSpPr>
                        <wpg:grpSpPr bwMode="auto">
                          <a:xfrm>
                            <a:off x="967105" y="1384300"/>
                            <a:ext cx="32385" cy="30480"/>
                            <a:chOff x="1523" y="2180"/>
                            <a:chExt cx="51" cy="48"/>
                          </a:xfrm>
                        </wpg:grpSpPr>
                        <wps:wsp>
                          <wps:cNvPr id="1770" name="Oval 1897"/>
                          <wps:cNvSpPr>
                            <a:spLocks noChangeArrowheads="1"/>
                          </wps:cNvSpPr>
                          <wps:spPr bwMode="auto">
                            <a:xfrm>
                              <a:off x="1523" y="2180"/>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1" name="Oval 1898"/>
                          <wps:cNvSpPr>
                            <a:spLocks noChangeArrowheads="1"/>
                          </wps:cNvSpPr>
                          <wps:spPr bwMode="auto">
                            <a:xfrm>
                              <a:off x="1523" y="2180"/>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2" name="Group 1899"/>
                        <wpg:cNvGrpSpPr>
                          <a:grpSpLocks/>
                        </wpg:cNvGrpSpPr>
                        <wpg:grpSpPr bwMode="auto">
                          <a:xfrm>
                            <a:off x="1086485" y="1624330"/>
                            <a:ext cx="33020" cy="30480"/>
                            <a:chOff x="1711" y="2558"/>
                            <a:chExt cx="52" cy="48"/>
                          </a:xfrm>
                        </wpg:grpSpPr>
                        <wps:wsp>
                          <wps:cNvPr id="1773" name="Oval 1900"/>
                          <wps:cNvSpPr>
                            <a:spLocks noChangeArrowheads="1"/>
                          </wps:cNvSpPr>
                          <wps:spPr bwMode="auto">
                            <a:xfrm>
                              <a:off x="1711" y="2558"/>
                              <a:ext cx="52"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4" name="Oval 1901"/>
                          <wps:cNvSpPr>
                            <a:spLocks noChangeArrowheads="1"/>
                          </wps:cNvSpPr>
                          <wps:spPr bwMode="auto">
                            <a:xfrm>
                              <a:off x="1711" y="2558"/>
                              <a:ext cx="52"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5" name="Group 1902"/>
                        <wpg:cNvGrpSpPr>
                          <a:grpSpLocks/>
                        </wpg:cNvGrpSpPr>
                        <wpg:grpSpPr bwMode="auto">
                          <a:xfrm>
                            <a:off x="1544320" y="1264285"/>
                            <a:ext cx="32385" cy="30480"/>
                            <a:chOff x="2432" y="1991"/>
                            <a:chExt cx="51" cy="48"/>
                          </a:xfrm>
                        </wpg:grpSpPr>
                        <wps:wsp>
                          <wps:cNvPr id="1777" name="Oval 1903"/>
                          <wps:cNvSpPr>
                            <a:spLocks noChangeArrowheads="1"/>
                          </wps:cNvSpPr>
                          <wps:spPr bwMode="auto">
                            <a:xfrm>
                              <a:off x="2432"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78" name="Oval 1904"/>
                          <wps:cNvSpPr>
                            <a:spLocks noChangeArrowheads="1"/>
                          </wps:cNvSpPr>
                          <wps:spPr bwMode="auto">
                            <a:xfrm>
                              <a:off x="2432"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79" name="Group 1905"/>
                        <wpg:cNvGrpSpPr>
                          <a:grpSpLocks/>
                        </wpg:cNvGrpSpPr>
                        <wpg:grpSpPr bwMode="auto">
                          <a:xfrm>
                            <a:off x="269875" y="1264285"/>
                            <a:ext cx="32385" cy="30480"/>
                            <a:chOff x="425" y="1991"/>
                            <a:chExt cx="51" cy="48"/>
                          </a:xfrm>
                        </wpg:grpSpPr>
                        <wps:wsp>
                          <wps:cNvPr id="1780" name="Oval 1906"/>
                          <wps:cNvSpPr>
                            <a:spLocks noChangeArrowheads="1"/>
                          </wps:cNvSpPr>
                          <wps:spPr bwMode="auto">
                            <a:xfrm>
                              <a:off x="425"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1" name="Oval 1907"/>
                          <wps:cNvSpPr>
                            <a:spLocks noChangeArrowheads="1"/>
                          </wps:cNvSpPr>
                          <wps:spPr bwMode="auto">
                            <a:xfrm>
                              <a:off x="425"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2" name="Group 1908"/>
                        <wpg:cNvGrpSpPr>
                          <a:grpSpLocks/>
                        </wpg:cNvGrpSpPr>
                        <wpg:grpSpPr bwMode="auto">
                          <a:xfrm>
                            <a:off x="967105" y="245745"/>
                            <a:ext cx="32385" cy="30480"/>
                            <a:chOff x="1523" y="387"/>
                            <a:chExt cx="51" cy="48"/>
                          </a:xfrm>
                        </wpg:grpSpPr>
                        <wps:wsp>
                          <wps:cNvPr id="1783" name="Oval 1909"/>
                          <wps:cNvSpPr>
                            <a:spLocks noChangeArrowheads="1"/>
                          </wps:cNvSpPr>
                          <wps:spPr bwMode="auto">
                            <a:xfrm>
                              <a:off x="1523" y="387"/>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4" name="Oval 1910"/>
                          <wps:cNvSpPr>
                            <a:spLocks noChangeArrowheads="1"/>
                          </wps:cNvSpPr>
                          <wps:spPr bwMode="auto">
                            <a:xfrm>
                              <a:off x="1523" y="387"/>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785" name="Group 1911"/>
                        <wpg:cNvGrpSpPr>
                          <a:grpSpLocks/>
                        </wpg:cNvGrpSpPr>
                        <wpg:grpSpPr bwMode="auto">
                          <a:xfrm>
                            <a:off x="1290955" y="1264285"/>
                            <a:ext cx="32385" cy="30480"/>
                            <a:chOff x="2033" y="1991"/>
                            <a:chExt cx="51" cy="48"/>
                          </a:xfrm>
                        </wpg:grpSpPr>
                        <wps:wsp>
                          <wps:cNvPr id="1786" name="Oval 1912"/>
                          <wps:cNvSpPr>
                            <a:spLocks noChangeArrowheads="1"/>
                          </wps:cNvSpPr>
                          <wps:spPr bwMode="auto">
                            <a:xfrm>
                              <a:off x="2033" y="1991"/>
                              <a:ext cx="51" cy="48"/>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87" name="Oval 1913"/>
                          <wps:cNvSpPr>
                            <a:spLocks noChangeArrowheads="1"/>
                          </wps:cNvSpPr>
                          <wps:spPr bwMode="auto">
                            <a:xfrm>
                              <a:off x="2033" y="1991"/>
                              <a:ext cx="51" cy="48"/>
                            </a:xfrm>
                            <a:prstGeom prst="ellipse">
                              <a:avLst/>
                            </a:prstGeom>
                            <a:noFill/>
                            <a:ln w="825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88" name="Oval 1914"/>
                        <wps:cNvSpPr>
                          <a:spLocks noChangeArrowheads="1"/>
                        </wps:cNvSpPr>
                        <wps:spPr bwMode="auto">
                          <a:xfrm>
                            <a:off x="2299970" y="1090930"/>
                            <a:ext cx="2413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48" o:spid="_x0000_s1460" editas="canvas" style="width:279.85pt;height:151.45pt;mso-position-horizontal-relative:char;mso-position-vertical-relative:line" coordsize="35540,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">
                <v:shape id="_x0000_s1461" type="#_x0000_t75" style="position:absolute;width:35540;height:19234;visibility:visible;mso-wrap-style:square">
                  <v:fill o:detectmouseclick="t"/>
                  <v:path o:connecttype="none"/>
                </v:shape>
                <v:shape id="Freeform 1850" o:spid="_x0000_s1462" style="position:absolute;left:2857;top:12757;width:12744;height:76;visibility:visible;mso-wrap-style:square;v-text-anchor:top" coordsize="200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PMcAA&#10;AADdAAAADwAAAGRycy9kb3ducmV2LnhtbERPS4vCMBC+C/sfwgjeNFVB3a5RFmFhQTz4OOxxaGab&#10;YjMpzWjrvzcHwePH915ve1+rO7WxCmxgOslAERfBVlwauJx/xitQUZAt1oHJwIMibDcfgzXmNnR8&#10;pPtJSpVCOOZowIk0udaxcOQxTkJDnLj/0HqUBNtS2xa7FO5rPcuyhfZYcWpw2NDOUXE93byBz8Xh&#10;7yI+9GXjuilpu5RqvzdmNOy/v0AJ9fIWv9y/1sBsPk/705v0BP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SPMcAAAADdAAAADwAAAAAAAAAAAAAAAACYAgAAZHJzL2Rvd25y&#10;ZXYueG1sUEsFBgAAAAAEAAQA9QAAAIUDAAAAAA==&#10;" path="m,l78,r,12l,12,,xm129,r77,l206,12r-77,l129,xm258,r77,l335,12r-77,l258,xm386,r78,l464,12r-78,l386,xm515,r77,l592,12r-77,l515,xm644,r77,l721,12r-77,l644,xm772,r78,l850,12r-78,l772,xm901,r77,l978,12r-77,l901,xm1030,r77,l1107,12r-77,l1030,xm1158,r77,l1235,12r-77,l1158,xm1287,r77,l1364,12r-77,l1287,xm1416,r77,l1493,12r-77,l1416,xm1544,r77,l1621,12r-77,l1544,xm1673,r77,l1750,12r-77,l1673,xm1802,r77,l1879,12r-77,l1802,xm1930,r77,l2007,12r-77,l1930,xe" fillcolor="black" strokeweight=".1pt">
                  <v:stroke joinstyle="bevel"/>
                  <v:path arrowok="t" o:connecttype="custom" o:connectlocs="49530,0;0,7620;81915,0;130810,7620;81915,0;212725,0;163830,7620;245110,0;294640,7620;245110,0;375920,0;327025,7620;408940,0;457835,7620;408940,0;539750,0;490220,7620;572135,0;621030,7620;572135,0;702945,0;654050,7620;735330,0;784225,7620;735330,0;866140,0;817245,7620;899160,0;948055,7620;899160,0;1029335,0;980440,7620;1062355,0;1111250,7620;1062355,0;1193165,0;1144270,7620;1225550,0;1274445,7620;1225550,0" o:connectangles="0,0,0,0,0,0,0,0,0,0,0,0,0,0,0,0,0,0,0,0,0,0,0,0,0,0,0,0,0,0,0,0,0,0,0,0,0,0,0,0"/>
                  <o:lock v:ext="edit" verticies="t"/>
                </v:shape>
                <v:line id="Line 1851" o:spid="_x0000_s1463" style="position:absolute;visibility:visible;mso-wrap-style:square" from="2857,12795" to="11029,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dRCccAAADdAAAADwAAAGRycy9kb3ducmV2LnhtbESPW2vCQBSE34X+h+UUfNONt6KpqxRF&#10;sOhLvYCPx+xpkpo9G7Krpv56VxB8HGbmG2Y8rU0hLlS53LKCTjsCQZxYnXOqYLddtIYgnEfWWFgm&#10;Bf/kYDp5a4wx1vbKP3TZ+FQECLsYFWTel7GULsnIoGvbkjh4v7Yy6IOsUqkrvAa4KWQ3ij6kwZzD&#10;QoYlzTJKTpuzUTC6HVbyfFj3999/27o/ON2OKOdKNd/rr08Qnmr/Cj/bS62g2+t14PEmPAE5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91EJxwAAAN0AAAAPAAAAAAAA&#10;AAAAAAAAAKECAABkcnMvZG93bnJldi54bWxQSwUGAAAAAAQABAD5AAAAlQMAAAAA&#10;" strokeweight=".65pt">
                  <v:stroke joinstyle="miter"/>
                </v:line>
                <v:line id="Line 1852" o:spid="_x0000_s1464" style="position:absolute;flip:y;visibility:visible;mso-wrap-style:square" from="11029,12795" to="15601,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w+ccAAADdAAAADwAAAGRycy9kb3ducmV2LnhtbESP3WrCQBSE7wt9h+UUvKsbI4QSXUUK&#10;paWg4g+id4fsMQlmz6bZVbc+fbcgeDnMzDfMeBpMIy7UudqygkE/AUFcWF1zqWC7+Xh9A+E8ssbG&#10;Min4JQfTyfPTGHNtr7yiy9qXIkLY5aig8r7NpXRFRQZd37bE0TvazqCPsiul7vAa4aaRaZJk0mDN&#10;caHClt4rKk7rs1HQfjarW1jObz/LwZ4Wu/B9kFmmVO8lzEYgPAX/CN/bX1pBOhym8P8mP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vnD5xwAAAN0AAAAPAAAAAAAA&#10;AAAAAAAAAKECAABkcnMvZG93bnJldi54bWxQSwUGAAAAAAQABAD5AAAAlQMAAAAA&#10;" strokeweight=".65pt">
                  <v:stroke joinstyle="miter"/>
                </v:line>
                <v:line id="Line 1853" o:spid="_x0000_s1465" style="position:absolute;visibility:visible;mso-wrap-style:square" from="9829,2609" to="11029,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lq5ccAAADdAAAADwAAAGRycy9kb3ducmV2LnhtbESPT2vCQBTE70K/w/IKvelGo6Kpq0hL&#10;wWIv9Q94fM0+k2j2bciumvrpXUHwOMzMb5jJrDGlOFPtCssKup0IBHFqdcGZgs36qz0C4TyyxtIy&#10;KfgnB7PpS2uCibYX/qXzymciQNglqCD3vkqkdGlOBl3HVsTB29vaoA+yzqSu8RLgppS9KBpKgwWH&#10;hRwr+sgpPa5ORsH4ulvK0+6nv/0+rJv+4Hj9Q/mp1NtrM38H4anxz/CjvdAKenEcw/1NeAJ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WrlxwAAAN0AAAAPAAAAAAAA&#10;AAAAAAAAAKECAABkcnMvZG93bnJldi54bWxQSwUGAAAAAAQABAD5AAAAlQMAAAAA&#10;" strokeweight=".65pt">
                  <v:stroke joinstyle="miter"/>
                </v:line>
                <v:line id="Line 1854" o:spid="_x0000_s1466" style="position:absolute;flip:x;visibility:visible;mso-wrap-style:square" from="2857,2609" to="9829,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NFscAAADdAAAADwAAAGRycy9kb3ducmV2LnhtbESPQWvCQBSE70L/w/IKvZmNWoKkriKF&#10;0iJUUUupt0f2mQSzb9Psqqu/visUPA4z8w0zmQXTiBN1rrasYJCkIIgLq2suFXxt3/pjEM4ja2ws&#10;k4ILOZhNH3oTzLU985pOG1+KCGGXo4LK+zaX0hUVGXSJbYmjt7edQR9lV0rd4TnCTSOHaZpJgzXH&#10;hQpbeq2oOGyORkH73qyvYfV5/V0Nfmj5HRY7mWVKPT2G+QsIT8Hfw//tD61gOBo9w+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00WxwAAAN0AAAAPAAAAAAAA&#10;AAAAAAAAAKECAABkcnMvZG93bnJldi54bWxQSwUGAAAAAAQABAD5AAAAlQMAAAAA&#10;" strokeweight=".65pt">
                  <v:stroke joinstyle="miter"/>
                </v:line>
                <v:line id="Line 1855" o:spid="_x0000_s1467" style="position:absolute;visibility:visible;mso-wrap-style:square" from="9829,2609" to="15601,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xXCscAAADdAAAADwAAAGRycy9kb3ducmV2LnhtbESPW2vCQBSE3wv+h+UUfKubeimaukqp&#10;CIq+1Av4eMyeJtHs2ZBdNfrrXUHwcZiZb5jhuDaFOFPlcssKPlsRCOLE6pxTBZv19KMPwnlkjYVl&#10;UnAlB+NR422IsbYX/qPzyqciQNjFqCDzvoyldElGBl3LlsTB+7eVQR9klUpd4SXATSHbUfQlDeYc&#10;FjIs6Tej5Lg6GQWD224hT7tldzs/rOtu73jbo5wo1Xyvf75BeKr9K/xsz7SCdqfTg8eb8ATk6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FcKxwAAAN0AAAAPAAAAAAAA&#10;AAAAAAAAAKECAABkcnMvZG93bnJldi54bWxQSwUGAAAAAAQABAD5AAAAlQMAAAAA&#10;" strokeweight=".65pt">
                  <v:stroke joinstyle="miter"/>
                </v:line>
                <v:shape id="Freeform 1856" o:spid="_x0000_s1468" style="position:absolute;left:2851;top:12757;width:10471;height:1879;visibility:visible;mso-wrap-style:square;v-text-anchor:top" coordsize="1649,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U6AsQA&#10;AADdAAAADwAAAGRycy9kb3ducmV2LnhtbERP22oCMRB9F/oPYQq+FM1WcKtboxTBSxUKXsDXYTPd&#10;XdxMliTq+vemUPBtDuc6k1lranEl5yvLCt77CQji3OqKCwXHw6I3AuEDssbaMim4k4fZ9KUzwUzb&#10;G+/oug+FiCHsM1RQhtBkUvq8JIO+bxviyP1aZzBE6AqpHd5iuKnlIElSabDi2FBiQ/OS8vP+YhS0&#10;b5Wcn5b5gFe0Op+Gm+33x49Tqvvafn2CCNSGp/jfvdZxfjpO4e+beIK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OgLEAAAA3QAAAA8AAAAAAAAAAAAAAAAAmAIAAGRycy9k&#10;b3ducmV2LnhtbFBLBQYAAAAABAAEAPUAAACJAwAAAAA=&#10;" path="m2,l79,13,76,25,,12,2,xm129,22r76,13l203,47,127,34r2,-12xm256,44r76,13l329,69,253,56r3,-12xm382,66r76,13l456,91,380,77r2,-11xm509,88r76,13l582,112,506,99r3,-11xm635,109r76,13l709,134,633,121r2,-12xm762,131r76,13l835,156,760,143r2,-12xm888,153r76,13l962,178,886,165r2,-12xm1015,175r76,13l1089,200r-76,-14l1015,175xm1142,196r75,13l1215,221r-76,-13l1142,196xm1268,218r76,13l1342,243r-76,-13l1268,218xm1395,240r76,13l1468,265r-76,-13l1395,240xm1521,262r76,13l1595,287r-76,-13l1521,262xm1648,284r1,l1647,296r-2,-1l1648,284xe" fillcolor="black" strokeweight=".1pt">
                  <v:stroke joinstyle="bevel"/>
                  <v:path arrowok="t" o:connecttype="custom" o:connectlocs="50165,8255;0,7620;81915,13970;128905,29845;81915,13970;210820,36195;160655,35560;242570,41910;289560,57785;242570,41910;371475,64135;321310,62865;403225,69215;450215,85090;403225,69215;532130,91440;482600,90805;563880,97155;610870,113030;563880,97155;692785,119380;643255,118110;725170,124460;771525,140335;725170,124460;853440,146685;803910,146050;885825,152400;932180,168275;885825,152400;1014095,174625;964565,173990;1046480,180340;1045845,187960;1046480,180340" o:connectangles="0,0,0,0,0,0,0,0,0,0,0,0,0,0,0,0,0,0,0,0,0,0,0,0,0,0,0,0,0,0,0,0,0,0,0"/>
                  <o:lock v:ext="edit" verticies="t"/>
                </v:shape>
                <v:shape id="Freeform 1857" o:spid="_x0000_s1469" style="position:absolute;left:9791;top:2609;width:83;height:11189;visibility:visible;mso-wrap-style:square;v-text-anchor:top" coordsize="13,1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Y0oMQA&#10;AADdAAAADwAAAGRycy9kb3ducmV2LnhtbERPTWvCQBC9C/6HZYReRDf1EDW6igglPbQHraDHITsm&#10;0exs2F1N+u+7hUJv83ifs972phFPcr62rOB1moAgLqyuuVRw+nqbLED4gKyxsUwKvsnDdjMcrDHT&#10;tuMDPY+hFDGEfYYKqhDaTEpfVGTQT21LHLmrdQZDhK6U2mEXw00jZ0mSSoM1x4YKW9pXVNyPD6Mg&#10;v427S+7cpz+ndPmY5zLZj6VSL6N+twIRqA//4j/3u47z0+Ucfr+JJ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mNKDEAAAA3QAAAA8AAAAAAAAAAAAAAAAAmAIAAGRycy9k&#10;b3ducmV2LnhtbFBLBQYAAAAABAAEAPUAAACJAwAAAAA=&#10;" path="m13,r,73l,73,,,13,xm13,121r,72l,193,,121r13,xm13,241r,73l,314,,241r13,xm13,362r,73l,435,,362r13,xm13,483r,72l,555,,483r13,xm13,603r,73l,676,,603r13,xm13,724r,73l,797,,724r13,xm13,845r,72l,917,,845r13,xm13,965r,73l,1038,,965r13,xm13,1086r,73l,1159r,-73l13,1086xm13,1207r,72l,1279r,-72l13,1207xm13,1327r,73l,1400r,-73l13,1327xm13,1448r,73l,1521r,-73l13,1448xm13,1569r,72l,1641r,-72l13,1569xm13,1689r,73l,1762r,-73l13,1689xe" fillcolor="black" strokeweight=".1pt">
                  <v:stroke joinstyle="bevel"/>
                  <v:path arrowok="t" o:connecttype="custom" o:connectlocs="8255,46355;0,0;8255,76835;0,122555;8255,76835;8255,199390;0,153035;8255,229870;0,276225;8255,229870;8255,352425;0,306705;8255,382905;0,429260;8255,382905;8255,506095;0,459740;8255,536575;0,582295;8255,536575;8255,659130;0,612775;8255,689610;0,735965;8255,689610;8255,812165;0,766445;8255,842645;0,889000;8255,842645;8255,965835;0,919480;8255,996315;0,1042035;8255,996315;8255,1118870;0,1072515" o:connectangles="0,0,0,0,0,0,0,0,0,0,0,0,0,0,0,0,0,0,0,0,0,0,0,0,0,0,0,0,0,0,0,0,0,0,0,0,0"/>
                  <o:lock v:ext="edit" verticies="t"/>
                </v:shape>
                <v:shape id="Freeform 1858" o:spid="_x0000_s1470" style="position:absolute;left:9791;top:2597;width:3258;height:10007;visibility:visible;mso-wrap-style:square;v-text-anchor:top" coordsize="513,1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3JsUA&#10;AADdAAAADwAAAGRycy9kb3ducmV2LnhtbESPT2vCQBDF70K/wzKFXkQ3rRA0dZWqFLx4qH/wOmTH&#10;JDQ7G3a3Gr+9cxB6m2Hee/N782XvWnWlEBvPBt7HGSji0tuGKwPHw/doCiomZIutZzJwpwjLxctg&#10;joX1N/6h6z5VSkI4FmigTqkrtI5lTQ7j2HfEcrv44DDJGiptA94k3LX6I8ty7bBh+VBjR+uayt/9&#10;nzNA68tQZBMOm91plm+2q/u5Wxnz9tp/fYJK1Kd/8dO9tYKfzwRX2s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G3cmxQAAAN0AAAAPAAAAAAAAAAAAAAAAAJgCAABkcnMv&#10;ZG93bnJldi54bWxQSwUGAAAAAAQABAD1AAAAigMAAAAA&#10;" path="m13,l35,70,22,73,,4,13,xm49,116r22,69l59,189,37,120r12,-4xm86,232r22,69l96,305,74,235r12,-3xm123,347r22,70l133,420,111,351r12,-4xm160,463r22,69l169,536,147,466r13,-3xm196,579r23,69l206,651,184,582r12,-3xm233,694r22,70l243,767,221,698r12,-4xm270,810r22,69l280,883,258,813r12,-3xm307,925r22,70l317,998,294,929r13,-4xm344,1041r22,69l353,1114r-22,-69l344,1041xm380,1157r22,69l390,1230r-22,-70l380,1157xm417,1272r22,70l427,1345r-22,-69l417,1272xm454,1388r22,69l464,1461r-22,-70l454,1388xm491,1504r22,69l501,1576r-23,-69l491,1504xe" fillcolor="black" strokeweight=".1pt">
                  <v:stroke joinstyle="bevel"/>
                  <v:path arrowok="t" o:connecttype="custom" o:connectlocs="22225,44450;0,2540;31115,73660;37465,120015;31115,73660;68580,191135;46990,149225;78105,220345;84455,266700;78105,220345;115570,337820;93345,295910;124460,367665;130810,413385;124460,367665;161925,485140;140335,443230;171450,514350;177800,560705;171450,514350;208915,631825;186690,589915;218440,661035;224155,707390;218440,661035;255270,778510;233680,736600;264795,807720;271145,854075;264795,807720;302260,925195;280670,883285;311785,955040;318135,1000760;311785,955040" o:connectangles="0,0,0,0,0,0,0,0,0,0,0,0,0,0,0,0,0,0,0,0,0,0,0,0,0,0,0,0,0,0,0,0,0,0,0"/>
                  <o:lock v:ext="edit" verticies="t"/>
                </v:shape>
                <v:shape id="Freeform 1859" o:spid="_x0000_s1471" style="position:absolute;left:7505;top:12763;width:5582;height:2127;visibility:visible;mso-wrap-style:square;v-text-anchor:top" coordsize="879,3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gqhsEA&#10;AADdAAAADwAAAGRycy9kb3ducmV2LnhtbERPy6rCMBDdC/5DGMGNXFMFH61GEUVw6wu5u6EZ22Iz&#10;KU20vX9/Iwju5nCes1y3phQvql1hWcFoGIEgTq0uOFNwOe9/5iCcR9ZYWiYFf+Rgvep2lpho2/CR&#10;XiefiRDCLkEFufdVIqVLczLohrYiDtzd1gZ9gHUmdY1NCDelHEfRVBosODTkWNE2p/RxehoFt3jD&#10;t/T4rLIZ68H+uv3d3QcTpfq9drMA4an1X/HHfdBh/jSO4f1NOE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IKobBAAAA3QAAAA8AAAAAAAAAAAAAAAAAmAIAAGRycy9kb3du&#10;cmV2LnhtbFBLBQYAAAAABAAEAPUAAACGAwAAAAA=&#10;" path="m879,11l807,37,803,26,874,r5,11xm759,55l688,82,683,71,755,44r4,11xm640,100r-72,26l563,115,635,88r5,12xm520,144r-72,26l444,159r71,-26l520,144xm400,188r-71,27l324,204r72,-27l400,188xm281,233r-72,26l204,248r72,-27l281,233xm161,277l89,303,85,292r71,-26l161,277xm41,321l5,335,,323,37,310r4,11xe" fillcolor="black" strokeweight=".1pt">
                  <v:stroke joinstyle="bevel"/>
                  <v:path arrowok="t" o:connecttype="custom" o:connectlocs="558165,6985;512445,23495;509905,16510;554990,0;558165,6985;481965,34925;436880,52070;433705,45085;479425,27940;481965,34925;406400,63500;360680,80010;357505,73025;403225,55880;406400,63500;330200,91440;284480,107950;281940,100965;327025,84455;330200,91440;254000,119380;208915,136525;205740,129540;251460,112395;254000,119380;178435,147955;132715,164465;129540,157480;175260,140335;178435,147955;102235,175895;56515,192405;53975,185420;99060,168910;102235,175895;26035,203835;3175,212725;0,205105;23495,196850;26035,203835" o:connectangles="0,0,0,0,0,0,0,0,0,0,0,0,0,0,0,0,0,0,0,0,0,0,0,0,0,0,0,0,0,0,0,0,0,0,0,0,0,0,0,0"/>
                  <o:lock v:ext="edit" verticies="t"/>
                </v:shape>
                <v:line id="Line 1860" o:spid="_x0000_s1472" style="position:absolute;flip:y;visibility:visible;mso-wrap-style:square" from="7524,2609" to="9829,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lQoMgAAADdAAAADwAAAGRycy9kb3ducmV2LnhtbESPQWvCQBCF7wX/wzKCt7qxh7SkriKC&#10;tAitaEXa25CdJsHsbJrd6uqvdw6F3mZ4b977ZjpPrlUn6kPj2cBknIEiLr1tuDKw/1jdP4EKEdli&#10;65kMXCjAfDa4m2Jh/Zm3dNrFSkkIhwIN1DF2hdahrMlhGPuOWLRv3zuMsvaVtj2eJdy1+iHLcu2w&#10;YWmosaNlTeVx9+sMdC/t9po2b9efzeST3g9p/aXz3JjRMC2eQUVK8d/8d/1qBf8xE375RkbQ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lQoMgAAADdAAAADwAAAAAA&#10;AAAAAAAAAAChAgAAZHJzL2Rvd25yZXYueG1sUEsFBgAAAAAEAAQA+QAAAJYDAAAAAA==&#10;" strokeweight=".65pt">
                  <v:stroke joinstyle="miter"/>
                </v:line>
                <v:line id="Line 1861" o:spid="_x0000_s1473" style="position:absolute;flip:y;visibility:visible;mso-wrap-style:square" from="22002,3981" to="27451,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X1O8UAAADdAAAADwAAAGRycy9kb3ducmV2LnhtbERPS2vCQBC+F/wPywi91U16iJK6igjS&#10;UqjiA2lvQ3aaBLOzaXarq7/eFQRv8/E9ZzwNphFH6lxtWUE6SEAQF1bXXCrYbRcvIxDOI2tsLJOC&#10;MzmYTnpPY8y1PfGajhtfihjCLkcFlfdtLqUrKjLoBrYljtyv7Qz6CLtS6g5PMdw08jVJMmmw5thQ&#10;YUvziorD5t8oaN+b9SWsvi5/q/Sblvvw+SOzTKnnfpi9gfAU/EN8d3/oOH+YpHD7Jp4gJ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X1O8UAAADdAAAADwAAAAAAAAAA&#10;AAAAAAChAgAAZHJzL2Rvd25yZXYueG1sUEsFBgAAAAAEAAQA+QAAAJMDAAAAAA==&#10;" strokeweight=".65pt">
                  <v:stroke joinstyle="miter"/>
                </v:line>
                <v:line id="Line 1862" o:spid="_x0000_s1474" style="position:absolute;visibility:visible;mso-wrap-style:square" from="27451,3981" to="32899,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zUy8UAAADdAAAADwAAAGRycy9kb3ducmV2LnhtbERPS2vCQBC+F/wPywi91Y1iW43ZSGkp&#10;VPRSH+BxzI5JNDsbsqtGf31XKHibj+85ybQ1lThT40rLCvq9CARxZnXJuYL16vtlBMJ5ZI2VZVJw&#10;JQfTtPOUYKzthX/pvPS5CCHsYlRQeF/HUrqsIIOuZ2viwO1tY9AH2ORSN3gJ4aaSgyh6kwZLDg0F&#10;1vRZUHZcnoyC8W07l6ftYriZHVbt8PV426H8Uuq5235MQHhq/UP87/7RYf57NID7N+EEm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zUy8UAAADdAAAADwAAAAAAAAAA&#10;AAAAAAChAgAAZHJzL2Rvd25yZXYueG1sUEsFBgAAAAAEAAQA+QAAAJMDAAAAAA==&#10;" strokeweight=".65pt">
                  <v:stroke joinstyle="miter"/>
                </v:line>
                <v:line id="Line 1863" o:spid="_x0000_s1475" style="position:absolute;flip:x;visibility:visible;mso-wrap-style:square" from="22002,12833" to="32899,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vO18UAAADdAAAADwAAAGRycy9kb3ducmV2LnhtbERP32vCMBB+H/g/hBN8W1MnVKlGkcHY&#10;GGyijqFvR3O2xebSNZlm/vWLIPh2H9/Pmy2CacSJOldbVjBMUhDEhdU1lwq+ti+PExDOI2tsLJOC&#10;P3KwmPceZphre+Y1nTa+FDGEXY4KKu/bXEpXVGTQJbYljtzBdgZ9hF0pdYfnGG4a+ZSmmTRYc2yo&#10;sKXniorj5tcoaF+b9SWsPi4/q+GOPr/D+15mmVKDflhOQXgK/i6+ud90nD9OR3D9Jp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vO18UAAADdAAAADwAAAAAAAAAA&#10;AAAAAAChAgAAZHJzL2Rvd25yZXYueG1sUEsFBgAAAAAEAAQA+QAAAJMDAAAAAA==&#10;" strokeweight=".65pt">
                  <v:stroke joinstyle="miter"/>
                </v:line>
                <v:line id="Line 1864" o:spid="_x0000_s1476" style="position:absolute;visibility:visible;mso-wrap-style:square" from="27451,3981" to="27457,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npJMUAAADdAAAADwAAAGRycy9kb3ducmV2LnhtbERPTWvCQBC9F/wPywje6saS1ja6CVIp&#10;VOyl2oLHMTsm0exsyK4a/fVdoeBtHu9zpllnanGi1lWWFYyGEQji3OqKCwU/64/HVxDOI2usLZOC&#10;CznI0t7DFBNtz/xNp5UvRAhhl6CC0vsmkdLlJRl0Q9sQB25nW4M+wLaQusVzCDe1fIqiF2mw4tBQ&#10;YkPvJeWH1dEoeLtulvK4+Yp/F/t1Fz8frluUc6UG/W42AeGp83fxv/tTh/njKIbbN+EEm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npJMUAAADdAAAADwAAAAAAAAAA&#10;AAAAAAChAgAAZHJzL2Rvd25yZXYueG1sUEsFBgAAAAAEAAQA+QAAAJMDAAAAAA==&#10;" strokeweight=".65pt">
                  <v:stroke joinstyle="miter"/>
                </v:line>
                <v:line id="Line 1865" o:spid="_x0000_s1477" style="position:absolute;flip:y;visibility:visible;mso-wrap-style:square" from="23120,9067" to="30581,11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7zOMUAAADdAAAADwAAAGRycy9kb3ducmV2LnhtbERP32vCMBB+H/g/hBN8W1MHVqlGkcHY&#10;GGyijqFvR3O2xebSNZlm/vWLIPh2H9/Pmy2CacSJOldbVjBMUhDEhdU1lwq+ti+PExDOI2tsLJOC&#10;P3KwmPceZphre+Y1nTa+FDGEXY4KKu/bXEpXVGTQJbYljtzBdgZ9hF0pdYfnGG4a+ZSmmTRYc2yo&#10;sKXniorj5tcoaF+b9SWsPi4/q+GOPr/D+15mmVKDflhOQXgK/i6+ud90nD9OR3D9Jp4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7zOMUAAADdAAAADwAAAAAAAAAA&#10;AAAAAAChAgAAZHJzL2Rvd25yZXYueG1sUEsFBgAAAAAEAAQA+QAAAJMDAAAAAA==&#10;" strokeweight=".65pt">
                  <v:stroke joinstyle="miter"/>
                </v:line>
                <v:line id="Line 1866" o:spid="_x0000_s1478" style="position:absolute;flip:y;visibility:visible;mso-wrap-style:square" from="22002,11404" to="27451,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xtT8QAAADdAAAADwAAAGRycy9kb3ducmV2LnhtbERPS2sCMRC+F/ofwhS81aw9rLIaRQql&#10;RajiA9HbsBl3FzeT7SbV6K83guBtPr7njCbB1OJErassK+h1ExDEudUVFwo266/3AQjnkTXWlknB&#10;hRxMxq8vI8y0PfOSTitfiBjCLkMFpfdNJqXLSzLourYhjtzBtgZ9hG0hdYvnGG5q+ZEkqTRYcWwo&#10;saHPkvLj6t8oaL7r5TUsfq9/i96O5tsw28s0VarzFqZDEJ6Cf4of7h8d5/eTFO7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DG1PxAAAAN0AAAAPAAAAAAAAAAAA&#10;AAAAAKECAABkcnMvZG93bnJldi54bWxQSwUGAAAAAAQABAD5AAAAkgMAAAAA&#10;" strokeweight=".65pt">
                  <v:stroke joinstyle="miter"/>
                </v:line>
                <v:line id="Line 1867" o:spid="_x0000_s1479" style="position:absolute;flip:y;visibility:visible;mso-wrap-style:square" from="27451,12833" to="32899,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DI1MQAAADdAAAADwAAAGRycy9kb3ducmV2LnhtbERPS2sCMRC+F/ofwhS81aweVlmNIgWx&#10;FFrxgeht2Iy7SzeTdRM1+uuNUOhtPr7njKfB1OJCrassK+h1ExDEudUVFwq2m/n7EITzyBpry6Tg&#10;Rg6mk9eXMWbaXnlFl7UvRAxhl6GC0vsmk9LlJRl0XdsQR+5oW4M+wraQusVrDDe17CdJKg1WHBtK&#10;bOijpPx3fTYKmkW9uofl9/207O3pZxe+DjJNleq8hdkIhKfg/8V/7k8d5w+SATy/iSfI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MjUxAAAAN0AAAAPAAAAAAAAAAAA&#10;AAAAAKECAABkcnMvZG93bnJldi54bWxQSwUGAAAAAAQABAD5AAAAkgMAAAAA&#10;" strokeweight=".65pt">
                  <v:stroke joinstyle="miter"/>
                </v:line>
                <v:line id="Line 1868" o:spid="_x0000_s1480" style="position:absolute;visibility:visible;mso-wrap-style:square" from="27451,12833" to="27457,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TjIcgAAADdAAAADwAAAGRycy9kb3ducmV2LnhtbESPT2vCQBDF74V+h2UK3nTToq1GVymV&#10;QqVe6h/wOGanSWp2NmRXjX565yD0NsN7895vJrPWVepETSg9G3juJaCIM29Lzg1s1p/dIagQkS1W&#10;nsnAhQLMpo8PE0ytP/MPnVYxVxLCIUUDRYx1qnXICnIYer4mFu3XNw6jrE2ubYNnCXeVfkmSV+2w&#10;ZGkosKaPgrLD6ugMjK67b33cLfvbxd+67Q8O1z3quTGdp/Z9DCpSG//N9+svK/hvieDKNzKCnt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ETjIcgAAADdAAAADwAAAAAA&#10;AAAAAAAAAAChAgAAZHJzL2Rvd25yZXYueG1sUEsFBgAAAAAEAAQA+QAAAJYDAAAAAA==&#10;" strokeweight=".65pt">
                  <v:stroke joinstyle="miter"/>
                </v:line>
                <v:rect id="Rectangle 1869" o:spid="_x0000_s1481" style="position:absolute;left:9398;top:14065;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7YOcAA&#10;AADdAAAADwAAAGRycy9kb3ducmV2LnhtbERPzWoCMRC+C32HMAVvmtRDtVujSEGw0ourDzBsZn8w&#10;mSxJ6m7f3ggFb/Px/c56OzorbhRi51nD21yBIK686bjRcDnvZysQMSEbtJ5Jwx9F2G5eJmssjB/4&#10;RLcyNSKHcCxQQ5tSX0gZq5YcxrnviTNX++AwZRgaaQIOOdxZuVDqXTrsODe02NNXS9W1/HUa5Lnc&#10;D6vSBuWPi/rHfh9ONXmtp6/j7hNEojE9xf/ug8nzl+oD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17YOc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v:textbox>
                </v:rect>
                <v:rect id="Rectangle 1870" o:spid="_x0000_s1482" style="position:absolute;left:26301;top:8413;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3necQA&#10;AADdAAAADwAAAGRycy9kb3ducmV2LnhtbESPT2sCMRDF70K/Q5hCb5rVQ5XVKKUgaOnF1Q8wbGb/&#10;0GSyJKm7fvvOoeBthvfmvd/sDpN36k4x9YENLBcFKOI62J5bA7frcb4BlTKyRReYDDwowWH/Mtth&#10;acPIF7pXuVUSwqlEA13OQ6l1qjvymBZhIBatCdFjljW22kYcJdw7vSqKd+2xZ2nocKDPjuqf6tcb&#10;0NfqOG4qF4vwtWq+3fl0aSgY8/Y6fWxBZZry0/x/fbKCv14Kv3wjI+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953nEAAAA3QAAAA8AAAAAAAAAAAAAAAAAmAIAAGRycy9k&#10;b3ducmV2LnhtbFBLBQYAAAAABAAEAPUAAACJAw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G</w:t>
                        </w:r>
                      </w:p>
                    </w:txbxContent>
                  </v:textbox>
                </v:rect>
                <v:rect id="Rectangle 1871" o:spid="_x0000_s1483" style="position:absolute;left:27857;top:1132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FC4sAA&#10;AADdAAAADwAAAGRycy9kb3ducmV2LnhtbERPzYrCMBC+L/gOYQRva1oPrlSjiCC4sherDzA00x9M&#10;JiXJ2vr2RljY23x8v7PZjdaIB/nQOVaQzzMQxJXTHTcKbtfj5wpEiMgajWNS8KQAu+3kY4OFdgNf&#10;6FHGRqQQDgUqaGPsCylD1ZLFMHc9ceJq5y3GBH0jtcchhVsjF1m2lBY7Tg0t9nRoqbqXv1aBvJbH&#10;YVUan7nzov4x36dLTU6p2XTcr0FEGuO/+M990mn+V57D+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PFC4s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E</w:t>
                        </w:r>
                      </w:p>
                    </w:txbxContent>
                  </v:textbox>
                </v:rect>
                <v:rect id="Rectangle 1872" o:spid="_x0000_s1484" style="position:absolute;left:25895;top:1371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PclcAA&#10;AADdAAAADwAAAGRycy9kb3ducmV2LnhtbERPzYrCMBC+L/gOYQRva2oPrnSNsiwIKl6sPsDQTH/Y&#10;ZFKSaOvbG0HY23x8v7PejtaIO/nQOVawmGcgiCunO24UXC+7zxWIEJE1Gsek4EEBtpvJxxoL7QY+&#10;072MjUghHApU0MbYF1KGqiWLYe564sTVzluMCfpGao9DCrdG5lm2lBY7Tg0t9vTbUvVX3qwCeSl3&#10;w6o0PnPHvD6Zw/5ck1NqNh1/vkFEGuO/+O3e6zT/a5HD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CPclc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Q</w:t>
                        </w:r>
                      </w:p>
                    </w:txbxContent>
                  </v:textbox>
                </v:rect>
                <v:rect id="Rectangle 1873" o:spid="_x0000_s1485" style="position:absolute;left:27857;top:9969;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95DsAA&#10;AADdAAAADwAAAGRycy9kb3ducmV2LnhtbERP24rCMBB9F/yHMIJvmqrgSjWKCIK7+GL1A4ZmesFk&#10;UpJou3+/WVjYtzmc6+wOgzXiTT60jhUs5hkI4tLplmsFj/t5tgERIrJG45gUfFOAw3482mGuXc83&#10;ehexFimEQ44Kmhi7XMpQNmQxzF1HnLjKeYsxQV9L7bFP4dbIZZatpcWWU0ODHZ0aKp/FyyqQ9+Lc&#10;bwrjM/e1rK7m83KryCk1nQzHLYhIQ/wX/7kvOs3/W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295Ds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P</w:t>
                        </w:r>
                      </w:p>
                    </w:txbxContent>
                  </v:textbox>
                </v:rect>
                <v:rect id="Rectangle 1874" o:spid="_x0000_s1486" style="position:absolute;left:30949;top:7543;width:10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pE4cAA&#10;AADdAAAADwAAAGRycy9kb3ducmV2LnhtbERP24rCMBB9F/yHMIJvmiroSjWKCIK7+GL1A4ZmesFk&#10;UpJou3+/WVjYtzmc6+wOgzXiTT60jhUs5hkI4tLplmsFj/t5tgERIrJG45gUfFOAw3482mGuXc83&#10;ehexFimEQ44Kmhi7XMpQNmQxzF1HnLjKeYsxQV9L7bFP4dbIZZatpcWWU0ODHZ0aKp/FyyqQ9+Lc&#10;bwrjM/e1rK7m83KryCk1nQzHLYhIQ/wX/7kvOs3/WK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8pE4c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v:textbox>
                </v:rect>
                <v:rect id="Rectangle 1875" o:spid="_x0000_s1487" style="position:absolute;left:21685;top:970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alsAA&#10;AADdAAAADwAAAGRycy9kb3ducmV2LnhtbERPzYrCMBC+C/sOYQRvNtWDK12jLIKg4sW6DzA00x82&#10;mZQka+vbG0HY23x8v7PZjdaIO/nQOVawyHIQxJXTHTcKfm6H+RpEiMgajWNS8KAAu+3HZIOFdgNf&#10;6V7GRqQQDgUqaGPsCylD1ZLFkLmeOHG18xZjgr6R2uOQwq2RyzxfSYsdp4YWe9q3VP2Wf1aBvJWH&#10;YV0an7vzsr6Y0/Fak1NqNh2/v0BEGuO/+O0+6jT/c7GC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jals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v:textbox>
                </v:rect>
                <v:rect id="Rectangle 1876" o:spid="_x0000_s1488" style="position:absolute;left:33000;top:1266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R/Db8A&#10;AADdAAAADwAAAGRycy9kb3ducmV2LnhtbERPzYrCMBC+L/gOYQRva6oHlWoUEQRX9mL1AYZm+oPJ&#10;pCTRdt/eLAje5uP7nc1usEY8yYfWsYLZNANBXDrdcq3gdj1+r0CEiKzROCYFfxRgtx19bTDXrucL&#10;PYtYixTCIUcFTYxdLmUoG7IYpq4jTlzlvMWYoK+l9tincGvkPMsW0mLLqaHBjg4NlffiYRXIa3Hs&#10;V4XxmTvPq1/zc7pU5JSajIf9GkSkIX7Eb/dJp/nL2RL+v0kn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VH8NvwAAAN0AAAAPAAAAAAAAAAAAAAAAAJgCAABkcnMvZG93bnJl&#10;di54bWxQSwUGAAAAAAQABAD1AAAAhAM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v:textbox>
                </v:rect>
                <v:rect id="Rectangle 1877" o:spid="_x0000_s1489" style="position:absolute;left:21024;top:1292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vrf8QA&#10;AADdAAAADwAAAGRycy9kb3ducmV2LnhtbESPT2sCMRDF70K/Q5hCb5rVQ5XVKKUgaOnF1Q8wbGb/&#10;0GSyJKm7fvvOoeBthvfmvd/sDpN36k4x9YENLBcFKOI62J5bA7frcb4BlTKyRReYDDwowWH/Mtth&#10;acPIF7pXuVUSwqlEA13OQ6l1qjvymBZhIBatCdFjljW22kYcJdw7vSqKd+2xZ2nocKDPjuqf6tcb&#10;0NfqOG4qF4vwtWq+3fl0aSgY8/Y6fWxBZZry0/x/fbKCv14KrnwjI+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63/EAAAA3QAAAA8AAAAAAAAAAAAAAAAAmAIAAGRycy9k&#10;b3ducmV2LnhtbFBLBQYAAAAABAAEAPUAAACJAw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v:textbox>
                </v:rect>
                <v:rect id="Rectangle 1878" o:spid="_x0000_s1490" style="position:absolute;left:27127;top:2228;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dO5MAA&#10;AADdAAAADwAAAGRycy9kb3ducmV2LnhtbERPzYrCMBC+C75DGMGbpnpw3WoUEQRdvFj3AYZm+oPJ&#10;pCRZ2317syDsbT6+39nuB2vEk3xoHStYzDMQxKXTLdcKvu+n2RpEiMgajWNS8EsB9rvxaIu5dj3f&#10;6FnEWqQQDjkqaGLscilD2ZDFMHcdceIq5y3GBH0ttcc+hVsjl1m2khZbTg0NdnRsqHwUP1aBvBen&#10;fl0Yn7mvZXU1l/OtIqfUdDIcNiAiDfFf/HafdZr/sfiE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odO5M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v:textbox>
                </v:rect>
                <v:rect id="Rectangle 1879" o:spid="_x0000_s1491" style="position:absolute;left:1682;top:11569;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EtxMQA&#10;AADdAAAADwAAAGRycy9kb3ducmV2LnhtbESPzWoDMQyE74W8g1Ght8bbPbRhGyeEQCANvWSTBxBr&#10;7Q+15cV2stu3jw6F3iRmNPNpvZ29U3eKaQhs4G1ZgCJugh24M3C9HF5XoFJGtugCk4FfSrDdLJ7W&#10;WNkw8Znude6UhHCq0ECf81hpnZqePKZlGIlFa0P0mGWNnbYRJwn3TpdF8a49DiwNPY6076n5qW/e&#10;gL7Uh2lVu1iEU9l+u6/juaVgzMvzvPsElWnO/+a/66MV/I9S+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RLcTEAAAA3QAAAA8AAAAAAAAAAAAAAAAAmAIAAGRycy9k&#10;b3ducmV2LnhtbFBLBQYAAAAABAAEAPUAAACJAw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A</w:t>
                        </w:r>
                      </w:p>
                    </w:txbxContent>
                  </v:textbox>
                </v:rect>
                <v:rect id="Rectangle 1880" o:spid="_x0000_s1492" style="position:absolute;left:10458;top:1678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2IX8AA&#10;AADdAAAADwAAAGRycy9kb3ducmV2LnhtbERPzYrCMBC+L/gOYQRva2oPrnSNsiwIKl6sPsDQTH/Y&#10;ZFKSaOvbG0HY23x8v7PejtaIO/nQOVawmGcgiCunO24UXC+7zxWIEJE1Gsek4EEBtpvJxxoL7QY+&#10;072MjUghHApU0MbYF1KGqiWLYe564sTVzluMCfpGao9DCrdG5lm2lBY7Tg0t9vTbUvVX3qwCeSl3&#10;w6o0PnPHvD6Zw/5ck1NqNh1/vkFEGuO/+O3e6zT/K1/A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p2IX8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B</w:t>
                        </w:r>
                      </w:p>
                    </w:txbxContent>
                  </v:textbox>
                </v:rect>
                <v:rect id="Rectangle 1881" o:spid="_x0000_s1493" style="position:absolute;left:16090;top:1126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8WKMAA&#10;AADdAAAADwAAAGRycy9kb3ducmV2LnhtbERPzYrCMBC+C75DGGFvmtqDK12jiCCo7MW6DzA00x9M&#10;JiWJtr69WVjY23x8v7PZjdaIJ/nQOVawXGQgiCunO24U/NyO8zWIEJE1Gsek4EUBdtvpZIOFdgNf&#10;6VnGRqQQDgUqaGPsCylD1ZLFsHA9ceJq5y3GBH0jtcchhVsj8yxbSYsdp4YWezq0VN3Lh1Ugb+Vx&#10;WJfGZ+6S19/mfLrW5JT6mI37LxCRxvgv/nOfdJr/mefw+006QW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8WKM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C</w:t>
                        </w:r>
                      </w:p>
                    </w:txbxContent>
                  </v:textbox>
                </v:rect>
                <v:rect id="Rectangle 1882" o:spid="_x0000_s1494" style="position:absolute;left:9398;top:933;width:8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Ozs8AA&#10;AADdAAAADwAAAGRycy9kb3ducmV2LnhtbERP22oCMRB9F/yHMIJvmnWFVlajiCDY0hdXP2DYzF4w&#10;mSxJdLd/3xQKfZvDuc7uMFojXuRD51jBapmBIK6c7rhRcL+dFxsQISJrNI5JwTcFOOynkx0W2g18&#10;pVcZG5FCOBSooI2xL6QMVUsWw9L1xImrnbcYE/SN1B6HFG6NzLPsTVrsODW02NOppepRPq0CeSvP&#10;w6Y0PnOfef1lPi7XmpxS89l43IKINMZ/8Z/7otP89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Ozs8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S</w:t>
                        </w:r>
                      </w:p>
                    </w:txbxContent>
                  </v:textbox>
                </v:rect>
                <v:rect id="Rectangle 1883" o:spid="_x0000_s1495" style="position:absolute;left:6083;top:1489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orx8AA&#10;AADdAAAADwAAAGRycy9kb3ducmV2LnhtbERP22oCMRB9F/yHMIJvmnWRVlajiCDY0hdXP2DYzF4w&#10;mSxJdLd/3xQKfZvDuc7uMFojXuRD51jBapmBIK6c7rhRcL+dFxsQISJrNI5JwTcFOOynkx0W2g18&#10;pVcZG5FCOBSooI2xL6QMVUsWw9L1xImrnbcYE/SN1B6HFG6NzLPsTVrsODW02NOppepRPq0CeSvP&#10;w6Y0PnOfef1lPi7XmpxS89l43IKINMZ/8Z/7otP89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uorx8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M</w:t>
                        </w:r>
                      </w:p>
                    </w:txbxContent>
                  </v:textbox>
                </v:rect>
                <v:rect id="Rectangle 1884" o:spid="_x0000_s1496" style="position:absolute;left:13398;top:11118;width:10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aOXMAA&#10;AADdAAAADwAAAGRycy9kb3ducmV2LnhtbERP22oCMRB9F/yHMIJvmnXBVlajiCDY0hdXP2DYzF4w&#10;mSxJdLd/3xQKfZvDuc7uMFojXuRD51jBapmBIK6c7rhRcL+dFxsQISJrNI5JwTcFOOynkx0W2g18&#10;pVcZG5FCOBSooI2xL6QMVUsWw9L1xImrnbcYE/SN1B6HFG6NzLPsTVrsODW02NOppepRPq0CeSvP&#10;w6Y0PnOfef1lPi7XmpxS89l43IKINMZ/8Z/7otP89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aaOXMAAAADdAAAADwAAAAAAAAAAAAAAAACYAgAAZHJzL2Rvd25y&#10;ZXYueG1sUEsFBgAAAAAEAAQA9QAAAIUDAAAAAA==&#10;" filled="f" stroked="f">
                  <v:textbox style="mso-fit-shape-to-text:t" inset="0,0,0,0">
                    <w:txbxContent>
                      <w:p w:rsidR="0021743B" w:rsidRPr="00D85EDC" w:rsidRDefault="0021743B" w:rsidP="0021743B">
                        <w:pPr>
                          <w:rPr>
                            <w:sz w:val="20"/>
                            <w:szCs w:val="20"/>
                          </w:rPr>
                        </w:pPr>
                        <w:r w:rsidRPr="00D85EDC">
                          <w:rPr>
                            <w:rFonts w:ascii=".VnCentury Schoolbook" w:hAnsi=".VnCentury Schoolbook" w:cs=".VnCentury Schoolbook"/>
                            <w:i/>
                            <w:iCs/>
                            <w:color w:val="000000"/>
                            <w:sz w:val="20"/>
                            <w:szCs w:val="20"/>
                          </w:rPr>
                          <w:t>N</w:t>
                        </w:r>
                      </w:p>
                    </w:txbxContent>
                  </v:textbox>
                </v:rect>
                <v:oval id="Oval 1885" o:spid="_x0000_s1497" style="position:absolute;left:27330;top:14147;width:241;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J58IA&#10;AADdAAAADwAAAGRycy9kb3ducmV2LnhtbERPS2sCMRC+F/ofwhR6q9l62JbVKCIUlp58FLwOyXSz&#10;dTNZk3Td+usbQfA2H99z5svRdWKgEFvPCl4nBQhi7U3LjYKv/cfLO4iYkA12nknBH0VYLh4f5lgZ&#10;f+YtDbvUiBzCsUIFNqW+kjJqSw7jxPfEmfv2wWHKMDTSBDzncNfJaVGU0mHLucFiT2tL+rj7dQo+&#10;3bDRdW8D6lW5OfzYU32RJ6Wen8bVDESiMd3FN3dt8vy3aQn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QknnwgAAAN0AAAAPAAAAAAAAAAAAAAAAAJgCAABkcnMvZG93&#10;bnJldi54bWxQSwUGAAAAAAQABAD1AAAAhwMAAAAA&#10;" fillcolor="black" strokeweight="0"/>
                <v:oval id="Oval 1886" o:spid="_x0000_s1498" style="position:absolute;left:27330;top:11290;width:24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sfMIA&#10;AADdAAAADwAAAGRycy9kb3ducmV2LnhtbERPTWsCMRC9F/ofwhS81awetGyNIoKweLJa8Dok0822&#10;m8maxHXbX98Igrd5vM9ZrAbXip5CbDwrmIwLEMTam4ZrBZ/H7esbiJiQDbaeScEvRVgtn58WWBp/&#10;5Q/qD6kWOYRjiQpsSl0pZdSWHMax74gz9+WDw5RhqKUJeM3hrpXTophJhw3nBosdbSzpn8PFKdi5&#10;fq+rzgbU69n+9G3P1Z88KzV6GdbvIBIN6SG+uyuT58+nc7h9k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Dux8wgAAAN0AAAAPAAAAAAAAAAAAAAAAAJgCAABkcnMvZG93&#10;bnJldi54bWxQSwUGAAAAAAQABAD1AAAAhwMAAAAA&#10;" fillcolor="black" strokeweight="0"/>
                <v:oval id="Oval 1887" o:spid="_x0000_s1499" style="position:absolute;left:30454;top:8947;width:248;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3NyMQA&#10;AADdAAAADwAAAGRycy9kb3ducmV2LnhtbESPQU/DMAyF70j7D5EncWPpOBRUlk0T0qSK0xhIXK3E&#10;NIXG6ZLQFX49PiBxs/We3/u82c1hUBOl3Ec2sF5VoIhtdD13Bl5fDjf3oHJBdjhEJgPflGG3XVxt&#10;sHHxws80nUqnJIRzgwZ8KWOjdbaeAuZVHIlFe48pYJE1ddolvEh4GPRtVdU6YM/S4HGkR0/28/QV&#10;DDyF6Wjb0Se0+/r49uHP7Y8+G3O9nPcPoArN5d/8d906wb+rhV++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zcjEAAAA3QAAAA8AAAAAAAAAAAAAAAAAmAIAAGRycy9k&#10;b3ducmV2LnhtbFBLBQYAAAAABAAEAPUAAACJAwAAAAA=&#10;" fillcolor="black" strokeweight="0"/>
                <v:oval id="Oval 1888" o:spid="_x0000_s1500" style="position:absolute;left:21882;top:12719;width:24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FoU8IA&#10;AADdAAAADwAAAGRycy9kb3ducmV2LnhtbERPS2sCMRC+F/ofwhR6q1l72JbVKCIUFk8+Cl6HZLrZ&#10;upmsSVy3/vqmUPA2H99z5svRdWKgEFvPCqaTAgSx9qblRsHn4ePlHURMyAY7z6TghyIsF48Pc6yM&#10;v/KOhn1qRA7hWKECm1JfSRm1JYdx4nvizH354DBlGBppAl5zuOvka1GU0mHLucFiT2tL+rS/OAUb&#10;N2x13duAelVuj9/2XN/kWannp3E1A5FoTHfxv7s2ef5bOYW/b/IJ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WhTwgAAAN0AAAAPAAAAAAAAAAAAAAAAAJgCAABkcnMvZG93&#10;bnJldi54bWxQSwUGAAAAAAQABAD1AAAAhwMAAAAA&#10;" fillcolor="black" strokeweight="0"/>
                <v:oval id="Oval 1889" o:spid="_x0000_s1501" style="position:absolute;left:32778;top:12719;width:24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2JMIA&#10;AADdAAAADwAAAGRycy9kb3ducmV2LnhtbERPS2sCMRC+F/ofwhR6q9l62JbVKCIUlp58FLwOyXSz&#10;dTNZk3Td+usbQfA2H99z5svRdWKgEFvPCl4nBQhi7U3LjYKv/cfLO4iYkA12nknBH0VYLh4f5lgZ&#10;f+YtDbvUiBzCsUIFNqW+kjJqSw7jxPfEmfv2wWHKMDTSBDzncNfJaVGU0mHLucFiT2tL+rj7dQo+&#10;3bDRdW8D6lW5OfzYU32RJ6Wen8bVDESiMd3FN3dt8vy3cgr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E/YkwgAAAN0AAAAPAAAAAAAAAAAAAAAAAJgCAABkcnMvZG93&#10;bnJldi54bWxQSwUGAAAAAAQABAD1AAAAhwMAAAAA&#10;" fillcolor="black" strokeweight="0"/>
                <v:oval id="Oval 1890" o:spid="_x0000_s1502" style="position:absolute;left:27330;top:12719;width:24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9Tv8IA&#10;AADdAAAADwAAAGRycy9kb3ducmV2LnhtbERP30vDMBB+H/g/hBN821IVOqnLShGE4tPcBF+P5NZ0&#10;NpcuiV31rzeC4Nt9fD9vU89uEBOF2HtWcLsqQBBrb3ruFLwdnpcPIGJCNjh4JgVfFKHeXi02WBl/&#10;4Vea9qkTOYRjhQpsSmMlZdSWHMaVH4kzd/TBYcowdNIEvORwN8i7oiilw55zg8WRnizpj/2nU/Di&#10;pp1uRxtQN+Xu/WTP7bc8K3VzPTePIBLN6V/8525Nnr8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1O/wgAAAN0AAAAPAAAAAAAAAAAAAAAAAJgCAABkcnMvZG93&#10;bnJldi54bWxQSwUGAAAAAAQABAD1AAAAhwMAAAAA&#10;" fillcolor="black" strokeweight="0"/>
                <v:oval id="Oval 1891" o:spid="_x0000_s1503" style="position:absolute;left:27330;top:3867;width:241;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Ly8IA&#10;AADdAAAADwAAAGRycy9kb3ducmV2LnhtbERP30vDMBB+H/g/hBN821JFOqnLShGE4tPcBF+P5NZ0&#10;NpcuiV31rzeC4Nt9fD9vU89uEBOF2HtWcLsqQBBrb3ruFLwdnpcPIGJCNjh4JgVfFKHeXi02WBl/&#10;4Vea9qkTOYRjhQpsSmMlZdSWHMaVH4kzd/TBYcowdNIEvORwN8i7oiilw55zg8WRnizpj/2nU/Di&#10;pp1uRxtQN+Xu/WTP7bc8K3VzPTePIBLN6V/8525Nnr8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svLwgAAAN0AAAAPAAAAAAAAAAAAAAAAAJgCAABkcnMvZG93&#10;bnJldi54bWxQSwUGAAAAAAQABAD1AAAAhwMAAAAA&#10;" fillcolor="black" strokeweight="0"/>
                <v:oval id="Oval 1892" o:spid="_x0000_s1504" style="position:absolute;left:27330;top:9772;width:241;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MIA&#10;AADdAAAADwAAAGRycy9kb3ducmV2LnhtbERP30vDMBB+H/g/hBN821IFO6nLShGE4tPcBF+P5NZ0&#10;NpcuiV31rzeC4Nt9fD9vU89uEBOF2HtWcLsqQBBrb3ruFLwdnpcPIGJCNjh4JgVfFKHeXi02WBl/&#10;4Vea9qkTOYRjhQpsSmMlZdSWHMaVH4kzd/TBYcowdNIEvORwN8i7oiilw55zg8WRnizpj/2nU/Di&#10;pp1uRxtQN+Xu/WTP7bc8K3VzPTePIBLN6V/8525Nnr8u7+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m5QwgAAAN0AAAAPAAAAAAAAAAAAAAAAAJgCAABkcnMvZG93&#10;bnJldi54bWxQSwUGAAAAAAQABAD1AAAAhwMAAAAA&#10;" fillcolor="black" strokeweight="0"/>
                <v:group id="Group 1893" o:spid="_x0000_s1505" style="position:absolute;left:7359;top:14700;width:324;height:305" coordorigin="1159,2315"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p8ScQAAADdAAAADwAAAGRycy9kb3ducmV2LnhtbERPS2vCQBC+F/wPywi9&#10;1U0sjRJdRUTFgxR8gHgbsmMSzM6G7JrEf98tFHqbj+8582VvKtFS40rLCuJRBII4s7rkXMHlvP2Y&#10;gnAeWWNlmRS8yMFyMXibY6ptx0dqTz4XIYRdigoK7+tUSpcVZNCNbE0cuLttDPoAm1zqBrsQbio5&#10;jqJEGiw5NBRY07qg7HF6GgW7DrvVZ7xpD4/7+nU7f31fDzEp9T7sVzMQnnr/L/5z73WYP0k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kp8ScQAAADdAAAA&#10;DwAAAAAAAAAAAAAAAACqAgAAZHJzL2Rvd25yZXYueG1sUEsFBgAAAAAEAAQA+gAAAJsDAAAAAA==&#10;">
                  <v:oval id="Oval 1894" o:spid="_x0000_s1506" style="position:absolute;left:1159;top:2315;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VvMIA&#10;AADdAAAADwAAAGRycy9kb3ducmV2LnhtbERPS2sCMRC+F/ofwhR6q9n2sJatUUQoLD35KPQ6JNPN&#10;1s1kTdJ19dcbQfA2H99zZovRdWKgEFvPCl4nBQhi7U3LjYLv3efLO4iYkA12nknBiSIs5o8PM6yM&#10;P/KGhm1qRA7hWKECm1JfSRm1JYdx4nvizP364DBlGBppAh5zuOvkW1GU0mHLucFiTytLer/9dwq+&#10;3LDWdW8D6mW5/vmzh/osD0o9P43LDxCJxnQX39y1yfOn5RSu3+QT5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ZFW8wgAAAN0AAAAPAAAAAAAAAAAAAAAAAJgCAABkcnMvZG93&#10;bnJldi54bWxQSwUGAAAAAAQABAD1AAAAhwMAAAAA&#10;" fillcolor="black" strokeweight="0"/>
                  <v:oval id="Oval 1895" o:spid="_x0000_s1507" style="position:absolute;left:1159;top:2315;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x4tscA&#10;AADdAAAADwAAAGRycy9kb3ducmV2LnhtbESPT2vCQBDF74V+h2UKvYhuKlQluoq0Faqe/IPnITsm&#10;odnZNLs10U/vHITeZnhv3vvNbNG5Sl2oCaVnA2+DBBRx5m3JuYHjYdWfgAoR2WLlmQxcKcBi/vw0&#10;w9T6lnd02cdcSQiHFA0UMdap1iEryGEY+JpYtLNvHEZZm1zbBlsJd5UeJslIOyxZGgqs6aOg7Gf/&#10;5wzY4Xs7WX7x+vN26vVO49Uvue3GmNeXbjkFFamL/+bH9bcV/PFIcOUbGUHP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8eLbHAAAA3QAAAA8AAAAAAAAAAAAAAAAAmAIAAGRy&#10;cy9kb3ducmV2LnhtbFBLBQYAAAAABAAEAPUAAACMAwAAAAA=&#10;" filled="f" strokeweight=".65pt">
                    <v:stroke joinstyle="miter"/>
                  </v:oval>
                </v:group>
                <v:group id="Group 1896" o:spid="_x0000_s1508" style="position:absolute;left:9671;top:13843;width:323;height:304" coordorigin="1523,2180"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9XoO8QAAADdAAAADwAAAGRycy9kb3ducmV2LnhtbERPTWvCQBC9C/0PyxR6&#10;001aamvqKiJVPIhgFMTbkB2TYHY2ZLdJ/PddQfA2j/c503lvKtFS40rLCuJRBII4s7rkXMHxsBp+&#10;g3AeWWNlmRTcyMF89jKYYqJtx3tqU5+LEMIuQQWF93UipcsKMuhGtiYO3MU2Bn2ATS51g10IN5V8&#10;j6KxNFhyaCiwpmVB2TX9MwrWHXaLj/i33V4vy9v58Lk7bWNS6u21X/yA8NT7p/jh3ugw/2s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9XoO8QAAADdAAAA&#10;DwAAAAAAAAAAAAAAAACqAgAAZHJzL2Rvd25yZXYueG1sUEsFBgAAAAAEAAQA+gAAAJsDAAAAAA==&#10;">
                  <v:oval id="Oval 1897" o:spid="_x0000_s1509" style="position:absolute;left:1523;top:218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bFcUA&#10;AADdAAAADwAAAGRycy9kb3ducmV2LnhtbESPQUsDMRCF74L/IYzgzWbtoZW1aSlCYfHUVqHXIRk3&#10;q5vJNonbtb/eOQjeZnhv3vtmtZlCr0ZKuYts4HFWgSK20XXcGnh/2z08gcoF2WEfmQz8UIbN+vZm&#10;hbWLFz7QeCytkhDONRrwpQy11tl6CphncSAW7SOmgEXW1GqX8CLhodfzqlrogB1Lg8eBXjzZr+N3&#10;MPAaxr1tBp/Qbhf706c/N1d9Nub+bto+gyo0lX/z33XjBH+5FH7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VFsVxQAAAN0AAAAPAAAAAAAAAAAAAAAAAJgCAABkcnMv&#10;ZG93bnJldi54bWxQSwUGAAAAAAQABAD1AAAAigMAAAAA&#10;" fillcolor="black" strokeweight="0"/>
                  <v:oval id="Oval 1898" o:spid="_x0000_s1510" style="position:absolute;left:1523;top:218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9H9sQA&#10;AADdAAAADwAAAGRycy9kb3ducmV2LnhtbERPTWvCQBC9C/0PyxS8SLNRqJGYVaRVUHuqLZ6H7JiE&#10;ZmfT7GpSf70rCL3N431OtuxNLS7UusqygnEUgyDOra64UPD9tXmZgXAeWWNtmRT8kYPl4mmQYapt&#10;x590OfhChBB2KSoovW9SKV1ekkEX2YY4cCfbGvQBtoXULXYh3NRyEsdTabDi0FBiQ28l5T+Hs1Gg&#10;J6/dbLXm3fv1OBodk80vmY+9UsPnfjUH4an3/+KHe6vD/CQZw/2bcIJ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fR/bEAAAA3QAAAA8AAAAAAAAAAAAAAAAAmAIAAGRycy9k&#10;b3ducmV2LnhtbFBLBQYAAAAABAAEAPUAAACJAwAAAAA=&#10;" filled="f" strokeweight=".65pt">
                    <v:stroke joinstyle="miter"/>
                  </v:oval>
                </v:group>
                <v:group id="Group 1899" o:spid="_x0000_s1511" style="position:absolute;left:10864;top:16243;width:331;height:305" coordorigin="1711,2558" coordsize="5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jsl8UAAADdAAAADwAAAGRycy9kb3ducmV2LnhtbERPTWvCQBC9F/wPyxS8&#10;NZsobSTNKiJWPIRCVSi9DdkxCWZnQ3abxH/fLRR6m8f7nHwzmVYM1LvGsoIkikEQl1Y3XCm4nN+e&#10;ViCcR9bYWiYFd3KwWc8ecsy0HfmDhpOvRAhhl6GC2vsuk9KVNRl0ke2IA3e1vUEfYF9J3eMYwk0r&#10;F3H8Ig02HBpq7GhXU3k7fRsFhxHH7TLZD8Xturt/nZ/fP4uElJo/TttXEJ4m/y/+cx91mJ+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o7JfFAAAA3QAA&#10;AA8AAAAAAAAAAAAAAAAAqgIAAGRycy9kb3ducmV2LnhtbFBLBQYAAAAABAAEAPoAAACcAwAAAAA=&#10;">
                  <v:oval id="Oval 1900" o:spid="_x0000_s1512" style="position:absolute;left:1711;top:2558;width:52;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FYsIA&#10;AADdAAAADwAAAGRycy9kb3ducmV2LnhtbERPTWsCMRC9C/0PYQreNNsKWrZGkUJh8aRW6HVIppvV&#10;zWRN4rrtrzeFQm/zeJ+zXA+uFT2F2HhW8DQtQBBrbxquFRw/3icvIGJCNth6JgXfFGG9ehgtsTT+&#10;xnvqD6kWOYRjiQpsSl0pZdSWHMap74gz9+WDw5RhqKUJeMvhrpXPRTGXDhvODRY7erOkz4erU7B1&#10;/U5XnQ2oN/Pd58leqh95UWr8OGxeQSQa0r/4z12ZPH+xmMH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ViwgAAAN0AAAAPAAAAAAAAAAAAAAAAAJgCAABkcnMvZG93&#10;bnJldi54bWxQSwUGAAAAAAQABAD1AAAAhwMAAAAA&#10;" fillcolor="black" strokeweight="0"/>
                  <v:oval id="Oval 1901" o:spid="_x0000_s1513" style="position:absolute;left:1711;top:2558;width:52;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kbsQA&#10;AADdAAAADwAAAGRycy9kb3ducmV2LnhtbERPTWvCQBC9C/6HZQQvoW4qtZHoKtI2UNtTrXgesmMS&#10;zM6m2dWk/fVdQfA2j/c5y3VvanGh1lWWFTxOYhDEudUVFwr239nDHITzyBpry6TglxysV8PBElNt&#10;O/6iy84XIoSwS1FB6X2TSunykgy6iW2IA3e0rUEfYFtI3WIXwk0tp3H8LA1WHBpKbOilpPy0OxsF&#10;ejrr5ps33r7+HaLokGQ/ZD4/lBqP+s0ChKfe38U397sO85PkCa7fhB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o5G7EAAAA3QAAAA8AAAAAAAAAAAAAAAAAmAIAAGRycy9k&#10;b3ducmV2LnhtbFBLBQYAAAAABAAEAPUAAACJAwAAAAA=&#10;" filled="f" strokeweight=".65pt">
                    <v:stroke joinstyle="miter"/>
                  </v:oval>
                </v:group>
                <v:group id="Group 1902" o:spid="_x0000_s1514" style="position:absolute;left:15443;top:12642;width:324;height:305" coordorigin="2432,1991"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0F048UAAADdAAAADwAAAGRycy9kb3ducmV2LnhtbERPS2vCQBC+F/wPyxS8&#10;1U2UVEldRaRKD1JoIpTehuyYBLOzIbvN4993C4Xe5uN7znY/mkb01LnasoJ4EYEgLqyuuVRwzU9P&#10;GxDOI2tsLJOCiRzsd7OHLabaDvxBfeZLEULYpaig8r5NpXRFRQbdwrbEgbvZzqAPsCul7nAI4aaR&#10;yyh6lgZrDg0VtnSsqLhn30bBecDhsIpf+8v9dpy+8uT98xKTUvPH8fACwtPo/8V/7jcd5q/X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BdOPFAAAA3QAA&#10;AA8AAAAAAAAAAAAAAAAAqgIAAGRycy9kb3ducmV2LnhtbFBLBQYAAAAABAAEAPoAAACcAwAAAAA=&#10;">
                  <v:oval id="Oval 1903" o:spid="_x0000_s1515" style="position:absolute;left:2432;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3DYcIA&#10;AADdAAAADwAAAGRycy9kb3ducmV2LnhtbERPTWsCMRC9F/ofwgi91aw9uGVrFBEKS0/WFnodknGz&#10;upmsSbqu/vpGEHqbx/ucxWp0nRgoxNazgtm0AEGsvWm5UfD99f78CiImZIOdZ1JwoQir5ePDAivj&#10;z/xJwy41IodwrFCBTamvpIzaksM49T1x5vY+OEwZhkaagOcc7jr5UhRz6bDl3GCxp40lfdz9OgUf&#10;btjqurcB9Xq+/TnYU32VJ6WeJuP6DUSiMf2L7+7a5PllWcLtm3y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vcNhwgAAAN0AAAAPAAAAAAAAAAAAAAAAAJgCAABkcnMvZG93&#10;bnJldi54bWxQSwUGAAAAAAQABAD1AAAAhwMAAAAA&#10;" fillcolor="black" strokeweight="0"/>
                  <v:oval id="Oval 1904" o:spid="_x0000_s1516" style="position:absolute;left:2432;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ua8cA&#10;AADdAAAADwAAAGRycy9kb3ducmV2LnhtbESPQWvCQBCF70L/wzKFXqRuFGokdRXRCrWetMXzkJ0m&#10;odnZmN2a1F/fOQjeZnhv3vtmvuxdrS7UhsqzgfEoAUWce1txYeDrc/s8AxUissXaMxn4owDLxcNg&#10;jpn1HR/ocoyFkhAOGRooY2wyrUNeksMw8g2xaN++dRhlbQttW+wk3NV6kiRT7bBiaSixoXVJ+c/x&#10;1xmwk5dutnrj3eZ6Gg5P6fZMbv9hzNNjv3oFFamPd/Pt+t0KfpoKrnwjI+j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l7mvHAAAA3QAAAA8AAAAAAAAAAAAAAAAAmAIAAGRy&#10;cy9kb3ducmV2LnhtbFBLBQYAAAAABAAEAPUAAACMAwAAAAA=&#10;" filled="f" strokeweight=".65pt">
                    <v:stroke joinstyle="miter"/>
                  </v:oval>
                </v:group>
                <v:group id="Group 1905" o:spid="_x0000_s1517" style="position:absolute;left:2698;top:12642;width:324;height:305" coordorigin="425,1991"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x+5sQAAADdAAAADwAAAGRycy9kb3ducmV2LnhtbERPS2vCQBC+F/oflil4&#10;000qNZq6ikhbPIjgA6S3ITsmwexsyG6T+O9dQehtPr7nzJe9qURLjSstK4hHEQjizOqScwWn4/dw&#10;CsJ5ZI2VZVJwIwfLxevLHFNtO95Te/C5CCHsUlRQeF+nUrqsIINuZGviwF1sY9AH2ORSN9iFcFPJ&#10;9yiaSIMlh4YCa1oXlF0Pf0bBT4fdahx/tdvrZX37PX7sztuYlBq89atPEJ56/y9+ujc6zE+S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gx+5sQAAADdAAAA&#10;DwAAAAAAAAAAAAAAAACqAgAAZHJzL2Rvd25yZXYueG1sUEsFBgAAAAAEAAQA+gAAAJsDAAAAAA==&#10;">
                  <v:oval id="Oval 1906" o:spid="_x0000_s1518" style="position:absolute;left:425;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ErMsUA&#10;AADdAAAADwAAAGRycy9kb3ducmV2LnhtbESPQUsDMRCF74L/IYzgzWbtoZa1aSlCYfHUVqHXIRk3&#10;q5vJNonbtb/eOQjeZnhv3vtmtZlCr0ZKuYts4HFWgSK20XXcGnh/2z0sQeWC7LCPTAZ+KMNmfXuz&#10;wtrFCx9oPJZWSQjnGg34UoZa62w9BcyzOBCL9hFTwCJrarVLeJHw0Ot5VS10wI6lweNAL57s1/E7&#10;GHgN4942g09ot4v96dOfm6s+G3N/N22fQRWayr/577pxgv+0FH7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SsyxQAAAN0AAAAPAAAAAAAAAAAAAAAAAJgCAABkcnMv&#10;ZG93bnJldi54bWxQSwUGAAAAAAQABAD1AAAAigMAAAAA&#10;" fillcolor="black" strokeweight="0"/>
                  <v:oval id="Oval 1907" o:spid="_x0000_s1519" style="position:absolute;left:425;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o30cQA&#10;AADdAAAADwAAAGRycy9kb3ducmV2LnhtbERPS2vCQBC+C/6HZQQvUjcK1RBdRXyAtqemxfOQHZNg&#10;djZmV5P667uFQm/z8T1nue5MJR7UuNKygsk4AkGcWV1yruDr8/ASg3AeWWNlmRR8k4P1qt9bYqJt&#10;yx/0SH0uQgi7BBUU3teJlC4ryKAb25o4cBfbGPQBNrnUDbYh3FRyGkUzabDk0FBgTduCsmt6Nwr0&#10;9LWNN3s+7Z7n0eg8P9zIvL8pNRx0mwUIT53/F/+5jzrMn8cT+P0mnC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N9HEAAAA3QAAAA8AAAAAAAAAAAAAAAAAmAIAAGRycy9k&#10;b3ducmV2LnhtbFBLBQYAAAAABAAEAPUAAACJAwAAAAA=&#10;" filled="f" strokeweight=".65pt">
                    <v:stroke joinstyle="miter"/>
                  </v:oval>
                </v:group>
                <v:group id="Group 1908" o:spid="_x0000_s1520" style="position:absolute;left:9671;top:2457;width:323;height:305" coordorigin="1523,387"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2csMQAAADdAAAADwAAAGRycy9kb3ducmV2LnhtbERPS4vCMBC+C/sfwizs&#10;TdO6+KAaRWR38SCCDxBvQzO2xWZSmmxb/70RBG/z8T1nvuxMKRqqXWFZQTyIQBCnVhecKTgdf/tT&#10;EM4jaywtk4I7OVguPnpzTLRteU/NwWcihLBLUEHufZVI6dKcDLqBrYgDd7W1QR9gnUldYxvCTSmH&#10;UTSWBgsODTlWtM4pvR3+jYK/FtvVd/zTbG/X9f1yHO3O25iU+vrsVjMQnjr/Fr/cGx3mT6Z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2csMQAAADdAAAA&#10;DwAAAAAAAAAAAAAAAACqAgAAZHJzL2Rvd25yZXYueG1sUEsFBgAAAAAEAAQA+gAAAJsDAAAAAA==&#10;">
                  <v:oval id="Oval 1909" o:spid="_x0000_s1521" style="position:absolute;left:1523;top:387;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O1RcIA&#10;AADdAAAADwAAAGRycy9kb3ducmV2LnhtbERPS2sCMRC+F/ofwhS81WwrqGyNIoXC4skX9Dok42bt&#10;ZrIm6br21zdCobf5+J6zWA2uFT2F2HhW8DIuQBBrbxquFRwPH89zEDEhG2w9k4IbRVgtHx8WWBp/&#10;5R31+1SLHMKxRAU2pa6UMmpLDuPYd8SZO/ngMGUYamkCXnO4a+VrUUylw4Zzg8WO3i3pr/23U7Bx&#10;/VZXnQ2o19Pt59leqh95UWr0NKzfQCQa0r/4z12ZPH82n8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U7VFwgAAAN0AAAAPAAAAAAAAAAAAAAAAAJgCAABkcnMvZG93&#10;bnJldi54bWxQSwUGAAAAAAQABAD1AAAAhwMAAAAA&#10;" fillcolor="black" strokeweight="0"/>
                  <v:oval id="Oval 1910" o:spid="_x0000_s1522" style="position:absolute;left:1523;top:387;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2UScQA&#10;AADdAAAADwAAAGRycy9kb3ducmV2LnhtbERPS2vCQBC+F/oflil4Ed1UqoboKqIVrJ584HnITpPQ&#10;7GyaXU3017sFobf5+J4znbemFFeqXWFZwXs/AkGcWl1wpuB0XPdiEM4jaywtk4IbOZjPXl+mmGjb&#10;8J6uB5+JEMIuQQW591UipUtzMuj6tiIO3LetDfoA60zqGpsQbko5iKKRNFhwaMixomVO6c/hYhTo&#10;wbCJF5/8tbqfu93zeP1LZrdVqvPWLiYgPLX+X/x0b3SYP44/4O+bcIK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lEnEAAAA3QAAAA8AAAAAAAAAAAAAAAAAmAIAAGRycy9k&#10;b3ducmV2LnhtbFBLBQYAAAAABAAEAPUAAACJAwAAAAA=&#10;" filled="f" strokeweight=".65pt">
                    <v:stroke joinstyle="miter"/>
                  </v:oval>
                </v:group>
                <v:group id="Group 1911" o:spid="_x0000_s1523" style="position:absolute;left:12909;top:12642;width:324;height:305" coordorigin="2033,1991" coordsize="5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pQExMUAAADdAAAADwAAAGRycy9kb3ducmV2LnhtbERPTWvCQBC9F/wPywi9&#10;1U0stpK6CUFUPEihWii9DdkxCcnOhuyaxH/fLRR6m8f7nE02mVYM1LvasoJ4EYEgLqyuuVTwedk/&#10;rUE4j6yxtUwK7uQgS2cPG0y0HfmDhrMvRQhhl6CCyvsukdIVFRl0C9sRB+5qe4M+wL6UuscxhJtW&#10;LqPoRRqsOTRU2NG2oqI534yCw4hj/hzvhlNz3d6/L6v3r1NMSj3Op/wNhKfJ/4v/3Ecd5r+u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UBMTFAAAA3QAA&#10;AA8AAAAAAAAAAAAAAAAAqgIAAGRycy9kb3ducmV2LnhtbFBLBQYAAAAABAAEAPoAAACcAwAAAAA=&#10;">
                  <v:oval id="Oval 1912" o:spid="_x0000_s1524" style="position:absolute;left:2033;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W3cIA&#10;AADdAAAADwAAAGRycy9kb3ducmV2LnhtbERPTWsCMRC9F/ofwhR6q9l6WGVrFBEKS09WC70OyXSz&#10;dTNZk7iu/vpGEHqbx/ucxWp0nRgoxNazgtdJAYJYe9Nyo+Br//4yBxETssHOMym4UITV8vFhgZXx&#10;Z/6kYZcakUM4VqjAptRXUkZtyWGc+J44cz8+OEwZhkaagOcc7jo5LYpSOmw5N1jsaWNJH3Ynp+DD&#10;DVtd9zagXpfb7197rK/yqNTz07h+A5FoTP/iu7s2ef5sXsLtm3y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JBbdwgAAAN0AAAAPAAAAAAAAAAAAAAAAAJgCAABkcnMvZG93&#10;bnJldi54bWxQSwUGAAAAAAQABAD1AAAAhwMAAAAA&#10;" fillcolor="black" strokeweight="0"/>
                  <v:oval id="Oval 1913" o:spid="_x0000_s1525" style="position:absolute;left:2033;top:1991;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8KPsQA&#10;AADdAAAADwAAAGRycy9kb3ducmV2LnhtbERPTWvCQBC9C/0PyxS8SLOpUBNiVpGqYOupVjwP2TEJ&#10;ZmdjdjVpf323UOhtHu9z8uVgGnGnztWWFTxHMQjiwuqaSwXHz+1TCsJ5ZI2NZVLwRQ6Wi4dRjpm2&#10;PX/Q/eBLEULYZaig8r7NpHRFRQZdZFviwJ1tZ9AH2JVSd9iHcNPIaRzPpMGaQ0OFLb1WVFwON6NA&#10;T1/6dLXht/X3aTI5Jdsrmf27UuPHYTUH4Wnw/+I/906H+UmawO834QS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vCj7EAAAA3QAAAA8AAAAAAAAAAAAAAAAAmAIAAGRycy9k&#10;b3ducmV2LnhtbFBLBQYAAAAABAAEAPUAAACJAwAAAAA=&#10;" filled="f" strokeweight=".65pt">
                    <v:stroke joinstyle="miter"/>
                  </v:oval>
                </v:group>
                <v:oval id="Oval 1914" o:spid="_x0000_s1526" style="position:absolute;left:22999;top:10909;width:242;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cnNMUA&#10;AADdAAAADwAAAGRycy9kb3ducmV2LnhtbESPQUsDMRCF74L/IYzgzWbtoZa1aSlCYfHUVqHXIRk3&#10;q5vJNonbtb/eOQjeZnhv3vtmtZlCr0ZKuYts4HFWgSK20XXcGnh/2z0sQeWC7LCPTAZ+KMNmfXuz&#10;wtrFCx9oPJZWSQjnGg34UoZa62w9BcyzOBCL9hFTwCJrarVLeJHw0Ot5VS10wI6lweNAL57s1/E7&#10;GHgN4942g09ot4v96dOfm6s+G3N/N22fQRWayr/577pxgv+0FFz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9yc0xQAAAN0AAAAPAAAAAAAAAAAAAAAAAJgCAABkcnMv&#10;ZG93bnJldi54bWxQSwUGAAAAAAQABAD1AAAAigMAAAAA&#10;" fillcolor="black" strokeweight="0"/>
                <w10:anchorlock/>
              </v:group>
            </w:pict>
          </mc:Fallback>
        </mc:AlternateConten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heo định lí Talet, ta có </w:t>
      </w:r>
      <w:r w:rsidR="00B20E54" w:rsidRPr="00B20E54">
        <w:rPr>
          <w:position w:val="-64"/>
          <w:sz w:val="26"/>
          <w:szCs w:val="26"/>
        </w:rPr>
        <w:object w:dxaOrig="5539" w:dyaOrig="1400">
          <v:shape id="_x0000_i1524" type="#_x0000_t75" style="width:276.75pt;height:69.75pt" o:ole="">
            <v:imagedata r:id="rId1006" o:title=""/>
          </v:shape>
          <o:OLEObject Type="Embed" ProgID="Equation.DSMT4" ShapeID="_x0000_i1524" DrawAspect="Content" ObjectID="_1624864667" r:id="rId100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Mặt khác </w:t>
      </w:r>
      <w:r w:rsidR="00B20E54" w:rsidRPr="00B20E54">
        <w:rPr>
          <w:position w:val="-14"/>
          <w:sz w:val="26"/>
          <w:szCs w:val="26"/>
        </w:rPr>
        <w:object w:dxaOrig="8220" w:dyaOrig="420">
          <v:shape id="_x0000_i1525" type="#_x0000_t75" style="width:411pt;height:21pt" o:ole="">
            <v:imagedata r:id="rId1008" o:title=""/>
          </v:shape>
          <o:OLEObject Type="Embed" ProgID="Equation.DSMT4" ShapeID="_x0000_i1525" DrawAspect="Content" ObjectID="_1624864668" r:id="rId1009"/>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26"/>
          <w:sz w:val="26"/>
          <w:szCs w:val="26"/>
        </w:rPr>
        <w:object w:dxaOrig="4920" w:dyaOrig="680">
          <v:shape id="_x0000_i1526" type="#_x0000_t75" style="width:246pt;height:33.75pt" o:ole="">
            <v:imagedata r:id="rId1010" o:title=""/>
          </v:shape>
          <o:OLEObject Type="Embed" ProgID="Equation.DSMT4" ShapeID="_x0000_i1526" DrawAspect="Content" ObjectID="_1624864669" r:id="rId1011"/>
        </w:object>
      </w:r>
      <w:r w:rsidRPr="00B20E54">
        <w:rPr>
          <w:sz w:val="26"/>
          <w:szCs w:val="26"/>
        </w:rPr>
        <w:t xml:space="preserve">. Đặt </w:t>
      </w:r>
      <w:r w:rsidR="00B20E54" w:rsidRPr="00B20E54">
        <w:rPr>
          <w:position w:val="-34"/>
          <w:sz w:val="26"/>
          <w:szCs w:val="26"/>
        </w:rPr>
        <w:object w:dxaOrig="2460" w:dyaOrig="800">
          <v:shape id="_x0000_i1527" type="#_x0000_t75" style="width:123pt;height:39.75pt" o:ole="">
            <v:imagedata r:id="rId1012" o:title=""/>
          </v:shape>
          <o:OLEObject Type="Embed" ProgID="Equation.DSMT4" ShapeID="_x0000_i1527" DrawAspect="Content" ObjectID="_1624864670" r:id="rId1013"/>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lastRenderedPageBreak/>
        <w:t xml:space="preserve">Vì </w:t>
      </w:r>
      <w:r w:rsidR="00B20E54" w:rsidRPr="00B20E54">
        <w:rPr>
          <w:position w:val="-6"/>
          <w:sz w:val="26"/>
          <w:szCs w:val="26"/>
        </w:rPr>
        <w:object w:dxaOrig="720" w:dyaOrig="279">
          <v:shape id="_x0000_i1528" type="#_x0000_t75" style="width:36pt;height:14.25pt" o:ole="">
            <v:imagedata r:id="rId1014" o:title=""/>
          </v:shape>
          <o:OLEObject Type="Embed" ProgID="Equation.DSMT4" ShapeID="_x0000_i1528" DrawAspect="Content" ObjectID="_1624864671" r:id="rId1015"/>
        </w:object>
      </w:r>
      <w:r w:rsidRPr="00B20E54">
        <w:rPr>
          <w:sz w:val="26"/>
          <w:szCs w:val="26"/>
        </w:rPr>
        <w:t xml:space="preserve"> là tứ diện đều </w:t>
      </w:r>
      <w:r w:rsidR="00B20E54" w:rsidRPr="00B20E54">
        <w:rPr>
          <w:position w:val="-14"/>
          <w:sz w:val="26"/>
          <w:szCs w:val="26"/>
        </w:rPr>
        <w:object w:dxaOrig="1760" w:dyaOrig="400">
          <v:shape id="_x0000_i1529" type="#_x0000_t75" style="width:87.75pt;height:20.25pt" o:ole="">
            <v:imagedata r:id="rId1016" o:title=""/>
          </v:shape>
          <o:OLEObject Type="Embed" ProgID="Equation.DSMT4" ShapeID="_x0000_i1529" DrawAspect="Content" ObjectID="_1624864672" r:id="rId1017"/>
        </w:object>
      </w:r>
      <w:r w:rsidRPr="00B20E54">
        <w:rPr>
          <w:sz w:val="26"/>
          <w:szCs w:val="26"/>
        </w:rPr>
        <w:t xml:space="preserve"> và </w:t>
      </w:r>
      <w:r w:rsidR="00B20E54" w:rsidRPr="00B20E54">
        <w:rPr>
          <w:position w:val="-30"/>
          <w:sz w:val="26"/>
          <w:szCs w:val="26"/>
        </w:rPr>
        <w:object w:dxaOrig="1100" w:dyaOrig="760">
          <v:shape id="_x0000_i1530" type="#_x0000_t75" style="width:54.75pt;height:38.25pt" o:ole="">
            <v:imagedata r:id="rId1018" o:title=""/>
          </v:shape>
          <o:OLEObject Type="Embed" ProgID="Equation.DSMT4" ShapeID="_x0000_i1530" DrawAspect="Content" ObjectID="_1624864673" r:id="rId1019"/>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30"/>
          <w:sz w:val="26"/>
          <w:szCs w:val="26"/>
        </w:rPr>
        <w:object w:dxaOrig="7440" w:dyaOrig="760">
          <v:shape id="_x0000_i1531" type="#_x0000_t75" style="width:372pt;height:38.25pt" o:ole="">
            <v:imagedata r:id="rId1020" o:title=""/>
          </v:shape>
          <o:OLEObject Type="Embed" ProgID="Equation.DSMT4" ShapeID="_x0000_i1531" DrawAspect="Content" ObjectID="_1624864674" r:id="rId1021"/>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4"/>
          <w:sz w:val="26"/>
          <w:szCs w:val="26"/>
        </w:rPr>
        <w:object w:dxaOrig="5620" w:dyaOrig="800">
          <v:shape id="_x0000_i1532" type="#_x0000_t75" style="width:281.25pt;height:39.75pt" o:ole="">
            <v:imagedata r:id="rId1022" o:title=""/>
          </v:shape>
          <o:OLEObject Type="Embed" ProgID="Equation.DSMT4" ShapeID="_x0000_i1532" DrawAspect="Content" ObjectID="_1624864675" r:id="rId1023"/>
        </w:object>
      </w:r>
      <w:r w:rsidRPr="00B20E54">
        <w:rPr>
          <w:sz w:val="26"/>
          <w:szCs w:val="26"/>
        </w:rPr>
        <w:t xml:space="preserve"> </w:t>
      </w:r>
      <w:r w:rsidRPr="00B20E54">
        <w:rPr>
          <w:b/>
          <w:sz w:val="26"/>
          <w:szCs w:val="26"/>
        </w:rPr>
        <w:t xml:space="preserve">Chọn C. </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96. </w:t>
      </w:r>
      <w:r w:rsidRPr="00B20E54">
        <w:rPr>
          <w:sz w:val="26"/>
          <w:szCs w:val="26"/>
        </w:rPr>
        <w:t xml:space="preserve">Gọi </w:t>
      </w:r>
      <w:r w:rsidR="00B20E54" w:rsidRPr="00B20E54">
        <w:rPr>
          <w:position w:val="-6"/>
          <w:sz w:val="26"/>
          <w:szCs w:val="26"/>
        </w:rPr>
        <w:object w:dxaOrig="240" w:dyaOrig="300">
          <v:shape id="_x0000_i1533" type="#_x0000_t75" style="width:12pt;height:15pt" o:ole="">
            <v:imagedata r:id="rId1024" o:title=""/>
          </v:shape>
          <o:OLEObject Type="Embed" ProgID="Equation.DSMT4" ShapeID="_x0000_i1533" DrawAspect="Content" ObjectID="_1624864676" r:id="rId1025"/>
        </w:object>
      </w:r>
      <w:r w:rsidRPr="00B20E54">
        <w:rPr>
          <w:sz w:val="26"/>
          <w:szCs w:val="26"/>
        </w:rPr>
        <w:t xml:space="preserve"> là khoảng cách từ đỉnh </w:t>
      </w:r>
      <w:r w:rsidR="00B20E54" w:rsidRPr="00B20E54">
        <w:rPr>
          <w:position w:val="-4"/>
          <w:sz w:val="26"/>
          <w:szCs w:val="26"/>
        </w:rPr>
        <w:object w:dxaOrig="240" w:dyaOrig="260">
          <v:shape id="_x0000_i1534" type="#_x0000_t75" style="width:12pt;height:12.75pt" o:ole="">
            <v:imagedata r:id="rId1026" o:title=""/>
          </v:shape>
          <o:OLEObject Type="Embed" ProgID="Equation.DSMT4" ShapeID="_x0000_i1534" DrawAspect="Content" ObjectID="_1624864677" r:id="rId1027"/>
        </w:object>
      </w:r>
      <w:r w:rsidRPr="00B20E54">
        <w:rPr>
          <w:sz w:val="26"/>
          <w:szCs w:val="26"/>
        </w:rPr>
        <w:t xml:space="preserve"> đến cạnh </w:t>
      </w:r>
      <w:r w:rsidR="00B20E54" w:rsidRPr="00B20E54">
        <w:rPr>
          <w:position w:val="-6"/>
          <w:sz w:val="26"/>
          <w:szCs w:val="26"/>
        </w:rPr>
        <w:object w:dxaOrig="480" w:dyaOrig="279">
          <v:shape id="_x0000_i1535" type="#_x0000_t75" style="width:24pt;height:14.25pt" o:ole="">
            <v:imagedata r:id="rId1028" o:title=""/>
          </v:shape>
          <o:OLEObject Type="Embed" ProgID="Equation.DSMT4" ShapeID="_x0000_i1535" DrawAspect="Content" ObjectID="_1624864678" r:id="rId1029"/>
        </w:objec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iện tích hình bình hành </w:t>
            </w:r>
            <w:r w:rsidR="00B20E54" w:rsidRPr="00B20E54">
              <w:rPr>
                <w:position w:val="-12"/>
                <w:sz w:val="26"/>
                <w:szCs w:val="26"/>
              </w:rPr>
              <w:object w:dxaOrig="1500" w:dyaOrig="360">
                <v:shape id="_x0000_i1536" type="#_x0000_t75" style="width:75pt;height:18pt" o:ole="">
                  <v:imagedata r:id="rId1030" o:title=""/>
                </v:shape>
                <o:OLEObject Type="Embed" ProgID="Equation.DSMT4" ShapeID="_x0000_i1536" DrawAspect="Content" ObjectID="_1624864679" r:id="rId103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3140" w:dyaOrig="360">
                <v:shape id="_x0000_i1537" type="#_x0000_t75" style="width:156.75pt;height:18pt" o:ole="">
                  <v:imagedata r:id="rId1032" o:title=""/>
                </v:shape>
                <o:OLEObject Type="Embed" ProgID="Equation.DSMT4" ShapeID="_x0000_i1537" DrawAspect="Content" ObjectID="_1624864680" r:id="rId1033"/>
              </w:object>
            </w:r>
          </w:p>
          <w:p w:rsidR="0021743B" w:rsidRPr="00B20E54" w:rsidRDefault="00B20E54" w:rsidP="008638EC">
            <w:pPr>
              <w:tabs>
                <w:tab w:val="left" w:pos="360"/>
                <w:tab w:val="left" w:pos="1980"/>
                <w:tab w:val="left" w:pos="3960"/>
                <w:tab w:val="left" w:pos="5940"/>
              </w:tabs>
              <w:jc w:val="both"/>
              <w:rPr>
                <w:sz w:val="26"/>
                <w:szCs w:val="26"/>
              </w:rPr>
            </w:pPr>
            <w:r w:rsidRPr="00B20E54">
              <w:rPr>
                <w:position w:val="-26"/>
                <w:sz w:val="26"/>
                <w:szCs w:val="26"/>
              </w:rPr>
              <w:object w:dxaOrig="5720" w:dyaOrig="680">
                <v:shape id="_x0000_i1538" type="#_x0000_t75" style="width:285.75pt;height:33.75pt" o:ole="">
                  <v:imagedata r:id="rId1034" o:title=""/>
                </v:shape>
                <o:OLEObject Type="Embed" ProgID="Equation.DSMT4" ShapeID="_x0000_i1538" DrawAspect="Content" ObjectID="_1624864681" r:id="rId1035"/>
              </w:object>
            </w:r>
            <w:r w:rsidRPr="00B20E54">
              <w:rPr>
                <w:position w:val="-26"/>
                <w:sz w:val="26"/>
                <w:szCs w:val="26"/>
              </w:rPr>
              <w:object w:dxaOrig="2320" w:dyaOrig="680">
                <v:shape id="_x0000_i1539" type="#_x0000_t75" style="width:116.25pt;height:33.75pt" o:ole="">
                  <v:imagedata r:id="rId1036" o:title=""/>
                </v:shape>
                <o:OLEObject Type="Embed" ProgID="Equation.DSMT4" ShapeID="_x0000_i1539" DrawAspect="Content" ObjectID="_1624864682" r:id="rId1037"/>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3540" w:dyaOrig="680">
                <v:shape id="_x0000_i1540" type="#_x0000_t75" style="width:177pt;height:33.75pt" o:ole="">
                  <v:imagedata r:id="rId1038" o:title=""/>
                </v:shape>
                <o:OLEObject Type="Embed" ProgID="Equation.DSMT4" ShapeID="_x0000_i1540" DrawAspect="Content" ObjectID="_1624864683" r:id="rId1039"/>
              </w:object>
            </w:r>
            <w:r w:rsidRPr="00B20E54">
              <w:rPr>
                <w:sz w:val="26"/>
                <w:szCs w:val="26"/>
              </w:rPr>
              <w:t xml:space="preserve"> </w:t>
            </w:r>
            <w:r w:rsidRPr="00B20E54">
              <w:rPr>
                <w:b/>
                <w:sz w:val="26"/>
                <w:szCs w:val="26"/>
              </w:rPr>
              <w:t>Chọn C.</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36420" cy="1638300"/>
                      <wp:effectExtent l="3810" t="1905" r="0" b="0"/>
                      <wp:docPr id="1714" name="Canvas 17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59" name="Freeform 1716"/>
                              <wps:cNvSpPr>
                                <a:spLocks noEditPoints="1"/>
                              </wps:cNvSpPr>
                              <wps:spPr bwMode="auto">
                                <a:xfrm>
                                  <a:off x="711835" y="1114425"/>
                                  <a:ext cx="902335" cy="6350"/>
                                </a:xfrm>
                                <a:custGeom>
                                  <a:avLst/>
                                  <a:gdLst>
                                    <a:gd name="T0" fmla="*/ 60 w 1421"/>
                                    <a:gd name="T1" fmla="*/ 0 h 10"/>
                                    <a:gd name="T2" fmla="*/ 0 w 1421"/>
                                    <a:gd name="T3" fmla="*/ 10 h 10"/>
                                    <a:gd name="T4" fmla="*/ 100 w 1421"/>
                                    <a:gd name="T5" fmla="*/ 0 h 10"/>
                                    <a:gd name="T6" fmla="*/ 160 w 1421"/>
                                    <a:gd name="T7" fmla="*/ 10 h 10"/>
                                    <a:gd name="T8" fmla="*/ 100 w 1421"/>
                                    <a:gd name="T9" fmla="*/ 0 h 10"/>
                                    <a:gd name="T10" fmla="*/ 260 w 1421"/>
                                    <a:gd name="T11" fmla="*/ 0 h 10"/>
                                    <a:gd name="T12" fmla="*/ 200 w 1421"/>
                                    <a:gd name="T13" fmla="*/ 10 h 10"/>
                                    <a:gd name="T14" fmla="*/ 300 w 1421"/>
                                    <a:gd name="T15" fmla="*/ 0 h 10"/>
                                    <a:gd name="T16" fmla="*/ 360 w 1421"/>
                                    <a:gd name="T17" fmla="*/ 10 h 10"/>
                                    <a:gd name="T18" fmla="*/ 300 w 1421"/>
                                    <a:gd name="T19" fmla="*/ 0 h 10"/>
                                    <a:gd name="T20" fmla="*/ 460 w 1421"/>
                                    <a:gd name="T21" fmla="*/ 0 h 10"/>
                                    <a:gd name="T22" fmla="*/ 400 w 1421"/>
                                    <a:gd name="T23" fmla="*/ 10 h 10"/>
                                    <a:gd name="T24" fmla="*/ 500 w 1421"/>
                                    <a:gd name="T25" fmla="*/ 0 h 10"/>
                                    <a:gd name="T26" fmla="*/ 560 w 1421"/>
                                    <a:gd name="T27" fmla="*/ 10 h 10"/>
                                    <a:gd name="T28" fmla="*/ 500 w 1421"/>
                                    <a:gd name="T29" fmla="*/ 0 h 10"/>
                                    <a:gd name="T30" fmla="*/ 660 w 1421"/>
                                    <a:gd name="T31" fmla="*/ 0 h 10"/>
                                    <a:gd name="T32" fmla="*/ 600 w 1421"/>
                                    <a:gd name="T33" fmla="*/ 10 h 10"/>
                                    <a:gd name="T34" fmla="*/ 700 w 1421"/>
                                    <a:gd name="T35" fmla="*/ 0 h 10"/>
                                    <a:gd name="T36" fmla="*/ 760 w 1421"/>
                                    <a:gd name="T37" fmla="*/ 10 h 10"/>
                                    <a:gd name="T38" fmla="*/ 700 w 1421"/>
                                    <a:gd name="T39" fmla="*/ 0 h 10"/>
                                    <a:gd name="T40" fmla="*/ 860 w 1421"/>
                                    <a:gd name="T41" fmla="*/ 0 h 10"/>
                                    <a:gd name="T42" fmla="*/ 800 w 1421"/>
                                    <a:gd name="T43" fmla="*/ 10 h 10"/>
                                    <a:gd name="T44" fmla="*/ 900 w 1421"/>
                                    <a:gd name="T45" fmla="*/ 0 h 10"/>
                                    <a:gd name="T46" fmla="*/ 960 w 1421"/>
                                    <a:gd name="T47" fmla="*/ 10 h 10"/>
                                    <a:gd name="T48" fmla="*/ 900 w 1421"/>
                                    <a:gd name="T49" fmla="*/ 0 h 10"/>
                                    <a:gd name="T50" fmla="*/ 1061 w 1421"/>
                                    <a:gd name="T51" fmla="*/ 0 h 10"/>
                                    <a:gd name="T52" fmla="*/ 1000 w 1421"/>
                                    <a:gd name="T53" fmla="*/ 10 h 10"/>
                                    <a:gd name="T54" fmla="*/ 1101 w 1421"/>
                                    <a:gd name="T55" fmla="*/ 0 h 10"/>
                                    <a:gd name="T56" fmla="*/ 1161 w 1421"/>
                                    <a:gd name="T57" fmla="*/ 10 h 10"/>
                                    <a:gd name="T58" fmla="*/ 1101 w 1421"/>
                                    <a:gd name="T59" fmla="*/ 0 h 10"/>
                                    <a:gd name="T60" fmla="*/ 1261 w 1421"/>
                                    <a:gd name="T61" fmla="*/ 0 h 10"/>
                                    <a:gd name="T62" fmla="*/ 1201 w 1421"/>
                                    <a:gd name="T63" fmla="*/ 10 h 10"/>
                                    <a:gd name="T64" fmla="*/ 1301 w 1421"/>
                                    <a:gd name="T65" fmla="*/ 0 h 10"/>
                                    <a:gd name="T66" fmla="*/ 1361 w 1421"/>
                                    <a:gd name="T67" fmla="*/ 10 h 10"/>
                                    <a:gd name="T68" fmla="*/ 1301 w 1421"/>
                                    <a:gd name="T69" fmla="*/ 0 h 10"/>
                                    <a:gd name="T70" fmla="*/ 1421 w 1421"/>
                                    <a:gd name="T71" fmla="*/ 0 h 10"/>
                                    <a:gd name="T72" fmla="*/ 1401 w 1421"/>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21" h="10">
                                      <a:moveTo>
                                        <a:pt x="0" y="0"/>
                                      </a:moveTo>
                                      <a:lnTo>
                                        <a:pt x="60" y="0"/>
                                      </a:lnTo>
                                      <a:lnTo>
                                        <a:pt x="60" y="10"/>
                                      </a:lnTo>
                                      <a:lnTo>
                                        <a:pt x="0" y="10"/>
                                      </a:lnTo>
                                      <a:lnTo>
                                        <a:pt x="0" y="0"/>
                                      </a:lnTo>
                                      <a:close/>
                                      <a:moveTo>
                                        <a:pt x="100" y="0"/>
                                      </a:moveTo>
                                      <a:lnTo>
                                        <a:pt x="160" y="0"/>
                                      </a:lnTo>
                                      <a:lnTo>
                                        <a:pt x="160" y="10"/>
                                      </a:lnTo>
                                      <a:lnTo>
                                        <a:pt x="100" y="10"/>
                                      </a:lnTo>
                                      <a:lnTo>
                                        <a:pt x="100" y="0"/>
                                      </a:lnTo>
                                      <a:close/>
                                      <a:moveTo>
                                        <a:pt x="200" y="0"/>
                                      </a:moveTo>
                                      <a:lnTo>
                                        <a:pt x="260" y="0"/>
                                      </a:lnTo>
                                      <a:lnTo>
                                        <a:pt x="260" y="10"/>
                                      </a:lnTo>
                                      <a:lnTo>
                                        <a:pt x="200" y="10"/>
                                      </a:lnTo>
                                      <a:lnTo>
                                        <a:pt x="200" y="0"/>
                                      </a:lnTo>
                                      <a:close/>
                                      <a:moveTo>
                                        <a:pt x="300" y="0"/>
                                      </a:moveTo>
                                      <a:lnTo>
                                        <a:pt x="360" y="0"/>
                                      </a:lnTo>
                                      <a:lnTo>
                                        <a:pt x="360" y="10"/>
                                      </a:lnTo>
                                      <a:lnTo>
                                        <a:pt x="300" y="10"/>
                                      </a:lnTo>
                                      <a:lnTo>
                                        <a:pt x="300" y="0"/>
                                      </a:lnTo>
                                      <a:close/>
                                      <a:moveTo>
                                        <a:pt x="400" y="0"/>
                                      </a:moveTo>
                                      <a:lnTo>
                                        <a:pt x="460" y="0"/>
                                      </a:lnTo>
                                      <a:lnTo>
                                        <a:pt x="460" y="10"/>
                                      </a:lnTo>
                                      <a:lnTo>
                                        <a:pt x="400" y="10"/>
                                      </a:lnTo>
                                      <a:lnTo>
                                        <a:pt x="400" y="0"/>
                                      </a:lnTo>
                                      <a:close/>
                                      <a:moveTo>
                                        <a:pt x="500" y="0"/>
                                      </a:moveTo>
                                      <a:lnTo>
                                        <a:pt x="560" y="0"/>
                                      </a:lnTo>
                                      <a:lnTo>
                                        <a:pt x="560" y="10"/>
                                      </a:lnTo>
                                      <a:lnTo>
                                        <a:pt x="500" y="10"/>
                                      </a:lnTo>
                                      <a:lnTo>
                                        <a:pt x="500" y="0"/>
                                      </a:lnTo>
                                      <a:close/>
                                      <a:moveTo>
                                        <a:pt x="600" y="0"/>
                                      </a:moveTo>
                                      <a:lnTo>
                                        <a:pt x="660" y="0"/>
                                      </a:lnTo>
                                      <a:lnTo>
                                        <a:pt x="660" y="10"/>
                                      </a:lnTo>
                                      <a:lnTo>
                                        <a:pt x="600" y="10"/>
                                      </a:lnTo>
                                      <a:lnTo>
                                        <a:pt x="600" y="0"/>
                                      </a:lnTo>
                                      <a:close/>
                                      <a:moveTo>
                                        <a:pt x="700" y="0"/>
                                      </a:moveTo>
                                      <a:lnTo>
                                        <a:pt x="760" y="0"/>
                                      </a:lnTo>
                                      <a:lnTo>
                                        <a:pt x="760" y="10"/>
                                      </a:lnTo>
                                      <a:lnTo>
                                        <a:pt x="700" y="10"/>
                                      </a:lnTo>
                                      <a:lnTo>
                                        <a:pt x="700" y="0"/>
                                      </a:lnTo>
                                      <a:close/>
                                      <a:moveTo>
                                        <a:pt x="800" y="0"/>
                                      </a:moveTo>
                                      <a:lnTo>
                                        <a:pt x="860" y="0"/>
                                      </a:lnTo>
                                      <a:lnTo>
                                        <a:pt x="860" y="10"/>
                                      </a:lnTo>
                                      <a:lnTo>
                                        <a:pt x="800" y="10"/>
                                      </a:lnTo>
                                      <a:lnTo>
                                        <a:pt x="800" y="0"/>
                                      </a:lnTo>
                                      <a:close/>
                                      <a:moveTo>
                                        <a:pt x="900" y="0"/>
                                      </a:moveTo>
                                      <a:lnTo>
                                        <a:pt x="960" y="0"/>
                                      </a:lnTo>
                                      <a:lnTo>
                                        <a:pt x="960" y="10"/>
                                      </a:lnTo>
                                      <a:lnTo>
                                        <a:pt x="900" y="10"/>
                                      </a:lnTo>
                                      <a:lnTo>
                                        <a:pt x="900" y="0"/>
                                      </a:lnTo>
                                      <a:close/>
                                      <a:moveTo>
                                        <a:pt x="1000" y="0"/>
                                      </a:moveTo>
                                      <a:lnTo>
                                        <a:pt x="1061" y="0"/>
                                      </a:lnTo>
                                      <a:lnTo>
                                        <a:pt x="1061" y="10"/>
                                      </a:lnTo>
                                      <a:lnTo>
                                        <a:pt x="1000" y="10"/>
                                      </a:lnTo>
                                      <a:lnTo>
                                        <a:pt x="1000" y="0"/>
                                      </a:lnTo>
                                      <a:close/>
                                      <a:moveTo>
                                        <a:pt x="1101" y="0"/>
                                      </a:moveTo>
                                      <a:lnTo>
                                        <a:pt x="1161" y="0"/>
                                      </a:lnTo>
                                      <a:lnTo>
                                        <a:pt x="1161" y="10"/>
                                      </a:lnTo>
                                      <a:lnTo>
                                        <a:pt x="1101" y="10"/>
                                      </a:lnTo>
                                      <a:lnTo>
                                        <a:pt x="1101" y="0"/>
                                      </a:lnTo>
                                      <a:close/>
                                      <a:moveTo>
                                        <a:pt x="1201" y="0"/>
                                      </a:moveTo>
                                      <a:lnTo>
                                        <a:pt x="1261" y="0"/>
                                      </a:lnTo>
                                      <a:lnTo>
                                        <a:pt x="1261" y="10"/>
                                      </a:lnTo>
                                      <a:lnTo>
                                        <a:pt x="1201" y="10"/>
                                      </a:lnTo>
                                      <a:lnTo>
                                        <a:pt x="1201" y="0"/>
                                      </a:lnTo>
                                      <a:close/>
                                      <a:moveTo>
                                        <a:pt x="1301" y="0"/>
                                      </a:moveTo>
                                      <a:lnTo>
                                        <a:pt x="1361" y="0"/>
                                      </a:lnTo>
                                      <a:lnTo>
                                        <a:pt x="1361" y="10"/>
                                      </a:lnTo>
                                      <a:lnTo>
                                        <a:pt x="1301" y="10"/>
                                      </a:lnTo>
                                      <a:lnTo>
                                        <a:pt x="1301" y="0"/>
                                      </a:lnTo>
                                      <a:close/>
                                      <a:moveTo>
                                        <a:pt x="1401" y="0"/>
                                      </a:moveTo>
                                      <a:lnTo>
                                        <a:pt x="1421" y="0"/>
                                      </a:lnTo>
                                      <a:lnTo>
                                        <a:pt x="1421" y="10"/>
                                      </a:lnTo>
                                      <a:lnTo>
                                        <a:pt x="1401" y="10"/>
                                      </a:lnTo>
                                      <a:lnTo>
                                        <a:pt x="1401"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5" name="Freeform 1717"/>
                              <wps:cNvSpPr>
                                <a:spLocks noEditPoints="1"/>
                              </wps:cNvSpPr>
                              <wps:spPr bwMode="auto">
                                <a:xfrm>
                                  <a:off x="132080" y="1115060"/>
                                  <a:ext cx="581025" cy="297815"/>
                                </a:xfrm>
                                <a:custGeom>
                                  <a:avLst/>
                                  <a:gdLst>
                                    <a:gd name="T0" fmla="*/ 915 w 915"/>
                                    <a:gd name="T1" fmla="*/ 9 h 469"/>
                                    <a:gd name="T2" fmla="*/ 862 w 915"/>
                                    <a:gd name="T3" fmla="*/ 36 h 469"/>
                                    <a:gd name="T4" fmla="*/ 857 w 915"/>
                                    <a:gd name="T5" fmla="*/ 27 h 469"/>
                                    <a:gd name="T6" fmla="*/ 911 w 915"/>
                                    <a:gd name="T7" fmla="*/ 0 h 469"/>
                                    <a:gd name="T8" fmla="*/ 915 w 915"/>
                                    <a:gd name="T9" fmla="*/ 9 h 469"/>
                                    <a:gd name="T10" fmla="*/ 826 w 915"/>
                                    <a:gd name="T11" fmla="*/ 54 h 469"/>
                                    <a:gd name="T12" fmla="*/ 772 w 915"/>
                                    <a:gd name="T13" fmla="*/ 81 h 469"/>
                                    <a:gd name="T14" fmla="*/ 768 w 915"/>
                                    <a:gd name="T15" fmla="*/ 72 h 469"/>
                                    <a:gd name="T16" fmla="*/ 821 w 915"/>
                                    <a:gd name="T17" fmla="*/ 45 h 469"/>
                                    <a:gd name="T18" fmla="*/ 826 w 915"/>
                                    <a:gd name="T19" fmla="*/ 54 h 469"/>
                                    <a:gd name="T20" fmla="*/ 736 w 915"/>
                                    <a:gd name="T21" fmla="*/ 99 h 469"/>
                                    <a:gd name="T22" fmla="*/ 683 w 915"/>
                                    <a:gd name="T23" fmla="*/ 126 h 469"/>
                                    <a:gd name="T24" fmla="*/ 678 w 915"/>
                                    <a:gd name="T25" fmla="*/ 117 h 469"/>
                                    <a:gd name="T26" fmla="*/ 732 w 915"/>
                                    <a:gd name="T27" fmla="*/ 90 h 469"/>
                                    <a:gd name="T28" fmla="*/ 736 w 915"/>
                                    <a:gd name="T29" fmla="*/ 99 h 469"/>
                                    <a:gd name="T30" fmla="*/ 647 w 915"/>
                                    <a:gd name="T31" fmla="*/ 144 h 469"/>
                                    <a:gd name="T32" fmla="*/ 594 w 915"/>
                                    <a:gd name="T33" fmla="*/ 171 h 469"/>
                                    <a:gd name="T34" fmla="*/ 589 w 915"/>
                                    <a:gd name="T35" fmla="*/ 162 h 469"/>
                                    <a:gd name="T36" fmla="*/ 643 w 915"/>
                                    <a:gd name="T37" fmla="*/ 135 h 469"/>
                                    <a:gd name="T38" fmla="*/ 647 w 915"/>
                                    <a:gd name="T39" fmla="*/ 144 h 469"/>
                                    <a:gd name="T40" fmla="*/ 558 w 915"/>
                                    <a:gd name="T41" fmla="*/ 189 h 469"/>
                                    <a:gd name="T42" fmla="*/ 504 w 915"/>
                                    <a:gd name="T43" fmla="*/ 216 h 469"/>
                                    <a:gd name="T44" fmla="*/ 500 w 915"/>
                                    <a:gd name="T45" fmla="*/ 207 h 469"/>
                                    <a:gd name="T46" fmla="*/ 553 w 915"/>
                                    <a:gd name="T47" fmla="*/ 180 h 469"/>
                                    <a:gd name="T48" fmla="*/ 558 w 915"/>
                                    <a:gd name="T49" fmla="*/ 189 h 469"/>
                                    <a:gd name="T50" fmla="*/ 469 w 915"/>
                                    <a:gd name="T51" fmla="*/ 234 h 469"/>
                                    <a:gd name="T52" fmla="*/ 415 w 915"/>
                                    <a:gd name="T53" fmla="*/ 261 h 469"/>
                                    <a:gd name="T54" fmla="*/ 410 w 915"/>
                                    <a:gd name="T55" fmla="*/ 252 h 469"/>
                                    <a:gd name="T56" fmla="*/ 464 w 915"/>
                                    <a:gd name="T57" fmla="*/ 225 h 469"/>
                                    <a:gd name="T58" fmla="*/ 469 w 915"/>
                                    <a:gd name="T59" fmla="*/ 234 h 469"/>
                                    <a:gd name="T60" fmla="*/ 379 w 915"/>
                                    <a:gd name="T61" fmla="*/ 279 h 469"/>
                                    <a:gd name="T62" fmla="*/ 326 w 915"/>
                                    <a:gd name="T63" fmla="*/ 306 h 469"/>
                                    <a:gd name="T64" fmla="*/ 321 w 915"/>
                                    <a:gd name="T65" fmla="*/ 297 h 469"/>
                                    <a:gd name="T66" fmla="*/ 375 w 915"/>
                                    <a:gd name="T67" fmla="*/ 270 h 469"/>
                                    <a:gd name="T68" fmla="*/ 379 w 915"/>
                                    <a:gd name="T69" fmla="*/ 279 h 469"/>
                                    <a:gd name="T70" fmla="*/ 290 w 915"/>
                                    <a:gd name="T71" fmla="*/ 324 h 469"/>
                                    <a:gd name="T72" fmla="*/ 236 w 915"/>
                                    <a:gd name="T73" fmla="*/ 352 h 469"/>
                                    <a:gd name="T74" fmla="*/ 232 w 915"/>
                                    <a:gd name="T75" fmla="*/ 343 h 469"/>
                                    <a:gd name="T76" fmla="*/ 285 w 915"/>
                                    <a:gd name="T77" fmla="*/ 316 h 469"/>
                                    <a:gd name="T78" fmla="*/ 290 w 915"/>
                                    <a:gd name="T79" fmla="*/ 324 h 469"/>
                                    <a:gd name="T80" fmla="*/ 201 w 915"/>
                                    <a:gd name="T81" fmla="*/ 370 h 469"/>
                                    <a:gd name="T82" fmla="*/ 147 w 915"/>
                                    <a:gd name="T83" fmla="*/ 397 h 469"/>
                                    <a:gd name="T84" fmla="*/ 143 w 915"/>
                                    <a:gd name="T85" fmla="*/ 388 h 469"/>
                                    <a:gd name="T86" fmla="*/ 196 w 915"/>
                                    <a:gd name="T87" fmla="*/ 361 h 469"/>
                                    <a:gd name="T88" fmla="*/ 201 w 915"/>
                                    <a:gd name="T89" fmla="*/ 370 h 469"/>
                                    <a:gd name="T90" fmla="*/ 111 w 915"/>
                                    <a:gd name="T91" fmla="*/ 415 h 469"/>
                                    <a:gd name="T92" fmla="*/ 58 w 915"/>
                                    <a:gd name="T93" fmla="*/ 442 h 469"/>
                                    <a:gd name="T94" fmla="*/ 53 w 915"/>
                                    <a:gd name="T95" fmla="*/ 433 h 469"/>
                                    <a:gd name="T96" fmla="*/ 107 w 915"/>
                                    <a:gd name="T97" fmla="*/ 406 h 469"/>
                                    <a:gd name="T98" fmla="*/ 111 w 915"/>
                                    <a:gd name="T99" fmla="*/ 415 h 469"/>
                                    <a:gd name="T100" fmla="*/ 22 w 915"/>
                                    <a:gd name="T101" fmla="*/ 460 h 469"/>
                                    <a:gd name="T102" fmla="*/ 4 w 915"/>
                                    <a:gd name="T103" fmla="*/ 469 h 469"/>
                                    <a:gd name="T104" fmla="*/ 0 w 915"/>
                                    <a:gd name="T105" fmla="*/ 460 h 469"/>
                                    <a:gd name="T106" fmla="*/ 17 w 915"/>
                                    <a:gd name="T107" fmla="*/ 451 h 469"/>
                                    <a:gd name="T108" fmla="*/ 22 w 915"/>
                                    <a:gd name="T109" fmla="*/ 46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15" h="469">
                                      <a:moveTo>
                                        <a:pt x="915" y="9"/>
                                      </a:moveTo>
                                      <a:lnTo>
                                        <a:pt x="862" y="36"/>
                                      </a:lnTo>
                                      <a:lnTo>
                                        <a:pt x="857" y="27"/>
                                      </a:lnTo>
                                      <a:lnTo>
                                        <a:pt x="911" y="0"/>
                                      </a:lnTo>
                                      <a:lnTo>
                                        <a:pt x="915" y="9"/>
                                      </a:lnTo>
                                      <a:close/>
                                      <a:moveTo>
                                        <a:pt x="826" y="54"/>
                                      </a:moveTo>
                                      <a:lnTo>
                                        <a:pt x="772" y="81"/>
                                      </a:lnTo>
                                      <a:lnTo>
                                        <a:pt x="768" y="72"/>
                                      </a:lnTo>
                                      <a:lnTo>
                                        <a:pt x="821" y="45"/>
                                      </a:lnTo>
                                      <a:lnTo>
                                        <a:pt x="826" y="54"/>
                                      </a:lnTo>
                                      <a:close/>
                                      <a:moveTo>
                                        <a:pt x="736" y="99"/>
                                      </a:moveTo>
                                      <a:lnTo>
                                        <a:pt x="683" y="126"/>
                                      </a:lnTo>
                                      <a:lnTo>
                                        <a:pt x="678" y="117"/>
                                      </a:lnTo>
                                      <a:lnTo>
                                        <a:pt x="732" y="90"/>
                                      </a:lnTo>
                                      <a:lnTo>
                                        <a:pt x="736" y="99"/>
                                      </a:lnTo>
                                      <a:close/>
                                      <a:moveTo>
                                        <a:pt x="647" y="144"/>
                                      </a:moveTo>
                                      <a:lnTo>
                                        <a:pt x="594" y="171"/>
                                      </a:lnTo>
                                      <a:lnTo>
                                        <a:pt x="589" y="162"/>
                                      </a:lnTo>
                                      <a:lnTo>
                                        <a:pt x="643" y="135"/>
                                      </a:lnTo>
                                      <a:lnTo>
                                        <a:pt x="647" y="144"/>
                                      </a:lnTo>
                                      <a:close/>
                                      <a:moveTo>
                                        <a:pt x="558" y="189"/>
                                      </a:moveTo>
                                      <a:lnTo>
                                        <a:pt x="504" y="216"/>
                                      </a:lnTo>
                                      <a:lnTo>
                                        <a:pt x="500" y="207"/>
                                      </a:lnTo>
                                      <a:lnTo>
                                        <a:pt x="553" y="180"/>
                                      </a:lnTo>
                                      <a:lnTo>
                                        <a:pt x="558" y="189"/>
                                      </a:lnTo>
                                      <a:close/>
                                      <a:moveTo>
                                        <a:pt x="469" y="234"/>
                                      </a:moveTo>
                                      <a:lnTo>
                                        <a:pt x="415" y="261"/>
                                      </a:lnTo>
                                      <a:lnTo>
                                        <a:pt x="410" y="252"/>
                                      </a:lnTo>
                                      <a:lnTo>
                                        <a:pt x="464" y="225"/>
                                      </a:lnTo>
                                      <a:lnTo>
                                        <a:pt x="469" y="234"/>
                                      </a:lnTo>
                                      <a:close/>
                                      <a:moveTo>
                                        <a:pt x="379" y="279"/>
                                      </a:moveTo>
                                      <a:lnTo>
                                        <a:pt x="326" y="306"/>
                                      </a:lnTo>
                                      <a:lnTo>
                                        <a:pt x="321" y="297"/>
                                      </a:lnTo>
                                      <a:lnTo>
                                        <a:pt x="375" y="270"/>
                                      </a:lnTo>
                                      <a:lnTo>
                                        <a:pt x="379" y="279"/>
                                      </a:lnTo>
                                      <a:close/>
                                      <a:moveTo>
                                        <a:pt x="290" y="324"/>
                                      </a:moveTo>
                                      <a:lnTo>
                                        <a:pt x="236" y="352"/>
                                      </a:lnTo>
                                      <a:lnTo>
                                        <a:pt x="232" y="343"/>
                                      </a:lnTo>
                                      <a:lnTo>
                                        <a:pt x="285" y="316"/>
                                      </a:lnTo>
                                      <a:lnTo>
                                        <a:pt x="290" y="324"/>
                                      </a:lnTo>
                                      <a:close/>
                                      <a:moveTo>
                                        <a:pt x="201" y="370"/>
                                      </a:moveTo>
                                      <a:lnTo>
                                        <a:pt x="147" y="397"/>
                                      </a:lnTo>
                                      <a:lnTo>
                                        <a:pt x="143" y="388"/>
                                      </a:lnTo>
                                      <a:lnTo>
                                        <a:pt x="196" y="361"/>
                                      </a:lnTo>
                                      <a:lnTo>
                                        <a:pt x="201" y="370"/>
                                      </a:lnTo>
                                      <a:close/>
                                      <a:moveTo>
                                        <a:pt x="111" y="415"/>
                                      </a:moveTo>
                                      <a:lnTo>
                                        <a:pt x="58" y="442"/>
                                      </a:lnTo>
                                      <a:lnTo>
                                        <a:pt x="53" y="433"/>
                                      </a:lnTo>
                                      <a:lnTo>
                                        <a:pt x="107" y="406"/>
                                      </a:lnTo>
                                      <a:lnTo>
                                        <a:pt x="111" y="415"/>
                                      </a:lnTo>
                                      <a:close/>
                                      <a:moveTo>
                                        <a:pt x="22" y="460"/>
                                      </a:moveTo>
                                      <a:lnTo>
                                        <a:pt x="4" y="469"/>
                                      </a:lnTo>
                                      <a:lnTo>
                                        <a:pt x="0" y="460"/>
                                      </a:lnTo>
                                      <a:lnTo>
                                        <a:pt x="17" y="451"/>
                                      </a:lnTo>
                                      <a:lnTo>
                                        <a:pt x="22" y="4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6" name="Line 1718"/>
                              <wps:cNvCnPr/>
                              <wps:spPr bwMode="auto">
                                <a:xfrm>
                                  <a:off x="133350" y="1409700"/>
                                  <a:ext cx="90233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07" name="Line 1719"/>
                              <wps:cNvCnPr/>
                              <wps:spPr bwMode="auto">
                                <a:xfrm flipV="1">
                                  <a:off x="1035685" y="1117600"/>
                                  <a:ext cx="578485" cy="2921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08" name="Freeform 1720"/>
                              <wps:cNvSpPr>
                                <a:spLocks noEditPoints="1"/>
                              </wps:cNvSpPr>
                              <wps:spPr bwMode="auto">
                                <a:xfrm>
                                  <a:off x="433070" y="1115060"/>
                                  <a:ext cx="730885" cy="297815"/>
                                </a:xfrm>
                                <a:custGeom>
                                  <a:avLst/>
                                  <a:gdLst>
                                    <a:gd name="T0" fmla="*/ 1095 w 1151"/>
                                    <a:gd name="T1" fmla="*/ 31 h 469"/>
                                    <a:gd name="T2" fmla="*/ 1147 w 1151"/>
                                    <a:gd name="T3" fmla="*/ 0 h 469"/>
                                    <a:gd name="T4" fmla="*/ 1058 w 1151"/>
                                    <a:gd name="T5" fmla="*/ 46 h 469"/>
                                    <a:gd name="T6" fmla="*/ 999 w 1151"/>
                                    <a:gd name="T7" fmla="*/ 59 h 469"/>
                                    <a:gd name="T8" fmla="*/ 1058 w 1151"/>
                                    <a:gd name="T9" fmla="*/ 46 h 469"/>
                                    <a:gd name="T10" fmla="*/ 910 w 1151"/>
                                    <a:gd name="T11" fmla="*/ 106 h 469"/>
                                    <a:gd name="T12" fmla="*/ 962 w 1151"/>
                                    <a:gd name="T13" fmla="*/ 74 h 469"/>
                                    <a:gd name="T14" fmla="*/ 873 w 1151"/>
                                    <a:gd name="T15" fmla="*/ 121 h 469"/>
                                    <a:gd name="T16" fmla="*/ 813 w 1151"/>
                                    <a:gd name="T17" fmla="*/ 134 h 469"/>
                                    <a:gd name="T18" fmla="*/ 873 w 1151"/>
                                    <a:gd name="T19" fmla="*/ 121 h 469"/>
                                    <a:gd name="T20" fmla="*/ 724 w 1151"/>
                                    <a:gd name="T21" fmla="*/ 180 h 469"/>
                                    <a:gd name="T22" fmla="*/ 776 w 1151"/>
                                    <a:gd name="T23" fmla="*/ 148 h 469"/>
                                    <a:gd name="T24" fmla="*/ 687 w 1151"/>
                                    <a:gd name="T25" fmla="*/ 195 h 469"/>
                                    <a:gd name="T26" fmla="*/ 627 w 1151"/>
                                    <a:gd name="T27" fmla="*/ 208 h 469"/>
                                    <a:gd name="T28" fmla="*/ 687 w 1151"/>
                                    <a:gd name="T29" fmla="*/ 195 h 469"/>
                                    <a:gd name="T30" fmla="*/ 538 w 1151"/>
                                    <a:gd name="T31" fmla="*/ 255 h 469"/>
                                    <a:gd name="T32" fmla="*/ 590 w 1151"/>
                                    <a:gd name="T33" fmla="*/ 223 h 469"/>
                                    <a:gd name="T34" fmla="*/ 501 w 1151"/>
                                    <a:gd name="T35" fmla="*/ 269 h 469"/>
                                    <a:gd name="T36" fmla="*/ 442 w 1151"/>
                                    <a:gd name="T37" fmla="*/ 283 h 469"/>
                                    <a:gd name="T38" fmla="*/ 501 w 1151"/>
                                    <a:gd name="T39" fmla="*/ 269 h 469"/>
                                    <a:gd name="T40" fmla="*/ 352 w 1151"/>
                                    <a:gd name="T41" fmla="*/ 329 h 469"/>
                                    <a:gd name="T42" fmla="*/ 404 w 1151"/>
                                    <a:gd name="T43" fmla="*/ 297 h 469"/>
                                    <a:gd name="T44" fmla="*/ 315 w 1151"/>
                                    <a:gd name="T45" fmla="*/ 344 h 469"/>
                                    <a:gd name="T46" fmla="*/ 256 w 1151"/>
                                    <a:gd name="T47" fmla="*/ 357 h 469"/>
                                    <a:gd name="T48" fmla="*/ 315 w 1151"/>
                                    <a:gd name="T49" fmla="*/ 344 h 469"/>
                                    <a:gd name="T50" fmla="*/ 167 w 1151"/>
                                    <a:gd name="T51" fmla="*/ 403 h 469"/>
                                    <a:gd name="T52" fmla="*/ 219 w 1151"/>
                                    <a:gd name="T53" fmla="*/ 372 h 469"/>
                                    <a:gd name="T54" fmla="*/ 130 w 1151"/>
                                    <a:gd name="T55" fmla="*/ 418 h 469"/>
                                    <a:gd name="T56" fmla="*/ 70 w 1151"/>
                                    <a:gd name="T57" fmla="*/ 431 h 469"/>
                                    <a:gd name="T58" fmla="*/ 130 w 1151"/>
                                    <a:gd name="T59" fmla="*/ 418 h 469"/>
                                    <a:gd name="T60" fmla="*/ 4 w 1151"/>
                                    <a:gd name="T61" fmla="*/ 469 h 469"/>
                                    <a:gd name="T62" fmla="*/ 33 w 1151"/>
                                    <a:gd name="T63" fmla="*/ 446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51" h="469">
                                      <a:moveTo>
                                        <a:pt x="1151" y="9"/>
                                      </a:moveTo>
                                      <a:lnTo>
                                        <a:pt x="1095" y="31"/>
                                      </a:lnTo>
                                      <a:lnTo>
                                        <a:pt x="1092" y="22"/>
                                      </a:lnTo>
                                      <a:lnTo>
                                        <a:pt x="1147" y="0"/>
                                      </a:lnTo>
                                      <a:lnTo>
                                        <a:pt x="1151" y="9"/>
                                      </a:lnTo>
                                      <a:close/>
                                      <a:moveTo>
                                        <a:pt x="1058" y="46"/>
                                      </a:moveTo>
                                      <a:lnTo>
                                        <a:pt x="1003" y="68"/>
                                      </a:lnTo>
                                      <a:lnTo>
                                        <a:pt x="999" y="59"/>
                                      </a:lnTo>
                                      <a:lnTo>
                                        <a:pt x="1055" y="37"/>
                                      </a:lnTo>
                                      <a:lnTo>
                                        <a:pt x="1058" y="46"/>
                                      </a:lnTo>
                                      <a:close/>
                                      <a:moveTo>
                                        <a:pt x="965" y="83"/>
                                      </a:moveTo>
                                      <a:lnTo>
                                        <a:pt x="910" y="106"/>
                                      </a:lnTo>
                                      <a:lnTo>
                                        <a:pt x="906" y="96"/>
                                      </a:lnTo>
                                      <a:lnTo>
                                        <a:pt x="962" y="74"/>
                                      </a:lnTo>
                                      <a:lnTo>
                                        <a:pt x="965" y="83"/>
                                      </a:lnTo>
                                      <a:close/>
                                      <a:moveTo>
                                        <a:pt x="873" y="121"/>
                                      </a:moveTo>
                                      <a:lnTo>
                                        <a:pt x="817" y="143"/>
                                      </a:lnTo>
                                      <a:lnTo>
                                        <a:pt x="813" y="134"/>
                                      </a:lnTo>
                                      <a:lnTo>
                                        <a:pt x="869" y="111"/>
                                      </a:lnTo>
                                      <a:lnTo>
                                        <a:pt x="873" y="121"/>
                                      </a:lnTo>
                                      <a:close/>
                                      <a:moveTo>
                                        <a:pt x="780" y="158"/>
                                      </a:moveTo>
                                      <a:lnTo>
                                        <a:pt x="724" y="180"/>
                                      </a:lnTo>
                                      <a:lnTo>
                                        <a:pt x="720" y="171"/>
                                      </a:lnTo>
                                      <a:lnTo>
                                        <a:pt x="776" y="148"/>
                                      </a:lnTo>
                                      <a:lnTo>
                                        <a:pt x="780" y="158"/>
                                      </a:lnTo>
                                      <a:close/>
                                      <a:moveTo>
                                        <a:pt x="687" y="195"/>
                                      </a:moveTo>
                                      <a:lnTo>
                                        <a:pt x="631" y="217"/>
                                      </a:lnTo>
                                      <a:lnTo>
                                        <a:pt x="627" y="208"/>
                                      </a:lnTo>
                                      <a:lnTo>
                                        <a:pt x="683" y="186"/>
                                      </a:lnTo>
                                      <a:lnTo>
                                        <a:pt x="687" y="195"/>
                                      </a:lnTo>
                                      <a:close/>
                                      <a:moveTo>
                                        <a:pt x="594" y="232"/>
                                      </a:moveTo>
                                      <a:lnTo>
                                        <a:pt x="538" y="255"/>
                                      </a:lnTo>
                                      <a:lnTo>
                                        <a:pt x="534" y="245"/>
                                      </a:lnTo>
                                      <a:lnTo>
                                        <a:pt x="590" y="223"/>
                                      </a:lnTo>
                                      <a:lnTo>
                                        <a:pt x="594" y="232"/>
                                      </a:lnTo>
                                      <a:close/>
                                      <a:moveTo>
                                        <a:pt x="501" y="269"/>
                                      </a:moveTo>
                                      <a:lnTo>
                                        <a:pt x="445" y="292"/>
                                      </a:lnTo>
                                      <a:lnTo>
                                        <a:pt x="442" y="283"/>
                                      </a:lnTo>
                                      <a:lnTo>
                                        <a:pt x="497" y="260"/>
                                      </a:lnTo>
                                      <a:lnTo>
                                        <a:pt x="501" y="269"/>
                                      </a:lnTo>
                                      <a:close/>
                                      <a:moveTo>
                                        <a:pt x="408" y="307"/>
                                      </a:moveTo>
                                      <a:lnTo>
                                        <a:pt x="352" y="329"/>
                                      </a:lnTo>
                                      <a:lnTo>
                                        <a:pt x="349" y="320"/>
                                      </a:lnTo>
                                      <a:lnTo>
                                        <a:pt x="404" y="297"/>
                                      </a:lnTo>
                                      <a:lnTo>
                                        <a:pt x="408" y="307"/>
                                      </a:lnTo>
                                      <a:close/>
                                      <a:moveTo>
                                        <a:pt x="315" y="344"/>
                                      </a:moveTo>
                                      <a:lnTo>
                                        <a:pt x="260" y="366"/>
                                      </a:lnTo>
                                      <a:lnTo>
                                        <a:pt x="256" y="357"/>
                                      </a:lnTo>
                                      <a:lnTo>
                                        <a:pt x="312" y="335"/>
                                      </a:lnTo>
                                      <a:lnTo>
                                        <a:pt x="315" y="344"/>
                                      </a:lnTo>
                                      <a:close/>
                                      <a:moveTo>
                                        <a:pt x="222" y="381"/>
                                      </a:moveTo>
                                      <a:lnTo>
                                        <a:pt x="167" y="403"/>
                                      </a:lnTo>
                                      <a:lnTo>
                                        <a:pt x="163" y="394"/>
                                      </a:lnTo>
                                      <a:lnTo>
                                        <a:pt x="219" y="372"/>
                                      </a:lnTo>
                                      <a:lnTo>
                                        <a:pt x="222" y="381"/>
                                      </a:lnTo>
                                      <a:close/>
                                      <a:moveTo>
                                        <a:pt x="130" y="418"/>
                                      </a:moveTo>
                                      <a:lnTo>
                                        <a:pt x="74" y="441"/>
                                      </a:lnTo>
                                      <a:lnTo>
                                        <a:pt x="70" y="431"/>
                                      </a:lnTo>
                                      <a:lnTo>
                                        <a:pt x="126" y="409"/>
                                      </a:lnTo>
                                      <a:lnTo>
                                        <a:pt x="130" y="418"/>
                                      </a:lnTo>
                                      <a:close/>
                                      <a:moveTo>
                                        <a:pt x="37" y="456"/>
                                      </a:moveTo>
                                      <a:lnTo>
                                        <a:pt x="4" y="469"/>
                                      </a:lnTo>
                                      <a:lnTo>
                                        <a:pt x="0" y="460"/>
                                      </a:lnTo>
                                      <a:lnTo>
                                        <a:pt x="33" y="446"/>
                                      </a:lnTo>
                                      <a:lnTo>
                                        <a:pt x="37" y="45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09" name="Line 1721"/>
                              <wps:cNvCnPr/>
                              <wps:spPr bwMode="auto">
                                <a:xfrm>
                                  <a:off x="788035" y="215900"/>
                                  <a:ext cx="826135" cy="9017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0" name="Line 1722"/>
                              <wps:cNvCnPr/>
                              <wps:spPr bwMode="auto">
                                <a:xfrm>
                                  <a:off x="788035" y="215900"/>
                                  <a:ext cx="247650"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1" name="Freeform 1723"/>
                              <wps:cNvSpPr>
                                <a:spLocks noEditPoints="1"/>
                              </wps:cNvSpPr>
                              <wps:spPr bwMode="auto">
                                <a:xfrm>
                                  <a:off x="708660" y="215900"/>
                                  <a:ext cx="82550" cy="902335"/>
                                </a:xfrm>
                                <a:custGeom>
                                  <a:avLst/>
                                  <a:gdLst>
                                    <a:gd name="T0" fmla="*/ 125 w 130"/>
                                    <a:gd name="T1" fmla="*/ 60 h 1421"/>
                                    <a:gd name="T2" fmla="*/ 120 w 130"/>
                                    <a:gd name="T3" fmla="*/ 0 h 1421"/>
                                    <a:gd name="T4" fmla="*/ 121 w 130"/>
                                    <a:gd name="T5" fmla="*/ 100 h 1421"/>
                                    <a:gd name="T6" fmla="*/ 106 w 130"/>
                                    <a:gd name="T7" fmla="*/ 159 h 1421"/>
                                    <a:gd name="T8" fmla="*/ 121 w 130"/>
                                    <a:gd name="T9" fmla="*/ 100 h 1421"/>
                                    <a:gd name="T10" fmla="*/ 108 w 130"/>
                                    <a:gd name="T11" fmla="*/ 260 h 1421"/>
                                    <a:gd name="T12" fmla="*/ 103 w 130"/>
                                    <a:gd name="T13" fmla="*/ 199 h 1421"/>
                                    <a:gd name="T14" fmla="*/ 105 w 130"/>
                                    <a:gd name="T15" fmla="*/ 299 h 1421"/>
                                    <a:gd name="T16" fmla="*/ 90 w 130"/>
                                    <a:gd name="T17" fmla="*/ 358 h 1421"/>
                                    <a:gd name="T18" fmla="*/ 105 w 130"/>
                                    <a:gd name="T19" fmla="*/ 299 h 1421"/>
                                    <a:gd name="T20" fmla="*/ 91 w 130"/>
                                    <a:gd name="T21" fmla="*/ 459 h 1421"/>
                                    <a:gd name="T22" fmla="*/ 86 w 130"/>
                                    <a:gd name="T23" fmla="*/ 398 h 1421"/>
                                    <a:gd name="T24" fmla="*/ 88 w 130"/>
                                    <a:gd name="T25" fmla="*/ 499 h 1421"/>
                                    <a:gd name="T26" fmla="*/ 73 w 130"/>
                                    <a:gd name="T27" fmla="*/ 558 h 1421"/>
                                    <a:gd name="T28" fmla="*/ 88 w 130"/>
                                    <a:gd name="T29" fmla="*/ 499 h 1421"/>
                                    <a:gd name="T30" fmla="*/ 74 w 130"/>
                                    <a:gd name="T31" fmla="*/ 658 h 1421"/>
                                    <a:gd name="T32" fmla="*/ 69 w 130"/>
                                    <a:gd name="T33" fmla="*/ 598 h 1421"/>
                                    <a:gd name="T34" fmla="*/ 71 w 130"/>
                                    <a:gd name="T35" fmla="*/ 698 h 1421"/>
                                    <a:gd name="T36" fmla="*/ 56 w 130"/>
                                    <a:gd name="T37" fmla="*/ 757 h 1421"/>
                                    <a:gd name="T38" fmla="*/ 71 w 130"/>
                                    <a:gd name="T39" fmla="*/ 698 h 1421"/>
                                    <a:gd name="T40" fmla="*/ 57 w 130"/>
                                    <a:gd name="T41" fmla="*/ 857 h 1421"/>
                                    <a:gd name="T42" fmla="*/ 53 w 130"/>
                                    <a:gd name="T43" fmla="*/ 797 h 1421"/>
                                    <a:gd name="T44" fmla="*/ 54 w 130"/>
                                    <a:gd name="T45" fmla="*/ 897 h 1421"/>
                                    <a:gd name="T46" fmla="*/ 39 w 130"/>
                                    <a:gd name="T47" fmla="*/ 956 h 1421"/>
                                    <a:gd name="T48" fmla="*/ 54 w 130"/>
                                    <a:gd name="T49" fmla="*/ 897 h 1421"/>
                                    <a:gd name="T50" fmla="*/ 41 w 130"/>
                                    <a:gd name="T51" fmla="*/ 1057 h 1421"/>
                                    <a:gd name="T52" fmla="*/ 36 w 130"/>
                                    <a:gd name="T53" fmla="*/ 996 h 1421"/>
                                    <a:gd name="T54" fmla="*/ 37 w 130"/>
                                    <a:gd name="T55" fmla="*/ 1097 h 1421"/>
                                    <a:gd name="T56" fmla="*/ 22 w 130"/>
                                    <a:gd name="T57" fmla="*/ 1156 h 1421"/>
                                    <a:gd name="T58" fmla="*/ 37 w 130"/>
                                    <a:gd name="T59" fmla="*/ 1097 h 1421"/>
                                    <a:gd name="T60" fmla="*/ 24 w 130"/>
                                    <a:gd name="T61" fmla="*/ 1256 h 1421"/>
                                    <a:gd name="T62" fmla="*/ 19 w 130"/>
                                    <a:gd name="T63" fmla="*/ 1196 h 1421"/>
                                    <a:gd name="T64" fmla="*/ 20 w 130"/>
                                    <a:gd name="T65" fmla="*/ 1296 h 1421"/>
                                    <a:gd name="T66" fmla="*/ 5 w 130"/>
                                    <a:gd name="T67" fmla="*/ 1355 h 1421"/>
                                    <a:gd name="T68" fmla="*/ 20 w 130"/>
                                    <a:gd name="T69" fmla="*/ 1296 h 1421"/>
                                    <a:gd name="T70" fmla="*/ 10 w 130"/>
                                    <a:gd name="T71" fmla="*/ 1421 h 1421"/>
                                    <a:gd name="T72" fmla="*/ 2 w 130"/>
                                    <a:gd name="T73" fmla="*/ 1395 h 1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0" h="1421">
                                      <a:moveTo>
                                        <a:pt x="130" y="1"/>
                                      </a:moveTo>
                                      <a:lnTo>
                                        <a:pt x="125" y="60"/>
                                      </a:lnTo>
                                      <a:lnTo>
                                        <a:pt x="115" y="59"/>
                                      </a:lnTo>
                                      <a:lnTo>
                                        <a:pt x="120" y="0"/>
                                      </a:lnTo>
                                      <a:lnTo>
                                        <a:pt x="130" y="1"/>
                                      </a:lnTo>
                                      <a:close/>
                                      <a:moveTo>
                                        <a:pt x="121" y="100"/>
                                      </a:moveTo>
                                      <a:lnTo>
                                        <a:pt x="116" y="160"/>
                                      </a:lnTo>
                                      <a:lnTo>
                                        <a:pt x="106" y="159"/>
                                      </a:lnTo>
                                      <a:lnTo>
                                        <a:pt x="111" y="99"/>
                                      </a:lnTo>
                                      <a:lnTo>
                                        <a:pt x="121" y="100"/>
                                      </a:lnTo>
                                      <a:close/>
                                      <a:moveTo>
                                        <a:pt x="113" y="200"/>
                                      </a:moveTo>
                                      <a:lnTo>
                                        <a:pt x="108" y="260"/>
                                      </a:lnTo>
                                      <a:lnTo>
                                        <a:pt x="98" y="259"/>
                                      </a:lnTo>
                                      <a:lnTo>
                                        <a:pt x="103" y="199"/>
                                      </a:lnTo>
                                      <a:lnTo>
                                        <a:pt x="113" y="200"/>
                                      </a:lnTo>
                                      <a:close/>
                                      <a:moveTo>
                                        <a:pt x="105" y="299"/>
                                      </a:moveTo>
                                      <a:lnTo>
                                        <a:pt x="100" y="359"/>
                                      </a:lnTo>
                                      <a:lnTo>
                                        <a:pt x="90" y="358"/>
                                      </a:lnTo>
                                      <a:lnTo>
                                        <a:pt x="95" y="299"/>
                                      </a:lnTo>
                                      <a:lnTo>
                                        <a:pt x="105" y="299"/>
                                      </a:lnTo>
                                      <a:close/>
                                      <a:moveTo>
                                        <a:pt x="96" y="399"/>
                                      </a:moveTo>
                                      <a:lnTo>
                                        <a:pt x="91" y="459"/>
                                      </a:lnTo>
                                      <a:lnTo>
                                        <a:pt x="81" y="458"/>
                                      </a:lnTo>
                                      <a:lnTo>
                                        <a:pt x="86" y="398"/>
                                      </a:lnTo>
                                      <a:lnTo>
                                        <a:pt x="96" y="399"/>
                                      </a:lnTo>
                                      <a:close/>
                                      <a:moveTo>
                                        <a:pt x="88" y="499"/>
                                      </a:moveTo>
                                      <a:lnTo>
                                        <a:pt x="83" y="559"/>
                                      </a:lnTo>
                                      <a:lnTo>
                                        <a:pt x="73" y="558"/>
                                      </a:lnTo>
                                      <a:lnTo>
                                        <a:pt x="78" y="498"/>
                                      </a:lnTo>
                                      <a:lnTo>
                                        <a:pt x="88" y="499"/>
                                      </a:lnTo>
                                      <a:close/>
                                      <a:moveTo>
                                        <a:pt x="79" y="598"/>
                                      </a:moveTo>
                                      <a:lnTo>
                                        <a:pt x="74" y="658"/>
                                      </a:lnTo>
                                      <a:lnTo>
                                        <a:pt x="64" y="657"/>
                                      </a:lnTo>
                                      <a:lnTo>
                                        <a:pt x="69" y="598"/>
                                      </a:lnTo>
                                      <a:lnTo>
                                        <a:pt x="79" y="598"/>
                                      </a:lnTo>
                                      <a:close/>
                                      <a:moveTo>
                                        <a:pt x="71" y="698"/>
                                      </a:moveTo>
                                      <a:lnTo>
                                        <a:pt x="66" y="758"/>
                                      </a:lnTo>
                                      <a:lnTo>
                                        <a:pt x="56" y="757"/>
                                      </a:lnTo>
                                      <a:lnTo>
                                        <a:pt x="61" y="697"/>
                                      </a:lnTo>
                                      <a:lnTo>
                                        <a:pt x="71" y="698"/>
                                      </a:lnTo>
                                      <a:close/>
                                      <a:moveTo>
                                        <a:pt x="63" y="798"/>
                                      </a:moveTo>
                                      <a:lnTo>
                                        <a:pt x="57" y="857"/>
                                      </a:lnTo>
                                      <a:lnTo>
                                        <a:pt x="47" y="857"/>
                                      </a:lnTo>
                                      <a:lnTo>
                                        <a:pt x="53" y="797"/>
                                      </a:lnTo>
                                      <a:lnTo>
                                        <a:pt x="63" y="798"/>
                                      </a:lnTo>
                                      <a:close/>
                                      <a:moveTo>
                                        <a:pt x="54" y="897"/>
                                      </a:moveTo>
                                      <a:lnTo>
                                        <a:pt x="49" y="957"/>
                                      </a:lnTo>
                                      <a:lnTo>
                                        <a:pt x="39" y="956"/>
                                      </a:lnTo>
                                      <a:lnTo>
                                        <a:pt x="44" y="896"/>
                                      </a:lnTo>
                                      <a:lnTo>
                                        <a:pt x="54" y="897"/>
                                      </a:lnTo>
                                      <a:close/>
                                      <a:moveTo>
                                        <a:pt x="46" y="997"/>
                                      </a:moveTo>
                                      <a:lnTo>
                                        <a:pt x="41" y="1057"/>
                                      </a:lnTo>
                                      <a:lnTo>
                                        <a:pt x="31" y="1056"/>
                                      </a:lnTo>
                                      <a:lnTo>
                                        <a:pt x="36" y="996"/>
                                      </a:lnTo>
                                      <a:lnTo>
                                        <a:pt x="46" y="997"/>
                                      </a:lnTo>
                                      <a:close/>
                                      <a:moveTo>
                                        <a:pt x="37" y="1097"/>
                                      </a:moveTo>
                                      <a:lnTo>
                                        <a:pt x="32" y="1156"/>
                                      </a:lnTo>
                                      <a:lnTo>
                                        <a:pt x="22" y="1156"/>
                                      </a:lnTo>
                                      <a:lnTo>
                                        <a:pt x="27" y="1096"/>
                                      </a:lnTo>
                                      <a:lnTo>
                                        <a:pt x="37" y="1097"/>
                                      </a:lnTo>
                                      <a:close/>
                                      <a:moveTo>
                                        <a:pt x="29" y="1196"/>
                                      </a:moveTo>
                                      <a:lnTo>
                                        <a:pt x="24" y="1256"/>
                                      </a:lnTo>
                                      <a:lnTo>
                                        <a:pt x="14" y="1255"/>
                                      </a:lnTo>
                                      <a:lnTo>
                                        <a:pt x="19" y="1196"/>
                                      </a:lnTo>
                                      <a:lnTo>
                                        <a:pt x="29" y="1196"/>
                                      </a:lnTo>
                                      <a:close/>
                                      <a:moveTo>
                                        <a:pt x="20" y="1296"/>
                                      </a:moveTo>
                                      <a:lnTo>
                                        <a:pt x="15" y="1356"/>
                                      </a:lnTo>
                                      <a:lnTo>
                                        <a:pt x="5" y="1355"/>
                                      </a:lnTo>
                                      <a:lnTo>
                                        <a:pt x="10" y="1295"/>
                                      </a:lnTo>
                                      <a:lnTo>
                                        <a:pt x="20" y="1296"/>
                                      </a:lnTo>
                                      <a:close/>
                                      <a:moveTo>
                                        <a:pt x="12" y="1396"/>
                                      </a:moveTo>
                                      <a:lnTo>
                                        <a:pt x="10" y="1421"/>
                                      </a:lnTo>
                                      <a:lnTo>
                                        <a:pt x="0" y="1420"/>
                                      </a:lnTo>
                                      <a:lnTo>
                                        <a:pt x="2" y="1395"/>
                                      </a:lnTo>
                                      <a:lnTo>
                                        <a:pt x="12" y="139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2" name="Line 1724"/>
                              <wps:cNvCnPr/>
                              <wps:spPr bwMode="auto">
                                <a:xfrm flipH="1">
                                  <a:off x="133350" y="215900"/>
                                  <a:ext cx="654685"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3" name="Freeform 1725"/>
                              <wps:cNvSpPr>
                                <a:spLocks noEditPoints="1"/>
                              </wps:cNvSpPr>
                              <wps:spPr bwMode="auto">
                                <a:xfrm>
                                  <a:off x="784860" y="214630"/>
                                  <a:ext cx="381000" cy="904240"/>
                                </a:xfrm>
                                <a:custGeom>
                                  <a:avLst/>
                                  <a:gdLst>
                                    <a:gd name="T0" fmla="*/ 33 w 600"/>
                                    <a:gd name="T1" fmla="*/ 56 h 1424"/>
                                    <a:gd name="T2" fmla="*/ 0 w 600"/>
                                    <a:gd name="T3" fmla="*/ 4 h 1424"/>
                                    <a:gd name="T4" fmla="*/ 48 w 600"/>
                                    <a:gd name="T5" fmla="*/ 93 h 1424"/>
                                    <a:gd name="T6" fmla="*/ 62 w 600"/>
                                    <a:gd name="T7" fmla="*/ 152 h 1424"/>
                                    <a:gd name="T8" fmla="*/ 48 w 600"/>
                                    <a:gd name="T9" fmla="*/ 93 h 1424"/>
                                    <a:gd name="T10" fmla="*/ 109 w 600"/>
                                    <a:gd name="T11" fmla="*/ 240 h 1424"/>
                                    <a:gd name="T12" fmla="*/ 77 w 600"/>
                                    <a:gd name="T13" fmla="*/ 189 h 1424"/>
                                    <a:gd name="T14" fmla="*/ 125 w 600"/>
                                    <a:gd name="T15" fmla="*/ 277 h 1424"/>
                                    <a:gd name="T16" fmla="*/ 139 w 600"/>
                                    <a:gd name="T17" fmla="*/ 336 h 1424"/>
                                    <a:gd name="T18" fmla="*/ 125 w 600"/>
                                    <a:gd name="T19" fmla="*/ 277 h 1424"/>
                                    <a:gd name="T20" fmla="*/ 186 w 600"/>
                                    <a:gd name="T21" fmla="*/ 425 h 1424"/>
                                    <a:gd name="T22" fmla="*/ 154 w 600"/>
                                    <a:gd name="T23" fmla="*/ 373 h 1424"/>
                                    <a:gd name="T24" fmla="*/ 201 w 600"/>
                                    <a:gd name="T25" fmla="*/ 462 h 1424"/>
                                    <a:gd name="T26" fmla="*/ 215 w 600"/>
                                    <a:gd name="T27" fmla="*/ 521 h 1424"/>
                                    <a:gd name="T28" fmla="*/ 201 w 600"/>
                                    <a:gd name="T29" fmla="*/ 462 h 1424"/>
                                    <a:gd name="T30" fmla="*/ 263 w 600"/>
                                    <a:gd name="T31" fmla="*/ 610 h 1424"/>
                                    <a:gd name="T32" fmla="*/ 231 w 600"/>
                                    <a:gd name="T33" fmla="*/ 558 h 1424"/>
                                    <a:gd name="T34" fmla="*/ 278 w 600"/>
                                    <a:gd name="T35" fmla="*/ 647 h 1424"/>
                                    <a:gd name="T36" fmla="*/ 292 w 600"/>
                                    <a:gd name="T37" fmla="*/ 706 h 1424"/>
                                    <a:gd name="T38" fmla="*/ 278 w 600"/>
                                    <a:gd name="T39" fmla="*/ 647 h 1424"/>
                                    <a:gd name="T40" fmla="*/ 340 w 600"/>
                                    <a:gd name="T41" fmla="*/ 794 h 1424"/>
                                    <a:gd name="T42" fmla="*/ 307 w 600"/>
                                    <a:gd name="T43" fmla="*/ 743 h 1424"/>
                                    <a:gd name="T44" fmla="*/ 355 w 600"/>
                                    <a:gd name="T45" fmla="*/ 831 h 1424"/>
                                    <a:gd name="T46" fmla="*/ 369 w 600"/>
                                    <a:gd name="T47" fmla="*/ 891 h 1424"/>
                                    <a:gd name="T48" fmla="*/ 355 w 600"/>
                                    <a:gd name="T49" fmla="*/ 831 h 1424"/>
                                    <a:gd name="T50" fmla="*/ 417 w 600"/>
                                    <a:gd name="T51" fmla="*/ 979 h 1424"/>
                                    <a:gd name="T52" fmla="*/ 384 w 600"/>
                                    <a:gd name="T53" fmla="*/ 927 h 1424"/>
                                    <a:gd name="T54" fmla="*/ 432 w 600"/>
                                    <a:gd name="T55" fmla="*/ 1016 h 1424"/>
                                    <a:gd name="T56" fmla="*/ 446 w 600"/>
                                    <a:gd name="T57" fmla="*/ 1075 h 1424"/>
                                    <a:gd name="T58" fmla="*/ 432 w 600"/>
                                    <a:gd name="T59" fmla="*/ 1016 h 1424"/>
                                    <a:gd name="T60" fmla="*/ 493 w 600"/>
                                    <a:gd name="T61" fmla="*/ 1164 h 1424"/>
                                    <a:gd name="T62" fmla="*/ 461 w 600"/>
                                    <a:gd name="T63" fmla="*/ 1112 h 1424"/>
                                    <a:gd name="T64" fmla="*/ 509 w 600"/>
                                    <a:gd name="T65" fmla="*/ 1201 h 1424"/>
                                    <a:gd name="T66" fmla="*/ 522 w 600"/>
                                    <a:gd name="T67" fmla="*/ 1260 h 1424"/>
                                    <a:gd name="T68" fmla="*/ 509 w 600"/>
                                    <a:gd name="T69" fmla="*/ 1201 h 1424"/>
                                    <a:gd name="T70" fmla="*/ 570 w 600"/>
                                    <a:gd name="T71" fmla="*/ 1349 h 1424"/>
                                    <a:gd name="T72" fmla="*/ 538 w 600"/>
                                    <a:gd name="T73" fmla="*/ 1297 h 1424"/>
                                    <a:gd name="T74" fmla="*/ 585 w 600"/>
                                    <a:gd name="T75" fmla="*/ 1385 h 1424"/>
                                    <a:gd name="T76" fmla="*/ 591 w 600"/>
                                    <a:gd name="T77" fmla="*/ 1424 h 1424"/>
                                    <a:gd name="T78" fmla="*/ 585 w 600"/>
                                    <a:gd name="T79" fmla="*/ 1385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00" h="1424">
                                      <a:moveTo>
                                        <a:pt x="10" y="0"/>
                                      </a:moveTo>
                                      <a:lnTo>
                                        <a:pt x="33" y="56"/>
                                      </a:lnTo>
                                      <a:lnTo>
                                        <a:pt x="23" y="59"/>
                                      </a:lnTo>
                                      <a:lnTo>
                                        <a:pt x="0" y="4"/>
                                      </a:lnTo>
                                      <a:lnTo>
                                        <a:pt x="10" y="0"/>
                                      </a:lnTo>
                                      <a:close/>
                                      <a:moveTo>
                                        <a:pt x="48" y="93"/>
                                      </a:moveTo>
                                      <a:lnTo>
                                        <a:pt x="71" y="148"/>
                                      </a:lnTo>
                                      <a:lnTo>
                                        <a:pt x="62" y="152"/>
                                      </a:lnTo>
                                      <a:lnTo>
                                        <a:pt x="39" y="96"/>
                                      </a:lnTo>
                                      <a:lnTo>
                                        <a:pt x="48" y="93"/>
                                      </a:lnTo>
                                      <a:close/>
                                      <a:moveTo>
                                        <a:pt x="86" y="185"/>
                                      </a:moveTo>
                                      <a:lnTo>
                                        <a:pt x="109" y="240"/>
                                      </a:lnTo>
                                      <a:lnTo>
                                        <a:pt x="100" y="244"/>
                                      </a:lnTo>
                                      <a:lnTo>
                                        <a:pt x="77" y="189"/>
                                      </a:lnTo>
                                      <a:lnTo>
                                        <a:pt x="86" y="185"/>
                                      </a:lnTo>
                                      <a:close/>
                                      <a:moveTo>
                                        <a:pt x="125" y="277"/>
                                      </a:moveTo>
                                      <a:lnTo>
                                        <a:pt x="148" y="333"/>
                                      </a:lnTo>
                                      <a:lnTo>
                                        <a:pt x="139" y="336"/>
                                      </a:lnTo>
                                      <a:lnTo>
                                        <a:pt x="115" y="281"/>
                                      </a:lnTo>
                                      <a:lnTo>
                                        <a:pt x="125" y="277"/>
                                      </a:lnTo>
                                      <a:close/>
                                      <a:moveTo>
                                        <a:pt x="163" y="370"/>
                                      </a:moveTo>
                                      <a:lnTo>
                                        <a:pt x="186" y="425"/>
                                      </a:lnTo>
                                      <a:lnTo>
                                        <a:pt x="177" y="429"/>
                                      </a:lnTo>
                                      <a:lnTo>
                                        <a:pt x="154" y="373"/>
                                      </a:lnTo>
                                      <a:lnTo>
                                        <a:pt x="163" y="370"/>
                                      </a:lnTo>
                                      <a:close/>
                                      <a:moveTo>
                                        <a:pt x="201" y="462"/>
                                      </a:moveTo>
                                      <a:lnTo>
                                        <a:pt x="225" y="517"/>
                                      </a:lnTo>
                                      <a:lnTo>
                                        <a:pt x="215" y="521"/>
                                      </a:lnTo>
                                      <a:lnTo>
                                        <a:pt x="192" y="466"/>
                                      </a:lnTo>
                                      <a:lnTo>
                                        <a:pt x="201" y="462"/>
                                      </a:lnTo>
                                      <a:close/>
                                      <a:moveTo>
                                        <a:pt x="240" y="554"/>
                                      </a:moveTo>
                                      <a:lnTo>
                                        <a:pt x="263" y="610"/>
                                      </a:lnTo>
                                      <a:lnTo>
                                        <a:pt x="254" y="613"/>
                                      </a:lnTo>
                                      <a:lnTo>
                                        <a:pt x="231" y="558"/>
                                      </a:lnTo>
                                      <a:lnTo>
                                        <a:pt x="240" y="554"/>
                                      </a:lnTo>
                                      <a:close/>
                                      <a:moveTo>
                                        <a:pt x="278" y="647"/>
                                      </a:moveTo>
                                      <a:lnTo>
                                        <a:pt x="301" y="702"/>
                                      </a:lnTo>
                                      <a:lnTo>
                                        <a:pt x="292" y="706"/>
                                      </a:lnTo>
                                      <a:lnTo>
                                        <a:pt x="269" y="650"/>
                                      </a:lnTo>
                                      <a:lnTo>
                                        <a:pt x="278" y="647"/>
                                      </a:lnTo>
                                      <a:close/>
                                      <a:moveTo>
                                        <a:pt x="317" y="739"/>
                                      </a:moveTo>
                                      <a:lnTo>
                                        <a:pt x="340" y="794"/>
                                      </a:lnTo>
                                      <a:lnTo>
                                        <a:pt x="330" y="798"/>
                                      </a:lnTo>
                                      <a:lnTo>
                                        <a:pt x="307" y="743"/>
                                      </a:lnTo>
                                      <a:lnTo>
                                        <a:pt x="317" y="739"/>
                                      </a:lnTo>
                                      <a:close/>
                                      <a:moveTo>
                                        <a:pt x="355" y="831"/>
                                      </a:moveTo>
                                      <a:lnTo>
                                        <a:pt x="378" y="887"/>
                                      </a:lnTo>
                                      <a:lnTo>
                                        <a:pt x="369" y="891"/>
                                      </a:lnTo>
                                      <a:lnTo>
                                        <a:pt x="346" y="835"/>
                                      </a:lnTo>
                                      <a:lnTo>
                                        <a:pt x="355" y="831"/>
                                      </a:lnTo>
                                      <a:close/>
                                      <a:moveTo>
                                        <a:pt x="394" y="924"/>
                                      </a:moveTo>
                                      <a:lnTo>
                                        <a:pt x="417" y="979"/>
                                      </a:lnTo>
                                      <a:lnTo>
                                        <a:pt x="407" y="983"/>
                                      </a:lnTo>
                                      <a:lnTo>
                                        <a:pt x="384" y="927"/>
                                      </a:lnTo>
                                      <a:lnTo>
                                        <a:pt x="394" y="924"/>
                                      </a:lnTo>
                                      <a:close/>
                                      <a:moveTo>
                                        <a:pt x="432" y="1016"/>
                                      </a:moveTo>
                                      <a:lnTo>
                                        <a:pt x="455" y="1071"/>
                                      </a:lnTo>
                                      <a:lnTo>
                                        <a:pt x="446" y="1075"/>
                                      </a:lnTo>
                                      <a:lnTo>
                                        <a:pt x="423" y="1020"/>
                                      </a:lnTo>
                                      <a:lnTo>
                                        <a:pt x="432" y="1016"/>
                                      </a:lnTo>
                                      <a:close/>
                                      <a:moveTo>
                                        <a:pt x="470" y="1108"/>
                                      </a:moveTo>
                                      <a:lnTo>
                                        <a:pt x="493" y="1164"/>
                                      </a:lnTo>
                                      <a:lnTo>
                                        <a:pt x="484" y="1168"/>
                                      </a:lnTo>
                                      <a:lnTo>
                                        <a:pt x="461" y="1112"/>
                                      </a:lnTo>
                                      <a:lnTo>
                                        <a:pt x="470" y="1108"/>
                                      </a:lnTo>
                                      <a:close/>
                                      <a:moveTo>
                                        <a:pt x="509" y="1201"/>
                                      </a:moveTo>
                                      <a:lnTo>
                                        <a:pt x="532" y="1256"/>
                                      </a:lnTo>
                                      <a:lnTo>
                                        <a:pt x="522" y="1260"/>
                                      </a:lnTo>
                                      <a:lnTo>
                                        <a:pt x="499" y="1205"/>
                                      </a:lnTo>
                                      <a:lnTo>
                                        <a:pt x="509" y="1201"/>
                                      </a:lnTo>
                                      <a:close/>
                                      <a:moveTo>
                                        <a:pt x="547" y="1293"/>
                                      </a:moveTo>
                                      <a:lnTo>
                                        <a:pt x="570" y="1349"/>
                                      </a:lnTo>
                                      <a:lnTo>
                                        <a:pt x="561" y="1352"/>
                                      </a:lnTo>
                                      <a:lnTo>
                                        <a:pt x="538" y="1297"/>
                                      </a:lnTo>
                                      <a:lnTo>
                                        <a:pt x="547" y="1293"/>
                                      </a:lnTo>
                                      <a:close/>
                                      <a:moveTo>
                                        <a:pt x="585" y="1385"/>
                                      </a:moveTo>
                                      <a:lnTo>
                                        <a:pt x="600" y="1420"/>
                                      </a:lnTo>
                                      <a:lnTo>
                                        <a:pt x="591" y="1424"/>
                                      </a:lnTo>
                                      <a:lnTo>
                                        <a:pt x="576" y="1389"/>
                                      </a:lnTo>
                                      <a:lnTo>
                                        <a:pt x="585" y="13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4" name="Line 1726"/>
                              <wps:cNvCnPr/>
                              <wps:spPr bwMode="auto">
                                <a:xfrm flipH="1">
                                  <a:off x="434340" y="215900"/>
                                  <a:ext cx="353695" cy="11938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15" name="Freeform 1727"/>
                              <wps:cNvSpPr>
                                <a:spLocks noEditPoints="1"/>
                              </wps:cNvSpPr>
                              <wps:spPr bwMode="auto">
                                <a:xfrm>
                                  <a:off x="431800" y="1115695"/>
                                  <a:ext cx="281940" cy="296545"/>
                                </a:xfrm>
                                <a:custGeom>
                                  <a:avLst/>
                                  <a:gdLst>
                                    <a:gd name="T0" fmla="*/ 0 w 444"/>
                                    <a:gd name="T1" fmla="*/ 460 h 467"/>
                                    <a:gd name="T2" fmla="*/ 42 w 444"/>
                                    <a:gd name="T3" fmla="*/ 416 h 467"/>
                                    <a:gd name="T4" fmla="*/ 49 w 444"/>
                                    <a:gd name="T5" fmla="*/ 423 h 467"/>
                                    <a:gd name="T6" fmla="*/ 7 w 444"/>
                                    <a:gd name="T7" fmla="*/ 467 h 467"/>
                                    <a:gd name="T8" fmla="*/ 0 w 444"/>
                                    <a:gd name="T9" fmla="*/ 460 h 467"/>
                                    <a:gd name="T10" fmla="*/ 69 w 444"/>
                                    <a:gd name="T11" fmla="*/ 387 h 467"/>
                                    <a:gd name="T12" fmla="*/ 110 w 444"/>
                                    <a:gd name="T13" fmla="*/ 344 h 467"/>
                                    <a:gd name="T14" fmla="*/ 118 w 444"/>
                                    <a:gd name="T15" fmla="*/ 351 h 467"/>
                                    <a:gd name="T16" fmla="*/ 76 w 444"/>
                                    <a:gd name="T17" fmla="*/ 394 h 467"/>
                                    <a:gd name="T18" fmla="*/ 69 w 444"/>
                                    <a:gd name="T19" fmla="*/ 387 h 467"/>
                                    <a:gd name="T20" fmla="*/ 138 w 444"/>
                                    <a:gd name="T21" fmla="*/ 315 h 467"/>
                                    <a:gd name="T22" fmla="*/ 179 w 444"/>
                                    <a:gd name="T23" fmla="*/ 271 h 467"/>
                                    <a:gd name="T24" fmla="*/ 187 w 444"/>
                                    <a:gd name="T25" fmla="*/ 278 h 467"/>
                                    <a:gd name="T26" fmla="*/ 145 w 444"/>
                                    <a:gd name="T27" fmla="*/ 322 h 467"/>
                                    <a:gd name="T28" fmla="*/ 138 w 444"/>
                                    <a:gd name="T29" fmla="*/ 315 h 467"/>
                                    <a:gd name="T30" fmla="*/ 207 w 444"/>
                                    <a:gd name="T31" fmla="*/ 242 h 467"/>
                                    <a:gd name="T32" fmla="*/ 248 w 444"/>
                                    <a:gd name="T33" fmla="*/ 199 h 467"/>
                                    <a:gd name="T34" fmla="*/ 256 w 444"/>
                                    <a:gd name="T35" fmla="*/ 206 h 467"/>
                                    <a:gd name="T36" fmla="*/ 214 w 444"/>
                                    <a:gd name="T37" fmla="*/ 249 h 467"/>
                                    <a:gd name="T38" fmla="*/ 207 w 444"/>
                                    <a:gd name="T39" fmla="*/ 242 h 467"/>
                                    <a:gd name="T40" fmla="*/ 276 w 444"/>
                                    <a:gd name="T41" fmla="*/ 170 h 467"/>
                                    <a:gd name="T42" fmla="*/ 317 w 444"/>
                                    <a:gd name="T43" fmla="*/ 126 h 467"/>
                                    <a:gd name="T44" fmla="*/ 324 w 444"/>
                                    <a:gd name="T45" fmla="*/ 133 h 467"/>
                                    <a:gd name="T46" fmla="*/ 283 w 444"/>
                                    <a:gd name="T47" fmla="*/ 177 h 467"/>
                                    <a:gd name="T48" fmla="*/ 276 w 444"/>
                                    <a:gd name="T49" fmla="*/ 170 h 467"/>
                                    <a:gd name="T50" fmla="*/ 345 w 444"/>
                                    <a:gd name="T51" fmla="*/ 97 h 467"/>
                                    <a:gd name="T52" fmla="*/ 386 w 444"/>
                                    <a:gd name="T53" fmla="*/ 54 h 467"/>
                                    <a:gd name="T54" fmla="*/ 393 w 444"/>
                                    <a:gd name="T55" fmla="*/ 60 h 467"/>
                                    <a:gd name="T56" fmla="*/ 352 w 444"/>
                                    <a:gd name="T57" fmla="*/ 104 h 467"/>
                                    <a:gd name="T58" fmla="*/ 345 w 444"/>
                                    <a:gd name="T59" fmla="*/ 97 h 467"/>
                                    <a:gd name="T60" fmla="*/ 414 w 444"/>
                                    <a:gd name="T61" fmla="*/ 25 h 467"/>
                                    <a:gd name="T62" fmla="*/ 437 w 444"/>
                                    <a:gd name="T63" fmla="*/ 0 h 467"/>
                                    <a:gd name="T64" fmla="*/ 444 w 444"/>
                                    <a:gd name="T65" fmla="*/ 7 h 467"/>
                                    <a:gd name="T66" fmla="*/ 421 w 444"/>
                                    <a:gd name="T67" fmla="*/ 31 h 467"/>
                                    <a:gd name="T68" fmla="*/ 414 w 444"/>
                                    <a:gd name="T69" fmla="*/ 25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4" h="467">
                                      <a:moveTo>
                                        <a:pt x="0" y="460"/>
                                      </a:moveTo>
                                      <a:lnTo>
                                        <a:pt x="42" y="416"/>
                                      </a:lnTo>
                                      <a:lnTo>
                                        <a:pt x="49" y="423"/>
                                      </a:lnTo>
                                      <a:lnTo>
                                        <a:pt x="7" y="467"/>
                                      </a:lnTo>
                                      <a:lnTo>
                                        <a:pt x="0" y="460"/>
                                      </a:lnTo>
                                      <a:close/>
                                      <a:moveTo>
                                        <a:pt x="69" y="387"/>
                                      </a:moveTo>
                                      <a:lnTo>
                                        <a:pt x="110" y="344"/>
                                      </a:lnTo>
                                      <a:lnTo>
                                        <a:pt x="118" y="351"/>
                                      </a:lnTo>
                                      <a:lnTo>
                                        <a:pt x="76" y="394"/>
                                      </a:lnTo>
                                      <a:lnTo>
                                        <a:pt x="69" y="387"/>
                                      </a:lnTo>
                                      <a:close/>
                                      <a:moveTo>
                                        <a:pt x="138" y="315"/>
                                      </a:moveTo>
                                      <a:lnTo>
                                        <a:pt x="179" y="271"/>
                                      </a:lnTo>
                                      <a:lnTo>
                                        <a:pt x="187" y="278"/>
                                      </a:lnTo>
                                      <a:lnTo>
                                        <a:pt x="145" y="322"/>
                                      </a:lnTo>
                                      <a:lnTo>
                                        <a:pt x="138" y="315"/>
                                      </a:lnTo>
                                      <a:close/>
                                      <a:moveTo>
                                        <a:pt x="207" y="242"/>
                                      </a:moveTo>
                                      <a:lnTo>
                                        <a:pt x="248" y="199"/>
                                      </a:lnTo>
                                      <a:lnTo>
                                        <a:pt x="256" y="206"/>
                                      </a:lnTo>
                                      <a:lnTo>
                                        <a:pt x="214" y="249"/>
                                      </a:lnTo>
                                      <a:lnTo>
                                        <a:pt x="207" y="242"/>
                                      </a:lnTo>
                                      <a:close/>
                                      <a:moveTo>
                                        <a:pt x="276" y="170"/>
                                      </a:moveTo>
                                      <a:lnTo>
                                        <a:pt x="317" y="126"/>
                                      </a:lnTo>
                                      <a:lnTo>
                                        <a:pt x="324" y="133"/>
                                      </a:lnTo>
                                      <a:lnTo>
                                        <a:pt x="283" y="177"/>
                                      </a:lnTo>
                                      <a:lnTo>
                                        <a:pt x="276" y="170"/>
                                      </a:lnTo>
                                      <a:close/>
                                      <a:moveTo>
                                        <a:pt x="345" y="97"/>
                                      </a:moveTo>
                                      <a:lnTo>
                                        <a:pt x="386" y="54"/>
                                      </a:lnTo>
                                      <a:lnTo>
                                        <a:pt x="393" y="60"/>
                                      </a:lnTo>
                                      <a:lnTo>
                                        <a:pt x="352" y="104"/>
                                      </a:lnTo>
                                      <a:lnTo>
                                        <a:pt x="345" y="97"/>
                                      </a:lnTo>
                                      <a:close/>
                                      <a:moveTo>
                                        <a:pt x="414" y="25"/>
                                      </a:moveTo>
                                      <a:lnTo>
                                        <a:pt x="437" y="0"/>
                                      </a:lnTo>
                                      <a:lnTo>
                                        <a:pt x="444" y="7"/>
                                      </a:lnTo>
                                      <a:lnTo>
                                        <a:pt x="421" y="31"/>
                                      </a:lnTo>
                                      <a:lnTo>
                                        <a:pt x="414" y="2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16" name="Rectangle 1728"/>
                              <wps:cNvSpPr>
                                <a:spLocks noChangeArrowheads="1"/>
                              </wps:cNvSpPr>
                              <wps:spPr bwMode="auto">
                                <a:xfrm>
                                  <a:off x="426085" y="142938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N</w:t>
                                    </w:r>
                                  </w:p>
                                </w:txbxContent>
                              </wps:txbx>
                              <wps:bodyPr rot="0" vert="horz" wrap="none" lIns="0" tIns="0" rIns="0" bIns="0" anchor="t" anchorCtr="0" upright="1">
                                <a:spAutoFit/>
                              </wps:bodyPr>
                            </wps:wsp>
                            <wps:wsp>
                              <wps:cNvPr id="2317" name="Rectangle 1729"/>
                              <wps:cNvSpPr>
                                <a:spLocks noChangeArrowheads="1"/>
                              </wps:cNvSpPr>
                              <wps:spPr bwMode="auto">
                                <a:xfrm>
                                  <a:off x="1186815" y="96202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M</w:t>
                                    </w:r>
                                  </w:p>
                                </w:txbxContent>
                              </wps:txbx>
                              <wps:bodyPr rot="0" vert="horz" wrap="none" lIns="0" tIns="0" rIns="0" bIns="0" anchor="t" anchorCtr="0" upright="1">
                                <a:spAutoFit/>
                              </wps:bodyPr>
                            </wps:wsp>
                            <wps:wsp>
                              <wps:cNvPr id="2318" name="Rectangle 1730"/>
                              <wps:cNvSpPr>
                                <a:spLocks noChangeArrowheads="1"/>
                              </wps:cNvSpPr>
                              <wps:spPr bwMode="auto">
                                <a:xfrm>
                                  <a:off x="89535" y="143573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D</w:t>
                                    </w:r>
                                  </w:p>
                                </w:txbxContent>
                              </wps:txbx>
                              <wps:bodyPr rot="0" vert="horz" wrap="none" lIns="0" tIns="0" rIns="0" bIns="0" anchor="t" anchorCtr="0" upright="1">
                                <a:spAutoFit/>
                              </wps:bodyPr>
                            </wps:wsp>
                            <wps:wsp>
                              <wps:cNvPr id="2319" name="Rectangle 1731"/>
                              <wps:cNvSpPr>
                                <a:spLocks noChangeArrowheads="1"/>
                              </wps:cNvSpPr>
                              <wps:spPr bwMode="auto">
                                <a:xfrm>
                                  <a:off x="1652270" y="9785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B</w:t>
                                    </w:r>
                                  </w:p>
                                </w:txbxContent>
                              </wps:txbx>
                              <wps:bodyPr rot="0" vert="horz" wrap="none" lIns="0" tIns="0" rIns="0" bIns="0" anchor="t" anchorCtr="0" upright="1">
                                <a:spAutoFit/>
                              </wps:bodyPr>
                            </wps:wsp>
                            <wps:wsp>
                              <wps:cNvPr id="2320" name="Rectangle 1732"/>
                              <wps:cNvSpPr>
                                <a:spLocks noChangeArrowheads="1"/>
                              </wps:cNvSpPr>
                              <wps:spPr bwMode="auto">
                                <a:xfrm>
                                  <a:off x="1024890" y="14160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C</w:t>
                                    </w:r>
                                  </w:p>
                                </w:txbxContent>
                              </wps:txbx>
                              <wps:bodyPr rot="0" vert="horz" wrap="none" lIns="0" tIns="0" rIns="0" bIns="0" anchor="t" anchorCtr="0" upright="1">
                                <a:spAutoFit/>
                              </wps:bodyPr>
                            </wps:wsp>
                            <wps:wsp>
                              <wps:cNvPr id="2321" name="Rectangle 1733"/>
                              <wps:cNvSpPr>
                                <a:spLocks noChangeArrowheads="1"/>
                              </wps:cNvSpPr>
                              <wps:spPr bwMode="auto">
                                <a:xfrm>
                                  <a:off x="762635" y="95567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A</w:t>
                                    </w:r>
                                  </w:p>
                                </w:txbxContent>
                              </wps:txbx>
                              <wps:bodyPr rot="0" vert="horz" wrap="none" lIns="0" tIns="0" rIns="0" bIns="0" anchor="t" anchorCtr="0" upright="1">
                                <a:spAutoFit/>
                              </wps:bodyPr>
                            </wps:wsp>
                            <wps:wsp>
                              <wps:cNvPr id="2322" name="Rectangle 1734"/>
                              <wps:cNvSpPr>
                                <a:spLocks noChangeArrowheads="1"/>
                              </wps:cNvSpPr>
                              <wps:spPr bwMode="auto">
                                <a:xfrm>
                                  <a:off x="755015" y="5461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S</w:t>
                                    </w:r>
                                  </w:p>
                                </w:txbxContent>
                              </wps:txbx>
                              <wps:bodyPr rot="0" vert="horz" wrap="none" lIns="0" tIns="0" rIns="0" bIns="0" anchor="t" anchorCtr="0" upright="1">
                                <a:spAutoFit/>
                              </wps:bodyPr>
                            </wps:wsp>
                            <wps:wsp>
                              <wps:cNvPr id="2323" name="Oval 1735"/>
                              <wps:cNvSpPr>
                                <a:spLocks noChangeArrowheads="1"/>
                              </wps:cNvSpPr>
                              <wps:spPr bwMode="auto">
                                <a:xfrm>
                                  <a:off x="424815"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4" name="Oval 1736"/>
                              <wps:cNvSpPr>
                                <a:spLocks noChangeArrowheads="1"/>
                              </wps:cNvSpPr>
                              <wps:spPr bwMode="auto">
                                <a:xfrm>
                                  <a:off x="1153160"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5" name="Oval 1737"/>
                              <wps:cNvSpPr>
                                <a:spLocks noChangeArrowheads="1"/>
                              </wps:cNvSpPr>
                              <wps:spPr bwMode="auto">
                                <a:xfrm>
                                  <a:off x="1026160"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6" name="Oval 1738"/>
                              <wps:cNvSpPr>
                                <a:spLocks noChangeArrowheads="1"/>
                              </wps:cNvSpPr>
                              <wps:spPr bwMode="auto">
                                <a:xfrm>
                                  <a:off x="702310"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7" name="Oval 1739"/>
                              <wps:cNvSpPr>
                                <a:spLocks noChangeArrowheads="1"/>
                              </wps:cNvSpPr>
                              <wps:spPr bwMode="auto">
                                <a:xfrm>
                                  <a:off x="123825" y="14001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8" name="Oval 1740"/>
                              <wps:cNvSpPr>
                                <a:spLocks noChangeArrowheads="1"/>
                              </wps:cNvSpPr>
                              <wps:spPr bwMode="auto">
                                <a:xfrm>
                                  <a:off x="1604645" y="11080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29" name="Oval 1741"/>
                              <wps:cNvSpPr>
                                <a:spLocks noChangeArrowheads="1"/>
                              </wps:cNvSpPr>
                              <wps:spPr bwMode="auto">
                                <a:xfrm>
                                  <a:off x="778510" y="206375"/>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14" o:spid="_x0000_s1527" editas="canvas" style="width:144.6pt;height:129pt;mso-position-horizontal-relative:char;mso-position-vertical-relative:line" coordsize="18364,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">
                      <v:shape id="_x0000_s1528" type="#_x0000_t75" style="position:absolute;width:18364;height:16383;visibility:visible;mso-wrap-style:square">
                        <v:fill o:detectmouseclick="t"/>
                        <v:path o:connecttype="none"/>
                      </v:shape>
                      <v:shape id="Freeform 1716" o:spid="_x0000_s1529" style="position:absolute;left:7118;top:11144;width:9023;height:63;visibility:visible;mso-wrap-style:square;v-text-anchor:top" coordsize="14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jicYA&#10;AADdAAAADwAAAGRycy9kb3ducmV2LnhtbERPTUvDQBC9C/6HZQQvYjeKbTV2W6RQ8dJDUyn0NmbH&#10;JJqdDbtjm/rru4VCb/N4nzOZ9a5VOwqx8WzgYZCBIi69bbgy8Lle3D+DioJssfVMBg4UYTa9vppg&#10;bv2eV7QrpFIphGOOBmqRLtc6ljU5jAPfESfu2weHkmCotA24T+Gu1Y9ZNtIOG04NNXY0r6n8Lf6c&#10;gXaxlbv35keK5WgTnr7Gh/8K58bc3vRvr6CEermIz+4Pm+aPhy9w+iadoKd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ujicYAAADdAAAADwAAAAAAAAAAAAAAAACYAgAAZHJz&#10;L2Rvd25yZXYueG1sUEsFBgAAAAAEAAQA9QAAAIsDAAAAAA==&#10;" path="m,l60,r,10l,10,,xm100,r60,l160,10r-60,l100,xm200,r60,l260,10r-60,l200,xm300,r60,l360,10r-60,l300,xm400,r60,l460,10r-60,l400,xm500,r60,l560,10r-60,l500,xm600,r60,l660,10r-60,l600,xm700,r60,l760,10r-60,l700,xm800,r60,l860,10r-60,l800,xm900,r60,l960,10r-60,l900,xm1000,r61,l1061,10r-61,l1000,xm1101,r60,l1161,10r-60,l1101,xm1201,r60,l1261,10r-60,l1201,xm1301,r60,l1361,10r-60,l1301,xm1401,r20,l1421,10r-20,l1401,xe" fillcolor="black" strokeweight=".1pt">
                        <v:stroke joinstyle="bevel"/>
                        <v:path arrowok="t" o:connecttype="custom" o:connectlocs="38100,0;0,6350;63500,0;101600,6350;63500,0;165100,0;127000,6350;190500,0;228600,6350;190500,0;292100,0;254000,6350;317500,0;355600,6350;317500,0;419100,0;381000,6350;444500,0;482600,6350;444500,0;546100,0;508000,6350;571500,0;609600,6350;571500,0;673735,0;635000,6350;699135,0;737235,6350;699135,0;800735,0;762635,6350;826135,0;864235,6350;826135,0;902335,0;889635,6350" o:connectangles="0,0,0,0,0,0,0,0,0,0,0,0,0,0,0,0,0,0,0,0,0,0,0,0,0,0,0,0,0,0,0,0,0,0,0,0,0"/>
                        <o:lock v:ext="edit" verticies="t"/>
                      </v:shape>
                      <v:shape id="Freeform 1717" o:spid="_x0000_s1530" style="position:absolute;left:1320;top:11150;width:5811;height:2978;visibility:visible;mso-wrap-style:square;v-text-anchor:top" coordsize="915,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zY8cA&#10;AADdAAAADwAAAGRycy9kb3ducmV2LnhtbESPT2sCMRTE70K/Q3iFXopma1VkNUq1FvXoH8TjY/O6&#10;uzV5WTZR129vhILHYWZ+w4ynjTXiQrUvHSv46CQgiDOnS84V7Hc/7SEIH5A1Gsek4EYeppOX1hhT&#10;7a68ocs25CJC2KeooAihSqX0WUEWfcdVxNH7dbXFEGWdS13jNcKtkd0kGUiLJceFAiuaF5Sdtmer&#10;YLk8HQ7mbBbD22K2763N8f37b6XU22vzNQIRqAnP8H97pRV0P5M+PN7EJ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jc2PHAAAA3QAAAA8AAAAAAAAAAAAAAAAAmAIAAGRy&#10;cy9kb3ducmV2LnhtbFBLBQYAAAAABAAEAPUAAACMAwAAAAA=&#10;" path="m915,9l862,36r-5,-9l911,r4,9xm826,54l772,81r-4,-9l821,45r5,9xm736,99r-53,27l678,117,732,90r4,9xm647,144r-53,27l589,162r54,-27l647,144xm558,189r-54,27l500,207r53,-27l558,189xm469,234r-54,27l410,252r54,-27l469,234xm379,279r-53,27l321,297r54,-27l379,279xm290,324r-54,28l232,343r53,-27l290,324xm201,370r-54,27l143,388r53,-27l201,370xm111,415l58,442r-5,-9l107,406r4,9xm22,460l4,469,,460r17,-9l22,460xe" fillcolor="black" strokeweight=".1pt">
                        <v:stroke joinstyle="bevel"/>
                        <v:path arrowok="t" o:connecttype="custom" o:connectlocs="581025,5715;547370,22860;544195,17145;578485,0;581025,5715;524510,34290;490220,51435;487680,45720;521335,28575;524510,34290;467360,62865;433705,80010;430530,74295;464820,57150;467360,62865;410845,91440;377190,108585;374015,102870;408305,85725;410845,91440;354330,120015;320040,137160;317500,131445;351155,114300;354330,120015;297815,148590;263525,165735;260350,160020;294640,142875;297815,148590;240665,177165;207010,194310;203835,188595;238125,171450;240665,177165;184150,205740;149860,223520;147320,217805;180975,200660;184150,205740;127635,234950;93345,252095;90805,246380;124460,229235;127635,234950;70485,263525;36830,280670;33655,274955;67945,257810;70485,263525;13970,292100;2540,297815;0,292100;10795,286385;13970,292100" o:connectangles="0,0,0,0,0,0,0,0,0,0,0,0,0,0,0,0,0,0,0,0,0,0,0,0,0,0,0,0,0,0,0,0,0,0,0,0,0,0,0,0,0,0,0,0,0,0,0,0,0,0,0,0,0,0,0"/>
                        <o:lock v:ext="edit" verticies="t"/>
                      </v:shape>
                      <v:line id="Line 1718" o:spid="_x0000_s1531" style="position:absolute;visibility:visible;mso-wrap-style:square" from="1333,14097" to="10356,1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TR68MAAADdAAAADwAAAGRycy9kb3ducmV2LnhtbESPQWsCMRSE70L/Q3gFb5qorditUaRQ&#10;KN501/tj89xd3bwsSdTdf98UhB6HmfmGWW9724o7+dA41jCbKhDEpTMNVxqK/HuyAhEissHWMWkY&#10;KMB28zJaY2bcgw90P8ZKJAiHDDXUMXaZlKGsyWKYuo44eWfnLcYkfSWNx0eC21bOlVpKiw2nhRo7&#10;+qqpvB5vVgPu1f5UDPn7uUX7dhmKD28uRuvxa7/7BBGpj//hZ/vHaJgv1BL+3qQnI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k0evDAAAA3QAAAA8AAAAAAAAAAAAA&#10;AAAAoQIAAGRycy9kb3ducmV2LnhtbFBLBQYAAAAABAAEAPkAAACRAwAAAAA=&#10;" strokeweight=".5pt">
                        <v:stroke joinstyle="miter"/>
                      </v:line>
                      <v:line id="Line 1719" o:spid="_x0000_s1532" style="position:absolute;flip:y;visibility:visible;mso-wrap-style:square" from="10356,11176" to="16141,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byTcMAAADdAAAADwAAAGRycy9kb3ducmV2LnhtbESP0YrCMBRE3xf8h3AF39ZUBZVqFBFc&#10;Css+1PoB1+baVJub0mS1+/cbQfBxmJkzzHrb20bcqfO1YwWTcQKCuHS65krBqTh8LkH4gKyxcUwK&#10;/sjDdjP4WGOq3YNzuh9DJSKEfYoKTAhtKqUvDVn0Y9cSR+/iOoshyq6SusNHhNtGTpNkLi3WHBcM&#10;trQ3VN6Ov1bBz7LI8TvLF6jpkuH162y4PCs1Gva7FYhAfXiHX+1MK5jOkgU838Qn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m8k3DAAAA3QAAAA8AAAAAAAAAAAAA&#10;AAAAoQIAAGRycy9kb3ducmV2LnhtbFBLBQYAAAAABAAEAPkAAACRAwAAAAA=&#10;" strokeweight=".5pt">
                        <v:stroke joinstyle="miter"/>
                      </v:line>
                      <v:shape id="Freeform 1720" o:spid="_x0000_s1533" style="position:absolute;left:4330;top:11150;width:7309;height:2978;visibility:visible;mso-wrap-style:square;v-text-anchor:top" coordsize="1151,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ER2MQA&#10;AADdAAAADwAAAGRycy9kb3ducmV2LnhtbERPy2rCQBTdF/oPwy1010yqUEp0FFELAbuwGinuLpmb&#10;B2buhJkxxr93FoUuD+c9X46mEwM531pW8J6kIIhLq1uuFRTHr7dPED4ga+wsk4I7eVgunp/mmGl7&#10;4x8aDqEWMYR9hgqaEPpMSl82ZNAntieOXGWdwRChq6V2eIvhppOTNP2QBluODQ32tG6ovByuRsF2&#10;ir/n6764uHX17Vf5udptTlKp15dxNQMRaAz/4j93rhVMpmmcG9/EJ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xEdjEAAAA3QAAAA8AAAAAAAAAAAAAAAAAmAIAAGRycy9k&#10;b3ducmV2LnhtbFBLBQYAAAAABAAEAPUAAACJAwAAAAA=&#10;" path="m1151,9r-56,22l1092,22,1147,r4,9xm1058,46r-55,22l999,59r56,-22l1058,46xm965,83r-55,23l906,96,962,74r3,9xm873,121r-56,22l813,134r56,-23l873,121xm780,158r-56,22l720,171r56,-23l780,158xm687,195r-56,22l627,208r56,-22l687,195xm594,232r-56,23l534,245r56,-22l594,232xm501,269r-56,23l442,283r55,-23l501,269xm408,307r-56,22l349,320r55,-23l408,307xm315,344r-55,22l256,357r56,-22l315,344xm222,381r-55,22l163,394r56,-22l222,381xm130,418l74,441,70,431r56,-22l130,418xm37,456l4,469,,460,33,446r4,10xe" fillcolor="black" strokeweight=".1pt">
                        <v:stroke joinstyle="bevel"/>
                        <v:path arrowok="t" o:connecttype="custom" o:connectlocs="695325,19685;728345,0;671830,29210;634365,37465;671830,29210;577850,67310;610870,46990;554355,76835;516255,85090;554355,76835;459740,114300;492760,93980;436245,123825;398145,132080;436245,123825;341630,161925;374650,141605;318135,170815;280670,179705;318135,170815;223520,208915;256540,188595;200025,218440;162560,226695;200025,218440;106045,255905;139065,236220;82550,265430;44450,273685;82550,265430;2540,297815;20955,283210" o:connectangles="0,0,0,0,0,0,0,0,0,0,0,0,0,0,0,0,0,0,0,0,0,0,0,0,0,0,0,0,0,0,0,0"/>
                        <o:lock v:ext="edit" verticies="t"/>
                      </v:shape>
                      <v:line id="Line 1721" o:spid="_x0000_s1534" style="position:absolute;visibility:visible;mso-wrap-style:square" from="7880,2159" to="16141,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tFmcIAAADdAAAADwAAAGRycy9kb3ducmV2LnhtbESPQWsCMRSE7wX/Q3iCt5qobdHVKCII&#10;4q26vT82z93VzcuSRN3996ZQ6HGYmW+Y1aazjXiQD7VjDZOxAkFcOFNzqSE/79/nIEJENtg4Jg09&#10;BdisB28rzIx78jc9TrEUCcIhQw1VjG0mZSgqshjGriVO3sV5izFJX0rj8ZngtpFTpb6kxZrTQoUt&#10;7Soqbqe71YBHdfzJ+/PnpUH7ce3zhTdXo/Vo2G2XICJ18T/81z4YDdOZWsDvm/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ztFmcIAAADdAAAADwAAAAAAAAAAAAAA&#10;AAChAgAAZHJzL2Rvd25yZXYueG1sUEsFBgAAAAAEAAQA+QAAAJADAAAAAA==&#10;" strokeweight=".5pt">
                        <v:stroke joinstyle="miter"/>
                      </v:line>
                      <v:line id="Line 1722" o:spid="_x0000_s1535" style="position:absolute;visibility:visible;mso-wrap-style:square" from="7880,2159" to="10356,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h62cAAAADdAAAADwAAAGRycy9kb3ducmV2LnhtbERPz2vCMBS+D/wfwhN2W1N1E61GkYEw&#10;eput90fzbKvNS0ky2/73y2Gw48f3e38cTSee5HxrWcEiSUEQV1a3XCsoi/PbBoQPyBo7y6RgIg/H&#10;w+xlj5m2A3/T8xJqEUPYZ6igCaHPpPRVQwZ9YnviyN2sMxgidLXUDocYbjq5TNO1NNhybGiwp8+G&#10;qsflxyjAPM2v5VR83Do07/ep3Dp910q9zsfTDkSgMfyL/9xfWsFytYj745v4BOTh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fYetnAAAAA3QAAAA8AAAAAAAAAAAAAAAAA&#10;oQIAAGRycy9kb3ducmV2LnhtbFBLBQYAAAAABAAEAPkAAACOAwAAAAA=&#10;" strokeweight=".5pt">
                        <v:stroke joinstyle="miter"/>
                      </v:line>
                      <v:shape id="Freeform 1723" o:spid="_x0000_s1536" style="position:absolute;left:7086;top:2159;width:826;height:9023;visibility:visible;mso-wrap-style:square;v-text-anchor:top" coordsize="130,1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BEqsYA&#10;AADdAAAADwAAAGRycy9kb3ducmV2LnhtbESPX0/CMBTF3038Ds018U26TSVkUIgRSHjwQQYkPN6s&#10;13W63s61QPn21sTEx5Pz55czW0TbiTMNvnWsIB9lIIhrp1tuFOx364cJCB+QNXaOScGVPCzmtzcz&#10;LLW78JbOVWhEGmFfogITQl9K6WtDFv3I9cTJ+3CDxZDk0Eg94CWN204WWTaWFltOBIM9vRqqv6qT&#10;TdxYxO07X9/G359yuXqujubpsFHq/i6+TEEEiuE//NfeaAXFY57D75v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BEqsYAAADdAAAADwAAAAAAAAAAAAAAAACYAgAAZHJz&#10;L2Rvd25yZXYueG1sUEsFBgAAAAAEAAQA9QAAAIsDAAAAAA==&#10;" path="m130,1r-5,59l115,59,120,r10,1xm121,100r-5,60l106,159r5,-60l121,100xm113,200r-5,60l98,259r5,-60l113,200xm105,299r-5,60l90,358r5,-59l105,299xm96,399r-5,60l81,458r5,-60l96,399xm88,499r-5,60l73,558r5,-60l88,499xm79,598r-5,60l64,657r5,-59l79,598xm71,698r-5,60l56,757r5,-60l71,698xm63,798r-6,59l47,857r6,-60l63,798xm54,897r-5,60l39,956r5,-60l54,897xm46,997r-5,60l31,1056r5,-60l46,997xm37,1097r-5,59l22,1156r5,-60l37,1097xm29,1196r-5,60l14,1255r5,-59l29,1196xm20,1296r-5,60l5,1355r5,-60l20,1296xm12,1396r-2,25l,1420r2,-25l12,1396xe" fillcolor="black" strokeweight=".1pt">
                        <v:stroke joinstyle="bevel"/>
                        <v:path arrowok="t" o:connecttype="custom" o:connectlocs="79375,38100;76200,0;76835,63500;67310,100965;76835,63500;68580,165100;65405,126365;66675,189865;57150,227330;66675,189865;57785,291465;54610,252730;55880,316865;46355,354330;55880,316865;46990,417830;43815,379730;45085,443230;35560,480695;45085,443230;36195,544195;33655,506095;34290,569595;24765,607060;34290,569595;26035,671195;22860,632460;23495,696595;13970,734060;23495,696595;15240,797560;12065,759460;12700,822960;3175,860425;12700,822960;6350,902335;1270,885825" o:connectangles="0,0,0,0,0,0,0,0,0,0,0,0,0,0,0,0,0,0,0,0,0,0,0,0,0,0,0,0,0,0,0,0,0,0,0,0,0"/>
                        <o:lock v:ext="edit" verticies="t"/>
                      </v:shape>
                      <v:line id="Line 1724" o:spid="_x0000_s1537" style="position:absolute;flip:x;visibility:visible;mso-wrap-style:square" from="1333,2159" to="7880,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jHCMMAAADdAAAADwAAAGRycy9kb3ducmV2LnhtbESP0YrCMBRE3wX/IVzBN02tsCtdo4ig&#10;FGQfqvsB1+baVJub0kStf28WFvZxmJkzzHLd20Y8qPO1YwWzaQKCuHS65krBz2k3WYDwAVlj45gU&#10;vMjDejUcLDHT7skFPY6hEhHCPkMFJoQ2k9KXhiz6qWuJo3dxncUQZVdJ3eEzwm0j0yT5kBZrjgsG&#10;W9oaKm/Hu1XwvTgVeMiLT9R0yfG6Pxsuz0qNR/3mC0SgPvyH/9q5VpDOZyn8volPQK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2IxwjDAAAA3QAAAA8AAAAAAAAAAAAA&#10;AAAAoQIAAGRycy9kb3ducmV2LnhtbFBLBQYAAAAABAAEAPkAAACRAwAAAAA=&#10;" strokeweight=".5pt">
                        <v:stroke joinstyle="miter"/>
                      </v:line>
                      <v:shape id="Freeform 1725" o:spid="_x0000_s1538" style="position:absolute;left:7848;top:2146;width:3810;height:9042;visibility:visible;mso-wrap-style:square;v-text-anchor:top" coordsize="600,1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6xVsIA&#10;AADdAAAADwAAAGRycy9kb3ducmV2LnhtbESP0YrCMBRE3xf2H8Jd2LdtWoUi1SgiFNxHrR9waa5t&#10;sbmJTbatf78RBB+HmTnDbHaz6cVIg+8sK8iSFARxbXXHjYJLVf6sQPiArLG3TAoe5GG3/fzYYKHt&#10;xCcaz6EREcK+QAVtCK6Q0tctGfSJdcTRu9rBYIhyaKQecIpw08tFmubSYMdxoUVHh5bq2/nPKCjR&#10;3avcjcdbdclPv82jrA9TptT317xfgwg0h3f41T5qBYtltoTnm/gE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nrFWwgAAAN0AAAAPAAAAAAAAAAAAAAAAAJgCAABkcnMvZG93&#10;bnJldi54bWxQSwUGAAAAAAQABAD1AAAAhwMAAAAA&#10;" path="m10,l33,56,23,59,,4,10,xm48,93r23,55l62,152,39,96r9,-3xm86,185r23,55l100,244,77,189r9,-4xm125,277r23,56l139,336,115,281r10,-4xm163,370r23,55l177,429,154,373r9,-3xm201,462r24,55l215,521,192,466r9,-4xm240,554r23,56l254,613,231,558r9,-4xm278,647r23,55l292,706,269,650r9,-3xm317,739r23,55l330,798,307,743r10,-4xm355,831r23,56l369,891,346,835r9,-4xm394,924r23,55l407,983,384,927r10,-3xm432,1016r23,55l446,1075r-23,-55l432,1016xm470,1108r23,56l484,1168r-23,-56l470,1108xm509,1201r23,55l522,1260r-23,-55l509,1201xm547,1293r23,56l561,1352r-23,-55l547,1293xm585,1385r15,35l591,1424r-15,-35l585,1385xe" fillcolor="black" strokeweight=".1pt">
                        <v:stroke joinstyle="bevel"/>
                        <v:path arrowok="t" o:connecttype="custom" o:connectlocs="20955,35560;0,2540;30480,59055;39370,96520;30480,59055;69215,152400;48895,120015;79375,175895;88265,213360;79375,175895;118110,269875;97790,236855;127635,293370;136525,330835;127635,293370;167005,387350;146685,354330;176530,410845;185420,448310;176530,410845;215900,504190;194945,471805;225425,527685;234315,565785;225425,527685;264795,621665;243840,588645;274320,645160;283210,682625;274320,645160;313055,739140;292735,706120;323215,762635;331470,800100;323215,762635;361950,856615;341630,823595;371475,879475;375285,904240;371475,879475" o:connectangles="0,0,0,0,0,0,0,0,0,0,0,0,0,0,0,0,0,0,0,0,0,0,0,0,0,0,0,0,0,0,0,0,0,0,0,0,0,0,0,0"/>
                        <o:lock v:ext="edit" verticies="t"/>
                      </v:shape>
                      <v:line id="Line 1726" o:spid="_x0000_s1539" style="position:absolute;flip:x;visibility:visible;mso-wrap-style:square" from="4343,2159" to="7880,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3658UAAADdAAAADwAAAGRycy9kb3ducmV2LnhtbESPwWrDMBBE74X+g9hCbo0cpzTBiRJC&#10;oMFQerCdD9hYG8uttTKW6jh/XxUKPQ4z84bZ7ifbiZEG3zpWsJgnIIhrp1tuFJyrt+c1CB+QNXaO&#10;ScGdPOx3jw9bzLS7cUFjGRoRIewzVGBC6DMpfW3Iop+7njh6VzdYDFEOjdQD3iLcdjJNkldpseW4&#10;YLCno6H6q/y2Cj7WVYHvebFCTdccP08Xw/VFqdnTdNiACDSF//BfO9cK0uXiBX7fx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3658UAAADdAAAADwAAAAAAAAAA&#10;AAAAAAChAgAAZHJzL2Rvd25yZXYueG1sUEsFBgAAAAAEAAQA+QAAAJMDAAAAAA==&#10;" strokeweight=".5pt">
                        <v:stroke joinstyle="miter"/>
                      </v:line>
                      <v:shape id="Freeform 1727" o:spid="_x0000_s1540" style="position:absolute;left:4318;top:11156;width:2819;height:2966;visibility:visible;mso-wrap-style:square;v-text-anchor:top" coordsize="444,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7qsQA&#10;AADdAAAADwAAAGRycy9kb3ducmV2LnhtbESPzYoCMRCE7wu+Q2jB25pRcZHRKKII4u7F0QdoJz0/&#10;OOmESXTGtzcLC3ssquurrtWmN414Uutrywom4wQEcW51zaWC6+XwuQDhA7LGxjIpeJGHzXrwscJU&#10;247P9MxCKSKEfYoKqhBcKqXPKzLox9YRR6+wrcEQZVtK3WIX4aaR0yT5kgZrjg0VOtpVlN+zh4lv&#10;nObn76y72OJnf9wV28LdGueUGg377RJEoD78H/+lj1rBdDaZw++aiAC5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G+6rEAAAA3QAAAA8AAAAAAAAAAAAAAAAAmAIAAGRycy9k&#10;b3ducmV2LnhtbFBLBQYAAAAABAAEAPUAAACJAwAAAAA=&#10;" path="m,460l42,416r7,7l7,467,,460xm69,387r41,-43l118,351,76,394r-7,-7xm138,315r41,-44l187,278r-42,44l138,315xm207,242r41,-43l256,206r-42,43l207,242xm276,170r41,-44l324,133r-41,44l276,170xm345,97l386,54r7,6l352,104r-7,-7xm414,25l437,r7,7l421,31r-7,-6xe" fillcolor="black" strokeweight=".1pt">
                        <v:stroke joinstyle="bevel"/>
                        <v:path arrowok="t" o:connecttype="custom" o:connectlocs="0,292100;26670,264160;31115,268605;4445,296545;0,292100;43815,245745;69850,218440;74930,222885;48260,250190;43815,245745;87630,200025;113665,172085;118745,176530;92075,204470;87630,200025;131445,153670;157480,126365;162560,130810;135890,158115;131445,153670;175260,107950;201295,80010;205740,84455;179705,112395;175260,107950;219075,61595;245110,34290;249555,38100;223520,66040;219075,61595;262890,15875;277495,0;281940,4445;267335,19685;262890,15875" o:connectangles="0,0,0,0,0,0,0,0,0,0,0,0,0,0,0,0,0,0,0,0,0,0,0,0,0,0,0,0,0,0,0,0,0,0,0"/>
                        <o:lock v:ext="edit" verticies="t"/>
                      </v:shape>
                      <v:rect id="Rectangle 1728" o:spid="_x0000_s1541" style="position:absolute;left:4260;top:14293;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0LnsIA&#10;AADdAAAADwAAAGRycy9kb3ducmV2LnhtbESP3YrCMBSE7wXfIRxh7zS1CyLVKCIIruyN1Qc4NKc/&#10;mJyUJNru25uFhb0cZuYbZrsfrREv8qFzrGC5yEAQV0533Ci4307zNYgQkTUax6TghwLsd9PJFgvt&#10;Br7Sq4yNSBAOBSpoY+wLKUPVksWwcD1x8mrnLcYkfSO1xyHBrZF5lq2kxY7TQos9HVuqHuXTKpC3&#10;8jSsS+Mzd8nrb/N1vtbklPqYjYcNiEhj/A//tc9aQf65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QuewgAAAN0AAAAPAAAAAAAAAAAAAAAAAJgCAABkcnMvZG93&#10;bnJldi54bWxQSwUGAAAAAAQABAD1AAAAhw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N</w:t>
                              </w:r>
                            </w:p>
                          </w:txbxContent>
                        </v:textbox>
                      </v:rect>
                      <v:rect id="Rectangle 1729" o:spid="_x0000_s1542" style="position:absolute;left:11868;top:9620;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GuBcMA&#10;AADdAAAADwAAAGRycy9kb3ducmV2LnhtbESP3WoCMRSE7wu+QziCdzXrCq2sRimCoNIbVx/gsDn7&#10;Q5OTJYnu+vamUOjlMDPfMJvdaI14kA+dYwWLeQaCuHK640bB7Xp4X4EIEVmjcUwKnhRgt528bbDQ&#10;buALPcrYiAThUKCCNsa+kDJULVkMc9cTJ6923mJM0jdSexwS3BqZZ9mHtNhxWmixp31L1U95twrk&#10;tTwMq9L4zJ3z+tucjpeanFKz6fi1BhFpjP/hv/ZRK8iXi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GuBcMAAADdAAAADwAAAAAAAAAAAAAAAACYAgAAZHJzL2Rv&#10;d25yZXYueG1sUEsFBgAAAAAEAAQA9QAAAIgDA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M</w:t>
                              </w:r>
                            </w:p>
                          </w:txbxContent>
                        </v:textbox>
                      </v:rect>
                      <v:rect id="Rectangle 1730" o:spid="_x0000_s1543" style="position:absolute;left:895;top:14357;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46d78A&#10;AADdAAAADwAAAGRycy9kb3ducmV2LnhtbERPy4rCMBTdC/5DuII7Ta0wSMcoIgiOuLHOB1ya2wcm&#10;NyWJtvP3ZiHM8nDe2/1ojXiRD51jBatlBoK4crrjRsHv/bTYgAgRWaNxTAr+KMB+N51ssdBu4Bu9&#10;ytiIFMKhQAVtjH0hZahashiWridOXO28xZigb6T2OKRwa2SeZV/SYsepocWeji1Vj/JpFch7eRo2&#10;pfGZu+T11fycbzU5peaz8fANItIY/8Uf91kryN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Ljp3vwAAAN0AAAAPAAAAAAAAAAAAAAAAAJgCAABkcnMvZG93bnJl&#10;di54bWxQSwUGAAAAAAQABAD1AAAAhA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D</w:t>
                              </w:r>
                            </w:p>
                          </w:txbxContent>
                        </v:textbox>
                      </v:rect>
                      <v:rect id="Rectangle 1731" o:spid="_x0000_s1544" style="position:absolute;left:16522;top:978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f7MMA&#10;AADdAAAADwAAAGRycy9kb3ducmV2LnhtbESP3WoCMRSE7wXfIRyhd5p1BbGrUUQQtPTGtQ9w2Jz9&#10;weRkSVJ3+/ZNoeDlMDPfMLvDaI14kg+dYwXLRQaCuHK640bB1/0834AIEVmjcUwKfijAYT+d7LDQ&#10;buAbPcvYiAThUKCCNsa+kDJULVkMC9cTJ6923mJM0jdSexwS3BqZZ9laWuw4LbTY06ml6lF+WwXy&#10;Xp6HTWl85j7y+tNcL7eanFJvs/G4BRFpjK/wf/uiFeSr5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Kf7MMAAADdAAAADwAAAAAAAAAAAAAAAACYAgAAZHJzL2Rv&#10;d25yZXYueG1sUEsFBgAAAAAEAAQA9QAAAIgDA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B</w:t>
                              </w:r>
                            </w:p>
                          </w:txbxContent>
                        </v:textbox>
                      </v:rect>
                      <v:rect id="Rectangle 1732" o:spid="_x0000_s1545" style="position:absolute;left:10248;top:1416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8zL8A&#10;AADdAAAADwAAAGRycy9kb3ducmV2LnhtbERPy4rCMBTdC/5DuMLsNLUDItUoIgiOzMbqB1ya2wcm&#10;NyWJtvP3ZjHg8nDe2/1ojXiRD51jBctFBoK4crrjRsH9dpqvQYSIrNE4JgV/FGC/m062WGg38JVe&#10;ZWxECuFQoII2xr6QMlQtWQwL1xMnrnbeYkzQN1J7HFK4NTLPspW02HFqaLGnY0vVo3xaBfJWnoZ1&#10;aXzmLnn9a37O15qcUl+z8bABEWmMH/G/+6wV5N95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NPzMvwAAAN0AAAAPAAAAAAAAAAAAAAAAAJgCAABkcnMvZG93bnJl&#10;di54bWxQSwUGAAAAAAQABAD1AAAAhA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C</w:t>
                              </w:r>
                            </w:p>
                          </w:txbxContent>
                        </v:textbox>
                      </v:rect>
                      <v:rect id="Rectangle 1733" o:spid="_x0000_s1546" style="position:absolute;left:7626;top:9556;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ZV8IA&#10;AADdAAAADwAAAGRycy9kb3ducmV2LnhtbESP3YrCMBSE7wXfIRxh7zS1CyLVKCIIuuyN1Qc4NKc/&#10;mJyUJNru228WFrwcZuYbZrsfrREv8qFzrGC5yEAQV0533Ci4307zNYgQkTUax6TghwLsd9PJFgvt&#10;Br7Sq4yNSBAOBSpoY+wLKUPVksWwcD1x8mrnLcYkfSO1xyHBrZF5lq2kxY7TQos9HVuqHuXTKpC3&#10;8jSsS+Mz95XX3+ZyvtbklPqYjYcNiEhjfIf/22etIP/Ml/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FlXwgAAAN0AAAAPAAAAAAAAAAAAAAAAAJgCAABkcnMvZG93&#10;bnJldi54bWxQSwUGAAAAAAQABAD1AAAAhw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A</w:t>
                              </w:r>
                            </w:p>
                          </w:txbxContent>
                        </v:textbox>
                      </v:rect>
                      <v:rect id="Rectangle 1734" o:spid="_x0000_s1547" style="position:absolute;left:7550;top:54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rHIMIA&#10;AADdAAAADwAAAGRycy9kb3ducmV2LnhtbESP3WoCMRSE74W+QziF3mm2EURWo0hBsNIbVx/gsDn7&#10;g8nJkqTu9u2bQsHLYWa+Ybb7yVnxoBB7zxreFwUI4tqbnlsNt+txvgYRE7JB65k0/FCE/e5ltsXS&#10;+JEv9KhSKzKEY4kaupSGUspYd+QwLvxAnL3GB4cpy9BKE3DMcGelKoqVdNhzXuhwoI+O6nv17TTI&#10;a3Uc15UNhT+r5st+ni4Nea3fXqfDBkSiKT3D/+2T0aCWSsH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qscgwgAAAN0AAAAPAAAAAAAAAAAAAAAAAJgCAABkcnMvZG93&#10;bnJldi54bWxQSwUGAAAAAAQABAD1AAAAhwMAAAAA&#10;" filled="f" stroked="f">
                        <v:textbox style="mso-fit-shape-to-text:t" inset="0,0,0,0">
                          <w:txbxContent>
                            <w:p w:rsidR="0021743B" w:rsidRPr="002761C0" w:rsidRDefault="0021743B" w:rsidP="0021743B">
                              <w:pPr>
                                <w:rPr>
                                  <w:sz w:val="20"/>
                                  <w:szCs w:val="20"/>
                                </w:rPr>
                              </w:pPr>
                              <w:r w:rsidRPr="002761C0">
                                <w:rPr>
                                  <w:rFonts w:ascii=".VnCentury Schoolbook" w:hAnsi=".VnCentury Schoolbook" w:cs=".VnCentury Schoolbook"/>
                                  <w:bCs/>
                                  <w:i/>
                                  <w:iCs/>
                                  <w:color w:val="000000"/>
                                  <w:sz w:val="20"/>
                                  <w:szCs w:val="20"/>
                                </w:rPr>
                                <w:t>S</w:t>
                              </w:r>
                            </w:p>
                          </w:txbxContent>
                        </v:textbox>
                      </v:rect>
                      <v:oval id="Oval 1735" o:spid="_x0000_s1548" style="position:absolute;left:4248;top:14001;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A7d8QA&#10;AADdAAAADwAAAGRycy9kb3ducmV2LnhtbESPQWsCMRSE74X+h/AKvdVsV5CyNYoUhKUnqwWvj+R1&#10;s7p5WZO4rv76plDwOMzMN8x8ObpODBRi61nB66QAQay9ablR8L1bv7yBiAnZYOeZFFwpwnLx+DDH&#10;yvgLf9GwTY3IEI4VKrAp9ZWUUVtyGCe+J87ejw8OU5ahkSbgJcNdJ8uimEmHLecFiz19WNLH7dkp&#10;+HTDRte9DahXs83+YE/1TZ6Uen4aV+8gEo3pHv5v10ZBOS2n8PcmPw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O3fEAAAA3QAAAA8AAAAAAAAAAAAAAAAAmAIAAGRycy9k&#10;b3ducmV2LnhtbFBLBQYAAAAABAAEAPUAAACJAwAAAAA=&#10;" fillcolor="black" strokeweight="0"/>
                      <v:oval id="Oval 1736" o:spid="_x0000_s1549" style="position:absolute;left:11531;top:11080;width:191;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jA8UA&#10;AADdAAAADwAAAGRycy9kb3ducmV2LnhtbESPQWsCMRSE70L/Q3gFb5rtVqRsjSKFwtKTWqHXR/K6&#10;2XbzsibpuvrrTaHQ4zAz3zCrzeg6MVCIrWcFD/MCBLH2puVGwfH9dfYEIiZkg51nUnChCJv13WSF&#10;lfFn3tNwSI3IEI4VKrAp9ZWUUVtyGOe+J87epw8OU5ahkSbgOcNdJ8uiWEqHLecFiz29WNLfhx+n&#10;4M0NO133NqDeLncfX/ZUX+VJqen9uH0GkWhM/+G/dm0UlI/l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aMDxQAAAN0AAAAPAAAAAAAAAAAAAAAAAJgCAABkcnMv&#10;ZG93bnJldi54bWxQSwUGAAAAAAQABAD1AAAAigMAAAAA&#10;" fillcolor="black" strokeweight="0"/>
                      <v:oval id="Oval 1737" o:spid="_x0000_s1550" style="position:absolute;left:10261;top:14001;width:191;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UGmMUA&#10;AADdAAAADwAAAGRycy9kb3ducmV2LnhtbESPQWsCMRSE70L/Q3gFb5rtFqVsjSKFwtKTWqHXR/K6&#10;2XbzsibpuvrrTaHQ4zAz3zCrzeg6MVCIrWcFD/MCBLH2puVGwfH9dfYEIiZkg51nUnChCJv13WSF&#10;lfFn3tNwSI3IEI4VKrAp9ZWUUVtyGOe+J87epw8OU5ahkSbgOcNdJ8uiWEqHLecFiz29WNLfhx+n&#10;4M0NO133NqDeLncfX/ZUX+VJqen9uH0GkWhM/+G/dm0UlI/l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QaYxQAAAN0AAAAPAAAAAAAAAAAAAAAAAJgCAABkcnMv&#10;ZG93bnJldi54bWxQSwUGAAAAAAQABAD1AAAAigMAAAAA&#10;" fillcolor="black" strokeweight="0"/>
                      <v:oval id="Oval 1738" o:spid="_x0000_s1551" style="position:absolute;left:7023;top:11080;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Y78QA&#10;AADdAAAADwAAAGRycy9kb3ducmV2LnhtbESPwWrDMBBE74X+g9hCb41cF0xxo4QQKJiekrTQ6yJt&#10;LCfWypFUx+3XR4FAj8PMvGHmy8n1YqQQO88KnmcFCGLtTcetgq/P96dXEDEhG+w9k4JfirBc3N/N&#10;sTb+zFsad6kVGcKxRgU2paGWMmpLDuPMD8TZ2/vgMGUZWmkCnjPc9bIsiko67DgvWBxobUkfdz9O&#10;wYcbN7oZbEC9qjbfB3tq/uRJqceHafUGItGU/sO3dmMUlC9lBdc3+Qn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mO/EAAAA3QAAAA8AAAAAAAAAAAAAAAAAmAIAAGRycy9k&#10;b3ducmV2LnhtbFBLBQYAAAAABAAEAPUAAACJAwAAAAA=&#10;" fillcolor="black" strokeweight="0"/>
                      <v:oval id="Oval 1739" o:spid="_x0000_s1552" style="position:absolute;left:1238;top:14001;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s9dMUA&#10;AADdAAAADwAAAGRycy9kb3ducmV2LnhtbESPQWsCMRSE74X+h/AKvdVst2DLahQpCEtPaoVeH8lz&#10;s7p5WZO4bvvrG6HQ4zAz3zDz5eg6MVCIrWcFz5MCBLH2puVGwf5z/fQGIiZkg51nUvBNEZaL+7s5&#10;VsZfeUvDLjUiQzhWqMCm1FdSRm3JYZz4njh7Bx8cpixDI03Aa4a7TpZFMZUOW84LFnt6t6RPu4tT&#10;8OGGja57G1Cvppuvoz3XP/Ks1OPDuJqBSDSm//BfuzYKypfyF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z10xQAAAN0AAAAPAAAAAAAAAAAAAAAAAJgCAABkcnMv&#10;ZG93bnJldi54bWxQSwUGAAAAAAQABAD1AAAAigMAAAAA&#10;" fillcolor="black" strokeweight="0"/>
                      <v:oval id="Oval 1740" o:spid="_x0000_s1553" style="position:absolute;left:16046;top:11080;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SpBsEA&#10;AADdAAAADwAAAGRycy9kb3ducmV2LnhtbERPz2vCMBS+D/Y/hDfYbaZ2IKMzighC2cmp4PWRvDXV&#10;5qUmsXb7681B2PHj+z1fjq4TA4XYelYwnRQgiLU3LTcKDvvN2weImJANdp5JwS9FWC6en+ZYGX/j&#10;bxp2qRE5hGOFCmxKfSVl1JYcxonviTP344PDlGFopAl4y+Guk2VRzKTDlnODxZ7WlvR5d3UKvtyw&#10;1XVvA+rVbHs82Uv9Jy9Kvb6Mq08Qicb0L364a6OgfC/z3P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0qQbBAAAA3QAAAA8AAAAAAAAAAAAAAAAAmAIAAGRycy9kb3du&#10;cmV2LnhtbFBLBQYAAAAABAAEAPUAAACGAwAAAAA=&#10;" fillcolor="black" strokeweight="0"/>
                      <v:oval id="Oval 1741" o:spid="_x0000_s1554" style="position:absolute;left:7785;top:2063;width:19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gMncUA&#10;AADdAAAADwAAAGRycy9kb3ducmV2LnhtbESPQWsCMRSE74X+h/AKvdVstyDtahQpCEtPaoVeH8lz&#10;s7p5WZO4bvvrG6HQ4zAz3zDz5eg6MVCIrWcFz5MCBLH2puVGwf5z/fQKIiZkg51nUvBNEZaL+7s5&#10;VsZfeUvDLjUiQzhWqMCm1FdSRm3JYZz4njh7Bx8cpixDI03Aa4a7TpZFMZUOW84LFnt6t6RPu4tT&#10;8OGGja57G1Cvppuvoz3XP/Ks1OPDuJqBSDSm//BfuzYKypfyDW5v8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Ayd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7.</w:t>
      </w:r>
      <w:r w:rsidRPr="00B20E54">
        <w:rPr>
          <w:sz w:val="26"/>
          <w:szCs w:val="26"/>
        </w:rPr>
        <w:t xml:space="preserve"> </w:t>
      </w:r>
      <w:r w:rsidR="001E15F3">
        <w:rPr>
          <w:noProof/>
          <w:sz w:val="26"/>
          <w:szCs w:val="26"/>
        </w:rPr>
        <mc:AlternateContent>
          <mc:Choice Requires="wpc">
            <w:drawing>
              <wp:anchor distT="0" distB="0" distL="114300" distR="114300" simplePos="0" relativeHeight="251661312" behindDoc="0" locked="0" layoutInCell="1" allowOverlap="1">
                <wp:simplePos x="0" y="0"/>
                <wp:positionH relativeFrom="column">
                  <wp:posOffset>3124200</wp:posOffset>
                </wp:positionH>
                <wp:positionV relativeFrom="paragraph">
                  <wp:posOffset>99060</wp:posOffset>
                </wp:positionV>
                <wp:extent cx="1800225" cy="1943100"/>
                <wp:effectExtent l="0" t="0" r="0" b="3175"/>
                <wp:wrapNone/>
                <wp:docPr id="2304" name="Canvas 23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38" name="Freeform 2306"/>
                        <wps:cNvSpPr>
                          <a:spLocks noEditPoints="1"/>
                        </wps:cNvSpPr>
                        <wps:spPr bwMode="auto">
                          <a:xfrm>
                            <a:off x="239395" y="1121410"/>
                            <a:ext cx="1282700" cy="6985"/>
                          </a:xfrm>
                          <a:custGeom>
                            <a:avLst/>
                            <a:gdLst>
                              <a:gd name="T0" fmla="*/ 73 w 2020"/>
                              <a:gd name="T1" fmla="*/ 0 h 11"/>
                              <a:gd name="T2" fmla="*/ 0 w 2020"/>
                              <a:gd name="T3" fmla="*/ 11 h 11"/>
                              <a:gd name="T4" fmla="*/ 122 w 2020"/>
                              <a:gd name="T5" fmla="*/ 0 h 11"/>
                              <a:gd name="T6" fmla="*/ 195 w 2020"/>
                              <a:gd name="T7" fmla="*/ 11 h 11"/>
                              <a:gd name="T8" fmla="*/ 122 w 2020"/>
                              <a:gd name="T9" fmla="*/ 0 h 11"/>
                              <a:gd name="T10" fmla="*/ 317 w 2020"/>
                              <a:gd name="T11" fmla="*/ 0 h 11"/>
                              <a:gd name="T12" fmla="*/ 244 w 2020"/>
                              <a:gd name="T13" fmla="*/ 11 h 11"/>
                              <a:gd name="T14" fmla="*/ 365 w 2020"/>
                              <a:gd name="T15" fmla="*/ 0 h 11"/>
                              <a:gd name="T16" fmla="*/ 438 w 2020"/>
                              <a:gd name="T17" fmla="*/ 11 h 11"/>
                              <a:gd name="T18" fmla="*/ 365 w 2020"/>
                              <a:gd name="T19" fmla="*/ 0 h 11"/>
                              <a:gd name="T20" fmla="*/ 560 w 2020"/>
                              <a:gd name="T21" fmla="*/ 0 h 11"/>
                              <a:gd name="T22" fmla="*/ 487 w 2020"/>
                              <a:gd name="T23" fmla="*/ 11 h 11"/>
                              <a:gd name="T24" fmla="*/ 609 w 2020"/>
                              <a:gd name="T25" fmla="*/ 0 h 11"/>
                              <a:gd name="T26" fmla="*/ 682 w 2020"/>
                              <a:gd name="T27" fmla="*/ 11 h 11"/>
                              <a:gd name="T28" fmla="*/ 609 w 2020"/>
                              <a:gd name="T29" fmla="*/ 0 h 11"/>
                              <a:gd name="T30" fmla="*/ 803 w 2020"/>
                              <a:gd name="T31" fmla="*/ 0 h 11"/>
                              <a:gd name="T32" fmla="*/ 730 w 2020"/>
                              <a:gd name="T33" fmla="*/ 11 h 11"/>
                              <a:gd name="T34" fmla="*/ 852 w 2020"/>
                              <a:gd name="T35" fmla="*/ 0 h 11"/>
                              <a:gd name="T36" fmla="*/ 925 w 2020"/>
                              <a:gd name="T37" fmla="*/ 11 h 11"/>
                              <a:gd name="T38" fmla="*/ 852 w 2020"/>
                              <a:gd name="T39" fmla="*/ 0 h 11"/>
                              <a:gd name="T40" fmla="*/ 1047 w 2020"/>
                              <a:gd name="T41" fmla="*/ 0 h 11"/>
                              <a:gd name="T42" fmla="*/ 974 w 2020"/>
                              <a:gd name="T43" fmla="*/ 11 h 11"/>
                              <a:gd name="T44" fmla="*/ 1095 w 2020"/>
                              <a:gd name="T45" fmla="*/ 0 h 11"/>
                              <a:gd name="T46" fmla="*/ 1168 w 2020"/>
                              <a:gd name="T47" fmla="*/ 11 h 11"/>
                              <a:gd name="T48" fmla="*/ 1095 w 2020"/>
                              <a:gd name="T49" fmla="*/ 0 h 11"/>
                              <a:gd name="T50" fmla="*/ 1290 w 2020"/>
                              <a:gd name="T51" fmla="*/ 0 h 11"/>
                              <a:gd name="T52" fmla="*/ 1217 w 2020"/>
                              <a:gd name="T53" fmla="*/ 11 h 11"/>
                              <a:gd name="T54" fmla="*/ 1339 w 2020"/>
                              <a:gd name="T55" fmla="*/ 0 h 11"/>
                              <a:gd name="T56" fmla="*/ 1412 w 2020"/>
                              <a:gd name="T57" fmla="*/ 11 h 11"/>
                              <a:gd name="T58" fmla="*/ 1339 w 2020"/>
                              <a:gd name="T59" fmla="*/ 0 h 11"/>
                              <a:gd name="T60" fmla="*/ 1533 w 2020"/>
                              <a:gd name="T61" fmla="*/ 0 h 11"/>
                              <a:gd name="T62" fmla="*/ 1460 w 2020"/>
                              <a:gd name="T63" fmla="*/ 11 h 11"/>
                              <a:gd name="T64" fmla="*/ 1582 w 2020"/>
                              <a:gd name="T65" fmla="*/ 0 h 11"/>
                              <a:gd name="T66" fmla="*/ 1655 w 2020"/>
                              <a:gd name="T67" fmla="*/ 11 h 11"/>
                              <a:gd name="T68" fmla="*/ 1582 w 2020"/>
                              <a:gd name="T69" fmla="*/ 0 h 11"/>
                              <a:gd name="T70" fmla="*/ 1777 w 2020"/>
                              <a:gd name="T71" fmla="*/ 0 h 11"/>
                              <a:gd name="T72" fmla="*/ 1704 w 2020"/>
                              <a:gd name="T73" fmla="*/ 11 h 11"/>
                              <a:gd name="T74" fmla="*/ 1825 w 2020"/>
                              <a:gd name="T75" fmla="*/ 0 h 11"/>
                              <a:gd name="T76" fmla="*/ 1898 w 2020"/>
                              <a:gd name="T77" fmla="*/ 11 h 11"/>
                              <a:gd name="T78" fmla="*/ 1825 w 2020"/>
                              <a:gd name="T79" fmla="*/ 0 h 11"/>
                              <a:gd name="T80" fmla="*/ 2020 w 2020"/>
                              <a:gd name="T81" fmla="*/ 0 h 11"/>
                              <a:gd name="T82" fmla="*/ 1947 w 2020"/>
                              <a:gd name="T8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20" h="11">
                                <a:moveTo>
                                  <a:pt x="0" y="0"/>
                                </a:moveTo>
                                <a:lnTo>
                                  <a:pt x="73" y="0"/>
                                </a:lnTo>
                                <a:lnTo>
                                  <a:pt x="73" y="11"/>
                                </a:lnTo>
                                <a:lnTo>
                                  <a:pt x="0" y="11"/>
                                </a:lnTo>
                                <a:lnTo>
                                  <a:pt x="0" y="0"/>
                                </a:lnTo>
                                <a:close/>
                                <a:moveTo>
                                  <a:pt x="122" y="0"/>
                                </a:moveTo>
                                <a:lnTo>
                                  <a:pt x="195" y="0"/>
                                </a:lnTo>
                                <a:lnTo>
                                  <a:pt x="195" y="11"/>
                                </a:lnTo>
                                <a:lnTo>
                                  <a:pt x="122" y="11"/>
                                </a:lnTo>
                                <a:lnTo>
                                  <a:pt x="122" y="0"/>
                                </a:lnTo>
                                <a:close/>
                                <a:moveTo>
                                  <a:pt x="244" y="0"/>
                                </a:moveTo>
                                <a:lnTo>
                                  <a:pt x="317" y="0"/>
                                </a:lnTo>
                                <a:lnTo>
                                  <a:pt x="317" y="11"/>
                                </a:lnTo>
                                <a:lnTo>
                                  <a:pt x="244" y="11"/>
                                </a:lnTo>
                                <a:lnTo>
                                  <a:pt x="244" y="0"/>
                                </a:lnTo>
                                <a:close/>
                                <a:moveTo>
                                  <a:pt x="365" y="0"/>
                                </a:moveTo>
                                <a:lnTo>
                                  <a:pt x="438" y="0"/>
                                </a:lnTo>
                                <a:lnTo>
                                  <a:pt x="438" y="11"/>
                                </a:lnTo>
                                <a:lnTo>
                                  <a:pt x="365" y="11"/>
                                </a:lnTo>
                                <a:lnTo>
                                  <a:pt x="365" y="0"/>
                                </a:lnTo>
                                <a:close/>
                                <a:moveTo>
                                  <a:pt x="487" y="0"/>
                                </a:moveTo>
                                <a:lnTo>
                                  <a:pt x="560" y="0"/>
                                </a:lnTo>
                                <a:lnTo>
                                  <a:pt x="560" y="11"/>
                                </a:lnTo>
                                <a:lnTo>
                                  <a:pt x="487" y="11"/>
                                </a:lnTo>
                                <a:lnTo>
                                  <a:pt x="487" y="0"/>
                                </a:lnTo>
                                <a:close/>
                                <a:moveTo>
                                  <a:pt x="609" y="0"/>
                                </a:moveTo>
                                <a:lnTo>
                                  <a:pt x="682" y="0"/>
                                </a:lnTo>
                                <a:lnTo>
                                  <a:pt x="682" y="11"/>
                                </a:lnTo>
                                <a:lnTo>
                                  <a:pt x="609" y="11"/>
                                </a:lnTo>
                                <a:lnTo>
                                  <a:pt x="609" y="0"/>
                                </a:lnTo>
                                <a:close/>
                                <a:moveTo>
                                  <a:pt x="730" y="0"/>
                                </a:moveTo>
                                <a:lnTo>
                                  <a:pt x="803" y="0"/>
                                </a:lnTo>
                                <a:lnTo>
                                  <a:pt x="803" y="11"/>
                                </a:lnTo>
                                <a:lnTo>
                                  <a:pt x="730" y="11"/>
                                </a:lnTo>
                                <a:lnTo>
                                  <a:pt x="730" y="0"/>
                                </a:lnTo>
                                <a:close/>
                                <a:moveTo>
                                  <a:pt x="852" y="0"/>
                                </a:moveTo>
                                <a:lnTo>
                                  <a:pt x="925" y="0"/>
                                </a:lnTo>
                                <a:lnTo>
                                  <a:pt x="925" y="11"/>
                                </a:lnTo>
                                <a:lnTo>
                                  <a:pt x="852" y="11"/>
                                </a:lnTo>
                                <a:lnTo>
                                  <a:pt x="852" y="0"/>
                                </a:lnTo>
                                <a:close/>
                                <a:moveTo>
                                  <a:pt x="974" y="0"/>
                                </a:moveTo>
                                <a:lnTo>
                                  <a:pt x="1047" y="0"/>
                                </a:lnTo>
                                <a:lnTo>
                                  <a:pt x="1047" y="11"/>
                                </a:lnTo>
                                <a:lnTo>
                                  <a:pt x="974" y="11"/>
                                </a:lnTo>
                                <a:lnTo>
                                  <a:pt x="974" y="0"/>
                                </a:lnTo>
                                <a:close/>
                                <a:moveTo>
                                  <a:pt x="1095" y="0"/>
                                </a:moveTo>
                                <a:lnTo>
                                  <a:pt x="1168" y="0"/>
                                </a:lnTo>
                                <a:lnTo>
                                  <a:pt x="1168" y="11"/>
                                </a:lnTo>
                                <a:lnTo>
                                  <a:pt x="1095" y="11"/>
                                </a:lnTo>
                                <a:lnTo>
                                  <a:pt x="1095" y="0"/>
                                </a:lnTo>
                                <a:close/>
                                <a:moveTo>
                                  <a:pt x="1217" y="0"/>
                                </a:moveTo>
                                <a:lnTo>
                                  <a:pt x="1290" y="0"/>
                                </a:lnTo>
                                <a:lnTo>
                                  <a:pt x="1290" y="11"/>
                                </a:lnTo>
                                <a:lnTo>
                                  <a:pt x="1217" y="11"/>
                                </a:lnTo>
                                <a:lnTo>
                                  <a:pt x="1217" y="0"/>
                                </a:lnTo>
                                <a:close/>
                                <a:moveTo>
                                  <a:pt x="1339" y="0"/>
                                </a:moveTo>
                                <a:lnTo>
                                  <a:pt x="1412" y="0"/>
                                </a:lnTo>
                                <a:lnTo>
                                  <a:pt x="1412" y="11"/>
                                </a:lnTo>
                                <a:lnTo>
                                  <a:pt x="1339" y="11"/>
                                </a:lnTo>
                                <a:lnTo>
                                  <a:pt x="1339" y="0"/>
                                </a:lnTo>
                                <a:close/>
                                <a:moveTo>
                                  <a:pt x="1460" y="0"/>
                                </a:moveTo>
                                <a:lnTo>
                                  <a:pt x="1533" y="0"/>
                                </a:lnTo>
                                <a:lnTo>
                                  <a:pt x="1533" y="11"/>
                                </a:lnTo>
                                <a:lnTo>
                                  <a:pt x="1460" y="11"/>
                                </a:lnTo>
                                <a:lnTo>
                                  <a:pt x="1460" y="0"/>
                                </a:lnTo>
                                <a:close/>
                                <a:moveTo>
                                  <a:pt x="1582" y="0"/>
                                </a:moveTo>
                                <a:lnTo>
                                  <a:pt x="1655" y="0"/>
                                </a:lnTo>
                                <a:lnTo>
                                  <a:pt x="1655" y="11"/>
                                </a:lnTo>
                                <a:lnTo>
                                  <a:pt x="1582" y="11"/>
                                </a:lnTo>
                                <a:lnTo>
                                  <a:pt x="1582" y="0"/>
                                </a:lnTo>
                                <a:close/>
                                <a:moveTo>
                                  <a:pt x="1704" y="0"/>
                                </a:moveTo>
                                <a:lnTo>
                                  <a:pt x="1777" y="0"/>
                                </a:lnTo>
                                <a:lnTo>
                                  <a:pt x="1777" y="11"/>
                                </a:lnTo>
                                <a:lnTo>
                                  <a:pt x="1704" y="11"/>
                                </a:lnTo>
                                <a:lnTo>
                                  <a:pt x="1704" y="0"/>
                                </a:lnTo>
                                <a:close/>
                                <a:moveTo>
                                  <a:pt x="1825" y="0"/>
                                </a:moveTo>
                                <a:lnTo>
                                  <a:pt x="1898" y="0"/>
                                </a:lnTo>
                                <a:lnTo>
                                  <a:pt x="1898" y="11"/>
                                </a:lnTo>
                                <a:lnTo>
                                  <a:pt x="1825" y="11"/>
                                </a:lnTo>
                                <a:lnTo>
                                  <a:pt x="1825" y="0"/>
                                </a:lnTo>
                                <a:close/>
                                <a:moveTo>
                                  <a:pt x="1947" y="0"/>
                                </a:moveTo>
                                <a:lnTo>
                                  <a:pt x="2020" y="0"/>
                                </a:lnTo>
                                <a:lnTo>
                                  <a:pt x="2020" y="11"/>
                                </a:lnTo>
                                <a:lnTo>
                                  <a:pt x="1947" y="11"/>
                                </a:lnTo>
                                <a:lnTo>
                                  <a:pt x="194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239" name="Line 2307"/>
                        <wps:cNvCnPr/>
                        <wps:spPr bwMode="auto">
                          <a:xfrm>
                            <a:off x="239395" y="1125220"/>
                            <a:ext cx="216535" cy="36766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28" name="Line 2308"/>
                        <wps:cNvCnPr/>
                        <wps:spPr bwMode="auto">
                          <a:xfrm>
                            <a:off x="455930" y="1492885"/>
                            <a:ext cx="702945" cy="2114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29" name="Line 2309"/>
                        <wps:cNvCnPr/>
                        <wps:spPr bwMode="auto">
                          <a:xfrm flipV="1">
                            <a:off x="1158875" y="1125220"/>
                            <a:ext cx="378460" cy="5791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0" name="Line 2310"/>
                        <wps:cNvCnPr/>
                        <wps:spPr bwMode="auto">
                          <a:xfrm flipV="1">
                            <a:off x="239395" y="224790"/>
                            <a:ext cx="533400" cy="900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1" name="Line 2311"/>
                        <wps:cNvCnPr/>
                        <wps:spPr bwMode="auto">
                          <a:xfrm>
                            <a:off x="772795" y="224790"/>
                            <a:ext cx="764540" cy="9004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2" name="Line 2312"/>
                        <wps:cNvCnPr/>
                        <wps:spPr bwMode="auto">
                          <a:xfrm>
                            <a:off x="772795" y="224790"/>
                            <a:ext cx="386080" cy="14795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3" name="Line 2313"/>
                        <wps:cNvCnPr/>
                        <wps:spPr bwMode="auto">
                          <a:xfrm flipH="1">
                            <a:off x="455930" y="224790"/>
                            <a:ext cx="316865" cy="12680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4" name="Freeform 2314"/>
                        <wps:cNvSpPr>
                          <a:spLocks noEditPoints="1"/>
                        </wps:cNvSpPr>
                        <wps:spPr bwMode="auto">
                          <a:xfrm>
                            <a:off x="237490" y="1122045"/>
                            <a:ext cx="922020" cy="584200"/>
                          </a:xfrm>
                          <a:custGeom>
                            <a:avLst/>
                            <a:gdLst>
                              <a:gd name="T0" fmla="*/ 66 w 1452"/>
                              <a:gd name="T1" fmla="*/ 38 h 920"/>
                              <a:gd name="T2" fmla="*/ 0 w 1452"/>
                              <a:gd name="T3" fmla="*/ 9 h 920"/>
                              <a:gd name="T4" fmla="*/ 106 w 1452"/>
                              <a:gd name="T5" fmla="*/ 63 h 920"/>
                              <a:gd name="T6" fmla="*/ 158 w 1452"/>
                              <a:gd name="T7" fmla="*/ 109 h 920"/>
                              <a:gd name="T8" fmla="*/ 106 w 1452"/>
                              <a:gd name="T9" fmla="*/ 63 h 920"/>
                              <a:gd name="T10" fmla="*/ 264 w 1452"/>
                              <a:gd name="T11" fmla="*/ 162 h 920"/>
                              <a:gd name="T12" fmla="*/ 198 w 1452"/>
                              <a:gd name="T13" fmla="*/ 134 h 920"/>
                              <a:gd name="T14" fmla="*/ 304 w 1452"/>
                              <a:gd name="T15" fmla="*/ 187 h 920"/>
                              <a:gd name="T16" fmla="*/ 356 w 1452"/>
                              <a:gd name="T17" fmla="*/ 234 h 920"/>
                              <a:gd name="T18" fmla="*/ 304 w 1452"/>
                              <a:gd name="T19" fmla="*/ 187 h 920"/>
                              <a:gd name="T20" fmla="*/ 462 w 1452"/>
                              <a:gd name="T21" fmla="*/ 287 h 920"/>
                              <a:gd name="T22" fmla="*/ 396 w 1452"/>
                              <a:gd name="T23" fmla="*/ 259 h 920"/>
                              <a:gd name="T24" fmla="*/ 502 w 1452"/>
                              <a:gd name="T25" fmla="*/ 312 h 920"/>
                              <a:gd name="T26" fmla="*/ 554 w 1452"/>
                              <a:gd name="T27" fmla="*/ 358 h 920"/>
                              <a:gd name="T28" fmla="*/ 502 w 1452"/>
                              <a:gd name="T29" fmla="*/ 312 h 920"/>
                              <a:gd name="T30" fmla="*/ 660 w 1452"/>
                              <a:gd name="T31" fmla="*/ 412 h 920"/>
                              <a:gd name="T32" fmla="*/ 594 w 1452"/>
                              <a:gd name="T33" fmla="*/ 383 h 920"/>
                              <a:gd name="T34" fmla="*/ 700 w 1452"/>
                              <a:gd name="T35" fmla="*/ 437 h 920"/>
                              <a:gd name="T36" fmla="*/ 752 w 1452"/>
                              <a:gd name="T37" fmla="*/ 483 h 920"/>
                              <a:gd name="T38" fmla="*/ 700 w 1452"/>
                              <a:gd name="T39" fmla="*/ 437 h 920"/>
                              <a:gd name="T40" fmla="*/ 858 w 1452"/>
                              <a:gd name="T41" fmla="*/ 537 h 920"/>
                              <a:gd name="T42" fmla="*/ 792 w 1452"/>
                              <a:gd name="T43" fmla="*/ 508 h 920"/>
                              <a:gd name="T44" fmla="*/ 898 w 1452"/>
                              <a:gd name="T45" fmla="*/ 562 h 920"/>
                              <a:gd name="T46" fmla="*/ 950 w 1452"/>
                              <a:gd name="T47" fmla="*/ 608 h 920"/>
                              <a:gd name="T48" fmla="*/ 898 w 1452"/>
                              <a:gd name="T49" fmla="*/ 562 h 920"/>
                              <a:gd name="T50" fmla="*/ 1056 w 1452"/>
                              <a:gd name="T51" fmla="*/ 662 h 920"/>
                              <a:gd name="T52" fmla="*/ 990 w 1452"/>
                              <a:gd name="T53" fmla="*/ 633 h 920"/>
                              <a:gd name="T54" fmla="*/ 1096 w 1452"/>
                              <a:gd name="T55" fmla="*/ 687 h 920"/>
                              <a:gd name="T56" fmla="*/ 1148 w 1452"/>
                              <a:gd name="T57" fmla="*/ 733 h 920"/>
                              <a:gd name="T58" fmla="*/ 1096 w 1452"/>
                              <a:gd name="T59" fmla="*/ 687 h 920"/>
                              <a:gd name="T60" fmla="*/ 1254 w 1452"/>
                              <a:gd name="T61" fmla="*/ 786 h 920"/>
                              <a:gd name="T62" fmla="*/ 1188 w 1452"/>
                              <a:gd name="T63" fmla="*/ 758 h 920"/>
                              <a:gd name="T64" fmla="*/ 1294 w 1452"/>
                              <a:gd name="T65" fmla="*/ 812 h 920"/>
                              <a:gd name="T66" fmla="*/ 1346 w 1452"/>
                              <a:gd name="T67" fmla="*/ 858 h 920"/>
                              <a:gd name="T68" fmla="*/ 1294 w 1452"/>
                              <a:gd name="T69" fmla="*/ 812 h 920"/>
                              <a:gd name="T70" fmla="*/ 1452 w 1452"/>
                              <a:gd name="T71" fmla="*/ 911 h 920"/>
                              <a:gd name="T72" fmla="*/ 1386 w 1452"/>
                              <a:gd name="T73" fmla="*/ 883 h 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52" h="920">
                                <a:moveTo>
                                  <a:pt x="7" y="0"/>
                                </a:moveTo>
                                <a:lnTo>
                                  <a:pt x="66" y="38"/>
                                </a:lnTo>
                                <a:lnTo>
                                  <a:pt x="59" y="46"/>
                                </a:lnTo>
                                <a:lnTo>
                                  <a:pt x="0" y="9"/>
                                </a:lnTo>
                                <a:lnTo>
                                  <a:pt x="7" y="0"/>
                                </a:lnTo>
                                <a:close/>
                                <a:moveTo>
                                  <a:pt x="106" y="63"/>
                                </a:moveTo>
                                <a:lnTo>
                                  <a:pt x="165" y="100"/>
                                </a:lnTo>
                                <a:lnTo>
                                  <a:pt x="158" y="109"/>
                                </a:lnTo>
                                <a:lnTo>
                                  <a:pt x="99" y="71"/>
                                </a:lnTo>
                                <a:lnTo>
                                  <a:pt x="106" y="63"/>
                                </a:lnTo>
                                <a:close/>
                                <a:moveTo>
                                  <a:pt x="205" y="125"/>
                                </a:moveTo>
                                <a:lnTo>
                                  <a:pt x="264" y="162"/>
                                </a:lnTo>
                                <a:lnTo>
                                  <a:pt x="257" y="171"/>
                                </a:lnTo>
                                <a:lnTo>
                                  <a:pt x="198" y="134"/>
                                </a:lnTo>
                                <a:lnTo>
                                  <a:pt x="205" y="125"/>
                                </a:lnTo>
                                <a:close/>
                                <a:moveTo>
                                  <a:pt x="304" y="187"/>
                                </a:moveTo>
                                <a:lnTo>
                                  <a:pt x="363" y="225"/>
                                </a:lnTo>
                                <a:lnTo>
                                  <a:pt x="356" y="234"/>
                                </a:lnTo>
                                <a:lnTo>
                                  <a:pt x="297" y="196"/>
                                </a:lnTo>
                                <a:lnTo>
                                  <a:pt x="304" y="187"/>
                                </a:lnTo>
                                <a:close/>
                                <a:moveTo>
                                  <a:pt x="403" y="250"/>
                                </a:moveTo>
                                <a:lnTo>
                                  <a:pt x="462" y="287"/>
                                </a:lnTo>
                                <a:lnTo>
                                  <a:pt x="455" y="296"/>
                                </a:lnTo>
                                <a:lnTo>
                                  <a:pt x="396" y="259"/>
                                </a:lnTo>
                                <a:lnTo>
                                  <a:pt x="403" y="250"/>
                                </a:lnTo>
                                <a:close/>
                                <a:moveTo>
                                  <a:pt x="502" y="312"/>
                                </a:moveTo>
                                <a:lnTo>
                                  <a:pt x="561" y="350"/>
                                </a:lnTo>
                                <a:lnTo>
                                  <a:pt x="554" y="358"/>
                                </a:lnTo>
                                <a:lnTo>
                                  <a:pt x="495" y="321"/>
                                </a:lnTo>
                                <a:lnTo>
                                  <a:pt x="502" y="312"/>
                                </a:lnTo>
                                <a:close/>
                                <a:moveTo>
                                  <a:pt x="601" y="375"/>
                                </a:moveTo>
                                <a:lnTo>
                                  <a:pt x="660" y="412"/>
                                </a:lnTo>
                                <a:lnTo>
                                  <a:pt x="653" y="421"/>
                                </a:lnTo>
                                <a:lnTo>
                                  <a:pt x="594" y="383"/>
                                </a:lnTo>
                                <a:lnTo>
                                  <a:pt x="601" y="375"/>
                                </a:lnTo>
                                <a:close/>
                                <a:moveTo>
                                  <a:pt x="700" y="437"/>
                                </a:moveTo>
                                <a:lnTo>
                                  <a:pt x="759" y="474"/>
                                </a:lnTo>
                                <a:lnTo>
                                  <a:pt x="752" y="483"/>
                                </a:lnTo>
                                <a:lnTo>
                                  <a:pt x="693" y="446"/>
                                </a:lnTo>
                                <a:lnTo>
                                  <a:pt x="700" y="437"/>
                                </a:lnTo>
                                <a:close/>
                                <a:moveTo>
                                  <a:pt x="799" y="499"/>
                                </a:moveTo>
                                <a:lnTo>
                                  <a:pt x="858" y="537"/>
                                </a:lnTo>
                                <a:lnTo>
                                  <a:pt x="851" y="546"/>
                                </a:lnTo>
                                <a:lnTo>
                                  <a:pt x="792" y="508"/>
                                </a:lnTo>
                                <a:lnTo>
                                  <a:pt x="799" y="499"/>
                                </a:lnTo>
                                <a:close/>
                                <a:moveTo>
                                  <a:pt x="898" y="562"/>
                                </a:moveTo>
                                <a:lnTo>
                                  <a:pt x="957" y="599"/>
                                </a:lnTo>
                                <a:lnTo>
                                  <a:pt x="950" y="608"/>
                                </a:lnTo>
                                <a:lnTo>
                                  <a:pt x="891" y="571"/>
                                </a:lnTo>
                                <a:lnTo>
                                  <a:pt x="898" y="562"/>
                                </a:lnTo>
                                <a:close/>
                                <a:moveTo>
                                  <a:pt x="997" y="624"/>
                                </a:moveTo>
                                <a:lnTo>
                                  <a:pt x="1056" y="662"/>
                                </a:lnTo>
                                <a:lnTo>
                                  <a:pt x="1049" y="670"/>
                                </a:lnTo>
                                <a:lnTo>
                                  <a:pt x="990" y="633"/>
                                </a:lnTo>
                                <a:lnTo>
                                  <a:pt x="997" y="624"/>
                                </a:lnTo>
                                <a:close/>
                                <a:moveTo>
                                  <a:pt x="1096" y="687"/>
                                </a:moveTo>
                                <a:lnTo>
                                  <a:pt x="1155" y="724"/>
                                </a:lnTo>
                                <a:lnTo>
                                  <a:pt x="1148" y="733"/>
                                </a:lnTo>
                                <a:lnTo>
                                  <a:pt x="1089" y="695"/>
                                </a:lnTo>
                                <a:lnTo>
                                  <a:pt x="1096" y="687"/>
                                </a:lnTo>
                                <a:close/>
                                <a:moveTo>
                                  <a:pt x="1195" y="749"/>
                                </a:moveTo>
                                <a:lnTo>
                                  <a:pt x="1254" y="786"/>
                                </a:lnTo>
                                <a:lnTo>
                                  <a:pt x="1247" y="795"/>
                                </a:lnTo>
                                <a:lnTo>
                                  <a:pt x="1188" y="758"/>
                                </a:lnTo>
                                <a:lnTo>
                                  <a:pt x="1195" y="749"/>
                                </a:lnTo>
                                <a:close/>
                                <a:moveTo>
                                  <a:pt x="1294" y="812"/>
                                </a:moveTo>
                                <a:lnTo>
                                  <a:pt x="1353" y="849"/>
                                </a:lnTo>
                                <a:lnTo>
                                  <a:pt x="1346" y="858"/>
                                </a:lnTo>
                                <a:lnTo>
                                  <a:pt x="1287" y="820"/>
                                </a:lnTo>
                                <a:lnTo>
                                  <a:pt x="1294" y="812"/>
                                </a:lnTo>
                                <a:close/>
                                <a:moveTo>
                                  <a:pt x="1393" y="874"/>
                                </a:moveTo>
                                <a:lnTo>
                                  <a:pt x="1452" y="911"/>
                                </a:lnTo>
                                <a:lnTo>
                                  <a:pt x="1445" y="920"/>
                                </a:lnTo>
                                <a:lnTo>
                                  <a:pt x="1386" y="883"/>
                                </a:lnTo>
                                <a:lnTo>
                                  <a:pt x="1393" y="87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35" name="Freeform 2315"/>
                        <wps:cNvSpPr>
                          <a:spLocks noEditPoints="1"/>
                        </wps:cNvSpPr>
                        <wps:spPr bwMode="auto">
                          <a:xfrm>
                            <a:off x="506095" y="671830"/>
                            <a:ext cx="648970" cy="6350"/>
                          </a:xfrm>
                          <a:custGeom>
                            <a:avLst/>
                            <a:gdLst>
                              <a:gd name="T0" fmla="*/ 0 w 1022"/>
                              <a:gd name="T1" fmla="*/ 0 h 10"/>
                              <a:gd name="T2" fmla="*/ 73 w 1022"/>
                              <a:gd name="T3" fmla="*/ 0 h 10"/>
                              <a:gd name="T4" fmla="*/ 73 w 1022"/>
                              <a:gd name="T5" fmla="*/ 10 h 10"/>
                              <a:gd name="T6" fmla="*/ 0 w 1022"/>
                              <a:gd name="T7" fmla="*/ 10 h 10"/>
                              <a:gd name="T8" fmla="*/ 0 w 1022"/>
                              <a:gd name="T9" fmla="*/ 0 h 10"/>
                              <a:gd name="T10" fmla="*/ 122 w 1022"/>
                              <a:gd name="T11" fmla="*/ 0 h 10"/>
                              <a:gd name="T12" fmla="*/ 195 w 1022"/>
                              <a:gd name="T13" fmla="*/ 0 h 10"/>
                              <a:gd name="T14" fmla="*/ 195 w 1022"/>
                              <a:gd name="T15" fmla="*/ 10 h 10"/>
                              <a:gd name="T16" fmla="*/ 122 w 1022"/>
                              <a:gd name="T17" fmla="*/ 10 h 10"/>
                              <a:gd name="T18" fmla="*/ 122 w 1022"/>
                              <a:gd name="T19" fmla="*/ 0 h 10"/>
                              <a:gd name="T20" fmla="*/ 243 w 1022"/>
                              <a:gd name="T21" fmla="*/ 0 h 10"/>
                              <a:gd name="T22" fmla="*/ 316 w 1022"/>
                              <a:gd name="T23" fmla="*/ 0 h 10"/>
                              <a:gd name="T24" fmla="*/ 316 w 1022"/>
                              <a:gd name="T25" fmla="*/ 10 h 10"/>
                              <a:gd name="T26" fmla="*/ 243 w 1022"/>
                              <a:gd name="T27" fmla="*/ 10 h 10"/>
                              <a:gd name="T28" fmla="*/ 243 w 1022"/>
                              <a:gd name="T29" fmla="*/ 0 h 10"/>
                              <a:gd name="T30" fmla="*/ 365 w 1022"/>
                              <a:gd name="T31" fmla="*/ 0 h 10"/>
                              <a:gd name="T32" fmla="*/ 438 w 1022"/>
                              <a:gd name="T33" fmla="*/ 0 h 10"/>
                              <a:gd name="T34" fmla="*/ 438 w 1022"/>
                              <a:gd name="T35" fmla="*/ 10 h 10"/>
                              <a:gd name="T36" fmla="*/ 365 w 1022"/>
                              <a:gd name="T37" fmla="*/ 10 h 10"/>
                              <a:gd name="T38" fmla="*/ 365 w 1022"/>
                              <a:gd name="T39" fmla="*/ 0 h 10"/>
                              <a:gd name="T40" fmla="*/ 487 w 1022"/>
                              <a:gd name="T41" fmla="*/ 0 h 10"/>
                              <a:gd name="T42" fmla="*/ 560 w 1022"/>
                              <a:gd name="T43" fmla="*/ 0 h 10"/>
                              <a:gd name="T44" fmla="*/ 560 w 1022"/>
                              <a:gd name="T45" fmla="*/ 10 h 10"/>
                              <a:gd name="T46" fmla="*/ 487 w 1022"/>
                              <a:gd name="T47" fmla="*/ 10 h 10"/>
                              <a:gd name="T48" fmla="*/ 487 w 1022"/>
                              <a:gd name="T49" fmla="*/ 0 h 10"/>
                              <a:gd name="T50" fmla="*/ 608 w 1022"/>
                              <a:gd name="T51" fmla="*/ 0 h 10"/>
                              <a:gd name="T52" fmla="*/ 681 w 1022"/>
                              <a:gd name="T53" fmla="*/ 0 h 10"/>
                              <a:gd name="T54" fmla="*/ 681 w 1022"/>
                              <a:gd name="T55" fmla="*/ 10 h 10"/>
                              <a:gd name="T56" fmla="*/ 608 w 1022"/>
                              <a:gd name="T57" fmla="*/ 10 h 10"/>
                              <a:gd name="T58" fmla="*/ 608 w 1022"/>
                              <a:gd name="T59" fmla="*/ 0 h 10"/>
                              <a:gd name="T60" fmla="*/ 730 w 1022"/>
                              <a:gd name="T61" fmla="*/ 0 h 10"/>
                              <a:gd name="T62" fmla="*/ 803 w 1022"/>
                              <a:gd name="T63" fmla="*/ 0 h 10"/>
                              <a:gd name="T64" fmla="*/ 803 w 1022"/>
                              <a:gd name="T65" fmla="*/ 10 h 10"/>
                              <a:gd name="T66" fmla="*/ 730 w 1022"/>
                              <a:gd name="T67" fmla="*/ 10 h 10"/>
                              <a:gd name="T68" fmla="*/ 730 w 1022"/>
                              <a:gd name="T69" fmla="*/ 0 h 10"/>
                              <a:gd name="T70" fmla="*/ 852 w 1022"/>
                              <a:gd name="T71" fmla="*/ 0 h 10"/>
                              <a:gd name="T72" fmla="*/ 925 w 1022"/>
                              <a:gd name="T73" fmla="*/ 0 h 10"/>
                              <a:gd name="T74" fmla="*/ 925 w 1022"/>
                              <a:gd name="T75" fmla="*/ 10 h 10"/>
                              <a:gd name="T76" fmla="*/ 852 w 1022"/>
                              <a:gd name="T77" fmla="*/ 10 h 10"/>
                              <a:gd name="T78" fmla="*/ 852 w 1022"/>
                              <a:gd name="T79" fmla="*/ 0 h 10"/>
                              <a:gd name="T80" fmla="*/ 973 w 1022"/>
                              <a:gd name="T81" fmla="*/ 0 h 10"/>
                              <a:gd name="T82" fmla="*/ 1022 w 1022"/>
                              <a:gd name="T83" fmla="*/ 0 h 10"/>
                              <a:gd name="T84" fmla="*/ 1022 w 1022"/>
                              <a:gd name="T85" fmla="*/ 10 h 10"/>
                              <a:gd name="T86" fmla="*/ 973 w 1022"/>
                              <a:gd name="T87" fmla="*/ 10 h 10"/>
                              <a:gd name="T88" fmla="*/ 973 w 1022"/>
                              <a:gd name="T8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22" h="10">
                                <a:moveTo>
                                  <a:pt x="0" y="0"/>
                                </a:moveTo>
                                <a:lnTo>
                                  <a:pt x="73" y="0"/>
                                </a:lnTo>
                                <a:lnTo>
                                  <a:pt x="73" y="10"/>
                                </a:lnTo>
                                <a:lnTo>
                                  <a:pt x="0" y="10"/>
                                </a:lnTo>
                                <a:lnTo>
                                  <a:pt x="0" y="0"/>
                                </a:lnTo>
                                <a:close/>
                                <a:moveTo>
                                  <a:pt x="122" y="0"/>
                                </a:moveTo>
                                <a:lnTo>
                                  <a:pt x="195" y="0"/>
                                </a:lnTo>
                                <a:lnTo>
                                  <a:pt x="195" y="10"/>
                                </a:lnTo>
                                <a:lnTo>
                                  <a:pt x="122" y="10"/>
                                </a:lnTo>
                                <a:lnTo>
                                  <a:pt x="122" y="0"/>
                                </a:lnTo>
                                <a:close/>
                                <a:moveTo>
                                  <a:pt x="243" y="0"/>
                                </a:moveTo>
                                <a:lnTo>
                                  <a:pt x="316" y="0"/>
                                </a:lnTo>
                                <a:lnTo>
                                  <a:pt x="316" y="10"/>
                                </a:lnTo>
                                <a:lnTo>
                                  <a:pt x="243" y="10"/>
                                </a:lnTo>
                                <a:lnTo>
                                  <a:pt x="243" y="0"/>
                                </a:lnTo>
                                <a:close/>
                                <a:moveTo>
                                  <a:pt x="365" y="0"/>
                                </a:moveTo>
                                <a:lnTo>
                                  <a:pt x="438" y="0"/>
                                </a:lnTo>
                                <a:lnTo>
                                  <a:pt x="438" y="10"/>
                                </a:lnTo>
                                <a:lnTo>
                                  <a:pt x="365" y="10"/>
                                </a:lnTo>
                                <a:lnTo>
                                  <a:pt x="365" y="0"/>
                                </a:lnTo>
                                <a:close/>
                                <a:moveTo>
                                  <a:pt x="487" y="0"/>
                                </a:moveTo>
                                <a:lnTo>
                                  <a:pt x="560" y="0"/>
                                </a:lnTo>
                                <a:lnTo>
                                  <a:pt x="560" y="10"/>
                                </a:lnTo>
                                <a:lnTo>
                                  <a:pt x="487" y="10"/>
                                </a:lnTo>
                                <a:lnTo>
                                  <a:pt x="487" y="0"/>
                                </a:lnTo>
                                <a:close/>
                                <a:moveTo>
                                  <a:pt x="608" y="0"/>
                                </a:moveTo>
                                <a:lnTo>
                                  <a:pt x="681" y="0"/>
                                </a:lnTo>
                                <a:lnTo>
                                  <a:pt x="681" y="10"/>
                                </a:lnTo>
                                <a:lnTo>
                                  <a:pt x="608" y="10"/>
                                </a:lnTo>
                                <a:lnTo>
                                  <a:pt x="608" y="0"/>
                                </a:lnTo>
                                <a:close/>
                                <a:moveTo>
                                  <a:pt x="730" y="0"/>
                                </a:moveTo>
                                <a:lnTo>
                                  <a:pt x="803" y="0"/>
                                </a:lnTo>
                                <a:lnTo>
                                  <a:pt x="803" y="10"/>
                                </a:lnTo>
                                <a:lnTo>
                                  <a:pt x="730" y="10"/>
                                </a:lnTo>
                                <a:lnTo>
                                  <a:pt x="730" y="0"/>
                                </a:lnTo>
                                <a:close/>
                                <a:moveTo>
                                  <a:pt x="852" y="0"/>
                                </a:moveTo>
                                <a:lnTo>
                                  <a:pt x="925" y="0"/>
                                </a:lnTo>
                                <a:lnTo>
                                  <a:pt x="925" y="10"/>
                                </a:lnTo>
                                <a:lnTo>
                                  <a:pt x="852" y="10"/>
                                </a:lnTo>
                                <a:lnTo>
                                  <a:pt x="852" y="0"/>
                                </a:lnTo>
                                <a:close/>
                                <a:moveTo>
                                  <a:pt x="973" y="0"/>
                                </a:moveTo>
                                <a:lnTo>
                                  <a:pt x="1022" y="0"/>
                                </a:lnTo>
                                <a:lnTo>
                                  <a:pt x="1022" y="10"/>
                                </a:lnTo>
                                <a:lnTo>
                                  <a:pt x="973" y="10"/>
                                </a:lnTo>
                                <a:lnTo>
                                  <a:pt x="97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36" name="Line 2316"/>
                        <wps:cNvCnPr/>
                        <wps:spPr bwMode="auto">
                          <a:xfrm flipH="1">
                            <a:off x="965835" y="675005"/>
                            <a:ext cx="189230" cy="28956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7" name="Line 2317"/>
                        <wps:cNvCnPr/>
                        <wps:spPr bwMode="auto">
                          <a:xfrm flipH="1" flipV="1">
                            <a:off x="614045" y="859155"/>
                            <a:ext cx="351790" cy="1054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8" name="Line 2318"/>
                        <wps:cNvCnPr/>
                        <wps:spPr bwMode="auto">
                          <a:xfrm flipH="1" flipV="1">
                            <a:off x="506095" y="675005"/>
                            <a:ext cx="107950" cy="1841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739" name="Freeform 2319"/>
                        <wps:cNvSpPr>
                          <a:spLocks noEditPoints="1"/>
                        </wps:cNvSpPr>
                        <wps:spPr bwMode="auto">
                          <a:xfrm>
                            <a:off x="503555" y="672465"/>
                            <a:ext cx="464185" cy="295275"/>
                          </a:xfrm>
                          <a:custGeom>
                            <a:avLst/>
                            <a:gdLst>
                              <a:gd name="T0" fmla="*/ 8 w 731"/>
                              <a:gd name="T1" fmla="*/ 0 h 465"/>
                              <a:gd name="T2" fmla="*/ 67 w 731"/>
                              <a:gd name="T3" fmla="*/ 37 h 465"/>
                              <a:gd name="T4" fmla="*/ 60 w 731"/>
                              <a:gd name="T5" fmla="*/ 46 h 465"/>
                              <a:gd name="T6" fmla="*/ 0 w 731"/>
                              <a:gd name="T7" fmla="*/ 8 h 465"/>
                              <a:gd name="T8" fmla="*/ 8 w 731"/>
                              <a:gd name="T9" fmla="*/ 0 h 465"/>
                              <a:gd name="T10" fmla="*/ 106 w 731"/>
                              <a:gd name="T11" fmla="*/ 62 h 465"/>
                              <a:gd name="T12" fmla="*/ 166 w 731"/>
                              <a:gd name="T13" fmla="*/ 99 h 465"/>
                              <a:gd name="T14" fmla="*/ 159 w 731"/>
                              <a:gd name="T15" fmla="*/ 108 h 465"/>
                              <a:gd name="T16" fmla="*/ 99 w 731"/>
                              <a:gd name="T17" fmla="*/ 71 h 465"/>
                              <a:gd name="T18" fmla="*/ 106 w 731"/>
                              <a:gd name="T19" fmla="*/ 62 h 465"/>
                              <a:gd name="T20" fmla="*/ 206 w 731"/>
                              <a:gd name="T21" fmla="*/ 124 h 465"/>
                              <a:gd name="T22" fmla="*/ 265 w 731"/>
                              <a:gd name="T23" fmla="*/ 162 h 465"/>
                              <a:gd name="T24" fmla="*/ 258 w 731"/>
                              <a:gd name="T25" fmla="*/ 171 h 465"/>
                              <a:gd name="T26" fmla="*/ 198 w 731"/>
                              <a:gd name="T27" fmla="*/ 133 h 465"/>
                              <a:gd name="T28" fmla="*/ 206 w 731"/>
                              <a:gd name="T29" fmla="*/ 124 h 465"/>
                              <a:gd name="T30" fmla="*/ 305 w 731"/>
                              <a:gd name="T31" fmla="*/ 187 h 465"/>
                              <a:gd name="T32" fmla="*/ 364 w 731"/>
                              <a:gd name="T33" fmla="*/ 224 h 465"/>
                              <a:gd name="T34" fmla="*/ 357 w 731"/>
                              <a:gd name="T35" fmla="*/ 233 h 465"/>
                              <a:gd name="T36" fmla="*/ 298 w 731"/>
                              <a:gd name="T37" fmla="*/ 196 h 465"/>
                              <a:gd name="T38" fmla="*/ 305 w 731"/>
                              <a:gd name="T39" fmla="*/ 187 h 465"/>
                              <a:gd name="T40" fmla="*/ 403 w 731"/>
                              <a:gd name="T41" fmla="*/ 249 h 465"/>
                              <a:gd name="T42" fmla="*/ 463 w 731"/>
                              <a:gd name="T43" fmla="*/ 287 h 465"/>
                              <a:gd name="T44" fmla="*/ 456 w 731"/>
                              <a:gd name="T45" fmla="*/ 295 h 465"/>
                              <a:gd name="T46" fmla="*/ 396 w 731"/>
                              <a:gd name="T47" fmla="*/ 258 h 465"/>
                              <a:gd name="T48" fmla="*/ 403 w 731"/>
                              <a:gd name="T49" fmla="*/ 249 h 465"/>
                              <a:gd name="T50" fmla="*/ 503 w 731"/>
                              <a:gd name="T51" fmla="*/ 312 h 465"/>
                              <a:gd name="T52" fmla="*/ 562 w 731"/>
                              <a:gd name="T53" fmla="*/ 349 h 465"/>
                              <a:gd name="T54" fmla="*/ 555 w 731"/>
                              <a:gd name="T55" fmla="*/ 358 h 465"/>
                              <a:gd name="T56" fmla="*/ 495 w 731"/>
                              <a:gd name="T57" fmla="*/ 320 h 465"/>
                              <a:gd name="T58" fmla="*/ 503 w 731"/>
                              <a:gd name="T59" fmla="*/ 312 h 465"/>
                              <a:gd name="T60" fmla="*/ 602 w 731"/>
                              <a:gd name="T61" fmla="*/ 374 h 465"/>
                              <a:gd name="T62" fmla="*/ 661 w 731"/>
                              <a:gd name="T63" fmla="*/ 411 h 465"/>
                              <a:gd name="T64" fmla="*/ 654 w 731"/>
                              <a:gd name="T65" fmla="*/ 420 h 465"/>
                              <a:gd name="T66" fmla="*/ 594 w 731"/>
                              <a:gd name="T67" fmla="*/ 383 h 465"/>
                              <a:gd name="T68" fmla="*/ 602 w 731"/>
                              <a:gd name="T69" fmla="*/ 374 h 465"/>
                              <a:gd name="T70" fmla="*/ 701 w 731"/>
                              <a:gd name="T71" fmla="*/ 436 h 465"/>
                              <a:gd name="T72" fmla="*/ 731 w 731"/>
                              <a:gd name="T73" fmla="*/ 456 h 465"/>
                              <a:gd name="T74" fmla="*/ 724 w 731"/>
                              <a:gd name="T75" fmla="*/ 465 h 465"/>
                              <a:gd name="T76" fmla="*/ 694 w 731"/>
                              <a:gd name="T77" fmla="*/ 445 h 465"/>
                              <a:gd name="T78" fmla="*/ 701 w 731"/>
                              <a:gd name="T79" fmla="*/ 436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1" h="465">
                                <a:moveTo>
                                  <a:pt x="8" y="0"/>
                                </a:moveTo>
                                <a:lnTo>
                                  <a:pt x="67" y="37"/>
                                </a:lnTo>
                                <a:lnTo>
                                  <a:pt x="60" y="46"/>
                                </a:lnTo>
                                <a:lnTo>
                                  <a:pt x="0" y="8"/>
                                </a:lnTo>
                                <a:lnTo>
                                  <a:pt x="8" y="0"/>
                                </a:lnTo>
                                <a:close/>
                                <a:moveTo>
                                  <a:pt x="106" y="62"/>
                                </a:moveTo>
                                <a:lnTo>
                                  <a:pt x="166" y="99"/>
                                </a:lnTo>
                                <a:lnTo>
                                  <a:pt x="159" y="108"/>
                                </a:lnTo>
                                <a:lnTo>
                                  <a:pt x="99" y="71"/>
                                </a:lnTo>
                                <a:lnTo>
                                  <a:pt x="106" y="62"/>
                                </a:lnTo>
                                <a:close/>
                                <a:moveTo>
                                  <a:pt x="206" y="124"/>
                                </a:moveTo>
                                <a:lnTo>
                                  <a:pt x="265" y="162"/>
                                </a:lnTo>
                                <a:lnTo>
                                  <a:pt x="258" y="171"/>
                                </a:lnTo>
                                <a:lnTo>
                                  <a:pt x="198" y="133"/>
                                </a:lnTo>
                                <a:lnTo>
                                  <a:pt x="206" y="124"/>
                                </a:lnTo>
                                <a:close/>
                                <a:moveTo>
                                  <a:pt x="305" y="187"/>
                                </a:moveTo>
                                <a:lnTo>
                                  <a:pt x="364" y="224"/>
                                </a:lnTo>
                                <a:lnTo>
                                  <a:pt x="357" y="233"/>
                                </a:lnTo>
                                <a:lnTo>
                                  <a:pt x="298" y="196"/>
                                </a:lnTo>
                                <a:lnTo>
                                  <a:pt x="305" y="187"/>
                                </a:lnTo>
                                <a:close/>
                                <a:moveTo>
                                  <a:pt x="403" y="249"/>
                                </a:moveTo>
                                <a:lnTo>
                                  <a:pt x="463" y="287"/>
                                </a:lnTo>
                                <a:lnTo>
                                  <a:pt x="456" y="295"/>
                                </a:lnTo>
                                <a:lnTo>
                                  <a:pt x="396" y="258"/>
                                </a:lnTo>
                                <a:lnTo>
                                  <a:pt x="403" y="249"/>
                                </a:lnTo>
                                <a:close/>
                                <a:moveTo>
                                  <a:pt x="503" y="312"/>
                                </a:moveTo>
                                <a:lnTo>
                                  <a:pt x="562" y="349"/>
                                </a:lnTo>
                                <a:lnTo>
                                  <a:pt x="555" y="358"/>
                                </a:lnTo>
                                <a:lnTo>
                                  <a:pt x="495" y="320"/>
                                </a:lnTo>
                                <a:lnTo>
                                  <a:pt x="503" y="312"/>
                                </a:lnTo>
                                <a:close/>
                                <a:moveTo>
                                  <a:pt x="602" y="374"/>
                                </a:moveTo>
                                <a:lnTo>
                                  <a:pt x="661" y="411"/>
                                </a:lnTo>
                                <a:lnTo>
                                  <a:pt x="654" y="420"/>
                                </a:lnTo>
                                <a:lnTo>
                                  <a:pt x="594" y="383"/>
                                </a:lnTo>
                                <a:lnTo>
                                  <a:pt x="602" y="374"/>
                                </a:lnTo>
                                <a:close/>
                                <a:moveTo>
                                  <a:pt x="701" y="436"/>
                                </a:moveTo>
                                <a:lnTo>
                                  <a:pt x="731" y="456"/>
                                </a:lnTo>
                                <a:lnTo>
                                  <a:pt x="724" y="465"/>
                                </a:lnTo>
                                <a:lnTo>
                                  <a:pt x="694" y="445"/>
                                </a:lnTo>
                                <a:lnTo>
                                  <a:pt x="701" y="4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40" name="Rectangle 2320"/>
                        <wps:cNvSpPr>
                          <a:spLocks noChangeArrowheads="1"/>
                        </wps:cNvSpPr>
                        <wps:spPr bwMode="auto">
                          <a:xfrm>
                            <a:off x="625475" y="90741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741" name="Rectangle 2321"/>
                        <wps:cNvSpPr>
                          <a:spLocks noChangeArrowheads="1"/>
                        </wps:cNvSpPr>
                        <wps:spPr bwMode="auto">
                          <a:xfrm>
                            <a:off x="1035685" y="9010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43" name="Rectangle 2322"/>
                        <wps:cNvSpPr>
                          <a:spLocks noChangeArrowheads="1"/>
                        </wps:cNvSpPr>
                        <wps:spPr bwMode="auto">
                          <a:xfrm>
                            <a:off x="1190625" y="51181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44" name="Rectangle 2323"/>
                        <wps:cNvSpPr>
                          <a:spLocks noChangeArrowheads="1"/>
                        </wps:cNvSpPr>
                        <wps:spPr bwMode="auto">
                          <a:xfrm>
                            <a:off x="363220" y="52578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45" name="Rectangle 2324"/>
                        <wps:cNvSpPr>
                          <a:spLocks noChangeArrowheads="1"/>
                        </wps:cNvSpPr>
                        <wps:spPr bwMode="auto">
                          <a:xfrm>
                            <a:off x="742950" y="6413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746" name="Rectangle 2325"/>
                        <wps:cNvSpPr>
                          <a:spLocks noChangeArrowheads="1"/>
                        </wps:cNvSpPr>
                        <wps:spPr bwMode="auto">
                          <a:xfrm>
                            <a:off x="108585" y="99568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747" name="Rectangle 2326"/>
                        <wps:cNvSpPr>
                          <a:spLocks noChangeArrowheads="1"/>
                        </wps:cNvSpPr>
                        <wps:spPr bwMode="auto">
                          <a:xfrm>
                            <a:off x="1112520" y="172593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748" name="Rectangle 2327"/>
                        <wps:cNvSpPr>
                          <a:spLocks noChangeArrowheads="1"/>
                        </wps:cNvSpPr>
                        <wps:spPr bwMode="auto">
                          <a:xfrm>
                            <a:off x="1576070" y="9956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749" name="Rectangle 2328"/>
                        <wps:cNvSpPr>
                          <a:spLocks noChangeArrowheads="1"/>
                        </wps:cNvSpPr>
                        <wps:spPr bwMode="auto">
                          <a:xfrm>
                            <a:off x="347345" y="151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750" name="Oval 2329"/>
                        <wps:cNvSpPr>
                          <a:spLocks noChangeArrowheads="1"/>
                        </wps:cNvSpPr>
                        <wps:spPr bwMode="auto">
                          <a:xfrm>
                            <a:off x="1143635" y="66484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1" name="Oval 2330"/>
                        <wps:cNvSpPr>
                          <a:spLocks noChangeArrowheads="1"/>
                        </wps:cNvSpPr>
                        <wps:spPr bwMode="auto">
                          <a:xfrm>
                            <a:off x="954405" y="95440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2" name="Oval 2331"/>
                        <wps:cNvSpPr>
                          <a:spLocks noChangeArrowheads="1"/>
                        </wps:cNvSpPr>
                        <wps:spPr bwMode="auto">
                          <a:xfrm>
                            <a:off x="602615" y="848995"/>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3" name="Oval 2332"/>
                        <wps:cNvSpPr>
                          <a:spLocks noChangeArrowheads="1"/>
                        </wps:cNvSpPr>
                        <wps:spPr bwMode="auto">
                          <a:xfrm>
                            <a:off x="494665" y="66484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4" name="Oval 2333"/>
                        <wps:cNvSpPr>
                          <a:spLocks noChangeArrowheads="1"/>
                        </wps:cNvSpPr>
                        <wps:spPr bwMode="auto">
                          <a:xfrm>
                            <a:off x="760730" y="214630"/>
                            <a:ext cx="2349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5" name="Oval 2334"/>
                        <wps:cNvSpPr>
                          <a:spLocks noChangeArrowheads="1"/>
                        </wps:cNvSpPr>
                        <wps:spPr bwMode="auto">
                          <a:xfrm>
                            <a:off x="1147445" y="1694180"/>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6" name="Oval 2335"/>
                        <wps:cNvSpPr>
                          <a:spLocks noChangeArrowheads="1"/>
                        </wps:cNvSpPr>
                        <wps:spPr bwMode="auto">
                          <a:xfrm>
                            <a:off x="444500" y="1482725"/>
                            <a:ext cx="2286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7" name="Oval 2336"/>
                        <wps:cNvSpPr>
                          <a:spLocks noChangeArrowheads="1"/>
                        </wps:cNvSpPr>
                        <wps:spPr bwMode="auto">
                          <a:xfrm>
                            <a:off x="1525905" y="11144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58" name="Oval 2337"/>
                        <wps:cNvSpPr>
                          <a:spLocks noChangeArrowheads="1"/>
                        </wps:cNvSpPr>
                        <wps:spPr bwMode="auto">
                          <a:xfrm>
                            <a:off x="227965" y="1114425"/>
                            <a:ext cx="2286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04" o:spid="_x0000_s1555" editas="canvas" style="position:absolute;left:0;text-align:left;margin-left:246pt;margin-top:7.8pt;width:141.75pt;height:153pt;z-index:251661312;mso-position-horizontal-relative:text;mso-position-vertical-relative:text" coordsize="18002,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">
                <v:shape id="_x0000_s1556" type="#_x0000_t75" style="position:absolute;width:18002;height:19431;visibility:visible;mso-wrap-style:square">
                  <v:fill o:detectmouseclick="t"/>
                  <v:path o:connecttype="none"/>
                </v:shape>
                <v:shape id="Freeform 2306" o:spid="_x0000_s1557" style="position:absolute;left:2393;top:11214;width:12827;height:69;visibility:visible;mso-wrap-style:square;v-text-anchor:top" coordsize="202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dxKMUA&#10;AADdAAAADwAAAGRycy9kb3ducmV2LnhtbESPzYrCQBCE7wu+w9CCt3VihEWyjiKCIF5E90f21mR6&#10;k7CZnpAZ4/j22wfBY9FVX3Ut18m1aqA+NJ4NzKYZKOLS24YrA58fu9cFqBCRLbaeycCdAqxXo5cl&#10;Ftbf+ETDOVZKIBwKNFDH2BVah7Imh2HqO2K5/freYRTZV9r2eBO4a3WeZW/aYcPSUGNH25rKv/PV&#10;CUXaUlpch+9dddkeLz+HJvs6GDMZp807qEgpPs2P9N4ayPO5vCtrZAn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3EoxQAAAN0AAAAPAAAAAAAAAAAAAAAAAJgCAABkcnMv&#10;ZG93bnJldi54bWxQSwUGAAAAAAQABAD1AAAAigMAAAAA&#10;" path="m,l73,r,11l,11,,xm122,r73,l195,11r-73,l122,xm244,r73,l317,11r-73,l244,xm365,r73,l438,11r-73,l365,xm487,r73,l560,11r-73,l487,xm609,r73,l682,11r-73,l609,xm730,r73,l803,11r-73,l730,xm852,r73,l925,11r-73,l852,xm974,r73,l1047,11r-73,l974,xm1095,r73,l1168,11r-73,l1095,xm1217,r73,l1290,11r-73,l1217,xm1339,r73,l1412,11r-73,l1339,xm1460,r73,l1533,11r-73,l1460,xm1582,r73,l1655,11r-73,l1582,xm1704,r73,l1777,11r-73,l1704,xm1825,r73,l1898,11r-73,l1825,xm1947,r73,l2020,11r-73,l1947,xe" fillcolor="black" strokeweight=".1pt">
                  <v:stroke joinstyle="bevel"/>
                  <v:path arrowok="t" o:connecttype="custom" o:connectlocs="46355,0;0,6985;77470,0;123825,6985;77470,0;201295,0;154940,6985;231775,0;278130,6985;231775,0;355600,0;309245,6985;386715,0;433070,6985;386715,0;509905,0;463550,6985;541020,0;587375,6985;541020,0;664845,0;618490,6985;695325,0;741680,6985;695325,0;819150,0;772795,6985;850265,0;896620,6985;850265,0;973455,0;927100,6985;1004570,0;1050925,6985;1004570,0;1128395,0;1082040,6985;1158875,0;1205230,6985;1158875,0;1282700,0;1236345,6985" o:connectangles="0,0,0,0,0,0,0,0,0,0,0,0,0,0,0,0,0,0,0,0,0,0,0,0,0,0,0,0,0,0,0,0,0,0,0,0,0,0,0,0,0,0"/>
                  <o:lock v:ext="edit" verticies="t"/>
                </v:shape>
                <v:line id="Line 2307" o:spid="_x0000_s1558" style="position:absolute;visibility:visible;mso-wrap-style:square" from="2393,11252" to="4559,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EdXMcAAADdAAAADwAAAGRycy9kb3ducmV2LnhtbESPQWvCQBSE74L/YXlCb2ZjCq2JriKC&#10;baF4qJbi8Zl9JsHs25jdmthf3xUKPQ4z8w0zX/amFldqXWVZwSSKQRDnVldcKPjcb8ZTEM4ja6wt&#10;k4IbOVguhoM5Ztp2/EHXnS9EgLDLUEHpfZNJ6fKSDLrINsTBO9nWoA+yLaRusQtwU8skjp+kwYrD&#10;QokNrUvKz7tvo+DneHt+Ob1/UXew60uuZfrK21Sph1G/moHw1Pv/8F/7TStIkscU7m/C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gR1cxwAAAN0AAAAPAAAAAAAA&#10;AAAAAAAAAKECAABkcnMvZG93bnJldi54bWxQSwUGAAAAAAQABAD5AAAAlQMAAAAA&#10;" strokeweight=".6pt">
                  <v:stroke joinstyle="miter"/>
                </v:line>
                <v:line id="Line 2308" o:spid="_x0000_s1559" style="position:absolute;visibility:visible;mso-wrap-style:square" from="4559,14928" to="11588,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Dwj8cAAADdAAAADwAAAGRycy9kb3ducmV2LnhtbESPQWvCQBCF74L/YZlCb7qph1qjq4hg&#10;WygetEU8jtkxCWZn0+zWRH+9cyh4m+G9ee+b2aJzlbpQE0rPBl6GCSjizNuScwM/3+vBG6gQkS1W&#10;nsnAlQIs5v3eDFPrW97SZRdzJSEcUjRQxFinWoesIIdh6Gti0U6+cRhlbXJtG2wl3FV6lCSv2mHJ&#10;0lBgTauCsvPuzxm4Ha/j99PXntqDX/1mVk8+eDMx5vmpW05BReriw/x//WkFfzwSXPlGRt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EPCPxwAAAN0AAAAPAAAAAAAA&#10;AAAAAAAAAKECAABkcnMvZG93bnJldi54bWxQSwUGAAAAAAQABAD5AAAAlQMAAAAA&#10;" strokeweight=".6pt">
                  <v:stroke joinstyle="miter"/>
                </v:line>
                <v:line id="Line 2309" o:spid="_x0000_s1560" style="position:absolute;flip:y;visibility:visible;mso-wrap-style:square" from="11588,11252" to="15373,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U6Z8AAAADdAAAADwAAAGRycy9kb3ducmV2LnhtbERPzYrCMBC+C75DGMGbpu1BbdcouiCI&#10;N38eYGhmm2IzaZus1rc3Cwve5uP7nfV2sI14UO9rxwrSeQKCuHS65krB7XqYrUD4gKyxcUwKXuRh&#10;uxmP1lho9+QzPS6hEjGEfYEKTAhtIaUvDVn0c9cSR+7H9RZDhH0ldY/PGG4bmSXJQlqsOTYYbOnb&#10;UHm//FoF+fm6I1NXuVmcbl2adWm33DdKTSfD7gtEoCF8xP/uo47zl1kOf9/EE+Tm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B1OmfAAAAA3QAAAA8AAAAAAAAAAAAAAAAA&#10;oQIAAGRycy9kb3ducmV2LnhtbFBLBQYAAAAABAAEAPkAAACOAwAAAAA=&#10;" strokeweight=".6pt">
                  <v:stroke joinstyle="miter"/>
                </v:line>
                <v:line id="Line 2310" o:spid="_x0000_s1561" style="position:absolute;flip:y;visibility:visible;mso-wrap-style:square" from="2393,2247" to="7727,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YFJ8UAAADdAAAADwAAAGRycy9kb3ducmV2LnhtbESPzW7CQAyE75X6DitX4lY2AYmfwIIo&#10;EhLqjZ8HsLImG5H1JtktpG9fH5B6szXjmc/r7eAb9aA+1oEN5OMMFHEZbM2Vgevl8LkAFROyxSYw&#10;GfilCNvN+9saCxuefKLHOVVKQjgWaMCl1BZax9KRxzgOLbFot9B7TLL2lbY9PiXcN3qSZTPtsWZp&#10;cNjS3lF5P/94A8vTZUeurpZu9n3t8kmXd/OvxpjRx7BbgUo0pH/z6/poBX8+FX75Rkb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YFJ8UAAADdAAAADwAAAAAAAAAA&#10;AAAAAAChAgAAZHJzL2Rvd25yZXYueG1sUEsFBgAAAAAEAAQA+QAAAJMDAAAAAA==&#10;" strokeweight=".6pt">
                  <v:stroke joinstyle="miter"/>
                </v:line>
                <v:line id="Line 2311" o:spid="_x0000_s1562" style="position:absolute;visibility:visible;mso-wrap-style:square" from="7727,2247" to="15373,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Pz8QAAADdAAAADwAAAGRycy9kb3ducmV2LnhtbERPS2vCQBC+F/wPywi91Y0tVI1uRITW&#10;QunBB+JxzE4emJ1Ns6uJ/fWuUPA2H99zZvPOVOJCjSstKxgOIhDEqdUl5wp224+XMQjnkTVWlknB&#10;lRzMk97TDGNtW17TZeNzEULYxaig8L6OpXRpQQbdwNbEgctsY9AH2ORSN9iGcFPJ1yh6lwZLDg0F&#10;1rQsKD1tzkbB3/E6+sy+99Qe7PI31XKy4p+JUs/9bjEF4anzD/G/+0uH+aO3Idy/CSfI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88/PxAAAAN0AAAAPAAAAAAAAAAAA&#10;AAAAAKECAABkcnMvZG93bnJldi54bWxQSwUGAAAAAAQABAD5AAAAkgMAAAAA&#10;" strokeweight=".6pt">
                  <v:stroke joinstyle="miter"/>
                </v:line>
                <v:line id="Line 2312" o:spid="_x0000_s1563" style="position:absolute;visibility:visible;mso-wrap-style:square" from="7727,2247" to="11588,1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FRuMQAAADdAAAADwAAAGRycy9kb3ducmV2LnhtbERPS2vCQBC+C/6HZQRvulGh1uhGRGgt&#10;lB60pfQ4ZicPzM7G7Gpif70rFHqbj+85q3VnKnGlxpWWFUzGEQji1OqScwVfny+jZxDOI2usLJOC&#10;GzlYJ/3eCmNtW97T9eBzEULYxaig8L6OpXRpQQbd2NbEgctsY9AH2ORSN9iGcFPJaRQ9SYMlh4YC&#10;a9oWlJ4OF6Pg93ibv2bv39T+2O051XKx44+FUsNBt1mC8NT5f/Gf+02H+fPZFB7fhBNk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IVG4xAAAAN0AAAAPAAAAAAAAAAAA&#10;AAAAAKECAABkcnMvZG93bnJldi54bWxQSwUGAAAAAAQABAD5AAAAkgMAAAAA&#10;" strokeweight=".6pt">
                  <v:stroke joinstyle="miter"/>
                </v:line>
                <v:line id="Line 2313" o:spid="_x0000_s1564" style="position:absolute;flip:x;visibility:visible;mso-wrap-style:square" from="4559,2247" to="7727,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bUMIAAADdAAAADwAAAGRycy9kb3ducmV2LnhtbERPS2rDMBDdF3oHMYXuGtkx2IkbJaSB&#10;QMkunwMM1sQytUa2pcbu7atAILt5vO+sNpNtxY0G3zhWkM4SEMSV0w3XCi7n/ccChA/IGlvHpOCP&#10;PGzWry8rLLUb+Ui3U6hFDGFfogITQldK6StDFv3MdcSRu7rBYohwqKUecIzhtpXzJMmlxYZjg8GO&#10;doaqn9OvVbA8nrdkmnpp8sOlT+d92hdfrVLvb9P2E0SgKTzFD/e3jvOLLIP7N/EE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SbUMIAAADdAAAADwAAAAAAAAAAAAAA&#10;AAChAgAAZHJzL2Rvd25yZXYueG1sUEsFBgAAAAAEAAQA+QAAAJADAAAAAA==&#10;" strokeweight=".6pt">
                  <v:stroke joinstyle="miter"/>
                </v:line>
                <v:shape id="Freeform 2314" o:spid="_x0000_s1565" style="position:absolute;left:2374;top:11220;width:9221;height:5842;visibility:visible;mso-wrap-style:square;v-text-anchor:top" coordsize="1452,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RQMcIA&#10;AADdAAAADwAAAGRycy9kb3ducmV2LnhtbERP32vCMBB+H/g/hBN8m6k6pnRGEUFx7MkqPt+aW1PW&#10;XEqT1vjfL4PB3u7j+3nrbbSNGKjztWMFs2kGgrh0uuZKwfVyeF6B8AFZY+OYFDzIw3Yzelpjrt2d&#10;zzQUoRIphH2OCkwIbS6lLw1Z9FPXEifuy3UWQ4JdJXWH9xRuGznPsldpsebUYLClvaHyu+itgmZZ&#10;fsxvx3MRzSA/T7Huw+29V2oyjrs3EIFi+Bf/uU86zV8uXuD3m3S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NFAxwgAAAN0AAAAPAAAAAAAAAAAAAAAAAJgCAABkcnMvZG93&#10;bnJldi54bWxQSwUGAAAAAAQABAD1AAAAhwMAAAAA&#10;" path="m7,l66,38r-7,8l,9,7,xm106,63r59,37l158,109,99,71r7,-8xm205,125r59,37l257,171,198,134r7,-9xm304,187r59,38l356,234,297,196r7,-9xm403,250r59,37l455,296,396,259r7,-9xm502,312r59,38l554,358,495,321r7,-9xm601,375r59,37l653,421,594,383r7,-8xm700,437r59,37l752,483,693,446r7,-9xm799,499r59,38l851,546,792,508r7,-9xm898,562r59,37l950,608,891,571r7,-9xm997,624r59,38l1049,670,990,633r7,-9xm1096,687r59,37l1148,733r-59,-38l1096,687xm1195,749r59,37l1247,795r-59,-37l1195,749xm1294,812r59,37l1346,858r-59,-38l1294,812xm1393,874r59,37l1445,920r-59,-37l1393,874xe" fillcolor="black" strokeweight=".1pt">
                  <v:stroke joinstyle="bevel"/>
                  <v:path arrowok="t" o:connecttype="custom" o:connectlocs="41910,24130;0,5715;67310,40005;100330,69215;67310,40005;167640,102870;125730,85090;193040,118745;226060,148590;193040,118745;293370,182245;251460,164465;318770,198120;351790,227330;318770,198120;419100,261620;377190,243205;444500,277495;477520,306705;444500,277495;544830,340995;502920,322580;570230,356870;603250,386080;570230,356870;670560,420370;628650,401955;695960,436245;728980,465455;695960,436245;796290,499110;754380,481330;821690,515620;854710,544830;821690,515620;922020,578485;880110,560705" o:connectangles="0,0,0,0,0,0,0,0,0,0,0,0,0,0,0,0,0,0,0,0,0,0,0,0,0,0,0,0,0,0,0,0,0,0,0,0,0"/>
                  <o:lock v:ext="edit" verticies="t"/>
                </v:shape>
                <v:shape id="Freeform 2315" o:spid="_x0000_s1566" style="position:absolute;left:5060;top:6718;width:6490;height:63;visibility:visible;mso-wrap-style:square;v-text-anchor:top" coordsize="10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O+a8QA&#10;AADdAAAADwAAAGRycy9kb3ducmV2LnhtbERPS2vCQBC+C/6HZQredLc+2pK6irQIOahg2kN7G7LT&#10;JDQ7G7Krif/eFQRv8/E9Z7nubS3O1PrKsYbniQJBnDtTcaHh+2s7fgPhA7LB2jFpuJCH9Wo4WGJi&#10;XMdHOmehEDGEfYIayhCaREqfl2TRT1xDHLk/11oMEbaFNC12MdzWcqrUi7RYcWwosaGPkvL/7GQ1&#10;pHv/qeYHdel3szrznUp/N/sfrUdP/eYdRKA+PMR3d2ri/NfZAm7fx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TvmvEAAAA3QAAAA8AAAAAAAAAAAAAAAAAmAIAAGRycy9k&#10;b3ducmV2LnhtbFBLBQYAAAAABAAEAPUAAACJAwAAAAA=&#10;" path="m,l73,r,10l,10,,xm122,r73,l195,10r-73,l122,xm243,r73,l316,10r-73,l243,xm365,r73,l438,10r-73,l365,xm487,r73,l560,10r-73,l487,xm608,r73,l681,10r-73,l608,xm730,r73,l803,10r-73,l730,xm852,r73,l925,10r-73,l852,xm973,r49,l1022,10r-49,l973,xe" fillcolor="black" strokeweight=".1pt">
                  <v:stroke joinstyle="bevel"/>
                  <v:path arrowok="t" o:connecttype="custom" o:connectlocs="0,0;46355,0;46355,6350;0,6350;0,0;77470,0;123825,0;123825,6350;77470,6350;77470,0;154305,0;200660,0;200660,6350;154305,6350;154305,0;231775,0;278130,0;278130,6350;231775,6350;231775,0;309245,0;355600,0;355600,6350;309245,6350;309245,0;386080,0;432435,0;432435,6350;386080,6350;386080,0;463550,0;509905,0;509905,6350;463550,6350;463550,0;541020,0;587375,0;587375,6350;541020,6350;541020,0;617855,0;648970,0;648970,6350;617855,6350;617855,0" o:connectangles="0,0,0,0,0,0,0,0,0,0,0,0,0,0,0,0,0,0,0,0,0,0,0,0,0,0,0,0,0,0,0,0,0,0,0,0,0,0,0,0,0,0,0,0,0"/>
                  <o:lock v:ext="edit" verticies="t"/>
                </v:shape>
                <v:line id="Line 2316" o:spid="_x0000_s1567" style="position:absolute;flip:x;visibility:visible;mso-wrap-style:square" from="9658,6750" to="11550,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M4yMAAAADdAAAADwAAAGRycy9kb3ducmV2LnhtbERP24rCMBB9F/yHMMK+aVqFqtUouiCI&#10;b14+YGjGpthM2iar3b83wsK+zeFcZ73tbS2e1PnKsYJ0koAgLpyuuFRwux7GCxA+IGusHZOCX/Kw&#10;3QwHa8y1e/GZnpdQihjCPkcFJoQml9IXhiz6iWuII3d3ncUQYVdK3eErhttaTpMkkxYrjg0GG/o2&#10;VDwuP1bB8nzdkanKpclOtzadtmk739dKfY363QpEoD78i//cRx3nz2cZfL6JJ8jN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zOMjAAAAA3QAAAA8AAAAAAAAAAAAAAAAA&#10;oQIAAGRycy9kb3ducmV2LnhtbFBLBQYAAAAABAAEAPkAAACOAwAAAAA=&#10;" strokeweight=".6pt">
                  <v:stroke joinstyle="miter"/>
                </v:line>
                <v:line id="Line 2317" o:spid="_x0000_s1568" style="position:absolute;flip:x y;visibility:visible;mso-wrap-style:square" from="6140,8591" to="9658,9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FwcEAAADdAAAADwAAAGRycy9kb3ducmV2LnhtbERPS4vCMBC+L/gfwgje1tQVVqlGEVlx&#10;DyviA7yOzdgWm0lJou3+eyMI3ubje8503ppK3Mn50rKCQT8BQZxZXXKu4HhYfY5B+ICssbJMCv7J&#10;w3zW+Zhiqm3DO7rvQy5iCPsUFRQh1KmUPivIoO/bmjhyF+sMhghdLrXDJoabSn4lybc0WHJsKLCm&#10;ZUHZdX8zCra35q+lIDfZz3mrT2681rRjpXrddjEBEagNb/HL/avj/NFwBM9v4gly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IAXBwQAAAN0AAAAPAAAAAAAAAAAAAAAA&#10;AKECAABkcnMvZG93bnJldi54bWxQSwUGAAAAAAQABAD5AAAAjwMAAAAA&#10;" strokeweight=".6pt">
                  <v:stroke joinstyle="miter"/>
                </v:line>
                <v:line id="Line 2318" o:spid="_x0000_s1569" style="position:absolute;flip:x y;visibility:visible;mso-wrap-style:square" from="5060,6750" to="6140,8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Rs8UAAADdAAAADwAAAGRycy9kb3ducmV2LnhtbESPT2vCQBDF7wW/wzJCb3VjhVaiq4hY&#10;7KFF/ANex+yYBLOzYXc16bfvHAq9zfDevPeb+bJ3jXpQiLVnA+NRBoq48Lbm0sDp+PEyBRUTssXG&#10;Mxn4oQjLxeBpjrn1He/pcUilkhCOORqoUmpzrWNRkcM48i2xaFcfHCZZQ6ltwE7CXaNfs+xNO6xZ&#10;GipsaV1RcTvcnYHdvfvqKenvYnPZ2XOYbi3t2ZjnYb+agUrUp3/z3/WnFfz3ieDKNzKC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Rs8UAAADdAAAADwAAAAAAAAAA&#10;AAAAAAChAgAAZHJzL2Rvd25yZXYueG1sUEsFBgAAAAAEAAQA+QAAAJMDAAAAAA==&#10;" strokeweight=".6pt">
                  <v:stroke joinstyle="miter"/>
                </v:line>
                <v:shape id="Freeform 2319" o:spid="_x0000_s1570" style="position:absolute;left:5035;top:6724;width:4642;height:2953;visibility:visible;mso-wrap-style:square;v-text-anchor:top" coordsize="73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cRsUA&#10;AADdAAAADwAAAGRycy9kb3ducmV2LnhtbERP22oCMRB9L/Qfwgh9Ec1qwctqlFoqCIUWL/g8bsbN&#10;0s1k2cR169c3gtC3OZzrzJetLUVDtS8cKxj0ExDEmdMF5woO+3VvAsIHZI2lY1LwSx6Wi+enOaba&#10;XXlLzS7kIoawT1GBCaFKpfSZIYu+7yriyJ1dbTFEWOdS13iN4baUwyQZSYsFxwaDFb0byn52F6vA&#10;tfvht/lYN2ccHD8vt+7qi04rpV467dsMRKA2/Isf7o2O88evU7h/E0+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BxGxQAAAN0AAAAPAAAAAAAAAAAAAAAAAJgCAABkcnMv&#10;ZG93bnJldi54bWxQSwUGAAAAAAQABAD1AAAAigMAAAAA&#10;" path="m8,l67,37r-7,9l,8,8,xm106,62r60,37l159,108,99,71r7,-9xm206,124r59,38l258,171,198,133r8,-9xm305,187r59,37l357,233,298,196r7,-9xm403,249r60,38l456,295,396,258r7,-9xm503,312r59,37l555,358,495,320r8,-8xm602,374r59,37l654,420,594,383r8,-9xm701,436r30,20l724,465,694,445r7,-9xe" fillcolor="black" strokeweight=".1pt">
                  <v:stroke joinstyle="bevel"/>
                  <v:path arrowok="t" o:connecttype="custom" o:connectlocs="5080,0;42545,23495;38100,29210;0,5080;5080,0;67310,39370;105410,62865;100965,68580;62865,45085;67310,39370;130810,78740;168275,102870;163830,108585;125730,84455;130810,78740;193675,118745;231140,142240;226695,147955;189230,124460;193675,118745;255905,158115;294005,182245;289560,187325;251460,163830;255905,158115;319405,198120;356870,221615;352425,227330;314325,203200;319405,198120;382270,237490;419735,260985;415290,266700;377190,243205;382270,237490;445135,276860;464185,289560;459740,295275;440690,282575;445135,276860" o:connectangles="0,0,0,0,0,0,0,0,0,0,0,0,0,0,0,0,0,0,0,0,0,0,0,0,0,0,0,0,0,0,0,0,0,0,0,0,0,0,0,0"/>
                  <o:lock v:ext="edit" verticies="t"/>
                </v:shape>
                <v:rect id="Rectangle 2320" o:spid="_x0000_s1571" style="position:absolute;left:6254;top:9074;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7IZMQA&#10;AADdAAAADwAAAGRycy9kb3ducmV2LnhtbESP3WoCMRCF74W+Q5hC72q2Ila2RpGCoMUb1z7AsJn9&#10;wWSyJKm7ffvORcG7Gc6Zc77Z7Cbv1J1i6gMbeJsXoIjrYHtuDXxfD69rUCkjW3SBycAvJdhtn2Yb&#10;LG0Y+UL3KrdKQjiVaKDLeSi1TnVHHtM8DMSiNSF6zLLGVtuIo4R7pxdFsdIee5aGDgf67Ki+VT/e&#10;gL5Wh3FduViEr0VzdqfjpaFgzMvztP8AlWnKD/P/9dEK/vtS+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OyGTEAAAA3QAAAA8AAAAAAAAAAAAAAAAAmAIAAGRycy9k&#10;b3ducmV2LnhtbFBLBQYAAAAABAAEAPUAAACJ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rect id="Rectangle 2321" o:spid="_x0000_s1572" style="position:absolute;left:10356;top:9010;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t/8AA&#10;AADdAAAADwAAAGRycy9kb3ducmV2LnhtbERP24rCMBB9F/yHMIJvmiriSjWKCIK7+GL1A4ZmesFk&#10;UpJou3+/WVjYtzmc6+wOgzXiTT60jhUs5hkI4tLplmsFj/t5tgERIrJG45gUfFOAw3482mGuXc83&#10;ehexFimEQ44Kmhi7XMpQNmQxzF1HnLjKeYsxQV9L7bFP4dbIZZatpcWWU0ODHZ0aKp/FyyqQ9+Lc&#10;bwrjM/e1rK7m83KryCk1nQzHLYhIQ/wX/7kvOs3/WC3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t/8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2322" o:spid="_x0000_s1573" style="position:absolute;left:11906;top:5118;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xWE8EA&#10;AADdAAAADwAAAGRycy9kb3ducmV2LnhtbERP22oCMRB9L/gPYQTfalYtKqtRpCDY4ourHzBsZi+Y&#10;TJYkdbd/3xQE3+ZwrrPdD9aIB/nQOlYwm2YgiEunW64V3K7H9zWIEJE1Gsek4JcC7Hejty3m2vV8&#10;oUcRa5FCOOSooImxy6UMZUMWw9R1xImrnLcYE/S11B77FG6NnGfZUlpsOTU02NFnQ+W9+LEK5LU4&#10;9uvC+Mx9z6uz+TpdKnJKTcbDYQMi0hBf4qf7pNP81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cVhPBAAAA3QAAAA8AAAAAAAAAAAAAAAAAmAIAAGRycy9kb3du&#10;cmV2LnhtbFBLBQYAAAAABAAEAPUAAACG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2323" o:spid="_x0000_s1574" style="position:absolute;left:3632;top:5257;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XOZ8AA&#10;AADdAAAADwAAAGRycy9kb3ducmV2LnhtbERP24rCMBB9F/yHMIJvmiqi0jWKCIIuvlj3A4ZmesFk&#10;UpKs7f79ZmHBtzmc6+wOgzXiRT60jhUs5hkI4tLplmsFX4/zbAsiRGSNxjEp+KEAh/14tMNcu57v&#10;9CpiLVIIhxwVNDF2uZShbMhimLuOOHGV8xZjgr6W2mOfwq2RyyxbS4stp4YGOzo1VD6Lb6tAPopz&#10;vy2Mz9znsrqZ6+VekVNqOhmOHyAiDfEt/ndfdJq/Wa3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zXOZ8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2324" o:spid="_x0000_s1575" style="position:absolute;left:7429;top:641;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r/MEA&#10;AADdAAAADwAAAGRycy9kb3ducmV2LnhtbERP22oCMRB9L/gPYQTfalaxKqtRpCDY4ourHzBsZi+Y&#10;TJYkdbd/3xQE3+ZwrrPdD9aIB/nQOlYwm2YgiEunW64V3K7H9zWIEJE1Gsek4JcC7Hejty3m2vV8&#10;oUcRa5FCOOSooImxy6UMZUMWw9R1xImrnLcYE/S11B77FG6NnGfZUlpsOTU02NFnQ+W9+LEK5LU4&#10;9uvC+Mx9z6uz+TpdKnJKTcbDYQMi0hBf4qf7pNP81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5a/zBAAAA3QAAAA8AAAAAAAAAAAAAAAAAmAIAAGRycy9kb3du&#10;cmV2LnhtbFBLBQYAAAAABAAEAPUAAACG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v:textbox>
                </v:rect>
                <v:rect id="Rectangle 2325" o:spid="_x0000_s1576" style="position:absolute;left:1085;top:9956;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1i8AA&#10;AADdAAAADwAAAGRycy9kb3ducmV2LnhtbERP24rCMBB9F/yHMMK+aaqIK12jiCCo+GLdDxia6QWT&#10;SUmytvv3G0HYtzmc62x2gzXiST60jhXMZxkI4tLplmsF3/fjdA0iRGSNxjEp+KUAu+14tMFcu55v&#10;9CxiLVIIhxwVNDF2uZShbMhimLmOOHGV8xZjgr6W2mOfwq2RiyxbSYstp4YGOzo0VD6KH6tA3otj&#10;vy6Mz9xlUV3N+XSryCn1MRn2XyAiDfFf/HafdJr/uV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v1i8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2326" o:spid="_x0000_s1577" style="position:absolute;left:11125;top:1725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EMAA&#10;AADdAAAADwAAAGRycy9kb3ducmV2LnhtbERP24rCMBB9F/yHMIJvmiqyStcoIgi6+GLdDxia6QWT&#10;SUmytvv3ZkHYtzmc62z3gzXiST60jhUs5hkI4tLplmsF3/fTbAMiRGSNxjEp+KUA+914tMVcu55v&#10;9CxiLVIIhxwVNDF2uZShbMhimLuOOHGV8xZjgr6W2mOfwq2Ryyz7kBZbTg0NdnRsqHwUP1aBvBen&#10;flMYn7mvZXU1l/OtIqfUdDIcPkFEGuK/+O0+6zR/vVr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QEMAAAADdAAAADwAAAAAAAAAAAAAAAACYAgAAZHJzL2Rvd25y&#10;ZXYueG1sUEsFBgAAAAAEAAQA9QAAAIU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2327" o:spid="_x0000_s1578" style="position:absolute;left:15760;top:995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EYsQA&#10;AADdAAAADwAAAGRycy9kb3ducmV2LnhtbESP3WoCMRCF74W+Q5hC72q2Ila2RpGCoMUb1z7AsJn9&#10;wWSyJKm7ffvORcG7Gc6Zc77Z7Cbv1J1i6gMbeJsXoIjrYHtuDXxfD69rUCkjW3SBycAvJdhtn2Yb&#10;LG0Y+UL3KrdKQjiVaKDLeSi1TnVHHtM8DMSiNSF6zLLGVtuIo4R7pxdFsdIee5aGDgf67Ki+VT/e&#10;gL5Wh3FduViEr0VzdqfjpaFgzMvztP8AlWnKD/P/9dEK/vtS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4xGLEAAAA3QAAAA8AAAAAAAAAAAAAAAAAmAIAAGRycy9k&#10;b3ducmV2LnhtbFBLBQYAAAAABAAEAPUAAACJ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2328" o:spid="_x0000_s1579" style="position:absolute;left:3473;top:1513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h+cEA&#10;AADdAAAADwAAAGRycy9kb3ducmV2LnhtbERP22oCMRB9L/gPYQTfalaRqqtRpCDY4ourHzBsZi+Y&#10;TJYkdbd/3xQE3+ZwrrPdD9aIB/nQOlYwm2YgiEunW64V3K7H9xWIEJE1Gsek4JcC7Hejty3m2vV8&#10;oUcRa5FCOOSooImxy6UMZUMWw9R1xImrnLcYE/S11B77FG6NnGfZh7TYcmposKPPhsp78WMVyGtx&#10;7FeF8Zn7nldn83W6VOSUmoyHwwZEpCG+xE/3Saf5y8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0YfnBAAAA3QAAAA8AAAAAAAAAAAAAAAAAmAIAAGRycy9kb3du&#10;cmV2LnhtbFBLBQYAAAAABAAEAPUAAACGAw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oval id="Oval 2329" o:spid="_x0000_s1580" style="position:absolute;left:11436;top:6648;width:228;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HdcUA&#10;AADdAAAADwAAAGRycy9kb3ducmV2LnhtbESPQUsDMRCF70L/Q5iCN5utYJW1aSkFYfFUa8HrkIyb&#10;1c1km8Tt6q93DoK3Gd6b975Zb6fQq5FS7iIbWC4qUMQ2uo5bA6fXp5sHULkgO+wjk4FvyrDdzK7W&#10;WLt44Rcaj6VVEsK5RgO+lKHWOltPAfMiDsSivccUsMiaWu0SXiQ89Pq2qlY6YMfS4HGgvSf7efwK&#10;Bp7DeLDN4BPa3erw9uHPzY8+G3M9n3aPoApN5d/8d904wb+/E3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Qd1xQAAAN0AAAAPAAAAAAAAAAAAAAAAAJgCAABkcnMv&#10;ZG93bnJldi54bWxQSwUGAAAAAAQABAD1AAAAigMAAAAA&#10;" fillcolor="black" strokeweight="0"/>
                <v:oval id="Oval 2330" o:spid="_x0000_s1581" style="position:absolute;left:9544;top:9544;width:228;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2i7sIA&#10;AADdAAAADwAAAGRycy9kb3ducmV2LnhtbERPTWsCMRC9F/wPYYTeatZCraxGEUFYerJW8Dok42Z1&#10;M1mTdN321zeFQm/zeJ+zXA+uFT2F2HhWMJ0UIIi1Nw3XCo4fu6c5iJiQDbaeScEXRVivRg9LLI2/&#10;8zv1h1SLHMKxRAU2pa6UMmpLDuPEd8SZO/vgMGUYamkC3nO4a+VzUcykw4Zzg8WOtpb09fDpFLy5&#10;fq+rzgbUm9n+dLG36lvelHocD5sFiERD+hf/uSuT57++TOH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aLuwgAAAN0AAAAPAAAAAAAAAAAAAAAAAJgCAABkcnMvZG93&#10;bnJldi54bWxQSwUGAAAAAAQABAD1AAAAhwMAAAAA&#10;" fillcolor="black" strokeweight="0"/>
                <v:oval id="Oval 2331" o:spid="_x0000_s1582" style="position:absolute;left:6026;top:8489;width:235;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88mcIA&#10;AADdAAAADwAAAGRycy9kb3ducmV2LnhtbERPS2sCMRC+F/wPYQq91WyFalmNIkJh6ckX9Dok42Z1&#10;M1mTdN321zdCobf5+J6zWA2uFT2F2HhW8DIuQBBrbxquFRwP789vIGJCNth6JgXfFGG1HD0ssDT+&#10;xjvq96kWOYRjiQpsSl0pZdSWHMax74gzd/LBYcow1NIEvOVw18pJUUylw4Zzg8WONpb0Zf/lFHy4&#10;fqurzgbU6+n282yv1Y+8KvX0OKznIBIN6V/8565Mnj97nc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fzyZwgAAAN0AAAAPAAAAAAAAAAAAAAAAAJgCAABkcnMvZG93&#10;bnJldi54bWxQSwUGAAAAAAQABAD1AAAAhwMAAAAA&#10;" fillcolor="black" strokeweight="0"/>
                <v:oval id="Oval 2332" o:spid="_x0000_s1583" style="position:absolute;left:4946;top:6648;width:22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OZAsMA&#10;AADdAAAADwAAAGRycy9kb3ducmV2LnhtbERPTWsCMRC9F/wPYYTeataWWlmNIkJh6clqweuQjJvV&#10;zWRN0nXbX98UCr3N433Ocj24VvQUYuNZwXRSgCDW3jRcK/g4vD7MQcSEbLD1TAq+KMJ6NbpbYmn8&#10;jd+p36da5BCOJSqwKXWllFFbchgnviPO3MkHhynDUEsT8JbDXSsfi2ImHTacGyx2tLWkL/tPp+DN&#10;9TtddTag3sx2x7O9Vt/yqtT9eNgsQCQa0r/4z12ZPP/l+Q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OZAsMAAADdAAAADwAAAAAAAAAAAAAAAACYAgAAZHJzL2Rv&#10;d25yZXYueG1sUEsFBgAAAAAEAAQA9QAAAIgDAAAAAA==&#10;" fillcolor="black" strokeweight="0"/>
                <v:oval id="Oval 2333" o:spid="_x0000_s1584" style="position:absolute;left:7607;top:2146;width:235;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oBdsMA&#10;AADdAAAADwAAAGRycy9kb3ducmV2LnhtbERPTWsCMRC9F/wPYYTeatbSWlmNIkJh6clqweuQjJvV&#10;zWRN0nXbX98UCr3N433Ocj24VvQUYuNZwXRSgCDW3jRcK/g4vD7MQcSEbLD1TAq+KMJ6NbpbYmn8&#10;jd+p36da5BCOJSqwKXWllFFbchgnviPO3MkHhynDUEsT8JbDXSsfi2ImHTacGyx2tLWkL/tPp+DN&#10;9TtddTag3sx2x7O9Vt/yqtT9eNgsQCQa0r/4z12ZPP/l+Q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oBdsMAAADdAAAADwAAAAAAAAAAAAAAAACYAgAAZHJzL2Rv&#10;d25yZXYueG1sUEsFBgAAAAAEAAQA9QAAAIgDAAAAAA==&#10;" fillcolor="black" strokeweight="0"/>
                <v:oval id="Oval 2334" o:spid="_x0000_s1585" style="position:absolute;left:11474;top:16941;width:229;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ak7cIA&#10;AADdAAAADwAAAGRycy9kb3ducmV2LnhtbERPS2sCMRC+F/ofwhS81WwLatkaRQqFxZMv6HVIppvV&#10;zWRN4rr21zdCobf5+J4zXw6uFT2F2HhW8DIuQBBrbxquFRz2n89vIGJCNth6JgU3irBcPD7MsTT+&#10;ylvqd6kWOYRjiQpsSl0pZdSWHMax74gz9+2Dw5RhqKUJeM3hrpWvRTGVDhvODRY7+rCkT7uLU7B2&#10;/UZXnQ2oV9PN19Geqx95Vmr0NKzeQSQa0r/4z12ZPH82mcD9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lqTtwgAAAN0AAAAPAAAAAAAAAAAAAAAAAJgCAABkcnMvZG93&#10;bnJldi54bWxQSwUGAAAAAAQABAD1AAAAhwMAAAAA&#10;" fillcolor="black" strokeweight="0"/>
                <v:oval id="Oval 2335" o:spid="_x0000_s1586" style="position:absolute;left:4445;top:14827;width:228;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Q6msIA&#10;AADdAAAADwAAAGRycy9kb3ducmV2LnhtbERP30vDMBB+H/g/hBN821IFO6nLShGE4tPcBF+P5NZ0&#10;NpcuiV31rzeC4Nt9fD9vU89uEBOF2HtWcLsqQBBrb3ruFLwdnpcPIGJCNjh4JgVfFKHeXi02WBl/&#10;4Vea9qkTOYRjhQpsSmMlZdSWHMaVH4kzd/TBYcowdNIEvORwN8i7oiilw55zg8WRnizpj/2nU/Di&#10;pp1uRxtQN+Xu/WTP7bc8K3VzPTePIBLN6V/8525Nnr++L+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RDqawgAAAN0AAAAPAAAAAAAAAAAAAAAAAJgCAABkcnMvZG93&#10;bnJldi54bWxQSwUGAAAAAAQABAD1AAAAhwMAAAAA&#10;" fillcolor="black" strokeweight="0"/>
                <v:oval id="Oval 2336" o:spid="_x0000_s1587" style="position:absolute;left:15259;top:11144;width:228;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ifAcIA&#10;AADdAAAADwAAAGRycy9kb3ducmV2LnhtbERPTWsCMRC9C/0PYQreNNuCWrZGkUJh8aRW6HVIppvV&#10;zWRN4rrtrzeFQm/zeJ+zXA+uFT2F2HhW8DQtQBBrbxquFRw/3icvIGJCNth6JgXfFGG9ehgtsTT+&#10;xnvqD6kWOYRjiQpsSl0pZdSWHMap74gz9+WDw5RhqKUJeMvhrpXPRTGXDhvODRY7erOkz4erU7B1&#10;/U5XnQ2oN/Pd58leqh95UWr8OGxeQSQa0r/4z12ZPH8xW8DvN/k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CJ8BwgAAAN0AAAAPAAAAAAAAAAAAAAAAAJgCAABkcnMvZG93&#10;bnJldi54bWxQSwUGAAAAAAQABAD1AAAAhwMAAAAA&#10;" fillcolor="black" strokeweight="0"/>
                <v:oval id="Oval 2337" o:spid="_x0000_s1588" style="position:absolute;left:2279;top:11144;width:22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cLc8UA&#10;AADdAAAADwAAAGRycy9kb3ducmV2LnhtbESPQUsDMRCF70L/Q5iCN5utYJW1aSkFYfFUa8HrkIyb&#10;1c1km8Tt6q93DoK3Gd6b975Zb6fQq5FS7iIbWC4qUMQ2uo5bA6fXp5sHULkgO+wjk4FvyrDdzK7W&#10;WLt44Rcaj6VVEsK5RgO+lKHWOltPAfMiDsSivccUsMiaWu0SXiQ89Pq2qlY6YMfS4HGgvSf7efwK&#10;Bp7DeLDN4BPa3erw9uHPzY8+G3M9n3aPoApN5d/8d904wb+/E1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wtzxQAAAN0AAAAPAAAAAAAAAAAAAAAAAJgCAABkcnMv&#10;ZG93bnJldi54bWxQSwUGAAAAAAQABAD1AAAAigMAAAAA&#10;" fillcolor="black" strokeweight="0"/>
              </v:group>
            </w:pict>
          </mc:Fallback>
        </mc:AlternateContent>
      </w:r>
      <w:r w:rsidRPr="00B20E54">
        <w:rPr>
          <w:sz w:val="26"/>
          <w:szCs w:val="26"/>
        </w:rPr>
        <w:t>Lưu ý: Tỉ số thể tích chỉ áp dụng cho khối chóp tam giác nên nếu đáy là tứ giác ta chia đáy thành hai tam giác.</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3040" w:dyaOrig="360">
          <v:shape id="_x0000_i1541" type="#_x0000_t75" style="width:152.25pt;height:18pt" o:ole="">
            <v:imagedata r:id="rId1040" o:title=""/>
          </v:shape>
          <o:OLEObject Type="Embed" ProgID="Equation.DSMT4" ShapeID="_x0000_i1541" DrawAspect="Content" ObjectID="_1624864684" r:id="rId1041"/>
        </w:object>
      </w:r>
      <w:r w:rsidRPr="00B20E54">
        <w:rPr>
          <w:sz w:val="26"/>
          <w:szCs w:val="26"/>
        </w:rPr>
        <w:t>.</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32"/>
          <w:sz w:val="26"/>
          <w:szCs w:val="26"/>
        </w:rPr>
        <w:object w:dxaOrig="4020" w:dyaOrig="740">
          <v:shape id="_x0000_i1542" type="#_x0000_t75" style="width:201pt;height:36.75pt" o:ole="">
            <v:imagedata r:id="rId1042" o:title=""/>
          </v:shape>
          <o:OLEObject Type="Embed" ProgID="Equation.DSMT4" ShapeID="_x0000_i1542" DrawAspect="Content" ObjectID="_1624864685" r:id="rId1043"/>
        </w:object>
      </w:r>
      <w:r w:rsidRPr="00B20E54">
        <w:rPr>
          <w:sz w:val="26"/>
          <w:szCs w:val="26"/>
        </w:rPr>
        <w:t xml:space="preserve"> </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1960" w:dyaOrig="680">
          <v:shape id="_x0000_i1543" type="#_x0000_t75" style="width:98.25pt;height:33.75pt" o:ole="">
            <v:imagedata r:id="rId1044" o:title=""/>
          </v:shape>
          <o:OLEObject Type="Embed" ProgID="Equation.DSMT4" ShapeID="_x0000_i1543" DrawAspect="Content" ObjectID="_1624864686" r:id="rId1045"/>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ương tự ta cũng có </w:t>
      </w:r>
      <w:r w:rsidR="00B20E54" w:rsidRPr="00B20E54">
        <w:rPr>
          <w:position w:val="-26"/>
          <w:sz w:val="26"/>
          <w:szCs w:val="26"/>
        </w:rPr>
        <w:object w:dxaOrig="2000" w:dyaOrig="680">
          <v:shape id="_x0000_i1544" type="#_x0000_t75" style="width:99.75pt;height:33.75pt" o:ole="">
            <v:imagedata r:id="rId1046" o:title=""/>
          </v:shape>
          <o:OLEObject Type="Embed" ProgID="Equation.DSMT4" ShapeID="_x0000_i1544" DrawAspect="Content" ObjectID="_1624864687" r:id="rId104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6360" w:dyaOrig="680">
          <v:shape id="_x0000_i1545" type="#_x0000_t75" style="width:318pt;height:33.75pt" o:ole="">
            <v:imagedata r:id="rId1048" o:title=""/>
          </v:shape>
          <o:OLEObject Type="Embed" ProgID="Equation.DSMT4" ShapeID="_x0000_i1545" DrawAspect="Content" ObjectID="_1624864688" r:id="rId1049"/>
        </w:object>
      </w:r>
      <w:r w:rsidRPr="00B20E54">
        <w:rPr>
          <w:sz w:val="26"/>
          <w:szCs w:val="26"/>
        </w:rPr>
        <w:t xml:space="preserve"> </w: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32"/>
          <w:sz w:val="26"/>
          <w:szCs w:val="26"/>
        </w:rPr>
        <w:object w:dxaOrig="1540" w:dyaOrig="740">
          <v:shape id="_x0000_i1546" type="#_x0000_t75" style="width:77.25pt;height:36.75pt" o:ole="">
            <v:imagedata r:id="rId1050" o:title=""/>
          </v:shape>
          <o:OLEObject Type="Embed" ProgID="Equation.DSMT4" ShapeID="_x0000_i1546" DrawAspect="Content" ObjectID="_1624864689" r:id="rId1051"/>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8.</w:t>
      </w:r>
      <w:r w:rsidRPr="00B20E54">
        <w:rPr>
          <w:sz w:val="26"/>
          <w:szCs w:val="26"/>
        </w:rPr>
        <w:t xml:space="preserve"> Từ giả thiết suy ra </w:t>
      </w:r>
      <w:r w:rsidR="00B20E54" w:rsidRPr="00B20E54">
        <w:rPr>
          <w:position w:val="-26"/>
          <w:sz w:val="26"/>
          <w:szCs w:val="26"/>
        </w:rPr>
        <w:object w:dxaOrig="3120" w:dyaOrig="680">
          <v:shape id="_x0000_i1547" type="#_x0000_t75" style="width:156pt;height:33.75pt" o:ole="">
            <v:imagedata r:id="rId1052" o:title=""/>
          </v:shape>
          <o:OLEObject Type="Embed" ProgID="Equation.DSMT4" ShapeID="_x0000_i1547" DrawAspect="Content" ObjectID="_1624864690" r:id="rId1053"/>
        </w:object>
      </w:r>
      <w:r w:rsidRPr="00B20E54">
        <w:rPr>
          <w:sz w:val="26"/>
          <w:szCs w:val="26"/>
        </w:rPr>
        <w:t xml:space="preserve"> Tương tự </w:t>
      </w:r>
      <w:r w:rsidR="00B20E54" w:rsidRPr="00B20E54">
        <w:rPr>
          <w:position w:val="-26"/>
          <w:sz w:val="26"/>
          <w:szCs w:val="26"/>
        </w:rPr>
        <w:object w:dxaOrig="1680" w:dyaOrig="680">
          <v:shape id="_x0000_i1548" type="#_x0000_t75" style="width:84pt;height:33.75pt" o:ole="">
            <v:imagedata r:id="rId1054" o:title=""/>
          </v:shape>
          <o:OLEObject Type="Embed" ProgID="Equation.DSMT4" ShapeID="_x0000_i1548" DrawAspect="Content" ObjectID="_1624864691" r:id="rId1055"/>
        </w:objec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Ta có </w:t>
            </w:r>
            <w:r w:rsidR="00B20E54" w:rsidRPr="00B20E54">
              <w:rPr>
                <w:position w:val="-12"/>
                <w:sz w:val="26"/>
                <w:szCs w:val="26"/>
              </w:rPr>
              <w:object w:dxaOrig="3100" w:dyaOrig="360">
                <v:shape id="_x0000_i1549" type="#_x0000_t75" style="width:155.25pt;height:18pt" o:ole="">
                  <v:imagedata r:id="rId1056" o:title=""/>
                </v:shape>
                <o:OLEObject Type="Embed" ProgID="Equation.DSMT4" ShapeID="_x0000_i1549" DrawAspect="Content" ObjectID="_1624864692" r:id="rId105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32"/>
                <w:sz w:val="26"/>
                <w:szCs w:val="26"/>
              </w:rPr>
              <w:object w:dxaOrig="4120" w:dyaOrig="740">
                <v:shape id="_x0000_i1550" type="#_x0000_t75" style="width:206.25pt;height:36.75pt" o:ole="">
                  <v:imagedata r:id="rId1058" o:title=""/>
                </v:shape>
                <o:OLEObject Type="Embed" ProgID="Equation.DSMT4" ShapeID="_x0000_i1550" DrawAspect="Content" ObjectID="_1624864693" r:id="rId1059"/>
              </w:object>
            </w:r>
          </w:p>
          <w:p w:rsidR="0021743B" w:rsidRPr="00B20E54" w:rsidRDefault="00B20E54" w:rsidP="008638EC">
            <w:pPr>
              <w:tabs>
                <w:tab w:val="left" w:pos="360"/>
                <w:tab w:val="left" w:pos="1980"/>
                <w:tab w:val="left" w:pos="3960"/>
                <w:tab w:val="left" w:pos="5940"/>
              </w:tabs>
              <w:jc w:val="both"/>
              <w:rPr>
                <w:sz w:val="26"/>
                <w:szCs w:val="26"/>
              </w:rPr>
            </w:pPr>
            <w:r w:rsidRPr="00B20E54">
              <w:rPr>
                <w:position w:val="-26"/>
                <w:sz w:val="26"/>
                <w:szCs w:val="26"/>
              </w:rPr>
              <w:object w:dxaOrig="2740" w:dyaOrig="680">
                <v:shape id="_x0000_i1551" type="#_x0000_t75" style="width:137.25pt;height:33.75pt" o:ole="">
                  <v:imagedata r:id="rId1060" o:title=""/>
                </v:shape>
                <o:OLEObject Type="Embed" ProgID="Equation.DSMT4" ShapeID="_x0000_i1551" DrawAspect="Content" ObjectID="_1624864694" r:id="rId1061"/>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Tương tự ta cũng có </w:t>
            </w:r>
            <w:r w:rsidR="00B20E54" w:rsidRPr="00B20E54">
              <w:rPr>
                <w:position w:val="-26"/>
                <w:sz w:val="26"/>
                <w:szCs w:val="26"/>
              </w:rPr>
              <w:object w:dxaOrig="2100" w:dyaOrig="680">
                <v:shape id="_x0000_i1552" type="#_x0000_t75" style="width:105pt;height:33.75pt" o:ole="">
                  <v:imagedata r:id="rId1062" o:title=""/>
                </v:shape>
                <o:OLEObject Type="Embed" ProgID="Equation.DSMT4" ShapeID="_x0000_i1552" DrawAspect="Content" ObjectID="_1624864695" r:id="rId1063"/>
              </w:objec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302385" cy="1269365"/>
                      <wp:effectExtent l="0" t="3810" r="4445" b="3175"/>
                      <wp:docPr id="1742" name="Canvas 17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21" name="Freeform 1744"/>
                              <wps:cNvSpPr>
                                <a:spLocks noEditPoints="1"/>
                              </wps:cNvSpPr>
                              <wps:spPr bwMode="auto">
                                <a:xfrm>
                                  <a:off x="173355" y="725805"/>
                                  <a:ext cx="927735" cy="4445"/>
                                </a:xfrm>
                                <a:custGeom>
                                  <a:avLst/>
                                  <a:gdLst>
                                    <a:gd name="T0" fmla="*/ 53 w 1461"/>
                                    <a:gd name="T1" fmla="*/ 0 h 7"/>
                                    <a:gd name="T2" fmla="*/ 0 w 1461"/>
                                    <a:gd name="T3" fmla="*/ 7 h 7"/>
                                    <a:gd name="T4" fmla="*/ 88 w 1461"/>
                                    <a:gd name="T5" fmla="*/ 0 h 7"/>
                                    <a:gd name="T6" fmla="*/ 141 w 1461"/>
                                    <a:gd name="T7" fmla="*/ 7 h 7"/>
                                    <a:gd name="T8" fmla="*/ 88 w 1461"/>
                                    <a:gd name="T9" fmla="*/ 0 h 7"/>
                                    <a:gd name="T10" fmla="*/ 229 w 1461"/>
                                    <a:gd name="T11" fmla="*/ 0 h 7"/>
                                    <a:gd name="T12" fmla="*/ 176 w 1461"/>
                                    <a:gd name="T13" fmla="*/ 7 h 7"/>
                                    <a:gd name="T14" fmla="*/ 264 w 1461"/>
                                    <a:gd name="T15" fmla="*/ 0 h 7"/>
                                    <a:gd name="T16" fmla="*/ 317 w 1461"/>
                                    <a:gd name="T17" fmla="*/ 7 h 7"/>
                                    <a:gd name="T18" fmla="*/ 264 w 1461"/>
                                    <a:gd name="T19" fmla="*/ 0 h 7"/>
                                    <a:gd name="T20" fmla="*/ 405 w 1461"/>
                                    <a:gd name="T21" fmla="*/ 0 h 7"/>
                                    <a:gd name="T22" fmla="*/ 352 w 1461"/>
                                    <a:gd name="T23" fmla="*/ 7 h 7"/>
                                    <a:gd name="T24" fmla="*/ 440 w 1461"/>
                                    <a:gd name="T25" fmla="*/ 0 h 7"/>
                                    <a:gd name="T26" fmla="*/ 493 w 1461"/>
                                    <a:gd name="T27" fmla="*/ 7 h 7"/>
                                    <a:gd name="T28" fmla="*/ 440 w 1461"/>
                                    <a:gd name="T29" fmla="*/ 0 h 7"/>
                                    <a:gd name="T30" fmla="*/ 581 w 1461"/>
                                    <a:gd name="T31" fmla="*/ 0 h 7"/>
                                    <a:gd name="T32" fmla="*/ 528 w 1461"/>
                                    <a:gd name="T33" fmla="*/ 7 h 7"/>
                                    <a:gd name="T34" fmla="*/ 616 w 1461"/>
                                    <a:gd name="T35" fmla="*/ 0 h 7"/>
                                    <a:gd name="T36" fmla="*/ 669 w 1461"/>
                                    <a:gd name="T37" fmla="*/ 7 h 7"/>
                                    <a:gd name="T38" fmla="*/ 616 w 1461"/>
                                    <a:gd name="T39" fmla="*/ 0 h 7"/>
                                    <a:gd name="T40" fmla="*/ 757 w 1461"/>
                                    <a:gd name="T41" fmla="*/ 0 h 7"/>
                                    <a:gd name="T42" fmla="*/ 704 w 1461"/>
                                    <a:gd name="T43" fmla="*/ 7 h 7"/>
                                    <a:gd name="T44" fmla="*/ 792 w 1461"/>
                                    <a:gd name="T45" fmla="*/ 0 h 7"/>
                                    <a:gd name="T46" fmla="*/ 845 w 1461"/>
                                    <a:gd name="T47" fmla="*/ 7 h 7"/>
                                    <a:gd name="T48" fmla="*/ 792 w 1461"/>
                                    <a:gd name="T49" fmla="*/ 0 h 7"/>
                                    <a:gd name="T50" fmla="*/ 933 w 1461"/>
                                    <a:gd name="T51" fmla="*/ 0 h 7"/>
                                    <a:gd name="T52" fmla="*/ 880 w 1461"/>
                                    <a:gd name="T53" fmla="*/ 7 h 7"/>
                                    <a:gd name="T54" fmla="*/ 968 w 1461"/>
                                    <a:gd name="T55" fmla="*/ 0 h 7"/>
                                    <a:gd name="T56" fmla="*/ 1021 w 1461"/>
                                    <a:gd name="T57" fmla="*/ 7 h 7"/>
                                    <a:gd name="T58" fmla="*/ 968 w 1461"/>
                                    <a:gd name="T59" fmla="*/ 0 h 7"/>
                                    <a:gd name="T60" fmla="*/ 1109 w 1461"/>
                                    <a:gd name="T61" fmla="*/ 0 h 7"/>
                                    <a:gd name="T62" fmla="*/ 1056 w 1461"/>
                                    <a:gd name="T63" fmla="*/ 7 h 7"/>
                                    <a:gd name="T64" fmla="*/ 1144 w 1461"/>
                                    <a:gd name="T65" fmla="*/ 0 h 7"/>
                                    <a:gd name="T66" fmla="*/ 1197 w 1461"/>
                                    <a:gd name="T67" fmla="*/ 7 h 7"/>
                                    <a:gd name="T68" fmla="*/ 1144 w 1461"/>
                                    <a:gd name="T69" fmla="*/ 0 h 7"/>
                                    <a:gd name="T70" fmla="*/ 1285 w 1461"/>
                                    <a:gd name="T71" fmla="*/ 0 h 7"/>
                                    <a:gd name="T72" fmla="*/ 1232 w 1461"/>
                                    <a:gd name="T73" fmla="*/ 7 h 7"/>
                                    <a:gd name="T74" fmla="*/ 1320 w 1461"/>
                                    <a:gd name="T75" fmla="*/ 0 h 7"/>
                                    <a:gd name="T76" fmla="*/ 1373 w 1461"/>
                                    <a:gd name="T77" fmla="*/ 7 h 7"/>
                                    <a:gd name="T78" fmla="*/ 1320 w 1461"/>
                                    <a:gd name="T79" fmla="*/ 0 h 7"/>
                                    <a:gd name="T80" fmla="*/ 1461 w 1461"/>
                                    <a:gd name="T81" fmla="*/ 0 h 7"/>
                                    <a:gd name="T82" fmla="*/ 1408 w 1461"/>
                                    <a:gd name="T8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61" h="7">
                                      <a:moveTo>
                                        <a:pt x="0" y="0"/>
                                      </a:moveTo>
                                      <a:lnTo>
                                        <a:pt x="53" y="0"/>
                                      </a:lnTo>
                                      <a:lnTo>
                                        <a:pt x="53" y="7"/>
                                      </a:lnTo>
                                      <a:lnTo>
                                        <a:pt x="0" y="7"/>
                                      </a:lnTo>
                                      <a:lnTo>
                                        <a:pt x="0" y="0"/>
                                      </a:lnTo>
                                      <a:close/>
                                      <a:moveTo>
                                        <a:pt x="88" y="0"/>
                                      </a:moveTo>
                                      <a:lnTo>
                                        <a:pt x="141" y="0"/>
                                      </a:lnTo>
                                      <a:lnTo>
                                        <a:pt x="141" y="7"/>
                                      </a:lnTo>
                                      <a:lnTo>
                                        <a:pt x="88" y="7"/>
                                      </a:lnTo>
                                      <a:lnTo>
                                        <a:pt x="88" y="0"/>
                                      </a:lnTo>
                                      <a:close/>
                                      <a:moveTo>
                                        <a:pt x="176" y="0"/>
                                      </a:moveTo>
                                      <a:lnTo>
                                        <a:pt x="229" y="0"/>
                                      </a:lnTo>
                                      <a:lnTo>
                                        <a:pt x="229" y="7"/>
                                      </a:lnTo>
                                      <a:lnTo>
                                        <a:pt x="176" y="7"/>
                                      </a:lnTo>
                                      <a:lnTo>
                                        <a:pt x="176" y="0"/>
                                      </a:lnTo>
                                      <a:close/>
                                      <a:moveTo>
                                        <a:pt x="264" y="0"/>
                                      </a:moveTo>
                                      <a:lnTo>
                                        <a:pt x="317" y="0"/>
                                      </a:lnTo>
                                      <a:lnTo>
                                        <a:pt x="317" y="7"/>
                                      </a:lnTo>
                                      <a:lnTo>
                                        <a:pt x="264" y="7"/>
                                      </a:lnTo>
                                      <a:lnTo>
                                        <a:pt x="264" y="0"/>
                                      </a:lnTo>
                                      <a:close/>
                                      <a:moveTo>
                                        <a:pt x="352" y="0"/>
                                      </a:moveTo>
                                      <a:lnTo>
                                        <a:pt x="405" y="0"/>
                                      </a:lnTo>
                                      <a:lnTo>
                                        <a:pt x="405" y="7"/>
                                      </a:lnTo>
                                      <a:lnTo>
                                        <a:pt x="352" y="7"/>
                                      </a:lnTo>
                                      <a:lnTo>
                                        <a:pt x="352" y="0"/>
                                      </a:lnTo>
                                      <a:close/>
                                      <a:moveTo>
                                        <a:pt x="440" y="0"/>
                                      </a:moveTo>
                                      <a:lnTo>
                                        <a:pt x="493" y="0"/>
                                      </a:lnTo>
                                      <a:lnTo>
                                        <a:pt x="493" y="7"/>
                                      </a:lnTo>
                                      <a:lnTo>
                                        <a:pt x="440" y="7"/>
                                      </a:lnTo>
                                      <a:lnTo>
                                        <a:pt x="440" y="0"/>
                                      </a:lnTo>
                                      <a:close/>
                                      <a:moveTo>
                                        <a:pt x="528" y="0"/>
                                      </a:moveTo>
                                      <a:lnTo>
                                        <a:pt x="581" y="0"/>
                                      </a:lnTo>
                                      <a:lnTo>
                                        <a:pt x="581" y="7"/>
                                      </a:lnTo>
                                      <a:lnTo>
                                        <a:pt x="528" y="7"/>
                                      </a:lnTo>
                                      <a:lnTo>
                                        <a:pt x="528" y="0"/>
                                      </a:lnTo>
                                      <a:close/>
                                      <a:moveTo>
                                        <a:pt x="616" y="0"/>
                                      </a:moveTo>
                                      <a:lnTo>
                                        <a:pt x="669" y="0"/>
                                      </a:lnTo>
                                      <a:lnTo>
                                        <a:pt x="669" y="7"/>
                                      </a:lnTo>
                                      <a:lnTo>
                                        <a:pt x="616" y="7"/>
                                      </a:lnTo>
                                      <a:lnTo>
                                        <a:pt x="616" y="0"/>
                                      </a:lnTo>
                                      <a:close/>
                                      <a:moveTo>
                                        <a:pt x="704" y="0"/>
                                      </a:moveTo>
                                      <a:lnTo>
                                        <a:pt x="757" y="0"/>
                                      </a:lnTo>
                                      <a:lnTo>
                                        <a:pt x="757" y="7"/>
                                      </a:lnTo>
                                      <a:lnTo>
                                        <a:pt x="704" y="7"/>
                                      </a:lnTo>
                                      <a:lnTo>
                                        <a:pt x="704" y="0"/>
                                      </a:lnTo>
                                      <a:close/>
                                      <a:moveTo>
                                        <a:pt x="792" y="0"/>
                                      </a:moveTo>
                                      <a:lnTo>
                                        <a:pt x="845" y="0"/>
                                      </a:lnTo>
                                      <a:lnTo>
                                        <a:pt x="845" y="7"/>
                                      </a:lnTo>
                                      <a:lnTo>
                                        <a:pt x="792" y="7"/>
                                      </a:lnTo>
                                      <a:lnTo>
                                        <a:pt x="792" y="0"/>
                                      </a:lnTo>
                                      <a:close/>
                                      <a:moveTo>
                                        <a:pt x="880" y="0"/>
                                      </a:moveTo>
                                      <a:lnTo>
                                        <a:pt x="933" y="0"/>
                                      </a:lnTo>
                                      <a:lnTo>
                                        <a:pt x="933" y="7"/>
                                      </a:lnTo>
                                      <a:lnTo>
                                        <a:pt x="880" y="7"/>
                                      </a:lnTo>
                                      <a:lnTo>
                                        <a:pt x="880" y="0"/>
                                      </a:lnTo>
                                      <a:close/>
                                      <a:moveTo>
                                        <a:pt x="968" y="0"/>
                                      </a:moveTo>
                                      <a:lnTo>
                                        <a:pt x="1021" y="0"/>
                                      </a:lnTo>
                                      <a:lnTo>
                                        <a:pt x="1021" y="7"/>
                                      </a:lnTo>
                                      <a:lnTo>
                                        <a:pt x="968" y="7"/>
                                      </a:lnTo>
                                      <a:lnTo>
                                        <a:pt x="968" y="0"/>
                                      </a:lnTo>
                                      <a:close/>
                                      <a:moveTo>
                                        <a:pt x="1056" y="0"/>
                                      </a:moveTo>
                                      <a:lnTo>
                                        <a:pt x="1109" y="0"/>
                                      </a:lnTo>
                                      <a:lnTo>
                                        <a:pt x="1109" y="7"/>
                                      </a:lnTo>
                                      <a:lnTo>
                                        <a:pt x="1056" y="7"/>
                                      </a:lnTo>
                                      <a:lnTo>
                                        <a:pt x="1056" y="0"/>
                                      </a:lnTo>
                                      <a:close/>
                                      <a:moveTo>
                                        <a:pt x="1144" y="0"/>
                                      </a:moveTo>
                                      <a:lnTo>
                                        <a:pt x="1197" y="0"/>
                                      </a:lnTo>
                                      <a:lnTo>
                                        <a:pt x="1197" y="7"/>
                                      </a:lnTo>
                                      <a:lnTo>
                                        <a:pt x="1144" y="7"/>
                                      </a:lnTo>
                                      <a:lnTo>
                                        <a:pt x="1144" y="0"/>
                                      </a:lnTo>
                                      <a:close/>
                                      <a:moveTo>
                                        <a:pt x="1232" y="0"/>
                                      </a:moveTo>
                                      <a:lnTo>
                                        <a:pt x="1285" y="0"/>
                                      </a:lnTo>
                                      <a:lnTo>
                                        <a:pt x="1285" y="7"/>
                                      </a:lnTo>
                                      <a:lnTo>
                                        <a:pt x="1232" y="7"/>
                                      </a:lnTo>
                                      <a:lnTo>
                                        <a:pt x="1232" y="0"/>
                                      </a:lnTo>
                                      <a:close/>
                                      <a:moveTo>
                                        <a:pt x="1320" y="0"/>
                                      </a:moveTo>
                                      <a:lnTo>
                                        <a:pt x="1373" y="0"/>
                                      </a:lnTo>
                                      <a:lnTo>
                                        <a:pt x="1373" y="7"/>
                                      </a:lnTo>
                                      <a:lnTo>
                                        <a:pt x="1320" y="7"/>
                                      </a:lnTo>
                                      <a:lnTo>
                                        <a:pt x="1320" y="0"/>
                                      </a:lnTo>
                                      <a:close/>
                                      <a:moveTo>
                                        <a:pt x="1408" y="0"/>
                                      </a:moveTo>
                                      <a:lnTo>
                                        <a:pt x="1461" y="0"/>
                                      </a:lnTo>
                                      <a:lnTo>
                                        <a:pt x="1461" y="7"/>
                                      </a:lnTo>
                                      <a:lnTo>
                                        <a:pt x="1408" y="7"/>
                                      </a:lnTo>
                                      <a:lnTo>
                                        <a:pt x="1408"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822" name="Line 1745"/>
                              <wps:cNvCnPr/>
                              <wps:spPr bwMode="auto">
                                <a:xfrm>
                                  <a:off x="173355" y="728345"/>
                                  <a:ext cx="156210" cy="2381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823" name="Line 1746"/>
                              <wps:cNvCnPr/>
                              <wps:spPr bwMode="auto">
                                <a:xfrm>
                                  <a:off x="329565" y="966470"/>
                                  <a:ext cx="508635" cy="13716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08" name="Line 1747"/>
                              <wps:cNvCnPr/>
                              <wps:spPr bwMode="auto">
                                <a:xfrm flipV="1">
                                  <a:off x="838200" y="728345"/>
                                  <a:ext cx="274320" cy="3752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09" name="Line 1748"/>
                              <wps:cNvCnPr/>
                              <wps:spPr bwMode="auto">
                                <a:xfrm flipV="1">
                                  <a:off x="173355" y="145415"/>
                                  <a:ext cx="385445" cy="5829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0" name="Line 1749"/>
                              <wps:cNvCnPr/>
                              <wps:spPr bwMode="auto">
                                <a:xfrm>
                                  <a:off x="558800" y="145415"/>
                                  <a:ext cx="553720" cy="5829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1" name="Line 1750"/>
                              <wps:cNvCnPr/>
                              <wps:spPr bwMode="auto">
                                <a:xfrm>
                                  <a:off x="558800" y="145415"/>
                                  <a:ext cx="279400" cy="9582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2" name="Line 1751"/>
                              <wps:cNvCnPr/>
                              <wps:spPr bwMode="auto">
                                <a:xfrm flipH="1">
                                  <a:off x="329565" y="145415"/>
                                  <a:ext cx="229235" cy="8210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4" name="Freeform 1752"/>
                              <wps:cNvSpPr>
                                <a:spLocks noEditPoints="1"/>
                              </wps:cNvSpPr>
                              <wps:spPr bwMode="auto">
                                <a:xfrm>
                                  <a:off x="171450" y="726440"/>
                                  <a:ext cx="667385" cy="378460"/>
                                </a:xfrm>
                                <a:custGeom>
                                  <a:avLst/>
                                  <a:gdLst>
                                    <a:gd name="T0" fmla="*/ 48 w 1051"/>
                                    <a:gd name="T1" fmla="*/ 24 h 596"/>
                                    <a:gd name="T2" fmla="*/ 0 w 1051"/>
                                    <a:gd name="T3" fmla="*/ 6 h 596"/>
                                    <a:gd name="T4" fmla="*/ 77 w 1051"/>
                                    <a:gd name="T5" fmla="*/ 40 h 596"/>
                                    <a:gd name="T6" fmla="*/ 115 w 1051"/>
                                    <a:gd name="T7" fmla="*/ 70 h 596"/>
                                    <a:gd name="T8" fmla="*/ 77 w 1051"/>
                                    <a:gd name="T9" fmla="*/ 40 h 596"/>
                                    <a:gd name="T10" fmla="*/ 192 w 1051"/>
                                    <a:gd name="T11" fmla="*/ 105 h 596"/>
                                    <a:gd name="T12" fmla="*/ 144 w 1051"/>
                                    <a:gd name="T13" fmla="*/ 87 h 596"/>
                                    <a:gd name="T14" fmla="*/ 220 w 1051"/>
                                    <a:gd name="T15" fmla="*/ 121 h 596"/>
                                    <a:gd name="T16" fmla="*/ 258 w 1051"/>
                                    <a:gd name="T17" fmla="*/ 151 h 596"/>
                                    <a:gd name="T18" fmla="*/ 220 w 1051"/>
                                    <a:gd name="T19" fmla="*/ 121 h 596"/>
                                    <a:gd name="T20" fmla="*/ 335 w 1051"/>
                                    <a:gd name="T21" fmla="*/ 186 h 596"/>
                                    <a:gd name="T22" fmla="*/ 287 w 1051"/>
                                    <a:gd name="T23" fmla="*/ 167 h 596"/>
                                    <a:gd name="T24" fmla="*/ 364 w 1051"/>
                                    <a:gd name="T25" fmla="*/ 202 h 596"/>
                                    <a:gd name="T26" fmla="*/ 401 w 1051"/>
                                    <a:gd name="T27" fmla="*/ 232 h 596"/>
                                    <a:gd name="T28" fmla="*/ 364 w 1051"/>
                                    <a:gd name="T29" fmla="*/ 202 h 596"/>
                                    <a:gd name="T30" fmla="*/ 478 w 1051"/>
                                    <a:gd name="T31" fmla="*/ 267 h 596"/>
                                    <a:gd name="T32" fmla="*/ 430 w 1051"/>
                                    <a:gd name="T33" fmla="*/ 248 h 596"/>
                                    <a:gd name="T34" fmla="*/ 507 w 1051"/>
                                    <a:gd name="T35" fmla="*/ 283 h 596"/>
                                    <a:gd name="T36" fmla="*/ 545 w 1051"/>
                                    <a:gd name="T37" fmla="*/ 313 h 596"/>
                                    <a:gd name="T38" fmla="*/ 507 w 1051"/>
                                    <a:gd name="T39" fmla="*/ 283 h 596"/>
                                    <a:gd name="T40" fmla="*/ 621 w 1051"/>
                                    <a:gd name="T41" fmla="*/ 347 h 596"/>
                                    <a:gd name="T42" fmla="*/ 573 w 1051"/>
                                    <a:gd name="T43" fmla="*/ 329 h 596"/>
                                    <a:gd name="T44" fmla="*/ 650 w 1051"/>
                                    <a:gd name="T45" fmla="*/ 364 h 596"/>
                                    <a:gd name="T46" fmla="*/ 688 w 1051"/>
                                    <a:gd name="T47" fmla="*/ 394 h 596"/>
                                    <a:gd name="T48" fmla="*/ 650 w 1051"/>
                                    <a:gd name="T49" fmla="*/ 364 h 596"/>
                                    <a:gd name="T50" fmla="*/ 765 w 1051"/>
                                    <a:gd name="T51" fmla="*/ 428 h 596"/>
                                    <a:gd name="T52" fmla="*/ 717 w 1051"/>
                                    <a:gd name="T53" fmla="*/ 410 h 596"/>
                                    <a:gd name="T54" fmla="*/ 793 w 1051"/>
                                    <a:gd name="T55" fmla="*/ 444 h 596"/>
                                    <a:gd name="T56" fmla="*/ 831 w 1051"/>
                                    <a:gd name="T57" fmla="*/ 474 h 596"/>
                                    <a:gd name="T58" fmla="*/ 793 w 1051"/>
                                    <a:gd name="T59" fmla="*/ 444 h 596"/>
                                    <a:gd name="T60" fmla="*/ 908 w 1051"/>
                                    <a:gd name="T61" fmla="*/ 509 h 596"/>
                                    <a:gd name="T62" fmla="*/ 860 w 1051"/>
                                    <a:gd name="T63" fmla="*/ 491 h 596"/>
                                    <a:gd name="T64" fmla="*/ 937 w 1051"/>
                                    <a:gd name="T65" fmla="*/ 525 h 596"/>
                                    <a:gd name="T66" fmla="*/ 974 w 1051"/>
                                    <a:gd name="T67" fmla="*/ 555 h 596"/>
                                    <a:gd name="T68" fmla="*/ 937 w 1051"/>
                                    <a:gd name="T69" fmla="*/ 525 h 596"/>
                                    <a:gd name="T70" fmla="*/ 1051 w 1051"/>
                                    <a:gd name="T71" fmla="*/ 590 h 596"/>
                                    <a:gd name="T72" fmla="*/ 1003 w 1051"/>
                                    <a:gd name="T73" fmla="*/ 571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1" h="596">
                                      <a:moveTo>
                                        <a:pt x="6" y="0"/>
                                      </a:moveTo>
                                      <a:lnTo>
                                        <a:pt x="48" y="24"/>
                                      </a:lnTo>
                                      <a:lnTo>
                                        <a:pt x="43" y="30"/>
                                      </a:lnTo>
                                      <a:lnTo>
                                        <a:pt x="0" y="6"/>
                                      </a:lnTo>
                                      <a:lnTo>
                                        <a:pt x="6" y="0"/>
                                      </a:lnTo>
                                      <a:close/>
                                      <a:moveTo>
                                        <a:pt x="77" y="40"/>
                                      </a:moveTo>
                                      <a:lnTo>
                                        <a:pt x="120" y="65"/>
                                      </a:lnTo>
                                      <a:lnTo>
                                        <a:pt x="115" y="70"/>
                                      </a:lnTo>
                                      <a:lnTo>
                                        <a:pt x="72" y="46"/>
                                      </a:lnTo>
                                      <a:lnTo>
                                        <a:pt x="77" y="40"/>
                                      </a:lnTo>
                                      <a:close/>
                                      <a:moveTo>
                                        <a:pt x="149" y="81"/>
                                      </a:moveTo>
                                      <a:lnTo>
                                        <a:pt x="192" y="105"/>
                                      </a:lnTo>
                                      <a:lnTo>
                                        <a:pt x="187" y="111"/>
                                      </a:lnTo>
                                      <a:lnTo>
                                        <a:pt x="144" y="87"/>
                                      </a:lnTo>
                                      <a:lnTo>
                                        <a:pt x="149" y="81"/>
                                      </a:lnTo>
                                      <a:close/>
                                      <a:moveTo>
                                        <a:pt x="220" y="121"/>
                                      </a:moveTo>
                                      <a:lnTo>
                                        <a:pt x="263" y="145"/>
                                      </a:lnTo>
                                      <a:lnTo>
                                        <a:pt x="258" y="151"/>
                                      </a:lnTo>
                                      <a:lnTo>
                                        <a:pt x="215" y="127"/>
                                      </a:lnTo>
                                      <a:lnTo>
                                        <a:pt x="220" y="121"/>
                                      </a:lnTo>
                                      <a:close/>
                                      <a:moveTo>
                                        <a:pt x="292" y="162"/>
                                      </a:moveTo>
                                      <a:lnTo>
                                        <a:pt x="335" y="186"/>
                                      </a:lnTo>
                                      <a:lnTo>
                                        <a:pt x="330" y="192"/>
                                      </a:lnTo>
                                      <a:lnTo>
                                        <a:pt x="287" y="167"/>
                                      </a:lnTo>
                                      <a:lnTo>
                                        <a:pt x="292" y="162"/>
                                      </a:lnTo>
                                      <a:close/>
                                      <a:moveTo>
                                        <a:pt x="364" y="202"/>
                                      </a:moveTo>
                                      <a:lnTo>
                                        <a:pt x="407" y="226"/>
                                      </a:lnTo>
                                      <a:lnTo>
                                        <a:pt x="401" y="232"/>
                                      </a:lnTo>
                                      <a:lnTo>
                                        <a:pt x="358" y="208"/>
                                      </a:lnTo>
                                      <a:lnTo>
                                        <a:pt x="364" y="202"/>
                                      </a:lnTo>
                                      <a:close/>
                                      <a:moveTo>
                                        <a:pt x="435" y="242"/>
                                      </a:moveTo>
                                      <a:lnTo>
                                        <a:pt x="478" y="267"/>
                                      </a:lnTo>
                                      <a:lnTo>
                                        <a:pt x="473" y="272"/>
                                      </a:lnTo>
                                      <a:lnTo>
                                        <a:pt x="430" y="248"/>
                                      </a:lnTo>
                                      <a:lnTo>
                                        <a:pt x="435" y="242"/>
                                      </a:lnTo>
                                      <a:close/>
                                      <a:moveTo>
                                        <a:pt x="507" y="283"/>
                                      </a:moveTo>
                                      <a:lnTo>
                                        <a:pt x="550" y="307"/>
                                      </a:lnTo>
                                      <a:lnTo>
                                        <a:pt x="545" y="313"/>
                                      </a:lnTo>
                                      <a:lnTo>
                                        <a:pt x="502" y="289"/>
                                      </a:lnTo>
                                      <a:lnTo>
                                        <a:pt x="507" y="283"/>
                                      </a:lnTo>
                                      <a:close/>
                                      <a:moveTo>
                                        <a:pt x="578" y="323"/>
                                      </a:moveTo>
                                      <a:lnTo>
                                        <a:pt x="621" y="347"/>
                                      </a:lnTo>
                                      <a:lnTo>
                                        <a:pt x="616" y="353"/>
                                      </a:lnTo>
                                      <a:lnTo>
                                        <a:pt x="573" y="329"/>
                                      </a:lnTo>
                                      <a:lnTo>
                                        <a:pt x="578" y="323"/>
                                      </a:lnTo>
                                      <a:close/>
                                      <a:moveTo>
                                        <a:pt x="650" y="364"/>
                                      </a:moveTo>
                                      <a:lnTo>
                                        <a:pt x="693" y="388"/>
                                      </a:lnTo>
                                      <a:lnTo>
                                        <a:pt x="688" y="394"/>
                                      </a:lnTo>
                                      <a:lnTo>
                                        <a:pt x="645" y="369"/>
                                      </a:lnTo>
                                      <a:lnTo>
                                        <a:pt x="650" y="364"/>
                                      </a:lnTo>
                                      <a:close/>
                                      <a:moveTo>
                                        <a:pt x="722" y="404"/>
                                      </a:moveTo>
                                      <a:lnTo>
                                        <a:pt x="765" y="428"/>
                                      </a:lnTo>
                                      <a:lnTo>
                                        <a:pt x="760" y="434"/>
                                      </a:lnTo>
                                      <a:lnTo>
                                        <a:pt x="717" y="410"/>
                                      </a:lnTo>
                                      <a:lnTo>
                                        <a:pt x="722" y="404"/>
                                      </a:lnTo>
                                      <a:close/>
                                      <a:moveTo>
                                        <a:pt x="793" y="444"/>
                                      </a:moveTo>
                                      <a:lnTo>
                                        <a:pt x="836" y="469"/>
                                      </a:lnTo>
                                      <a:lnTo>
                                        <a:pt x="831" y="474"/>
                                      </a:lnTo>
                                      <a:lnTo>
                                        <a:pt x="788" y="450"/>
                                      </a:lnTo>
                                      <a:lnTo>
                                        <a:pt x="793" y="444"/>
                                      </a:lnTo>
                                      <a:close/>
                                      <a:moveTo>
                                        <a:pt x="865" y="485"/>
                                      </a:moveTo>
                                      <a:lnTo>
                                        <a:pt x="908" y="509"/>
                                      </a:lnTo>
                                      <a:lnTo>
                                        <a:pt x="903" y="515"/>
                                      </a:lnTo>
                                      <a:lnTo>
                                        <a:pt x="860" y="491"/>
                                      </a:lnTo>
                                      <a:lnTo>
                                        <a:pt x="865" y="485"/>
                                      </a:lnTo>
                                      <a:close/>
                                      <a:moveTo>
                                        <a:pt x="937" y="525"/>
                                      </a:moveTo>
                                      <a:lnTo>
                                        <a:pt x="980" y="550"/>
                                      </a:lnTo>
                                      <a:lnTo>
                                        <a:pt x="974" y="555"/>
                                      </a:lnTo>
                                      <a:lnTo>
                                        <a:pt x="931" y="531"/>
                                      </a:lnTo>
                                      <a:lnTo>
                                        <a:pt x="937" y="525"/>
                                      </a:lnTo>
                                      <a:close/>
                                      <a:moveTo>
                                        <a:pt x="1008" y="566"/>
                                      </a:moveTo>
                                      <a:lnTo>
                                        <a:pt x="1051" y="590"/>
                                      </a:lnTo>
                                      <a:lnTo>
                                        <a:pt x="1046" y="596"/>
                                      </a:lnTo>
                                      <a:lnTo>
                                        <a:pt x="1003" y="571"/>
                                      </a:lnTo>
                                      <a:lnTo>
                                        <a:pt x="1008" y="56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15" name="Line 1753"/>
                              <wps:cNvCnPr/>
                              <wps:spPr bwMode="auto">
                                <a:xfrm>
                                  <a:off x="430530" y="339725"/>
                                  <a:ext cx="52070" cy="7937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6" name="Line 1754"/>
                              <wps:cNvCnPr/>
                              <wps:spPr bwMode="auto">
                                <a:xfrm>
                                  <a:off x="482600" y="419100"/>
                                  <a:ext cx="169545" cy="4572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7" name="Line 1755"/>
                              <wps:cNvCnPr/>
                              <wps:spPr bwMode="auto">
                                <a:xfrm flipV="1">
                                  <a:off x="652145" y="339725"/>
                                  <a:ext cx="91440" cy="1250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2218" name="Freeform 1756"/>
                              <wps:cNvSpPr>
                                <a:spLocks noEditPoints="1"/>
                              </wps:cNvSpPr>
                              <wps:spPr bwMode="auto">
                                <a:xfrm>
                                  <a:off x="430530" y="337820"/>
                                  <a:ext cx="313055" cy="4445"/>
                                </a:xfrm>
                                <a:custGeom>
                                  <a:avLst/>
                                  <a:gdLst>
                                    <a:gd name="T0" fmla="*/ 493 w 493"/>
                                    <a:gd name="T1" fmla="*/ 7 h 7"/>
                                    <a:gd name="T2" fmla="*/ 440 w 493"/>
                                    <a:gd name="T3" fmla="*/ 7 h 7"/>
                                    <a:gd name="T4" fmla="*/ 440 w 493"/>
                                    <a:gd name="T5" fmla="*/ 0 h 7"/>
                                    <a:gd name="T6" fmla="*/ 493 w 493"/>
                                    <a:gd name="T7" fmla="*/ 0 h 7"/>
                                    <a:gd name="T8" fmla="*/ 493 w 493"/>
                                    <a:gd name="T9" fmla="*/ 7 h 7"/>
                                    <a:gd name="T10" fmla="*/ 405 w 493"/>
                                    <a:gd name="T11" fmla="*/ 7 h 7"/>
                                    <a:gd name="T12" fmla="*/ 352 w 493"/>
                                    <a:gd name="T13" fmla="*/ 7 h 7"/>
                                    <a:gd name="T14" fmla="*/ 352 w 493"/>
                                    <a:gd name="T15" fmla="*/ 0 h 7"/>
                                    <a:gd name="T16" fmla="*/ 405 w 493"/>
                                    <a:gd name="T17" fmla="*/ 0 h 7"/>
                                    <a:gd name="T18" fmla="*/ 405 w 493"/>
                                    <a:gd name="T19" fmla="*/ 7 h 7"/>
                                    <a:gd name="T20" fmla="*/ 317 w 493"/>
                                    <a:gd name="T21" fmla="*/ 7 h 7"/>
                                    <a:gd name="T22" fmla="*/ 264 w 493"/>
                                    <a:gd name="T23" fmla="*/ 7 h 7"/>
                                    <a:gd name="T24" fmla="*/ 264 w 493"/>
                                    <a:gd name="T25" fmla="*/ 0 h 7"/>
                                    <a:gd name="T26" fmla="*/ 317 w 493"/>
                                    <a:gd name="T27" fmla="*/ 0 h 7"/>
                                    <a:gd name="T28" fmla="*/ 317 w 493"/>
                                    <a:gd name="T29" fmla="*/ 7 h 7"/>
                                    <a:gd name="T30" fmla="*/ 229 w 493"/>
                                    <a:gd name="T31" fmla="*/ 7 h 7"/>
                                    <a:gd name="T32" fmla="*/ 176 w 493"/>
                                    <a:gd name="T33" fmla="*/ 7 h 7"/>
                                    <a:gd name="T34" fmla="*/ 176 w 493"/>
                                    <a:gd name="T35" fmla="*/ 0 h 7"/>
                                    <a:gd name="T36" fmla="*/ 229 w 493"/>
                                    <a:gd name="T37" fmla="*/ 0 h 7"/>
                                    <a:gd name="T38" fmla="*/ 229 w 493"/>
                                    <a:gd name="T39" fmla="*/ 7 h 7"/>
                                    <a:gd name="T40" fmla="*/ 141 w 493"/>
                                    <a:gd name="T41" fmla="*/ 7 h 7"/>
                                    <a:gd name="T42" fmla="*/ 88 w 493"/>
                                    <a:gd name="T43" fmla="*/ 7 h 7"/>
                                    <a:gd name="T44" fmla="*/ 88 w 493"/>
                                    <a:gd name="T45" fmla="*/ 0 h 7"/>
                                    <a:gd name="T46" fmla="*/ 141 w 493"/>
                                    <a:gd name="T47" fmla="*/ 0 h 7"/>
                                    <a:gd name="T48" fmla="*/ 141 w 493"/>
                                    <a:gd name="T49" fmla="*/ 7 h 7"/>
                                    <a:gd name="T50" fmla="*/ 53 w 493"/>
                                    <a:gd name="T51" fmla="*/ 7 h 7"/>
                                    <a:gd name="T52" fmla="*/ 0 w 493"/>
                                    <a:gd name="T53" fmla="*/ 7 h 7"/>
                                    <a:gd name="T54" fmla="*/ 0 w 493"/>
                                    <a:gd name="T55" fmla="*/ 0 h 7"/>
                                    <a:gd name="T56" fmla="*/ 53 w 493"/>
                                    <a:gd name="T57" fmla="*/ 0 h 7"/>
                                    <a:gd name="T58" fmla="*/ 53 w 493"/>
                                    <a:gd name="T5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3" h="7">
                                      <a:moveTo>
                                        <a:pt x="493" y="7"/>
                                      </a:moveTo>
                                      <a:lnTo>
                                        <a:pt x="440" y="7"/>
                                      </a:lnTo>
                                      <a:lnTo>
                                        <a:pt x="440" y="0"/>
                                      </a:lnTo>
                                      <a:lnTo>
                                        <a:pt x="493" y="0"/>
                                      </a:lnTo>
                                      <a:lnTo>
                                        <a:pt x="493" y="7"/>
                                      </a:lnTo>
                                      <a:close/>
                                      <a:moveTo>
                                        <a:pt x="405" y="7"/>
                                      </a:moveTo>
                                      <a:lnTo>
                                        <a:pt x="352" y="7"/>
                                      </a:lnTo>
                                      <a:lnTo>
                                        <a:pt x="352" y="0"/>
                                      </a:lnTo>
                                      <a:lnTo>
                                        <a:pt x="405" y="0"/>
                                      </a:lnTo>
                                      <a:lnTo>
                                        <a:pt x="405" y="7"/>
                                      </a:lnTo>
                                      <a:close/>
                                      <a:moveTo>
                                        <a:pt x="317" y="7"/>
                                      </a:moveTo>
                                      <a:lnTo>
                                        <a:pt x="264" y="7"/>
                                      </a:lnTo>
                                      <a:lnTo>
                                        <a:pt x="264" y="0"/>
                                      </a:lnTo>
                                      <a:lnTo>
                                        <a:pt x="317" y="0"/>
                                      </a:lnTo>
                                      <a:lnTo>
                                        <a:pt x="317" y="7"/>
                                      </a:lnTo>
                                      <a:close/>
                                      <a:moveTo>
                                        <a:pt x="229" y="7"/>
                                      </a:moveTo>
                                      <a:lnTo>
                                        <a:pt x="176" y="7"/>
                                      </a:lnTo>
                                      <a:lnTo>
                                        <a:pt x="176" y="0"/>
                                      </a:lnTo>
                                      <a:lnTo>
                                        <a:pt x="229" y="0"/>
                                      </a:lnTo>
                                      <a:lnTo>
                                        <a:pt x="229" y="7"/>
                                      </a:lnTo>
                                      <a:close/>
                                      <a:moveTo>
                                        <a:pt x="141" y="7"/>
                                      </a:moveTo>
                                      <a:lnTo>
                                        <a:pt x="88" y="7"/>
                                      </a:lnTo>
                                      <a:lnTo>
                                        <a:pt x="88" y="0"/>
                                      </a:lnTo>
                                      <a:lnTo>
                                        <a:pt x="141" y="0"/>
                                      </a:lnTo>
                                      <a:lnTo>
                                        <a:pt x="141" y="7"/>
                                      </a:lnTo>
                                      <a:close/>
                                      <a:moveTo>
                                        <a:pt x="53" y="7"/>
                                      </a:moveTo>
                                      <a:lnTo>
                                        <a:pt x="0" y="7"/>
                                      </a:lnTo>
                                      <a:lnTo>
                                        <a:pt x="0" y="0"/>
                                      </a:lnTo>
                                      <a:lnTo>
                                        <a:pt x="53" y="0"/>
                                      </a:lnTo>
                                      <a:lnTo>
                                        <a:pt x="53" y="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19" name="Freeform 1757"/>
                              <wps:cNvSpPr>
                                <a:spLocks noEditPoints="1"/>
                              </wps:cNvSpPr>
                              <wps:spPr bwMode="auto">
                                <a:xfrm>
                                  <a:off x="428625" y="337820"/>
                                  <a:ext cx="212725" cy="121920"/>
                                </a:xfrm>
                                <a:custGeom>
                                  <a:avLst/>
                                  <a:gdLst>
                                    <a:gd name="T0" fmla="*/ 5 w 335"/>
                                    <a:gd name="T1" fmla="*/ 0 h 192"/>
                                    <a:gd name="T2" fmla="*/ 48 w 335"/>
                                    <a:gd name="T3" fmla="*/ 25 h 192"/>
                                    <a:gd name="T4" fmla="*/ 43 w 335"/>
                                    <a:gd name="T5" fmla="*/ 30 h 192"/>
                                    <a:gd name="T6" fmla="*/ 0 w 335"/>
                                    <a:gd name="T7" fmla="*/ 6 h 192"/>
                                    <a:gd name="T8" fmla="*/ 5 w 335"/>
                                    <a:gd name="T9" fmla="*/ 0 h 192"/>
                                    <a:gd name="T10" fmla="*/ 77 w 335"/>
                                    <a:gd name="T11" fmla="*/ 41 h 192"/>
                                    <a:gd name="T12" fmla="*/ 120 w 335"/>
                                    <a:gd name="T13" fmla="*/ 65 h 192"/>
                                    <a:gd name="T14" fmla="*/ 115 w 335"/>
                                    <a:gd name="T15" fmla="*/ 71 h 192"/>
                                    <a:gd name="T16" fmla="*/ 72 w 335"/>
                                    <a:gd name="T17" fmla="*/ 46 h 192"/>
                                    <a:gd name="T18" fmla="*/ 77 w 335"/>
                                    <a:gd name="T19" fmla="*/ 41 h 192"/>
                                    <a:gd name="T20" fmla="*/ 149 w 335"/>
                                    <a:gd name="T21" fmla="*/ 81 h 192"/>
                                    <a:gd name="T22" fmla="*/ 192 w 335"/>
                                    <a:gd name="T23" fmla="*/ 105 h 192"/>
                                    <a:gd name="T24" fmla="*/ 186 w 335"/>
                                    <a:gd name="T25" fmla="*/ 111 h 192"/>
                                    <a:gd name="T26" fmla="*/ 144 w 335"/>
                                    <a:gd name="T27" fmla="*/ 87 h 192"/>
                                    <a:gd name="T28" fmla="*/ 149 w 335"/>
                                    <a:gd name="T29" fmla="*/ 81 h 192"/>
                                    <a:gd name="T30" fmla="*/ 220 w 335"/>
                                    <a:gd name="T31" fmla="*/ 122 h 192"/>
                                    <a:gd name="T32" fmla="*/ 263 w 335"/>
                                    <a:gd name="T33" fmla="*/ 146 h 192"/>
                                    <a:gd name="T34" fmla="*/ 258 w 335"/>
                                    <a:gd name="T35" fmla="*/ 152 h 192"/>
                                    <a:gd name="T36" fmla="*/ 215 w 335"/>
                                    <a:gd name="T37" fmla="*/ 127 h 192"/>
                                    <a:gd name="T38" fmla="*/ 220 w 335"/>
                                    <a:gd name="T39" fmla="*/ 122 h 192"/>
                                    <a:gd name="T40" fmla="*/ 292 w 335"/>
                                    <a:gd name="T41" fmla="*/ 162 h 192"/>
                                    <a:gd name="T42" fmla="*/ 335 w 335"/>
                                    <a:gd name="T43" fmla="*/ 186 h 192"/>
                                    <a:gd name="T44" fmla="*/ 330 w 335"/>
                                    <a:gd name="T45" fmla="*/ 192 h 192"/>
                                    <a:gd name="T46" fmla="*/ 287 w 335"/>
                                    <a:gd name="T47" fmla="*/ 168 h 192"/>
                                    <a:gd name="T48" fmla="*/ 292 w 335"/>
                                    <a:gd name="T49" fmla="*/ 16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5" h="192">
                                      <a:moveTo>
                                        <a:pt x="5" y="0"/>
                                      </a:moveTo>
                                      <a:lnTo>
                                        <a:pt x="48" y="25"/>
                                      </a:lnTo>
                                      <a:lnTo>
                                        <a:pt x="43" y="30"/>
                                      </a:lnTo>
                                      <a:lnTo>
                                        <a:pt x="0" y="6"/>
                                      </a:lnTo>
                                      <a:lnTo>
                                        <a:pt x="5" y="0"/>
                                      </a:lnTo>
                                      <a:close/>
                                      <a:moveTo>
                                        <a:pt x="77" y="41"/>
                                      </a:moveTo>
                                      <a:lnTo>
                                        <a:pt x="120" y="65"/>
                                      </a:lnTo>
                                      <a:lnTo>
                                        <a:pt x="115" y="71"/>
                                      </a:lnTo>
                                      <a:lnTo>
                                        <a:pt x="72" y="46"/>
                                      </a:lnTo>
                                      <a:lnTo>
                                        <a:pt x="77" y="41"/>
                                      </a:lnTo>
                                      <a:close/>
                                      <a:moveTo>
                                        <a:pt x="149" y="81"/>
                                      </a:moveTo>
                                      <a:lnTo>
                                        <a:pt x="192" y="105"/>
                                      </a:lnTo>
                                      <a:lnTo>
                                        <a:pt x="186" y="111"/>
                                      </a:lnTo>
                                      <a:lnTo>
                                        <a:pt x="144" y="87"/>
                                      </a:lnTo>
                                      <a:lnTo>
                                        <a:pt x="149" y="81"/>
                                      </a:lnTo>
                                      <a:close/>
                                      <a:moveTo>
                                        <a:pt x="220" y="122"/>
                                      </a:moveTo>
                                      <a:lnTo>
                                        <a:pt x="263" y="146"/>
                                      </a:lnTo>
                                      <a:lnTo>
                                        <a:pt x="258" y="152"/>
                                      </a:lnTo>
                                      <a:lnTo>
                                        <a:pt x="215" y="127"/>
                                      </a:lnTo>
                                      <a:lnTo>
                                        <a:pt x="220" y="122"/>
                                      </a:lnTo>
                                      <a:close/>
                                      <a:moveTo>
                                        <a:pt x="292" y="162"/>
                                      </a:moveTo>
                                      <a:lnTo>
                                        <a:pt x="335" y="186"/>
                                      </a:lnTo>
                                      <a:lnTo>
                                        <a:pt x="330" y="192"/>
                                      </a:lnTo>
                                      <a:lnTo>
                                        <a:pt x="287" y="168"/>
                                      </a:lnTo>
                                      <a:lnTo>
                                        <a:pt x="292" y="16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220" name="Rectangle 1758"/>
                              <wps:cNvSpPr>
                                <a:spLocks noChangeArrowheads="1"/>
                              </wps:cNvSpPr>
                              <wps:spPr bwMode="auto">
                                <a:xfrm>
                                  <a:off x="240030" y="96901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21" name="Rectangle 1759"/>
                              <wps:cNvSpPr>
                                <a:spLocks noChangeArrowheads="1"/>
                              </wps:cNvSpPr>
                              <wps:spPr bwMode="auto">
                                <a:xfrm>
                                  <a:off x="1140460" y="6445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22" name="Rectangle 1760"/>
                              <wps:cNvSpPr>
                                <a:spLocks noChangeArrowheads="1"/>
                              </wps:cNvSpPr>
                              <wps:spPr bwMode="auto">
                                <a:xfrm>
                                  <a:off x="815975" y="10998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23" name="Rectangle 1761"/>
                              <wps:cNvSpPr>
                                <a:spLocks noChangeArrowheads="1"/>
                              </wps:cNvSpPr>
                              <wps:spPr bwMode="auto">
                                <a:xfrm>
                                  <a:off x="61595" y="61595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24" name="Rectangle 1762"/>
                              <wps:cNvSpPr>
                                <a:spLocks noChangeArrowheads="1"/>
                              </wps:cNvSpPr>
                              <wps:spPr bwMode="auto">
                                <a:xfrm>
                                  <a:off x="313055" y="21463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225" name="Rectangle 1763"/>
                              <wps:cNvSpPr>
                                <a:spLocks noChangeArrowheads="1"/>
                              </wps:cNvSpPr>
                              <wps:spPr bwMode="auto">
                                <a:xfrm>
                                  <a:off x="777240" y="21209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226" name="Rectangle 1764"/>
                              <wps:cNvSpPr>
                                <a:spLocks noChangeArrowheads="1"/>
                              </wps:cNvSpPr>
                              <wps:spPr bwMode="auto">
                                <a:xfrm>
                                  <a:off x="693420" y="4057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227" name="Rectangle 1765"/>
                              <wps:cNvSpPr>
                                <a:spLocks noChangeArrowheads="1"/>
                              </wps:cNvSpPr>
                              <wps:spPr bwMode="auto">
                                <a:xfrm>
                                  <a:off x="486410" y="43688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228" name="Oval 1766"/>
                              <wps:cNvSpPr>
                                <a:spLocks noChangeArrowheads="1"/>
                              </wps:cNvSpPr>
                              <wps:spPr bwMode="auto">
                                <a:xfrm>
                                  <a:off x="643890" y="45847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29" name="Oval 1767"/>
                              <wps:cNvSpPr>
                                <a:spLocks noChangeArrowheads="1"/>
                              </wps:cNvSpPr>
                              <wps:spPr bwMode="auto">
                                <a:xfrm>
                                  <a:off x="474345" y="41275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0" name="Oval 1768"/>
                              <wps:cNvSpPr>
                                <a:spLocks noChangeArrowheads="1"/>
                              </wps:cNvSpPr>
                              <wps:spPr bwMode="auto">
                                <a:xfrm>
                                  <a:off x="735330" y="33337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1" name="Oval 1769"/>
                              <wps:cNvSpPr>
                                <a:spLocks noChangeArrowheads="1"/>
                              </wps:cNvSpPr>
                              <wps:spPr bwMode="auto">
                                <a:xfrm>
                                  <a:off x="422275" y="33337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2" name="Oval 1770"/>
                              <wps:cNvSpPr>
                                <a:spLocks noChangeArrowheads="1"/>
                              </wps:cNvSpPr>
                              <wps:spPr bwMode="auto">
                                <a:xfrm>
                                  <a:off x="165100" y="721360"/>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3" name="Oval 1771"/>
                              <wps:cNvSpPr>
                                <a:spLocks noChangeArrowheads="1"/>
                              </wps:cNvSpPr>
                              <wps:spPr bwMode="auto">
                                <a:xfrm>
                                  <a:off x="1103630" y="721360"/>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4" name="Oval 1772"/>
                              <wps:cNvSpPr>
                                <a:spLocks noChangeArrowheads="1"/>
                              </wps:cNvSpPr>
                              <wps:spPr bwMode="auto">
                                <a:xfrm>
                                  <a:off x="321310" y="960120"/>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5" name="Oval 1773"/>
                              <wps:cNvSpPr>
                                <a:spLocks noChangeArrowheads="1"/>
                              </wps:cNvSpPr>
                              <wps:spPr bwMode="auto">
                                <a:xfrm>
                                  <a:off x="829945" y="1096645"/>
                                  <a:ext cx="17145"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6" name="Oval 1774"/>
                              <wps:cNvSpPr>
                                <a:spLocks noChangeArrowheads="1"/>
                              </wps:cNvSpPr>
                              <wps:spPr bwMode="auto">
                                <a:xfrm>
                                  <a:off x="550545" y="139065"/>
                                  <a:ext cx="16510" cy="133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37" name="Rectangle 1775"/>
                              <wps:cNvSpPr>
                                <a:spLocks noChangeArrowheads="1"/>
                              </wps:cNvSpPr>
                              <wps:spPr bwMode="auto">
                                <a:xfrm>
                                  <a:off x="530225" y="82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c:wpc>
                        </a:graphicData>
                      </a:graphic>
                    </wp:inline>
                  </w:drawing>
                </mc:Choice>
                <mc:Fallback>
                  <w:pict>
                    <v:group id="Canvas 1742" o:spid="_x0000_s1589" editas="canvas" style="width:102.55pt;height:99.95pt;mso-position-horizontal-relative:char;mso-position-vertical-relative:line" coordsize="13023,126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">
                      <v:shape id="_x0000_s1590" type="#_x0000_t75" style="position:absolute;width:13023;height:12693;visibility:visible;mso-wrap-style:square">
                        <v:fill o:detectmouseclick="t"/>
                        <v:path o:connecttype="none"/>
                      </v:shape>
                      <v:shape id="Freeform 1744" o:spid="_x0000_s1591" style="position:absolute;left:1733;top:7258;width:9277;height:44;visibility:visible;mso-wrap-style:square;v-text-anchor:top" coordsize="14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6Dp8IA&#10;AADdAAAADwAAAGRycy9kb3ducmV2LnhtbERP32vCMBB+H+x/CDfwbU1VGKUzypgIIiisyp6P5taU&#10;NpcuibX+98tgsLf7+H7eajPZXozkQ+tYwTzLQRDXTrfcKLicd88FiBCRNfaOScGdAmzWjw8rLLW7&#10;8QeNVWxECuFQogIT41BKGWpDFkPmBuLEfTlvMSboG6k93lK47eUiz1+kxZZTg8GB3g3VXXW1CuhU&#10;7U7Hruj9pzl8d9vol+PolZo9TW+vICJN8V/8597rNL9YzOH3m3SC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7oOnwgAAAN0AAAAPAAAAAAAAAAAAAAAAAJgCAABkcnMvZG93&#10;bnJldi54bWxQSwUGAAAAAAQABAD1AAAAhwMAAAAA&#10;" path="m,l53,r,7l,7,,xm88,r53,l141,7,88,7,88,xm176,r53,l229,7r-53,l176,xm264,r53,l317,7r-53,l264,xm352,r53,l405,7r-53,l352,xm440,r53,l493,7r-53,l440,xm528,r53,l581,7r-53,l528,xm616,r53,l669,7r-53,l616,xm704,r53,l757,7r-53,l704,xm792,r53,l845,7r-53,l792,xm880,r53,l933,7r-53,l880,xm968,r53,l1021,7r-53,l968,xm1056,r53,l1109,7r-53,l1056,xm1144,r53,l1197,7r-53,l1144,xm1232,r53,l1285,7r-53,l1232,xm1320,r53,l1373,7r-53,l1320,xm1408,r53,l1461,7r-53,l1408,xe" fillcolor="black" strokeweight=".05pt">
                        <v:stroke joinstyle="bevel"/>
                        <v:path arrowok="t" o:connecttype="custom" o:connectlocs="33655,0;0,4445;55880,0;89535,4445;55880,0;145415,0;111760,4445;167640,0;201295,4445;167640,0;257175,0;223520,4445;279400,0;313055,4445;279400,0;368935,0;335280,4445;391160,0;424815,4445;391160,0;480695,0;447040,4445;502920,0;536575,4445;502920,0;592455,0;558800,4445;614680,0;648335,4445;614680,0;704215,0;670560,4445;726440,0;760095,4445;726440,0;815975,0;782320,4445;838200,0;871855,4445;838200,0;927735,0;894080,4445" o:connectangles="0,0,0,0,0,0,0,0,0,0,0,0,0,0,0,0,0,0,0,0,0,0,0,0,0,0,0,0,0,0,0,0,0,0,0,0,0,0,0,0,0,0"/>
                        <o:lock v:ext="edit" verticies="t"/>
                      </v:shape>
                      <v:line id="Line 1745" o:spid="_x0000_s1592" style="position:absolute;visibility:visible;mso-wrap-style:square" from="1733,7283" to="3295,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LMHMUAAADdAAAADwAAAGRycy9kb3ducmV2LnhtbERPTWvCQBC9F/wPywheim6agkh0FVEK&#10;UgSrxuBxyI5JMDsbsltN/fXdQsHbPN7nzBadqcWNWldZVvA2ikAQ51ZXXChIjx/DCQjnkTXWlknB&#10;DzlYzHsvM0y0vfOebgdfiBDCLkEFpfdNIqXLSzLoRrYhDtzFtgZ9gG0hdYv3EG5qGUfRWBqsODSU&#10;2NCqpPx6+DYKsuya7T7P61f5fnqc03i8/TqlW6UG/W45BeGp80/xv3ujw/xJHMPfN+E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LMHMUAAADdAAAADwAAAAAAAAAA&#10;AAAAAAChAgAAZHJzL2Rvd25yZXYueG1sUEsFBgAAAAAEAAQA+QAAAJMDAAAAAA==&#10;" strokeweight=".45pt">
                        <v:stroke joinstyle="miter"/>
                      </v:line>
                      <v:line id="Line 1746" o:spid="_x0000_s1593" style="position:absolute;visibility:visible;mso-wrap-style:square" from="3295,9664" to="8382,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5ph8YAAADdAAAADwAAAGRycy9kb3ducmV2LnhtbERPTWvCQBC9F/wPyxR6KXVjBJGYVYpS&#10;KEWwtTHkOGTHJJidDdmtpv56Vyj0No/3OelqMK04U+8aywom4wgEcWl1w5WC7PvtZQ7CeWSNrWVS&#10;8EsOVsvRQ4qJthf+ovPeVyKEsEtQQe19l0jpypoMurHtiAN3tL1BH2BfSd3jJYSbVsZRNJMGGw4N&#10;NXa0rqk87X+Mgjw/5buPYvMsp4drkcWz7ech2yr19Di8LkB4Gvy/+M/9rsP8eTyF+zfhBL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eaYfGAAAA3QAAAA8AAAAAAAAA&#10;AAAAAAAAoQIAAGRycy9kb3ducmV2LnhtbFBLBQYAAAAABAAEAPkAAACUAwAAAAA=&#10;" strokeweight=".45pt">
                        <v:stroke joinstyle="miter"/>
                      </v:line>
                      <v:line id="Line 1747" o:spid="_x0000_s1594" style="position:absolute;flip:y;visibility:visible;mso-wrap-style:square" from="8382,7283" to="11125,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ez8IAAADdAAAADwAAAGRycy9kb3ducmV2LnhtbERPS2vCQBC+F/wPywi9FN00UpXoKkUQ&#10;+sBDreB1yI5JMDMbdldN/333IHj8+N7Ldc+tupIPjRMDr+MMFEnpbCOVgcPvdjQHFSKKxdYJGfij&#10;AOvV4GmJhXU3+aHrPlYqhUgo0EAdY1doHcqaGMPYdSSJOznPGBP0lbYebymcW51n2VQzNpIaauxo&#10;U1N53l/YQHX0b5Oev3dTfJkwWzvbfn55Y56H/fsCVKQ+PsR394c1kOdZmpvepCe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kez8IAAADdAAAADwAAAAAAAAAAAAAA&#10;AAChAgAAZHJzL2Rvd25yZXYueG1sUEsFBgAAAAAEAAQA+QAAAJADAAAAAA==&#10;" strokeweight=".45pt">
                        <v:stroke joinstyle="miter"/>
                      </v:line>
                      <v:line id="Line 1748" o:spid="_x0000_s1595" style="position:absolute;flip:y;visibility:visible;mso-wrap-style:square" from="1733,1454" to="5588,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7VMYAAADdAAAADwAAAGRycy9kb3ducmV2LnhtbESPQWvCQBSE74X+h+UVvBTdNFKt0VWK&#10;IGilh9pCr4/sMwnmvQ27q6b/visUehxm5htmseq5VRfyoXFi4GmUgSIpnW2kMvD1uRm+gAoRxWLr&#10;hAz8UIDV8v5ugYV1V/mgyyFWKkEkFGigjrErtA5lTYxh5DqS5B2dZ4xJ+kpbj9cE51bnWTbRjI2k&#10;hRo7WtdUng5nNlB9++dxz/v3CT6Oma2dbnZv3pjBQ/86BxWpj//hv/bWGsjzbAa3N+kJ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Vu1TGAAAA3QAAAA8AAAAAAAAA&#10;AAAAAAAAoQIAAGRycy9kb3ducmV2LnhtbFBLBQYAAAAABAAEAPkAAACUAwAAAAA=&#10;" strokeweight=".45pt">
                        <v:stroke joinstyle="miter"/>
                      </v:line>
                      <v:line id="Line 1749" o:spid="_x0000_s1596" style="position:absolute;visibility:visible;mso-wrap-style:square" from="5588,1454" to="11125,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B3jsUAAADdAAAADwAAAGRycy9kb3ducmV2LnhtbERPTWvCQBC9C/0Pywi9lLoxgkh0FakI&#10;pQjVNAaPQ3ZMgtnZkN1q7K93DwWPj/e9WPWmEVfqXG1ZwXgUgSAurK65VJD9bN9nIJxH1thYJgV3&#10;crBavgwWmGh74wNdU1+KEMIuQQWV920ipSsqMuhGtiUO3Nl2Bn2AXSl1h7cQbhoZR9FUGqw5NFTY&#10;0kdFxSX9NQry/JJ/f502b3Jy/Dtl8XS3P2Y7pV6H/XoOwlPvn+J/96dWEMfjsD+8CU9AL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B3jsUAAADdAAAADwAAAAAAAAAA&#10;AAAAAAChAgAAZHJzL2Rvd25yZXYueG1sUEsFBgAAAAAEAAQA+QAAAJMDAAAAAA==&#10;" strokeweight=".45pt">
                        <v:stroke joinstyle="miter"/>
                      </v:line>
                      <v:line id="Line 1750" o:spid="_x0000_s1597" style="position:absolute;visibility:visible;mso-wrap-style:square" from="5588,1454" to="8382,11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zSFcgAAADdAAAADwAAAGRycy9kb3ducmV2LnhtbESPQWvCQBSE74X+h+UJvZS6SQSR6CrS&#10;UihFsNoYPD6yzySYfRuyW43+elcoeBxm5htmtuhNI07UudqygngYgSAurK65VJD9fr5NQDiPrLGx&#10;TAou5GAxf36aYartmTd02vpSBAi7FBVU3replK6oyKAb2pY4eAfbGfRBdqXUHZ4D3DQyiaKxNFhz&#10;WKiwpfeKiuP2zyjI82O+/t5/vMrR7rrPkvHqZ5etlHoZ9MspCE+9f4T/219aQZLEMdzfhCcg5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zSFcgAAADdAAAADwAAAAAA&#10;AAAAAAAAAAChAgAAZHJzL2Rvd25yZXYueG1sUEsFBgAAAAAEAAQA+QAAAJYDAAAAAA==&#10;" strokeweight=".45pt">
                        <v:stroke joinstyle="miter"/>
                      </v:line>
                      <v:line id="Line 1751" o:spid="_x0000_s1598" style="position:absolute;flip:x;visibility:visible;mso-wrap-style:square" from="3295,1454" to="5588,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MUAAADdAAAADwAAAGRycy9kb3ducmV2LnhtbESPQWvCQBSE7wX/w/IEL0U3RqoldZVS&#10;ELTFQ22h10f2mQTz3obdVeO/dwuFHoeZ+YZZrntu1YV8aJwYmE4yUCSls41UBr6/NuNnUCGiWGyd&#10;kIEbBVivBg9LLKy7yiddDrFSCSKhQAN1jF2hdShrYgwT15Ek7+g8Y0zSV9p6vCY4tzrPsrlmbCQt&#10;1NjRW03l6XBmA9WPf5r1/LGf4+OM2drFZvfujRkN+9cXUJH6+B/+a2+tgTyf5vD7Jj0B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MUAAADdAAAADwAAAAAAAAAA&#10;AAAAAAChAgAAZHJzL2Rvd25yZXYueG1sUEsFBgAAAAAEAAQA+QAAAJMDAAAAAA==&#10;" strokeweight=".45pt">
                        <v:stroke joinstyle="miter"/>
                      </v:line>
                      <v:shape id="Freeform 1752" o:spid="_x0000_s1599" style="position:absolute;left:1714;top:7264;width:6674;height:3785;visibility:visible;mso-wrap-style:square;v-text-anchor:top" coordsize="1051,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bicQA&#10;AADdAAAADwAAAGRycy9kb3ducmV2LnhtbESP0YrCMBRE34X9h3AXfNO0VUS7RlkEobCCWv2AS3Nt&#10;i81NaWLt/r1ZWPBxmJkzzHo7mEb01LnasoJ4GoEgLqyuuVRwvewnSxDOI2tsLJOCX3Kw3XyM1phq&#10;++Qz9bkvRYCwS1FB5X2bSumKigy6qW2Jg3eznUEfZFdK3eEzwE0jkyhaSIM1h4UKW9pVVNzzh1Hg&#10;9tktuayufTZz/lQ2x0N8/zkoNf4cvr9AeBr8O/zfzrSCJInn8PcmPAG5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d24nEAAAA3QAAAA8AAAAAAAAAAAAAAAAAmAIAAGRycy9k&#10;b3ducmV2LnhtbFBLBQYAAAAABAAEAPUAAACJAwAAAAA=&#10;" path="m6,l48,24r-5,6l,6,6,xm77,40r43,25l115,70,72,46r5,-6xm149,81r43,24l187,111,144,87r5,-6xm220,121r43,24l258,151,215,127r5,-6xm292,162r43,24l330,192,287,167r5,-5xm364,202r43,24l401,232,358,208r6,-6xm435,242r43,25l473,272,430,248r5,-6xm507,283r43,24l545,313,502,289r5,-6xm578,323r43,24l616,353,573,329r5,-6xm650,364r43,24l688,394,645,369r5,-5xm722,404r43,24l760,434,717,410r5,-6xm793,444r43,25l831,474,788,450r5,-6xm865,485r43,24l903,515,860,491r5,-6xm937,525r43,25l974,555,931,531r6,-6xm1008,566r43,24l1046,596r-43,-25l1008,566xe" fillcolor="black" strokeweight=".05pt">
                        <v:stroke joinstyle="bevel"/>
                        <v:path arrowok="t" o:connecttype="custom" o:connectlocs="30480,15240;0,3810;48895,25400;73025,44450;48895,25400;121920,66675;91440,55245;139700,76835;163830,95885;139700,76835;212725,118110;182245,106045;231140,128270;254635,147320;231140,128270;303530,169545;273050,157480;321945,179705;346075,198755;321945,179705;394335,220345;363855,208915;412750,231140;436880,250190;412750,231140;485775,271780;455295,260350;503555,281940;527685,300990;503555,281940;576580,323215;546100,311785;594995,333375;618490,352425;594995,333375;667385,374650;636905,362585" o:connectangles="0,0,0,0,0,0,0,0,0,0,0,0,0,0,0,0,0,0,0,0,0,0,0,0,0,0,0,0,0,0,0,0,0,0,0,0,0"/>
                        <o:lock v:ext="edit" verticies="t"/>
                      </v:shape>
                      <v:line id="Line 1753" o:spid="_x0000_s1600" style="position:absolute;visibility:visible;mso-wrap-style:square" from="4305,3397" to="4826,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fUFsgAAADdAAAADwAAAGRycy9kb3ducmV2LnhtbESPQWvCQBSE70L/w/IKXqRuTFFKdBWx&#10;FEoRam0MHh/ZZxLMvg3ZVVN/vVsQPA4z8w0zW3SmFmdqXWVZwWgYgSDOra64UJD+fry8gXAeWWNt&#10;mRT8kYPF/Kk3w0TbC//QeesLESDsElRQet8kUrq8JINuaBvi4B1sa9AH2RZSt3gJcFPLOIom0mDF&#10;YaHEhlYl5cftySjIsmP2/bV/H8jX3XWfxpP1Zpeuleo/d8spCE+df4Tv7U+tII5HY/h/E56An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fUFsgAAADdAAAADwAAAAAA&#10;AAAAAAAAAAChAgAAZHJzL2Rvd25yZXYueG1sUEsFBgAAAAAEAAQA+QAAAJYDAAAAAA==&#10;" strokeweight=".45pt">
                        <v:stroke joinstyle="miter"/>
                      </v:line>
                      <v:line id="Line 1754" o:spid="_x0000_s1601" style="position:absolute;visibility:visible;mso-wrap-style:square" from="4826,4191" to="652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VKYcgAAADdAAAADwAAAGRycy9kb3ducmV2LnhtbESP3WrCQBSE7wt9h+UUelPqxhSCpK5S&#10;KkIRwZ/G4OUhe5oEs2dDdtXUp3cFwcthZr5hxtPeNOJEnastKxgOIhDEhdU1lwqy3/n7CITzyBob&#10;y6TgnxxMJ89PY0y1PfOGTltfigBhl6KCyvs2ldIVFRl0A9sSB+/PdgZ9kF0pdYfnADeNjKMokQZr&#10;DgsVtvRdUXHYHo2CPD/kq8V+9iY/dpd9FifL9S5bKvX60n99gvDU+0f43v7RCuJ4mMDtTXgCcnI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jVKYcgAAADdAAAADwAAAAAA&#10;AAAAAAAAAAChAgAAZHJzL2Rvd25yZXYueG1sUEsFBgAAAAAEAAQA+QAAAJYDAAAAAA==&#10;" strokeweight=".45pt">
                        <v:stroke joinstyle="miter"/>
                      </v:line>
                      <v:line id="Line 1755" o:spid="_x0000_s1602" style="position:absolute;flip:y;visibility:visible;mso-wrap-style:square" from="6521,3397" to="7435,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8cYMUAAADdAAAADwAAAGRycy9kb3ducmV2LnhtbESPQWvCQBSE7wX/w/KEXopujFRL6ioi&#10;CNrSQ7XQ6yP7TIJ5b8PuVuO/dwuFHoeZ+YZZrHpu1YV8aJwYmIwzUCSls41UBr6O29ELqBBRLLZO&#10;yMCNAqyWg4cFFtZd5ZMuh1ipBJFQoIE6xq7QOpQ1MYax60iSd3KeMSbpK209XhOcW51n2UwzNpIW&#10;auxoU1N5PvywgerbP097fv+Y4dOU2dr5dv/mjXkc9utXUJH6+B/+a++sgTyfzOH3TXoCe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8cYMUAAADdAAAADwAAAAAAAAAA&#10;AAAAAAChAgAAZHJzL2Rvd25yZXYueG1sUEsFBgAAAAAEAAQA+QAAAJMDAAAAAA==&#10;" strokeweight=".45pt">
                        <v:stroke joinstyle="miter"/>
                      </v:line>
                      <v:shape id="Freeform 1756" o:spid="_x0000_s1603" style="position:absolute;left:4305;top:3378;width:3130;height:44;visibility:visible;mso-wrap-style:square;v-text-anchor:top" coordsize="49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zJS8AA&#10;AADdAAAADwAAAGRycy9kb3ducmV2LnhtbERPzYrCMBC+C75DGGFvmraHVbrGIoLiRVjrPsDYjG2x&#10;mZQk1rpPvzksePz4/tfFaDoxkPOtZQXpIgFBXFndcq3g57Kfr0D4gKyxs0wKXuSh2Ewna8y1ffKZ&#10;hjLUIoawz1FBE0KfS+mrhgz6he2JI3ezzmCI0NVSO3zGcNPJLEk+pcGWY0ODPe0aqu7lwygI7ZVP&#10;wy9zQufDslxm7jJ+X5X6mI3bLxCBxvAW/7uPWkGWpXFufBOfgN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nzJS8AAAADdAAAADwAAAAAAAAAAAAAAAACYAgAAZHJzL2Rvd25y&#10;ZXYueG1sUEsFBgAAAAAEAAQA9QAAAIUDAAAAAA==&#10;" path="m493,7r-53,l440,r53,l493,7xm405,7r-53,l352,r53,l405,7xm317,7r-53,l264,r53,l317,7xm229,7r-53,l176,r53,l229,7xm141,7l88,7,88,r53,l141,7xm53,7l,7,,,53,r,7xe" fillcolor="black" strokeweight=".05pt">
                        <v:stroke joinstyle="bevel"/>
                        <v:path arrowok="t" o:connecttype="custom" o:connectlocs="313055,4445;279400,4445;279400,0;313055,0;313055,4445;257175,4445;223520,4445;223520,0;257175,0;257175,4445;201295,4445;167640,4445;167640,0;201295,0;201295,4445;145415,4445;111760,4445;111760,0;145415,0;145415,4445;89535,4445;55880,4445;55880,0;89535,0;89535,4445;33655,4445;0,4445;0,0;33655,0;33655,4445" o:connectangles="0,0,0,0,0,0,0,0,0,0,0,0,0,0,0,0,0,0,0,0,0,0,0,0,0,0,0,0,0,0"/>
                        <o:lock v:ext="edit" verticies="t"/>
                      </v:shape>
                      <v:shape id="Freeform 1757" o:spid="_x0000_s1604" style="position:absolute;left:4286;top:3378;width:2127;height:1219;visibility:visible;mso-wrap-style:square;v-text-anchor:top" coordsize="335,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vSz8cA&#10;AADdAAAADwAAAGRycy9kb3ducmV2LnhtbESPQWvCQBSE74X+h+UVeim6ScSqaTYiohDwpC2F3p7Z&#10;1yQ0+zZkV037611B6HGYmW+YbDmYVpypd41lBfE4AkFcWt1wpeDjfTuag3AeWWNrmRT8koNl/viQ&#10;Yarthfd0PvhKBAi7FBXU3neplK6syaAb2444eN+2N+iD7Cupe7wEuGllEkWv0mDDYaHGjtY1lT+H&#10;k1GwWx2n0e7zhb8mm5j/Zraw83Wh1PPTsHoD4Wnw/+F7u9AKkiRewO1NeAIy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L0s/HAAAA3QAAAA8AAAAAAAAAAAAAAAAAmAIAAGRy&#10;cy9kb3ducmV2LnhtbFBLBQYAAAAABAAEAPUAAACMAwAAAAA=&#10;" path="m5,l48,25r-5,5l,6,5,xm77,41r43,24l115,71,72,46r5,-5xm149,81r43,24l186,111,144,87r5,-6xm220,122r43,24l258,152,215,127r5,-5xm292,162r43,24l330,192,287,168r5,-6xe" fillcolor="black" strokeweight=".05pt">
                        <v:stroke joinstyle="bevel"/>
                        <v:path arrowok="t" o:connecttype="custom" o:connectlocs="3175,0;30480,15875;27305,19050;0,3810;3175,0;48895,26035;76200,41275;73025,45085;45720,29210;48895,26035;94615,51435;121920,66675;118110,70485;91440,55245;94615,51435;139700,77470;167005,92710;163830,96520;136525,80645;139700,77470;185420,102870;212725,118110;209550,121920;182245,106680;185420,102870" o:connectangles="0,0,0,0,0,0,0,0,0,0,0,0,0,0,0,0,0,0,0,0,0,0,0,0,0"/>
                        <o:lock v:ext="edit" verticies="t"/>
                      </v:shape>
                      <v:rect id="Rectangle 1758" o:spid="_x0000_s1605" style="position:absolute;left:2400;top:9690;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zUb8A&#10;AADdAAAADwAAAGRycy9kb3ducmV2LnhtbERPy4rCMBTdD/gP4QqzG1OzEOkYRQRBxY11PuDS3D6Y&#10;5KYk0da/N4uBWR7Oe7ObnBVPCrH3rGG5KEAQ19703Gr4uR+/1iBiQjZoPZOGF0XYbWcfGyyNH/lG&#10;zyq1IodwLFFDl9JQShnrjhzGhR+IM9f44DBlGFppAo453FmpimIlHfacGzoc6NBR/Vs9nAZ5r47j&#10;urKh8BfVXO35dGvIa/05n/bfIBJN6V/85z4ZDUqpvD+/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1fNRvwAAAN0AAAAPAAAAAAAAAAAAAAAAAJgCAABkcnMvZG93bnJl&#10;di54bWxQSwUGAAAAAAQABAD1AAAAhA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rect id="Rectangle 1759" o:spid="_x0000_s1606" style="position:absolute;left:11404;top:644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lWysIA&#10;AADdAAAADwAAAGRycy9kb3ducmV2LnhtbESP3WoCMRSE7wu+QzhC72rWXBTZGkUEQcUb1z7AYXP2&#10;hyYnSxLd9e1NodDLYWa+YdbbyVnxoBB7zxqWiwIEce1Nz62G79vhYwUiJmSD1jNpeFKE7Wb2tsbS&#10;+JGv9KhSKzKEY4kaupSGUspYd+QwLvxAnL3GB4cpy9BKE3DMcGelKopP6bDnvNDhQPuO6p/q7jTI&#10;W3UYV5UNhT+r5mJPx2tDXuv3+bT7ApFoSv/hv/bRaFBKLeH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VbK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1760" o:spid="_x0000_s1607" style="position:absolute;left:8159;top:1099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vIvb8A&#10;AADdAAAADwAAAGRycy9kb3ducmV2LnhtbERPy4rCMBTdC/MP4Q64s+l0IVKNMgwIjrix+gGX5vbB&#10;JDclydj690YQPLvDeXE2u8kacSMfescKvrIcBHHtdM+tgutlv1iBCBFZo3FMCu4UYLf9mG2w1G7k&#10;M92q2IpUwqFEBV2MQyllqDuyGDI3ECetcd5iTNS3UnscU7k1ssjzpbTYc1rocKCfjuq/6t8qkJdq&#10;P64q43N3LJqT+T2cG3JKzT+n7zWISFN8m1/pg1ZQJMDzTXoCcv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S8i9vwAAAN0AAAAPAAAAAAAAAAAAAAAAAJgCAABkcnMvZG93bnJl&#10;di54bWxQSwUGAAAAAAQABAD1AAAAhA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1761" o:spid="_x0000_s1608" style="position:absolute;left:615;top:6159;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dtJsIA&#10;AADdAAAADwAAAGRycy9kb3ducmV2LnhtbESP3WoCMRSE74W+QziF3mm2EURWo0hBsNIbVx/gsDn7&#10;g8nJkqTu9u2bQsHLYWa+Ybb7yVnxoBB7zxreFwUI4tqbnlsNt+txvgYRE7JB65k0/FCE/e5ltsXS&#10;+JEv9KhSKzKEY4kaupSGUspYd+QwLvxAnL3GB4cpy9BKE3DMcGelKoqVdNhzXuhwoI+O6nv17TTI&#10;a3Uc15UNhT+r5st+ni4Nea3fXqfDBkSiKT3D/+2T0aCU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B20m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1762" o:spid="_x0000_s1609" style="position:absolute;left:3130;top:2146;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1UsIA&#10;AADdAAAADwAAAGRycy9kb3ducmV2LnhtbESP3WoCMRSE74W+QziF3mm2QURWo0hBsNIbVx/gsDn7&#10;g8nJkqTu9u2bQsHLYWa+Ybb7yVnxoBB7zxreFwUI4tqbnlsNt+txvgYRE7JB65k0/FCE/e5ltsXS&#10;+JEv9KhSKzKEY4kaupSGUspYd+QwLvxAnL3GB4cpy9BKE3DMcGelKoqVdNhzXuhwoI+O6nv17TTI&#10;a3Uc15UNhT+r5st+ni4Nea3fXqfDBkSiKT3D/+2T0aCU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7vVS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A'</w:t>
                              </w:r>
                            </w:p>
                          </w:txbxContent>
                        </v:textbox>
                      </v:rect>
                      <v:rect id="Rectangle 1763" o:spid="_x0000_s1610" style="position:absolute;left:7772;top:2120;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QycIA&#10;AADdAAAADwAAAGRycy9kb3ducmV2LnhtbESP3WoCMRSE74W+QziF3mm2AUVWo0hBsNIbVx/gsDn7&#10;g8nJkqTu9u2bQsHLYWa+Ybb7yVnxoBB7zxreFwUI4tqbnlsNt+txvgYRE7JB65k0/FCE/e5ltsXS&#10;+JEv9KhSKzKEY4kaupSGUspYd+QwLvxAnL3GB4cpy9BKE3DMcGelKoqVdNhzXuhwoI+O6nv17TTI&#10;a3Uc15UNhT+r5st+ni4Nea3fXqfDBkSiKT3D/+2T0aCU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lDJ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B'</w:t>
                              </w:r>
                            </w:p>
                          </w:txbxContent>
                        </v:textbox>
                      </v:rect>
                      <v:rect id="Rectangle 1764" o:spid="_x0000_s1611" style="position:absolute;left:6934;top:4057;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vsIA&#10;AADdAAAADwAAAGRycy9kb3ducmV2LnhtbESP3WoCMRSE74W+QzgF7zTbXIisRhFB0OKNax/gsDn7&#10;g8nJkqTu+vZNodDLYWa+Ybb7yVnxpBB7zxo+lgUI4tqbnlsNX/fTYg0iJmSD1jNpeFGE/e5ttsXS&#10;+JFv9KxSKzKEY4kaupSGUspYd+QwLv1AnL3GB4cpy9BKE3DMcGelKoqVdNhzXuhwoGNH9aP6dhrk&#10;vTqN68qGwn+q5mov51tDXuv5+3TYgEg0pf/wX/tsNCilVvD7Jj8B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cM6+wgAAAN0AAAAPAAAAAAAAAAAAAAAAAJgCAABkcnMvZG93&#10;bnJldi54bWxQSwUGAAAAAAQABAD1AAAAhwM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C'</w:t>
                              </w:r>
                            </w:p>
                          </w:txbxContent>
                        </v:textbox>
                      </v:rect>
                      <v:rect id="Rectangle 1765" o:spid="_x0000_s1612" style="position:absolute;left:4864;top:4368;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rJcMA&#10;AADdAAAADwAAAGRycy9kb3ducmV2LnhtbESP3WoCMRSE74W+QziF3mm2uVBZjSIFwUpvXH2Aw+bs&#10;DyYnS5K627dvCgUvh5n5htnuJ2fFg0LsPWt4XxQgiGtvem413K7H+RpETMgGrWfS8EMR9ruX2RZL&#10;40e+0KNKrcgQjiVq6FIaSilj3ZHDuPADcfYaHxymLEMrTcAxw52VqiiW0mHPeaHDgT46qu/Vt9Mg&#10;r9VxXFc2FP6smi/7ebo05LV+e50OGxCJpvQM/7dPRoNSa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xrJcMAAADdAAAADwAAAAAAAAAAAAAAAACYAgAAZHJzL2Rv&#10;d25yZXYueG1sUEsFBgAAAAAEAAQA9QAAAIg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D'</w:t>
                              </w:r>
                            </w:p>
                          </w:txbxContent>
                        </v:textbox>
                      </v:rect>
                      <v:oval id="Oval 1766" o:spid="_x0000_s1613" style="position:absolute;left:6438;top:4584;width:166;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Wmm8EA&#10;AADdAAAADwAAAGRycy9kb3ducmV2LnhtbERPz2vCMBS+C/4P4Q1203Q9iHRGEUEonpwOvD6St6Zb&#10;81KTWOv++uUg7Pjx/V5tRteJgUJsPSt4mxcgiLU3LTcKPs/72RJETMgGO8+k4EERNuvpZIWV8Xf+&#10;oOGUGpFDOFaowKbUV1JGbclhnPueOHNfPjhMGYZGmoD3HO46WRbFQjpsOTdY7GlnSf+cbk7BwQ1H&#10;Xfc2oN4ujpdve61/5VWp15dx+w4i0Zj+xU93bRSUZZnn5jf5Cc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VppvBAAAA3QAAAA8AAAAAAAAAAAAAAAAAmAIAAGRycy9kb3du&#10;cmV2LnhtbFBLBQYAAAAABAAEAPUAAACGAwAAAAA=&#10;" fillcolor="black" strokeweight="0"/>
                      <v:oval id="Oval 1767" o:spid="_x0000_s1614" style="position:absolute;left:4743;top:4127;width:165;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DAMQA&#10;AADdAAAADwAAAGRycy9kb3ducmV2LnhtbESPQWsCMRSE74X+h/CE3mrWPUi7NYoIhaUnq4VeH8lz&#10;s7p5WZN03fbXN4LgcZiZb5jFanSdGCjE1rOC2bQAQay9ablR8LV/f34BEROywc4zKfilCKvl48MC&#10;K+Mv/EnDLjUiQzhWqMCm1FdSRm3JYZz6njh7Bx8cpixDI03AS4a7TpZFMZcOW84LFnvaWNKn3Y9T&#10;8OGGra57G1Cv59vvoz3Xf/Ks1NNkXL+BSDSme/jWro2Csixf4fomPw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ZAwDEAAAA3QAAAA8AAAAAAAAAAAAAAAAAmAIAAGRycy9k&#10;b3ducmV2LnhtbFBLBQYAAAAABAAEAPUAAACJAwAAAAA=&#10;" fillcolor="black" strokeweight="0"/>
                      <v:oval id="Oval 1768" o:spid="_x0000_s1615" style="position:absolute;left:7353;top:3333;width:165;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o8QMEA&#10;AADdAAAADwAAAGRycy9kb3ducmV2LnhtbERPz2vCMBS+D/Y/hDfYbaZ2IKMzighC2cmp4PWRvDXV&#10;5qUmsXb7681B2PHj+z1fjq4TA4XYelYwnRQgiLU3LTcKDvvN2weImJANdp5JwS9FWC6en+ZYGX/j&#10;bxp2qRE5hGOFCmxKfSVl1JYcxonviTP344PDlGFopAl4y+Guk2VRzKTDlnODxZ7WlvR5d3UKvtyw&#10;1XVvA+rVbHs82Uv9Jy9Kvb6Mq08Qicb0L364a6OgLN/z/vwmPwG5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6PEDBAAAA3QAAAA8AAAAAAAAAAAAAAAAAmAIAAGRycy9kb3du&#10;cmV2LnhtbFBLBQYAAAAABAAEAPUAAACGAwAAAAA=&#10;" fillcolor="black" strokeweight="0"/>
                      <v:oval id="Oval 1769" o:spid="_x0000_s1616" style="position:absolute;left:4222;top:3333;width:165;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Z28UA&#10;AADdAAAADwAAAGRycy9kb3ducmV2LnhtbESPzWrDMBCE74W+g9hCb40cF0Jxo4RQKJic8lPIdZG2&#10;lhNr5UiK4/bpo0Ihx2FmvmHmy9F1YqAQW88KppMCBLH2puVGwdf+8+UNREzIBjvPpOCHIiwXjw9z&#10;rIy/8paGXWpEhnCsUIFNqa+kjNqSwzjxPXH2vn1wmLIMjTQBrxnuOlkWxUw6bDkvWOzpw5I+7S5O&#10;wdoNG133NqBezTaHoz3Xv/Ks1PPTuHoHkWhM9/B/uzYKyvJ1Cn9v8hO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pnbxQAAAN0AAAAPAAAAAAAAAAAAAAAAAJgCAABkcnMv&#10;ZG93bnJldi54bWxQSwUGAAAAAAQABAD1AAAAigMAAAAA&#10;" fillcolor="black" strokeweight="0"/>
                      <v:oval id="Oval 1770" o:spid="_x0000_s1617" style="position:absolute;left:1651;top:7213;width:165;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QHrMQA&#10;AADdAAAADwAAAGRycy9kb3ducmV2LnhtbESPQWsCMRSE74X+h/AK3mq2K0jZGkWEwtKT2kKvj+R1&#10;s3XzsibpuvrrjSD0OMzMN8xiNbpODBRi61nBy7QAQay9ablR8PX5/vwKIiZkg51nUnCmCKvl48MC&#10;K+NPvKNhnxqRIRwrVGBT6ispo7bkME59T5y9Hx8cpixDI03AU4a7TpZFMZcOW84LFnvaWNKH/Z9T&#10;8OGGra57G1Cv59vvX3usL/Ko1ORpXL+BSDSm//C9XRsFZTkr4fYmPw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kB6zEAAAA3QAAAA8AAAAAAAAAAAAAAAAAmAIAAGRycy9k&#10;b3ducmV2LnhtbFBLBQYAAAAABAAEAPUAAACJAwAAAAA=&#10;" fillcolor="black" strokeweight="0"/>
                      <v:oval id="Oval 1771" o:spid="_x0000_s1618" style="position:absolute;left:11036;top:7213;width:17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iN8QA&#10;AADdAAAADwAAAGRycy9kb3ducmV2LnhtbESPQWsCMRSE74X+h/AKvdVsV5CyNYoUhKUnqwWvj+R1&#10;s7p5WZO4rv76plDwOMzMN8x8ObpODBRi61nB66QAQay9ablR8L1bv7yBiAnZYOeZFFwpwnLx+DDH&#10;yvgLf9GwTY3IEI4VKrAp9ZWUUVtyGCe+J87ejw8OU5ahkSbgJcNdJ8uimEmHLecFiz19WNLH7dkp&#10;+HTDRte9DahXs83+YE/1TZ6Uen4aV+8gEo3pHv5v10ZBWU6n8PcmPw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oojfEAAAA3QAAAA8AAAAAAAAAAAAAAAAAmAIAAGRycy9k&#10;b3ducmV2LnhtbFBLBQYAAAAABAAEAPUAAACJAwAAAAA=&#10;" fillcolor="black" strokeweight="0"/>
                      <v:oval id="Oval 1772" o:spid="_x0000_s1619" style="position:absolute;left:3213;top:9601;width:17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6Q8UA&#10;AADdAAAADwAAAGRycy9kb3ducmV2LnhtbESPQWsCMRSE70L/Q3gFb5rtVqRsjSKFwtKTWqHXR/K6&#10;2XbzsibpuvrrTaHQ4zAz3zCrzeg6MVCIrWcFD/MCBLH2puVGwfH9dfYEIiZkg51nUnChCJv13WSF&#10;lfFn3tNwSI3IEI4VKrAp9ZWUUVtyGOe+J87epw8OU5ahkSbgOcNdJ8uiWEqHLecFiz29WNLfhx+n&#10;4M0NO133NqDeLncfX/ZUX+VJqen9uH0GkWhM/+G/dm0UlOXj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TpDxQAAAN0AAAAPAAAAAAAAAAAAAAAAAJgCAABkcnMv&#10;ZG93bnJldi54bWxQSwUGAAAAAAQABAD1AAAAigMAAAAA&#10;" fillcolor="black" strokeweight="0"/>
                      <v:oval id="Oval 1773" o:spid="_x0000_s1620" style="position:absolute;left:8299;top:10966;width:17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f2MUA&#10;AADdAAAADwAAAGRycy9kb3ducmV2LnhtbESPQWsCMRSE70L/Q3gFb5rtFqVsjSKFwtKTWqHXR/K6&#10;2XbzsibpuvrrTaHQ4zAz3zCrzeg6MVCIrWcFD/MCBLH2puVGwfH9dfYEIiZkg51nUnChCJv13WSF&#10;lfFn3tNwSI3IEI4VKrAp9ZWUUVtyGOe+J87epw8OU5ahkSbgOcNdJ8uiWEqHLecFiz29WNLfhx+n&#10;4M0NO133NqDeLncfX/ZUX+VJqen9uH0GkWhM/+G/dm0UlOXjAn7f5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Z/YxQAAAN0AAAAPAAAAAAAAAAAAAAAAAJgCAABkcnMv&#10;ZG93bnJldi54bWxQSwUGAAAAAAQABAD1AAAAigMAAAAA&#10;" fillcolor="black" strokeweight="0"/>
                      <v:oval id="Oval 1774" o:spid="_x0000_s1621" style="position:absolute;left:5505;top:1390;width:165;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8Br8QA&#10;AADdAAAADwAAAGRycy9kb3ducmV2LnhtbESPwWrDMBBE74X+g9hCb41cF0xxo4QQKJiekrTQ6yJt&#10;LCfWypFUx+3XR4FAj8PMvGHmy8n1YqQQO88KnmcFCGLtTcetgq/P96dXEDEhG+w9k4JfirBc3N/N&#10;sTb+zFsad6kVGcKxRgU2paGWMmpLDuPMD8TZ2/vgMGUZWmkCnjPc9bIsiko67DgvWBxobUkfdz9O&#10;wYcbN7oZbEC9qjbfB3tq/uRJqceHafUGItGU/sO3dmMUlOVLBdc3+Qn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fAa/EAAAA3QAAAA8AAAAAAAAAAAAAAAAAmAIAAGRycy9k&#10;b3ducmV2LnhtbFBLBQYAAAAABAAEAPUAAACJAwAAAAA=&#10;" fillcolor="black" strokeweight="0"/>
                      <v:rect id="Rectangle 1775" o:spid="_x0000_s1622" style="position:absolute;left:5302;top:82;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9+MMA&#10;AADdAAAADwAAAGRycy9kb3ducmV2LnhtbESP3WoCMRSE7wXfIRzBO826QiurUUQQbOmNqw9w2Jz9&#10;weRkSaK7ffumUOjlMDPfMLvDaI14kQ+dYwWrZQaCuHK640bB/XZebECEiKzROCYF3xTgsJ9Odlho&#10;N/CVXmVsRIJwKFBBG2NfSBmqliyGpeuJk1c7bzEm6RupPQ4Jbo3Ms+xNWuw4LbTY06ml6lE+rQJ5&#10;K8/DpjQ+c595/WU+LteanFLz2Xjcgog0xv/wX/uiFeT5+h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9+MMAAADdAAAADwAAAAAAAAAAAAAAAACYAgAAZHJzL2Rv&#10;d25yZXYueG1sUEsFBgAAAAAEAAQA9QAAAIgDAAAAAA==&#10;" filled="f" stroked="f">
                        <v:textbox style="mso-fit-shape-to-text:t" inset="0,0,0,0">
                          <w:txbxContent>
                            <w:p w:rsidR="0021743B" w:rsidRPr="00470485" w:rsidRDefault="0021743B" w:rsidP="0021743B">
                              <w:pPr>
                                <w:rPr>
                                  <w:sz w:val="20"/>
                                  <w:szCs w:val="20"/>
                                </w:rPr>
                              </w:pPr>
                              <w:r w:rsidRPr="00470485">
                                <w:rPr>
                                  <w:rFonts w:ascii=".VnCentury Schoolbook" w:hAnsi=".VnCentury Schoolbook" w:cs=".VnCentury Schoolbook"/>
                                  <w:i/>
                                  <w:iCs/>
                                  <w:color w:val="000000"/>
                                  <w:sz w:val="20"/>
                                  <w:szCs w:val="20"/>
                                </w:rPr>
                                <w:t>S</w:t>
                              </w:r>
                            </w:p>
                          </w:txbxContent>
                        </v:textbox>
                      </v:rect>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7560" w:dyaOrig="680">
          <v:shape id="_x0000_i1553" type="#_x0000_t75" style="width:378pt;height:33.75pt" o:ole="">
            <v:imagedata r:id="rId1064" o:title=""/>
          </v:shape>
          <o:OLEObject Type="Embed" ProgID="Equation.DSMT4" ShapeID="_x0000_i1553" DrawAspect="Content" ObjectID="_1624864696" r:id="rId1065"/>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99.</w:t>
      </w:r>
      <w:r w:rsidRPr="00B20E54">
        <w:rPr>
          <w:sz w:val="26"/>
          <w:szCs w:val="26"/>
        </w:rPr>
        <w:t xml:space="preserve"> Kẻ </w:t>
      </w:r>
      <w:r w:rsidR="00B20E54" w:rsidRPr="00B20E54">
        <w:rPr>
          <w:position w:val="-10"/>
          <w:sz w:val="26"/>
          <w:szCs w:val="26"/>
        </w:rPr>
        <w:object w:dxaOrig="1060" w:dyaOrig="320">
          <v:shape id="_x0000_i1554" type="#_x0000_t75" style="width:53.25pt;height:15.75pt" o:ole="">
            <v:imagedata r:id="rId1066" o:title=""/>
          </v:shape>
          <o:OLEObject Type="Embed" ProgID="Equation.DSMT4" ShapeID="_x0000_i1554" DrawAspect="Content" ObjectID="_1624864697" r:id="rId1067"/>
        </w:object>
      </w:r>
      <w:r w:rsidRPr="00B20E54">
        <w:rPr>
          <w:sz w:val="26"/>
          <w:szCs w:val="26"/>
        </w:rPr>
        <w:t xml:space="preserve"> </w:t>
      </w:r>
      <w:r w:rsidR="00B20E54" w:rsidRPr="00B20E54">
        <w:rPr>
          <w:position w:val="-14"/>
          <w:sz w:val="26"/>
          <w:szCs w:val="26"/>
        </w:rPr>
        <w:object w:dxaOrig="1100" w:dyaOrig="400">
          <v:shape id="_x0000_i1555" type="#_x0000_t75" style="width:54.75pt;height:20.25pt" o:ole="">
            <v:imagedata r:id="rId1068" o:title=""/>
          </v:shape>
          <o:OLEObject Type="Embed" ProgID="Equation.DSMT4" ShapeID="_x0000_i1555" DrawAspect="Content" ObjectID="_1624864698" r:id="rId1069"/>
        </w:object>
      </w:r>
      <w:r w:rsidRPr="00B20E54">
        <w:rPr>
          <w:sz w:val="26"/>
          <w:szCs w:val="26"/>
        </w:rPr>
        <w:t xml:space="preserve">, suy ra </w:t>
      </w:r>
      <w:r w:rsidR="00B20E54" w:rsidRPr="00B20E54">
        <w:rPr>
          <w:position w:val="-6"/>
          <w:sz w:val="26"/>
          <w:szCs w:val="26"/>
        </w:rPr>
        <w:object w:dxaOrig="820" w:dyaOrig="279">
          <v:shape id="_x0000_i1556" type="#_x0000_t75" style="width:41.25pt;height:14.25pt" o:ole="">
            <v:imagedata r:id="rId1070" o:title=""/>
          </v:shape>
          <o:OLEObject Type="Embed" ProgID="Equation.DSMT4" ShapeID="_x0000_i1556" DrawAspect="Content" ObjectID="_1624864699" r:id="rId1071"/>
        </w:object>
      </w:r>
      <w:r w:rsidRPr="00B20E54">
        <w:rPr>
          <w:sz w:val="26"/>
          <w:szCs w:val="26"/>
        </w:rPr>
        <w:t xml:space="preserve"> là thiết diện của khối chóp.</w:t>
      </w:r>
    </w:p>
    <w:tbl>
      <w:tblPr>
        <w:tblW w:w="0" w:type="auto"/>
        <w:tblInd w:w="108" w:type="dxa"/>
        <w:tblLayout w:type="fixed"/>
        <w:tblLook w:val="01E0" w:firstRow="1" w:lastRow="1" w:firstColumn="1" w:lastColumn="1" w:noHBand="0" w:noVBand="0"/>
      </w:tblPr>
      <w:tblGrid>
        <w:gridCol w:w="4860"/>
        <w:gridCol w:w="3060"/>
      </w:tblGrid>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2540" w:dyaOrig="360">
                <v:shape id="_x0000_i1557" type="#_x0000_t75" style="width:126.75pt;height:18pt" o:ole="">
                  <v:imagedata r:id="rId1072" o:title=""/>
                </v:shape>
                <o:OLEObject Type="Embed" ProgID="Equation.DSMT4" ShapeID="_x0000_i1557" DrawAspect="Content" ObjectID="_1624864700" r:id="rId1073"/>
              </w:object>
            </w:r>
            <w:r w:rsidRPr="00B20E54">
              <w:rPr>
                <w:sz w:val="26"/>
                <w:szCs w:val="26"/>
              </w:rPr>
              <w:t xml:space="preserve">. </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5140" w:dyaOrig="740">
                <v:shape id="_x0000_i1558" type="#_x0000_t75" style="width:257.25pt;height:36.75pt" o:ole="">
                  <v:imagedata r:id="rId1074" o:title=""/>
                </v:shape>
                <o:OLEObject Type="Embed" ProgID="Equation.DSMT4" ShapeID="_x0000_i1558" DrawAspect="Content" ObjectID="_1624864701" r:id="rId1075"/>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4540" w:dyaOrig="740">
                <v:shape id="_x0000_i1559" type="#_x0000_t75" style="width:227.25pt;height:36.75pt" o:ole="">
                  <v:imagedata r:id="rId1076" o:title=""/>
                </v:shape>
                <o:OLEObject Type="Embed" ProgID="Equation.DSMT4" ShapeID="_x0000_i1559" DrawAspect="Content" ObjectID="_1624864702" r:id="rId107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o đó </w:t>
            </w:r>
            <w:r w:rsidR="00B20E54" w:rsidRPr="00B20E54">
              <w:rPr>
                <w:position w:val="-26"/>
                <w:sz w:val="26"/>
                <w:szCs w:val="26"/>
              </w:rPr>
              <w:object w:dxaOrig="4260" w:dyaOrig="680">
                <v:shape id="_x0000_i1560" type="#_x0000_t75" style="width:213pt;height:33.75pt" o:ole="">
                  <v:imagedata r:id="rId1078" o:title=""/>
                </v:shape>
                <o:OLEObject Type="Embed" ProgID="Equation.DSMT4" ShapeID="_x0000_i1560" DrawAspect="Content" ObjectID="_1624864703" r:id="rId1079"/>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26"/>
                <w:sz w:val="26"/>
                <w:szCs w:val="26"/>
              </w:rPr>
              <w:object w:dxaOrig="2000" w:dyaOrig="680">
                <v:shape id="_x0000_i1561" type="#_x0000_t75" style="width:99.75pt;height:33.75pt" o:ole="">
                  <v:imagedata r:id="rId1080" o:title=""/>
                </v:shape>
                <o:OLEObject Type="Embed" ProgID="Equation.DSMT4" ShapeID="_x0000_i1561" DrawAspect="Content" ObjectID="_1624864704" r:id="rId1081"/>
              </w:object>
            </w:r>
            <w:r w:rsidRPr="00B20E54">
              <w:rPr>
                <w:sz w:val="26"/>
                <w:szCs w:val="26"/>
              </w:rPr>
              <w:t xml:space="preserve"> nên </w:t>
            </w:r>
            <w:r w:rsidR="00B20E54" w:rsidRPr="00B20E54">
              <w:rPr>
                <w:position w:val="-32"/>
                <w:sz w:val="26"/>
                <w:szCs w:val="26"/>
              </w:rPr>
              <w:object w:dxaOrig="840" w:dyaOrig="740">
                <v:shape id="_x0000_i1562" type="#_x0000_t75" style="width:42pt;height:36.75pt" o:ole="">
                  <v:imagedata r:id="rId1082" o:title=""/>
                </v:shape>
                <o:OLEObject Type="Embed" ProgID="Equation.DSMT4" ShapeID="_x0000_i1562" DrawAspect="Content" ObjectID="_1624864705" r:id="rId1083"/>
              </w:object>
            </w:r>
            <w:r w:rsidRPr="00B20E54">
              <w:rPr>
                <w:sz w:val="26"/>
                <w:szCs w:val="26"/>
              </w:rPr>
              <w:t xml:space="preserve"> </w:t>
            </w:r>
            <w:r w:rsidRPr="00B20E54">
              <w:rPr>
                <w:b/>
                <w:sz w:val="26"/>
                <w:szCs w:val="26"/>
              </w:rPr>
              <w:t>Chọn D.</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1804670" cy="1566545"/>
                      <wp:effectExtent l="3175" t="3810" r="1905" b="1270"/>
                      <wp:docPr id="1776" name="Canvas 17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93" name="Freeform 1778"/>
                              <wps:cNvSpPr>
                                <a:spLocks noEditPoints="1"/>
                              </wps:cNvSpPr>
                              <wps:spPr bwMode="auto">
                                <a:xfrm>
                                  <a:off x="623570" y="1082675"/>
                                  <a:ext cx="953135" cy="6985"/>
                                </a:xfrm>
                                <a:custGeom>
                                  <a:avLst/>
                                  <a:gdLst>
                                    <a:gd name="T0" fmla="*/ 64 w 1501"/>
                                    <a:gd name="T1" fmla="*/ 0 h 11"/>
                                    <a:gd name="T2" fmla="*/ 0 w 1501"/>
                                    <a:gd name="T3" fmla="*/ 11 h 11"/>
                                    <a:gd name="T4" fmla="*/ 106 w 1501"/>
                                    <a:gd name="T5" fmla="*/ 0 h 11"/>
                                    <a:gd name="T6" fmla="*/ 170 w 1501"/>
                                    <a:gd name="T7" fmla="*/ 11 h 11"/>
                                    <a:gd name="T8" fmla="*/ 106 w 1501"/>
                                    <a:gd name="T9" fmla="*/ 0 h 11"/>
                                    <a:gd name="T10" fmla="*/ 275 w 1501"/>
                                    <a:gd name="T11" fmla="*/ 0 h 11"/>
                                    <a:gd name="T12" fmla="*/ 212 w 1501"/>
                                    <a:gd name="T13" fmla="*/ 11 h 11"/>
                                    <a:gd name="T14" fmla="*/ 317 w 1501"/>
                                    <a:gd name="T15" fmla="*/ 0 h 11"/>
                                    <a:gd name="T16" fmla="*/ 381 w 1501"/>
                                    <a:gd name="T17" fmla="*/ 11 h 11"/>
                                    <a:gd name="T18" fmla="*/ 317 w 1501"/>
                                    <a:gd name="T19" fmla="*/ 0 h 11"/>
                                    <a:gd name="T20" fmla="*/ 486 w 1501"/>
                                    <a:gd name="T21" fmla="*/ 0 h 11"/>
                                    <a:gd name="T22" fmla="*/ 423 w 1501"/>
                                    <a:gd name="T23" fmla="*/ 11 h 11"/>
                                    <a:gd name="T24" fmla="*/ 529 w 1501"/>
                                    <a:gd name="T25" fmla="*/ 0 h 11"/>
                                    <a:gd name="T26" fmla="*/ 592 w 1501"/>
                                    <a:gd name="T27" fmla="*/ 11 h 11"/>
                                    <a:gd name="T28" fmla="*/ 529 w 1501"/>
                                    <a:gd name="T29" fmla="*/ 0 h 11"/>
                                    <a:gd name="T30" fmla="*/ 698 w 1501"/>
                                    <a:gd name="T31" fmla="*/ 0 h 11"/>
                                    <a:gd name="T32" fmla="*/ 634 w 1501"/>
                                    <a:gd name="T33" fmla="*/ 11 h 11"/>
                                    <a:gd name="T34" fmla="*/ 740 w 1501"/>
                                    <a:gd name="T35" fmla="*/ 0 h 11"/>
                                    <a:gd name="T36" fmla="*/ 803 w 1501"/>
                                    <a:gd name="T37" fmla="*/ 11 h 11"/>
                                    <a:gd name="T38" fmla="*/ 740 w 1501"/>
                                    <a:gd name="T39" fmla="*/ 0 h 11"/>
                                    <a:gd name="T40" fmla="*/ 909 w 1501"/>
                                    <a:gd name="T41" fmla="*/ 0 h 11"/>
                                    <a:gd name="T42" fmla="*/ 846 w 1501"/>
                                    <a:gd name="T43" fmla="*/ 11 h 11"/>
                                    <a:gd name="T44" fmla="*/ 951 w 1501"/>
                                    <a:gd name="T45" fmla="*/ 0 h 11"/>
                                    <a:gd name="T46" fmla="*/ 1015 w 1501"/>
                                    <a:gd name="T47" fmla="*/ 11 h 11"/>
                                    <a:gd name="T48" fmla="*/ 951 w 1501"/>
                                    <a:gd name="T49" fmla="*/ 0 h 11"/>
                                    <a:gd name="T50" fmla="*/ 1120 w 1501"/>
                                    <a:gd name="T51" fmla="*/ 0 h 11"/>
                                    <a:gd name="T52" fmla="*/ 1057 w 1501"/>
                                    <a:gd name="T53" fmla="*/ 11 h 11"/>
                                    <a:gd name="T54" fmla="*/ 1163 w 1501"/>
                                    <a:gd name="T55" fmla="*/ 0 h 11"/>
                                    <a:gd name="T56" fmla="*/ 1226 w 1501"/>
                                    <a:gd name="T57" fmla="*/ 11 h 11"/>
                                    <a:gd name="T58" fmla="*/ 1163 w 1501"/>
                                    <a:gd name="T59" fmla="*/ 0 h 11"/>
                                    <a:gd name="T60" fmla="*/ 1332 w 1501"/>
                                    <a:gd name="T61" fmla="*/ 0 h 11"/>
                                    <a:gd name="T62" fmla="*/ 1268 w 1501"/>
                                    <a:gd name="T63" fmla="*/ 11 h 11"/>
                                    <a:gd name="T64" fmla="*/ 1374 w 1501"/>
                                    <a:gd name="T65" fmla="*/ 0 h 11"/>
                                    <a:gd name="T66" fmla="*/ 1437 w 1501"/>
                                    <a:gd name="T67" fmla="*/ 11 h 11"/>
                                    <a:gd name="T68" fmla="*/ 1374 w 1501"/>
                                    <a:gd name="T69" fmla="*/ 0 h 11"/>
                                    <a:gd name="T70" fmla="*/ 1501 w 1501"/>
                                    <a:gd name="T71" fmla="*/ 0 h 11"/>
                                    <a:gd name="T72" fmla="*/ 1480 w 1501"/>
                                    <a:gd name="T7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01" h="11">
                                      <a:moveTo>
                                        <a:pt x="0" y="0"/>
                                      </a:moveTo>
                                      <a:lnTo>
                                        <a:pt x="64" y="0"/>
                                      </a:lnTo>
                                      <a:lnTo>
                                        <a:pt x="64" y="11"/>
                                      </a:lnTo>
                                      <a:lnTo>
                                        <a:pt x="0" y="11"/>
                                      </a:lnTo>
                                      <a:lnTo>
                                        <a:pt x="0" y="0"/>
                                      </a:lnTo>
                                      <a:close/>
                                      <a:moveTo>
                                        <a:pt x="106" y="0"/>
                                      </a:moveTo>
                                      <a:lnTo>
                                        <a:pt x="170" y="0"/>
                                      </a:lnTo>
                                      <a:lnTo>
                                        <a:pt x="170" y="11"/>
                                      </a:lnTo>
                                      <a:lnTo>
                                        <a:pt x="106" y="11"/>
                                      </a:lnTo>
                                      <a:lnTo>
                                        <a:pt x="106" y="0"/>
                                      </a:lnTo>
                                      <a:close/>
                                      <a:moveTo>
                                        <a:pt x="212" y="0"/>
                                      </a:moveTo>
                                      <a:lnTo>
                                        <a:pt x="275" y="0"/>
                                      </a:lnTo>
                                      <a:lnTo>
                                        <a:pt x="275" y="11"/>
                                      </a:lnTo>
                                      <a:lnTo>
                                        <a:pt x="212" y="11"/>
                                      </a:lnTo>
                                      <a:lnTo>
                                        <a:pt x="212" y="0"/>
                                      </a:lnTo>
                                      <a:close/>
                                      <a:moveTo>
                                        <a:pt x="317" y="0"/>
                                      </a:moveTo>
                                      <a:lnTo>
                                        <a:pt x="381" y="0"/>
                                      </a:lnTo>
                                      <a:lnTo>
                                        <a:pt x="381" y="11"/>
                                      </a:lnTo>
                                      <a:lnTo>
                                        <a:pt x="317" y="11"/>
                                      </a:lnTo>
                                      <a:lnTo>
                                        <a:pt x="317" y="0"/>
                                      </a:lnTo>
                                      <a:close/>
                                      <a:moveTo>
                                        <a:pt x="423" y="0"/>
                                      </a:moveTo>
                                      <a:lnTo>
                                        <a:pt x="486" y="0"/>
                                      </a:lnTo>
                                      <a:lnTo>
                                        <a:pt x="486" y="11"/>
                                      </a:lnTo>
                                      <a:lnTo>
                                        <a:pt x="423" y="11"/>
                                      </a:lnTo>
                                      <a:lnTo>
                                        <a:pt x="423" y="0"/>
                                      </a:lnTo>
                                      <a:close/>
                                      <a:moveTo>
                                        <a:pt x="529" y="0"/>
                                      </a:moveTo>
                                      <a:lnTo>
                                        <a:pt x="592" y="0"/>
                                      </a:lnTo>
                                      <a:lnTo>
                                        <a:pt x="592" y="11"/>
                                      </a:lnTo>
                                      <a:lnTo>
                                        <a:pt x="529" y="11"/>
                                      </a:lnTo>
                                      <a:lnTo>
                                        <a:pt x="529" y="0"/>
                                      </a:lnTo>
                                      <a:close/>
                                      <a:moveTo>
                                        <a:pt x="634" y="0"/>
                                      </a:moveTo>
                                      <a:lnTo>
                                        <a:pt x="698" y="0"/>
                                      </a:lnTo>
                                      <a:lnTo>
                                        <a:pt x="698" y="11"/>
                                      </a:lnTo>
                                      <a:lnTo>
                                        <a:pt x="634" y="11"/>
                                      </a:lnTo>
                                      <a:lnTo>
                                        <a:pt x="634" y="0"/>
                                      </a:lnTo>
                                      <a:close/>
                                      <a:moveTo>
                                        <a:pt x="740" y="0"/>
                                      </a:moveTo>
                                      <a:lnTo>
                                        <a:pt x="803" y="0"/>
                                      </a:lnTo>
                                      <a:lnTo>
                                        <a:pt x="803" y="11"/>
                                      </a:lnTo>
                                      <a:lnTo>
                                        <a:pt x="740" y="11"/>
                                      </a:lnTo>
                                      <a:lnTo>
                                        <a:pt x="740" y="0"/>
                                      </a:lnTo>
                                      <a:close/>
                                      <a:moveTo>
                                        <a:pt x="846" y="0"/>
                                      </a:moveTo>
                                      <a:lnTo>
                                        <a:pt x="909" y="0"/>
                                      </a:lnTo>
                                      <a:lnTo>
                                        <a:pt x="909" y="11"/>
                                      </a:lnTo>
                                      <a:lnTo>
                                        <a:pt x="846" y="11"/>
                                      </a:lnTo>
                                      <a:lnTo>
                                        <a:pt x="846" y="0"/>
                                      </a:lnTo>
                                      <a:close/>
                                      <a:moveTo>
                                        <a:pt x="951" y="0"/>
                                      </a:moveTo>
                                      <a:lnTo>
                                        <a:pt x="1015" y="0"/>
                                      </a:lnTo>
                                      <a:lnTo>
                                        <a:pt x="1015" y="11"/>
                                      </a:lnTo>
                                      <a:lnTo>
                                        <a:pt x="951" y="11"/>
                                      </a:lnTo>
                                      <a:lnTo>
                                        <a:pt x="951" y="0"/>
                                      </a:lnTo>
                                      <a:close/>
                                      <a:moveTo>
                                        <a:pt x="1057" y="0"/>
                                      </a:moveTo>
                                      <a:lnTo>
                                        <a:pt x="1120" y="0"/>
                                      </a:lnTo>
                                      <a:lnTo>
                                        <a:pt x="1120" y="11"/>
                                      </a:lnTo>
                                      <a:lnTo>
                                        <a:pt x="1057" y="11"/>
                                      </a:lnTo>
                                      <a:lnTo>
                                        <a:pt x="1057" y="0"/>
                                      </a:lnTo>
                                      <a:close/>
                                      <a:moveTo>
                                        <a:pt x="1163" y="0"/>
                                      </a:moveTo>
                                      <a:lnTo>
                                        <a:pt x="1226" y="0"/>
                                      </a:lnTo>
                                      <a:lnTo>
                                        <a:pt x="1226" y="11"/>
                                      </a:lnTo>
                                      <a:lnTo>
                                        <a:pt x="1163" y="11"/>
                                      </a:lnTo>
                                      <a:lnTo>
                                        <a:pt x="1163" y="0"/>
                                      </a:lnTo>
                                      <a:close/>
                                      <a:moveTo>
                                        <a:pt x="1268" y="0"/>
                                      </a:moveTo>
                                      <a:lnTo>
                                        <a:pt x="1332" y="0"/>
                                      </a:lnTo>
                                      <a:lnTo>
                                        <a:pt x="1332" y="11"/>
                                      </a:lnTo>
                                      <a:lnTo>
                                        <a:pt x="1268" y="11"/>
                                      </a:lnTo>
                                      <a:lnTo>
                                        <a:pt x="1268" y="0"/>
                                      </a:lnTo>
                                      <a:close/>
                                      <a:moveTo>
                                        <a:pt x="1374" y="0"/>
                                      </a:moveTo>
                                      <a:lnTo>
                                        <a:pt x="1437" y="0"/>
                                      </a:lnTo>
                                      <a:lnTo>
                                        <a:pt x="1437" y="11"/>
                                      </a:lnTo>
                                      <a:lnTo>
                                        <a:pt x="1374" y="11"/>
                                      </a:lnTo>
                                      <a:lnTo>
                                        <a:pt x="1374" y="0"/>
                                      </a:lnTo>
                                      <a:close/>
                                      <a:moveTo>
                                        <a:pt x="1480" y="0"/>
                                      </a:moveTo>
                                      <a:lnTo>
                                        <a:pt x="1501" y="0"/>
                                      </a:lnTo>
                                      <a:lnTo>
                                        <a:pt x="1501" y="11"/>
                                      </a:lnTo>
                                      <a:lnTo>
                                        <a:pt x="1480" y="11"/>
                                      </a:lnTo>
                                      <a:lnTo>
                                        <a:pt x="148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4" name="Freeform 1779"/>
                              <wps:cNvSpPr>
                                <a:spLocks noEditPoints="1"/>
                              </wps:cNvSpPr>
                              <wps:spPr bwMode="auto">
                                <a:xfrm>
                                  <a:off x="161290" y="1082675"/>
                                  <a:ext cx="464185" cy="232410"/>
                                </a:xfrm>
                                <a:custGeom>
                                  <a:avLst/>
                                  <a:gdLst>
                                    <a:gd name="T0" fmla="*/ 731 w 731"/>
                                    <a:gd name="T1" fmla="*/ 10 h 366"/>
                                    <a:gd name="T2" fmla="*/ 673 w 731"/>
                                    <a:gd name="T3" fmla="*/ 38 h 366"/>
                                    <a:gd name="T4" fmla="*/ 669 w 731"/>
                                    <a:gd name="T5" fmla="*/ 28 h 366"/>
                                    <a:gd name="T6" fmla="*/ 726 w 731"/>
                                    <a:gd name="T7" fmla="*/ 0 h 366"/>
                                    <a:gd name="T8" fmla="*/ 731 w 731"/>
                                    <a:gd name="T9" fmla="*/ 10 h 366"/>
                                    <a:gd name="T10" fmla="*/ 635 w 731"/>
                                    <a:gd name="T11" fmla="*/ 57 h 366"/>
                                    <a:gd name="T12" fmla="*/ 578 w 731"/>
                                    <a:gd name="T13" fmla="*/ 85 h 366"/>
                                    <a:gd name="T14" fmla="*/ 573 w 731"/>
                                    <a:gd name="T15" fmla="*/ 75 h 366"/>
                                    <a:gd name="T16" fmla="*/ 631 w 731"/>
                                    <a:gd name="T17" fmla="*/ 47 h 366"/>
                                    <a:gd name="T18" fmla="*/ 635 w 731"/>
                                    <a:gd name="T19" fmla="*/ 57 h 366"/>
                                    <a:gd name="T20" fmla="*/ 540 w 731"/>
                                    <a:gd name="T21" fmla="*/ 104 h 366"/>
                                    <a:gd name="T22" fmla="*/ 482 w 731"/>
                                    <a:gd name="T23" fmla="*/ 132 h 366"/>
                                    <a:gd name="T24" fmla="*/ 478 w 731"/>
                                    <a:gd name="T25" fmla="*/ 122 h 366"/>
                                    <a:gd name="T26" fmla="*/ 535 w 731"/>
                                    <a:gd name="T27" fmla="*/ 94 h 366"/>
                                    <a:gd name="T28" fmla="*/ 540 w 731"/>
                                    <a:gd name="T29" fmla="*/ 104 h 366"/>
                                    <a:gd name="T30" fmla="*/ 444 w 731"/>
                                    <a:gd name="T31" fmla="*/ 151 h 366"/>
                                    <a:gd name="T32" fmla="*/ 387 w 731"/>
                                    <a:gd name="T33" fmla="*/ 179 h 366"/>
                                    <a:gd name="T34" fmla="*/ 382 w 731"/>
                                    <a:gd name="T35" fmla="*/ 169 h 366"/>
                                    <a:gd name="T36" fmla="*/ 440 w 731"/>
                                    <a:gd name="T37" fmla="*/ 141 h 366"/>
                                    <a:gd name="T38" fmla="*/ 444 w 731"/>
                                    <a:gd name="T39" fmla="*/ 151 h 366"/>
                                    <a:gd name="T40" fmla="*/ 349 w 731"/>
                                    <a:gd name="T41" fmla="*/ 197 h 366"/>
                                    <a:gd name="T42" fmla="*/ 291 w 731"/>
                                    <a:gd name="T43" fmla="*/ 225 h 366"/>
                                    <a:gd name="T44" fmla="*/ 287 w 731"/>
                                    <a:gd name="T45" fmla="*/ 216 h 366"/>
                                    <a:gd name="T46" fmla="*/ 344 w 731"/>
                                    <a:gd name="T47" fmla="*/ 187 h 366"/>
                                    <a:gd name="T48" fmla="*/ 349 w 731"/>
                                    <a:gd name="T49" fmla="*/ 197 h 366"/>
                                    <a:gd name="T50" fmla="*/ 253 w 731"/>
                                    <a:gd name="T51" fmla="*/ 244 h 366"/>
                                    <a:gd name="T52" fmla="*/ 196 w 731"/>
                                    <a:gd name="T53" fmla="*/ 272 h 366"/>
                                    <a:gd name="T54" fmla="*/ 191 w 731"/>
                                    <a:gd name="T55" fmla="*/ 262 h 366"/>
                                    <a:gd name="T56" fmla="*/ 249 w 731"/>
                                    <a:gd name="T57" fmla="*/ 234 h 366"/>
                                    <a:gd name="T58" fmla="*/ 253 w 731"/>
                                    <a:gd name="T59" fmla="*/ 244 h 366"/>
                                    <a:gd name="T60" fmla="*/ 157 w 731"/>
                                    <a:gd name="T61" fmla="*/ 291 h 366"/>
                                    <a:gd name="T62" fmla="*/ 100 w 731"/>
                                    <a:gd name="T63" fmla="*/ 319 h 366"/>
                                    <a:gd name="T64" fmla="*/ 96 w 731"/>
                                    <a:gd name="T65" fmla="*/ 309 h 366"/>
                                    <a:gd name="T66" fmla="*/ 153 w 731"/>
                                    <a:gd name="T67" fmla="*/ 281 h 366"/>
                                    <a:gd name="T68" fmla="*/ 157 w 731"/>
                                    <a:gd name="T69" fmla="*/ 291 h 366"/>
                                    <a:gd name="T70" fmla="*/ 62 w 731"/>
                                    <a:gd name="T71" fmla="*/ 338 h 366"/>
                                    <a:gd name="T72" fmla="*/ 5 w 731"/>
                                    <a:gd name="T73" fmla="*/ 366 h 366"/>
                                    <a:gd name="T74" fmla="*/ 0 w 731"/>
                                    <a:gd name="T75" fmla="*/ 356 h 366"/>
                                    <a:gd name="T76" fmla="*/ 57 w 731"/>
                                    <a:gd name="T77" fmla="*/ 328 h 366"/>
                                    <a:gd name="T78" fmla="*/ 62 w 731"/>
                                    <a:gd name="T79" fmla="*/ 338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1" h="366">
                                      <a:moveTo>
                                        <a:pt x="731" y="10"/>
                                      </a:moveTo>
                                      <a:lnTo>
                                        <a:pt x="673" y="38"/>
                                      </a:lnTo>
                                      <a:lnTo>
                                        <a:pt x="669" y="28"/>
                                      </a:lnTo>
                                      <a:lnTo>
                                        <a:pt x="726" y="0"/>
                                      </a:lnTo>
                                      <a:lnTo>
                                        <a:pt x="731" y="10"/>
                                      </a:lnTo>
                                      <a:close/>
                                      <a:moveTo>
                                        <a:pt x="635" y="57"/>
                                      </a:moveTo>
                                      <a:lnTo>
                                        <a:pt x="578" y="85"/>
                                      </a:lnTo>
                                      <a:lnTo>
                                        <a:pt x="573" y="75"/>
                                      </a:lnTo>
                                      <a:lnTo>
                                        <a:pt x="631" y="47"/>
                                      </a:lnTo>
                                      <a:lnTo>
                                        <a:pt x="635" y="57"/>
                                      </a:lnTo>
                                      <a:close/>
                                      <a:moveTo>
                                        <a:pt x="540" y="104"/>
                                      </a:moveTo>
                                      <a:lnTo>
                                        <a:pt x="482" y="132"/>
                                      </a:lnTo>
                                      <a:lnTo>
                                        <a:pt x="478" y="122"/>
                                      </a:lnTo>
                                      <a:lnTo>
                                        <a:pt x="535" y="94"/>
                                      </a:lnTo>
                                      <a:lnTo>
                                        <a:pt x="540" y="104"/>
                                      </a:lnTo>
                                      <a:close/>
                                      <a:moveTo>
                                        <a:pt x="444" y="151"/>
                                      </a:moveTo>
                                      <a:lnTo>
                                        <a:pt x="387" y="179"/>
                                      </a:lnTo>
                                      <a:lnTo>
                                        <a:pt x="382" y="169"/>
                                      </a:lnTo>
                                      <a:lnTo>
                                        <a:pt x="440" y="141"/>
                                      </a:lnTo>
                                      <a:lnTo>
                                        <a:pt x="444" y="151"/>
                                      </a:lnTo>
                                      <a:close/>
                                      <a:moveTo>
                                        <a:pt x="349" y="197"/>
                                      </a:moveTo>
                                      <a:lnTo>
                                        <a:pt x="291" y="225"/>
                                      </a:lnTo>
                                      <a:lnTo>
                                        <a:pt x="287" y="216"/>
                                      </a:lnTo>
                                      <a:lnTo>
                                        <a:pt x="344" y="187"/>
                                      </a:lnTo>
                                      <a:lnTo>
                                        <a:pt x="349" y="197"/>
                                      </a:lnTo>
                                      <a:close/>
                                      <a:moveTo>
                                        <a:pt x="253" y="244"/>
                                      </a:moveTo>
                                      <a:lnTo>
                                        <a:pt x="196" y="272"/>
                                      </a:lnTo>
                                      <a:lnTo>
                                        <a:pt x="191" y="262"/>
                                      </a:lnTo>
                                      <a:lnTo>
                                        <a:pt x="249" y="234"/>
                                      </a:lnTo>
                                      <a:lnTo>
                                        <a:pt x="253" y="244"/>
                                      </a:lnTo>
                                      <a:close/>
                                      <a:moveTo>
                                        <a:pt x="157" y="291"/>
                                      </a:moveTo>
                                      <a:lnTo>
                                        <a:pt x="100" y="319"/>
                                      </a:lnTo>
                                      <a:lnTo>
                                        <a:pt x="96" y="309"/>
                                      </a:lnTo>
                                      <a:lnTo>
                                        <a:pt x="153" y="281"/>
                                      </a:lnTo>
                                      <a:lnTo>
                                        <a:pt x="157" y="291"/>
                                      </a:lnTo>
                                      <a:close/>
                                      <a:moveTo>
                                        <a:pt x="62" y="338"/>
                                      </a:moveTo>
                                      <a:lnTo>
                                        <a:pt x="5" y="366"/>
                                      </a:lnTo>
                                      <a:lnTo>
                                        <a:pt x="0" y="356"/>
                                      </a:lnTo>
                                      <a:lnTo>
                                        <a:pt x="57" y="328"/>
                                      </a:lnTo>
                                      <a:lnTo>
                                        <a:pt x="62" y="3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95" name="Line 1780"/>
                              <wps:cNvCnPr/>
                              <wps:spPr bwMode="auto">
                                <a:xfrm>
                                  <a:off x="154305" y="1315720"/>
                                  <a:ext cx="9525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6" name="Line 1781"/>
                              <wps:cNvCnPr/>
                              <wps:spPr bwMode="auto">
                                <a:xfrm flipV="1">
                                  <a:off x="1106805" y="1085850"/>
                                  <a:ext cx="469900" cy="2298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7" name="Line 1782"/>
                              <wps:cNvCnPr/>
                              <wps:spPr bwMode="auto">
                                <a:xfrm>
                                  <a:off x="509905" y="243840"/>
                                  <a:ext cx="1066800" cy="8420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8" name="Line 1783"/>
                              <wps:cNvCnPr/>
                              <wps:spPr bwMode="auto">
                                <a:xfrm>
                                  <a:off x="509905" y="243840"/>
                                  <a:ext cx="596900" cy="10718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799" name="Freeform 1784"/>
                              <wps:cNvSpPr>
                                <a:spLocks noEditPoints="1"/>
                              </wps:cNvSpPr>
                              <wps:spPr bwMode="auto">
                                <a:xfrm>
                                  <a:off x="506730" y="243205"/>
                                  <a:ext cx="120650" cy="843280"/>
                                </a:xfrm>
                                <a:custGeom>
                                  <a:avLst/>
                                  <a:gdLst>
                                    <a:gd name="T0" fmla="*/ 19 w 190"/>
                                    <a:gd name="T1" fmla="*/ 65 h 1328"/>
                                    <a:gd name="T2" fmla="*/ 0 w 190"/>
                                    <a:gd name="T3" fmla="*/ 1 h 1328"/>
                                    <a:gd name="T4" fmla="*/ 25 w 190"/>
                                    <a:gd name="T5" fmla="*/ 109 h 1328"/>
                                    <a:gd name="T6" fmla="*/ 23 w 190"/>
                                    <a:gd name="T7" fmla="*/ 175 h 1328"/>
                                    <a:gd name="T8" fmla="*/ 25 w 190"/>
                                    <a:gd name="T9" fmla="*/ 109 h 1328"/>
                                    <a:gd name="T10" fmla="*/ 48 w 190"/>
                                    <a:gd name="T11" fmla="*/ 282 h 1328"/>
                                    <a:gd name="T12" fmla="*/ 29 w 190"/>
                                    <a:gd name="T13" fmla="*/ 219 h 1328"/>
                                    <a:gd name="T14" fmla="*/ 54 w 190"/>
                                    <a:gd name="T15" fmla="*/ 326 h 1328"/>
                                    <a:gd name="T16" fmla="*/ 53 w 190"/>
                                    <a:gd name="T17" fmla="*/ 392 h 1328"/>
                                    <a:gd name="T18" fmla="*/ 54 w 190"/>
                                    <a:gd name="T19" fmla="*/ 326 h 1328"/>
                                    <a:gd name="T20" fmla="*/ 78 w 190"/>
                                    <a:gd name="T21" fmla="*/ 499 h 1328"/>
                                    <a:gd name="T22" fmla="*/ 58 w 190"/>
                                    <a:gd name="T23" fmla="*/ 436 h 1328"/>
                                    <a:gd name="T24" fmla="*/ 84 w 190"/>
                                    <a:gd name="T25" fmla="*/ 543 h 1328"/>
                                    <a:gd name="T26" fmla="*/ 82 w 190"/>
                                    <a:gd name="T27" fmla="*/ 610 h 1328"/>
                                    <a:gd name="T28" fmla="*/ 84 w 190"/>
                                    <a:gd name="T29" fmla="*/ 543 h 1328"/>
                                    <a:gd name="T30" fmla="*/ 107 w 190"/>
                                    <a:gd name="T31" fmla="*/ 717 h 1328"/>
                                    <a:gd name="T32" fmla="*/ 88 w 190"/>
                                    <a:gd name="T33" fmla="*/ 653 h 1328"/>
                                    <a:gd name="T34" fmla="*/ 113 w 190"/>
                                    <a:gd name="T35" fmla="*/ 760 h 1328"/>
                                    <a:gd name="T36" fmla="*/ 111 w 190"/>
                                    <a:gd name="T37" fmla="*/ 827 h 1328"/>
                                    <a:gd name="T38" fmla="*/ 113 w 190"/>
                                    <a:gd name="T39" fmla="*/ 760 h 1328"/>
                                    <a:gd name="T40" fmla="*/ 137 w 190"/>
                                    <a:gd name="T41" fmla="*/ 934 h 1328"/>
                                    <a:gd name="T42" fmla="*/ 117 w 190"/>
                                    <a:gd name="T43" fmla="*/ 870 h 1328"/>
                                    <a:gd name="T44" fmla="*/ 142 w 190"/>
                                    <a:gd name="T45" fmla="*/ 977 h 1328"/>
                                    <a:gd name="T46" fmla="*/ 141 w 190"/>
                                    <a:gd name="T47" fmla="*/ 1044 h 1328"/>
                                    <a:gd name="T48" fmla="*/ 142 w 190"/>
                                    <a:gd name="T49" fmla="*/ 977 h 1328"/>
                                    <a:gd name="T50" fmla="*/ 166 w 190"/>
                                    <a:gd name="T51" fmla="*/ 1151 h 1328"/>
                                    <a:gd name="T52" fmla="*/ 147 w 190"/>
                                    <a:gd name="T53" fmla="*/ 1087 h 1328"/>
                                    <a:gd name="T54" fmla="*/ 172 w 190"/>
                                    <a:gd name="T55" fmla="*/ 1194 h 1328"/>
                                    <a:gd name="T56" fmla="*/ 170 w 190"/>
                                    <a:gd name="T57" fmla="*/ 1261 h 1328"/>
                                    <a:gd name="T58" fmla="*/ 172 w 190"/>
                                    <a:gd name="T59" fmla="*/ 1194 h 1328"/>
                                    <a:gd name="T60" fmla="*/ 190 w 190"/>
                                    <a:gd name="T61" fmla="*/ 1327 h 1328"/>
                                    <a:gd name="T62" fmla="*/ 176 w 190"/>
                                    <a:gd name="T63" fmla="*/ 1304 h 1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90" h="1328">
                                      <a:moveTo>
                                        <a:pt x="10" y="0"/>
                                      </a:moveTo>
                                      <a:lnTo>
                                        <a:pt x="19" y="65"/>
                                      </a:lnTo>
                                      <a:lnTo>
                                        <a:pt x="8" y="67"/>
                                      </a:lnTo>
                                      <a:lnTo>
                                        <a:pt x="0" y="1"/>
                                      </a:lnTo>
                                      <a:lnTo>
                                        <a:pt x="10" y="0"/>
                                      </a:lnTo>
                                      <a:close/>
                                      <a:moveTo>
                                        <a:pt x="25" y="109"/>
                                      </a:moveTo>
                                      <a:lnTo>
                                        <a:pt x="34" y="174"/>
                                      </a:lnTo>
                                      <a:lnTo>
                                        <a:pt x="23" y="175"/>
                                      </a:lnTo>
                                      <a:lnTo>
                                        <a:pt x="14" y="110"/>
                                      </a:lnTo>
                                      <a:lnTo>
                                        <a:pt x="25" y="109"/>
                                      </a:lnTo>
                                      <a:close/>
                                      <a:moveTo>
                                        <a:pt x="40" y="217"/>
                                      </a:moveTo>
                                      <a:lnTo>
                                        <a:pt x="48" y="282"/>
                                      </a:lnTo>
                                      <a:lnTo>
                                        <a:pt x="38" y="284"/>
                                      </a:lnTo>
                                      <a:lnTo>
                                        <a:pt x="29" y="219"/>
                                      </a:lnTo>
                                      <a:lnTo>
                                        <a:pt x="40" y="217"/>
                                      </a:lnTo>
                                      <a:close/>
                                      <a:moveTo>
                                        <a:pt x="54" y="326"/>
                                      </a:moveTo>
                                      <a:lnTo>
                                        <a:pt x="63" y="391"/>
                                      </a:lnTo>
                                      <a:lnTo>
                                        <a:pt x="53" y="392"/>
                                      </a:lnTo>
                                      <a:lnTo>
                                        <a:pt x="44" y="327"/>
                                      </a:lnTo>
                                      <a:lnTo>
                                        <a:pt x="54" y="326"/>
                                      </a:lnTo>
                                      <a:close/>
                                      <a:moveTo>
                                        <a:pt x="69" y="434"/>
                                      </a:moveTo>
                                      <a:lnTo>
                                        <a:pt x="78" y="499"/>
                                      </a:lnTo>
                                      <a:lnTo>
                                        <a:pt x="67" y="501"/>
                                      </a:lnTo>
                                      <a:lnTo>
                                        <a:pt x="58" y="436"/>
                                      </a:lnTo>
                                      <a:lnTo>
                                        <a:pt x="69" y="434"/>
                                      </a:lnTo>
                                      <a:close/>
                                      <a:moveTo>
                                        <a:pt x="84" y="543"/>
                                      </a:moveTo>
                                      <a:lnTo>
                                        <a:pt x="92" y="608"/>
                                      </a:lnTo>
                                      <a:lnTo>
                                        <a:pt x="82" y="610"/>
                                      </a:lnTo>
                                      <a:lnTo>
                                        <a:pt x="73" y="544"/>
                                      </a:lnTo>
                                      <a:lnTo>
                                        <a:pt x="84" y="543"/>
                                      </a:lnTo>
                                      <a:close/>
                                      <a:moveTo>
                                        <a:pt x="98" y="651"/>
                                      </a:moveTo>
                                      <a:lnTo>
                                        <a:pt x="107" y="717"/>
                                      </a:lnTo>
                                      <a:lnTo>
                                        <a:pt x="97" y="718"/>
                                      </a:lnTo>
                                      <a:lnTo>
                                        <a:pt x="88" y="653"/>
                                      </a:lnTo>
                                      <a:lnTo>
                                        <a:pt x="98" y="651"/>
                                      </a:lnTo>
                                      <a:close/>
                                      <a:moveTo>
                                        <a:pt x="113" y="760"/>
                                      </a:moveTo>
                                      <a:lnTo>
                                        <a:pt x="122" y="825"/>
                                      </a:lnTo>
                                      <a:lnTo>
                                        <a:pt x="111" y="827"/>
                                      </a:lnTo>
                                      <a:lnTo>
                                        <a:pt x="103" y="762"/>
                                      </a:lnTo>
                                      <a:lnTo>
                                        <a:pt x="113" y="760"/>
                                      </a:lnTo>
                                      <a:close/>
                                      <a:moveTo>
                                        <a:pt x="128" y="869"/>
                                      </a:moveTo>
                                      <a:lnTo>
                                        <a:pt x="137" y="934"/>
                                      </a:lnTo>
                                      <a:lnTo>
                                        <a:pt x="126" y="935"/>
                                      </a:lnTo>
                                      <a:lnTo>
                                        <a:pt x="117" y="870"/>
                                      </a:lnTo>
                                      <a:lnTo>
                                        <a:pt x="128" y="869"/>
                                      </a:lnTo>
                                      <a:close/>
                                      <a:moveTo>
                                        <a:pt x="142" y="977"/>
                                      </a:moveTo>
                                      <a:lnTo>
                                        <a:pt x="151" y="1042"/>
                                      </a:lnTo>
                                      <a:lnTo>
                                        <a:pt x="141" y="1044"/>
                                      </a:lnTo>
                                      <a:lnTo>
                                        <a:pt x="132" y="979"/>
                                      </a:lnTo>
                                      <a:lnTo>
                                        <a:pt x="142" y="977"/>
                                      </a:lnTo>
                                      <a:close/>
                                      <a:moveTo>
                                        <a:pt x="157" y="1086"/>
                                      </a:moveTo>
                                      <a:lnTo>
                                        <a:pt x="166" y="1151"/>
                                      </a:lnTo>
                                      <a:lnTo>
                                        <a:pt x="156" y="1152"/>
                                      </a:lnTo>
                                      <a:lnTo>
                                        <a:pt x="147" y="1087"/>
                                      </a:lnTo>
                                      <a:lnTo>
                                        <a:pt x="157" y="1086"/>
                                      </a:lnTo>
                                      <a:close/>
                                      <a:moveTo>
                                        <a:pt x="172" y="1194"/>
                                      </a:moveTo>
                                      <a:lnTo>
                                        <a:pt x="181" y="1259"/>
                                      </a:lnTo>
                                      <a:lnTo>
                                        <a:pt x="170" y="1261"/>
                                      </a:lnTo>
                                      <a:lnTo>
                                        <a:pt x="161" y="1196"/>
                                      </a:lnTo>
                                      <a:lnTo>
                                        <a:pt x="172" y="1194"/>
                                      </a:lnTo>
                                      <a:close/>
                                      <a:moveTo>
                                        <a:pt x="187" y="1303"/>
                                      </a:moveTo>
                                      <a:lnTo>
                                        <a:pt x="190" y="1327"/>
                                      </a:lnTo>
                                      <a:lnTo>
                                        <a:pt x="179" y="1328"/>
                                      </a:lnTo>
                                      <a:lnTo>
                                        <a:pt x="176" y="1304"/>
                                      </a:lnTo>
                                      <a:lnTo>
                                        <a:pt x="187" y="13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0" name="Line 1785"/>
                              <wps:cNvCnPr/>
                              <wps:spPr bwMode="auto">
                                <a:xfrm flipH="1">
                                  <a:off x="154305" y="243840"/>
                                  <a:ext cx="355600" cy="10718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01" name="Freeform 1786"/>
                              <wps:cNvSpPr>
                                <a:spLocks noEditPoints="1"/>
                              </wps:cNvSpPr>
                              <wps:spPr bwMode="auto">
                                <a:xfrm>
                                  <a:off x="330835" y="669925"/>
                                  <a:ext cx="220980" cy="113030"/>
                                </a:xfrm>
                                <a:custGeom>
                                  <a:avLst/>
                                  <a:gdLst>
                                    <a:gd name="T0" fmla="*/ 0 w 348"/>
                                    <a:gd name="T1" fmla="*/ 168 h 178"/>
                                    <a:gd name="T2" fmla="*/ 57 w 348"/>
                                    <a:gd name="T3" fmla="*/ 140 h 178"/>
                                    <a:gd name="T4" fmla="*/ 62 w 348"/>
                                    <a:gd name="T5" fmla="*/ 150 h 178"/>
                                    <a:gd name="T6" fmla="*/ 4 w 348"/>
                                    <a:gd name="T7" fmla="*/ 178 h 178"/>
                                    <a:gd name="T8" fmla="*/ 0 w 348"/>
                                    <a:gd name="T9" fmla="*/ 168 h 178"/>
                                    <a:gd name="T10" fmla="*/ 95 w 348"/>
                                    <a:gd name="T11" fmla="*/ 121 h 178"/>
                                    <a:gd name="T12" fmla="*/ 153 w 348"/>
                                    <a:gd name="T13" fmla="*/ 93 h 178"/>
                                    <a:gd name="T14" fmla="*/ 157 w 348"/>
                                    <a:gd name="T15" fmla="*/ 103 h 178"/>
                                    <a:gd name="T16" fmla="*/ 100 w 348"/>
                                    <a:gd name="T17" fmla="*/ 131 h 178"/>
                                    <a:gd name="T18" fmla="*/ 95 w 348"/>
                                    <a:gd name="T19" fmla="*/ 121 h 178"/>
                                    <a:gd name="T20" fmla="*/ 191 w 348"/>
                                    <a:gd name="T21" fmla="*/ 74 h 178"/>
                                    <a:gd name="T22" fmla="*/ 248 w 348"/>
                                    <a:gd name="T23" fmla="*/ 47 h 178"/>
                                    <a:gd name="T24" fmla="*/ 253 w 348"/>
                                    <a:gd name="T25" fmla="*/ 56 h 178"/>
                                    <a:gd name="T26" fmla="*/ 195 w 348"/>
                                    <a:gd name="T27" fmla="*/ 84 h 178"/>
                                    <a:gd name="T28" fmla="*/ 191 w 348"/>
                                    <a:gd name="T29" fmla="*/ 74 h 178"/>
                                    <a:gd name="T30" fmla="*/ 286 w 348"/>
                                    <a:gd name="T31" fmla="*/ 28 h 178"/>
                                    <a:gd name="T32" fmla="*/ 344 w 348"/>
                                    <a:gd name="T33" fmla="*/ 0 h 178"/>
                                    <a:gd name="T34" fmla="*/ 348 w 348"/>
                                    <a:gd name="T35" fmla="*/ 10 h 178"/>
                                    <a:gd name="T36" fmla="*/ 291 w 348"/>
                                    <a:gd name="T37" fmla="*/ 38 h 178"/>
                                    <a:gd name="T38" fmla="*/ 286 w 348"/>
                                    <a:gd name="T39" fmla="*/ 2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8" h="178">
                                      <a:moveTo>
                                        <a:pt x="0" y="168"/>
                                      </a:moveTo>
                                      <a:lnTo>
                                        <a:pt x="57" y="140"/>
                                      </a:lnTo>
                                      <a:lnTo>
                                        <a:pt x="62" y="150"/>
                                      </a:lnTo>
                                      <a:lnTo>
                                        <a:pt x="4" y="178"/>
                                      </a:lnTo>
                                      <a:lnTo>
                                        <a:pt x="0" y="168"/>
                                      </a:lnTo>
                                      <a:close/>
                                      <a:moveTo>
                                        <a:pt x="95" y="121"/>
                                      </a:moveTo>
                                      <a:lnTo>
                                        <a:pt x="153" y="93"/>
                                      </a:lnTo>
                                      <a:lnTo>
                                        <a:pt x="157" y="103"/>
                                      </a:lnTo>
                                      <a:lnTo>
                                        <a:pt x="100" y="131"/>
                                      </a:lnTo>
                                      <a:lnTo>
                                        <a:pt x="95" y="121"/>
                                      </a:lnTo>
                                      <a:close/>
                                      <a:moveTo>
                                        <a:pt x="191" y="74"/>
                                      </a:moveTo>
                                      <a:lnTo>
                                        <a:pt x="248" y="47"/>
                                      </a:lnTo>
                                      <a:lnTo>
                                        <a:pt x="253" y="56"/>
                                      </a:lnTo>
                                      <a:lnTo>
                                        <a:pt x="195" y="84"/>
                                      </a:lnTo>
                                      <a:lnTo>
                                        <a:pt x="191" y="74"/>
                                      </a:lnTo>
                                      <a:close/>
                                      <a:moveTo>
                                        <a:pt x="286" y="28"/>
                                      </a:moveTo>
                                      <a:lnTo>
                                        <a:pt x="344" y="0"/>
                                      </a:lnTo>
                                      <a:lnTo>
                                        <a:pt x="348" y="10"/>
                                      </a:lnTo>
                                      <a:lnTo>
                                        <a:pt x="291" y="38"/>
                                      </a:lnTo>
                                      <a:lnTo>
                                        <a:pt x="286" y="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2" name="Freeform 1787"/>
                              <wps:cNvSpPr>
                                <a:spLocks noEditPoints="1"/>
                              </wps:cNvSpPr>
                              <wps:spPr bwMode="auto">
                                <a:xfrm>
                                  <a:off x="565785" y="661670"/>
                                  <a:ext cx="1012190" cy="427355"/>
                                </a:xfrm>
                                <a:custGeom>
                                  <a:avLst/>
                                  <a:gdLst>
                                    <a:gd name="T0" fmla="*/ 63 w 1594"/>
                                    <a:gd name="T1" fmla="*/ 25 h 673"/>
                                    <a:gd name="T2" fmla="*/ 0 w 1594"/>
                                    <a:gd name="T3" fmla="*/ 10 h 673"/>
                                    <a:gd name="T4" fmla="*/ 102 w 1594"/>
                                    <a:gd name="T5" fmla="*/ 41 h 673"/>
                                    <a:gd name="T6" fmla="*/ 157 w 1594"/>
                                    <a:gd name="T7" fmla="*/ 76 h 673"/>
                                    <a:gd name="T8" fmla="*/ 102 w 1594"/>
                                    <a:gd name="T9" fmla="*/ 41 h 673"/>
                                    <a:gd name="T10" fmla="*/ 259 w 1594"/>
                                    <a:gd name="T11" fmla="*/ 106 h 673"/>
                                    <a:gd name="T12" fmla="*/ 196 w 1594"/>
                                    <a:gd name="T13" fmla="*/ 92 h 673"/>
                                    <a:gd name="T14" fmla="*/ 298 w 1594"/>
                                    <a:gd name="T15" fmla="*/ 123 h 673"/>
                                    <a:gd name="T16" fmla="*/ 353 w 1594"/>
                                    <a:gd name="T17" fmla="*/ 157 h 673"/>
                                    <a:gd name="T18" fmla="*/ 298 w 1594"/>
                                    <a:gd name="T19" fmla="*/ 123 h 673"/>
                                    <a:gd name="T20" fmla="*/ 455 w 1594"/>
                                    <a:gd name="T21" fmla="*/ 188 h 673"/>
                                    <a:gd name="T22" fmla="*/ 392 w 1594"/>
                                    <a:gd name="T23" fmla="*/ 174 h 673"/>
                                    <a:gd name="T24" fmla="*/ 494 w 1594"/>
                                    <a:gd name="T25" fmla="*/ 204 h 673"/>
                                    <a:gd name="T26" fmla="*/ 549 w 1594"/>
                                    <a:gd name="T27" fmla="*/ 239 h 673"/>
                                    <a:gd name="T28" fmla="*/ 494 w 1594"/>
                                    <a:gd name="T29" fmla="*/ 204 h 673"/>
                                    <a:gd name="T30" fmla="*/ 651 w 1594"/>
                                    <a:gd name="T31" fmla="*/ 270 h 673"/>
                                    <a:gd name="T32" fmla="*/ 588 w 1594"/>
                                    <a:gd name="T33" fmla="*/ 256 h 673"/>
                                    <a:gd name="T34" fmla="*/ 690 w 1594"/>
                                    <a:gd name="T35" fmla="*/ 286 h 673"/>
                                    <a:gd name="T36" fmla="*/ 745 w 1594"/>
                                    <a:gd name="T37" fmla="*/ 321 h 673"/>
                                    <a:gd name="T38" fmla="*/ 690 w 1594"/>
                                    <a:gd name="T39" fmla="*/ 286 h 673"/>
                                    <a:gd name="T40" fmla="*/ 847 w 1594"/>
                                    <a:gd name="T41" fmla="*/ 352 h 673"/>
                                    <a:gd name="T42" fmla="*/ 784 w 1594"/>
                                    <a:gd name="T43" fmla="*/ 337 h 673"/>
                                    <a:gd name="T44" fmla="*/ 886 w 1594"/>
                                    <a:gd name="T45" fmla="*/ 368 h 673"/>
                                    <a:gd name="T46" fmla="*/ 941 w 1594"/>
                                    <a:gd name="T47" fmla="*/ 403 h 673"/>
                                    <a:gd name="T48" fmla="*/ 886 w 1594"/>
                                    <a:gd name="T49" fmla="*/ 368 h 673"/>
                                    <a:gd name="T50" fmla="*/ 1043 w 1594"/>
                                    <a:gd name="T51" fmla="*/ 433 h 673"/>
                                    <a:gd name="T52" fmla="*/ 980 w 1594"/>
                                    <a:gd name="T53" fmla="*/ 419 h 673"/>
                                    <a:gd name="T54" fmla="*/ 1082 w 1594"/>
                                    <a:gd name="T55" fmla="*/ 450 h 673"/>
                                    <a:gd name="T56" fmla="*/ 1137 w 1594"/>
                                    <a:gd name="T57" fmla="*/ 484 h 673"/>
                                    <a:gd name="T58" fmla="*/ 1082 w 1594"/>
                                    <a:gd name="T59" fmla="*/ 450 h 673"/>
                                    <a:gd name="T60" fmla="*/ 1239 w 1594"/>
                                    <a:gd name="T61" fmla="*/ 515 h 673"/>
                                    <a:gd name="T62" fmla="*/ 1176 w 1594"/>
                                    <a:gd name="T63" fmla="*/ 501 h 673"/>
                                    <a:gd name="T64" fmla="*/ 1278 w 1594"/>
                                    <a:gd name="T65" fmla="*/ 532 h 673"/>
                                    <a:gd name="T66" fmla="*/ 1333 w 1594"/>
                                    <a:gd name="T67" fmla="*/ 566 h 673"/>
                                    <a:gd name="T68" fmla="*/ 1278 w 1594"/>
                                    <a:gd name="T69" fmla="*/ 532 h 673"/>
                                    <a:gd name="T70" fmla="*/ 1435 w 1594"/>
                                    <a:gd name="T71" fmla="*/ 597 h 673"/>
                                    <a:gd name="T72" fmla="*/ 1372 w 1594"/>
                                    <a:gd name="T73" fmla="*/ 583 h 673"/>
                                    <a:gd name="T74" fmla="*/ 1474 w 1594"/>
                                    <a:gd name="T75" fmla="*/ 613 h 673"/>
                                    <a:gd name="T76" fmla="*/ 1529 w 1594"/>
                                    <a:gd name="T77" fmla="*/ 648 h 673"/>
                                    <a:gd name="T78" fmla="*/ 1474 w 1594"/>
                                    <a:gd name="T79" fmla="*/ 613 h 673"/>
                                    <a:gd name="T80" fmla="*/ 1594 w 1594"/>
                                    <a:gd name="T81" fmla="*/ 663 h 673"/>
                                    <a:gd name="T82" fmla="*/ 1568 w 1594"/>
                                    <a:gd name="T83" fmla="*/ 665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94" h="673">
                                      <a:moveTo>
                                        <a:pt x="4" y="0"/>
                                      </a:moveTo>
                                      <a:lnTo>
                                        <a:pt x="63" y="25"/>
                                      </a:lnTo>
                                      <a:lnTo>
                                        <a:pt x="59" y="35"/>
                                      </a:lnTo>
                                      <a:lnTo>
                                        <a:pt x="0" y="10"/>
                                      </a:lnTo>
                                      <a:lnTo>
                                        <a:pt x="4" y="0"/>
                                      </a:lnTo>
                                      <a:close/>
                                      <a:moveTo>
                                        <a:pt x="102" y="41"/>
                                      </a:moveTo>
                                      <a:lnTo>
                                        <a:pt x="161" y="65"/>
                                      </a:lnTo>
                                      <a:lnTo>
                                        <a:pt x="157" y="76"/>
                                      </a:lnTo>
                                      <a:lnTo>
                                        <a:pt x="98" y="51"/>
                                      </a:lnTo>
                                      <a:lnTo>
                                        <a:pt x="102" y="41"/>
                                      </a:lnTo>
                                      <a:close/>
                                      <a:moveTo>
                                        <a:pt x="200" y="82"/>
                                      </a:moveTo>
                                      <a:lnTo>
                                        <a:pt x="259" y="106"/>
                                      </a:lnTo>
                                      <a:lnTo>
                                        <a:pt x="255" y="117"/>
                                      </a:lnTo>
                                      <a:lnTo>
                                        <a:pt x="196" y="92"/>
                                      </a:lnTo>
                                      <a:lnTo>
                                        <a:pt x="200" y="82"/>
                                      </a:lnTo>
                                      <a:close/>
                                      <a:moveTo>
                                        <a:pt x="298" y="123"/>
                                      </a:moveTo>
                                      <a:lnTo>
                                        <a:pt x="357" y="147"/>
                                      </a:lnTo>
                                      <a:lnTo>
                                        <a:pt x="353" y="157"/>
                                      </a:lnTo>
                                      <a:lnTo>
                                        <a:pt x="294" y="133"/>
                                      </a:lnTo>
                                      <a:lnTo>
                                        <a:pt x="298" y="123"/>
                                      </a:lnTo>
                                      <a:close/>
                                      <a:moveTo>
                                        <a:pt x="396" y="164"/>
                                      </a:moveTo>
                                      <a:lnTo>
                                        <a:pt x="455" y="188"/>
                                      </a:lnTo>
                                      <a:lnTo>
                                        <a:pt x="451" y="198"/>
                                      </a:lnTo>
                                      <a:lnTo>
                                        <a:pt x="392" y="174"/>
                                      </a:lnTo>
                                      <a:lnTo>
                                        <a:pt x="396" y="164"/>
                                      </a:lnTo>
                                      <a:close/>
                                      <a:moveTo>
                                        <a:pt x="494" y="204"/>
                                      </a:moveTo>
                                      <a:lnTo>
                                        <a:pt x="553" y="229"/>
                                      </a:lnTo>
                                      <a:lnTo>
                                        <a:pt x="549" y="239"/>
                                      </a:lnTo>
                                      <a:lnTo>
                                        <a:pt x="490" y="215"/>
                                      </a:lnTo>
                                      <a:lnTo>
                                        <a:pt x="494" y="204"/>
                                      </a:lnTo>
                                      <a:close/>
                                      <a:moveTo>
                                        <a:pt x="592" y="245"/>
                                      </a:moveTo>
                                      <a:lnTo>
                                        <a:pt x="651" y="270"/>
                                      </a:lnTo>
                                      <a:lnTo>
                                        <a:pt x="647" y="280"/>
                                      </a:lnTo>
                                      <a:lnTo>
                                        <a:pt x="588" y="256"/>
                                      </a:lnTo>
                                      <a:lnTo>
                                        <a:pt x="592" y="245"/>
                                      </a:lnTo>
                                      <a:close/>
                                      <a:moveTo>
                                        <a:pt x="690" y="286"/>
                                      </a:moveTo>
                                      <a:lnTo>
                                        <a:pt x="749" y="311"/>
                                      </a:lnTo>
                                      <a:lnTo>
                                        <a:pt x="745" y="321"/>
                                      </a:lnTo>
                                      <a:lnTo>
                                        <a:pt x="686" y="296"/>
                                      </a:lnTo>
                                      <a:lnTo>
                                        <a:pt x="690" y="286"/>
                                      </a:lnTo>
                                      <a:close/>
                                      <a:moveTo>
                                        <a:pt x="788" y="327"/>
                                      </a:moveTo>
                                      <a:lnTo>
                                        <a:pt x="847" y="352"/>
                                      </a:lnTo>
                                      <a:lnTo>
                                        <a:pt x="843" y="362"/>
                                      </a:lnTo>
                                      <a:lnTo>
                                        <a:pt x="784" y="337"/>
                                      </a:lnTo>
                                      <a:lnTo>
                                        <a:pt x="788" y="327"/>
                                      </a:lnTo>
                                      <a:close/>
                                      <a:moveTo>
                                        <a:pt x="886" y="368"/>
                                      </a:moveTo>
                                      <a:lnTo>
                                        <a:pt x="945" y="393"/>
                                      </a:lnTo>
                                      <a:lnTo>
                                        <a:pt x="941" y="403"/>
                                      </a:lnTo>
                                      <a:lnTo>
                                        <a:pt x="882" y="378"/>
                                      </a:lnTo>
                                      <a:lnTo>
                                        <a:pt x="886" y="368"/>
                                      </a:lnTo>
                                      <a:close/>
                                      <a:moveTo>
                                        <a:pt x="984" y="409"/>
                                      </a:moveTo>
                                      <a:lnTo>
                                        <a:pt x="1043" y="433"/>
                                      </a:lnTo>
                                      <a:lnTo>
                                        <a:pt x="1039" y="444"/>
                                      </a:lnTo>
                                      <a:lnTo>
                                        <a:pt x="980" y="419"/>
                                      </a:lnTo>
                                      <a:lnTo>
                                        <a:pt x="984" y="409"/>
                                      </a:lnTo>
                                      <a:close/>
                                      <a:moveTo>
                                        <a:pt x="1082" y="450"/>
                                      </a:moveTo>
                                      <a:lnTo>
                                        <a:pt x="1141" y="474"/>
                                      </a:lnTo>
                                      <a:lnTo>
                                        <a:pt x="1137" y="484"/>
                                      </a:lnTo>
                                      <a:lnTo>
                                        <a:pt x="1078" y="460"/>
                                      </a:lnTo>
                                      <a:lnTo>
                                        <a:pt x="1082" y="450"/>
                                      </a:lnTo>
                                      <a:close/>
                                      <a:moveTo>
                                        <a:pt x="1180" y="491"/>
                                      </a:moveTo>
                                      <a:lnTo>
                                        <a:pt x="1239" y="515"/>
                                      </a:lnTo>
                                      <a:lnTo>
                                        <a:pt x="1235" y="525"/>
                                      </a:lnTo>
                                      <a:lnTo>
                                        <a:pt x="1176" y="501"/>
                                      </a:lnTo>
                                      <a:lnTo>
                                        <a:pt x="1180" y="491"/>
                                      </a:lnTo>
                                      <a:close/>
                                      <a:moveTo>
                                        <a:pt x="1278" y="532"/>
                                      </a:moveTo>
                                      <a:lnTo>
                                        <a:pt x="1337" y="556"/>
                                      </a:lnTo>
                                      <a:lnTo>
                                        <a:pt x="1333" y="566"/>
                                      </a:lnTo>
                                      <a:lnTo>
                                        <a:pt x="1274" y="542"/>
                                      </a:lnTo>
                                      <a:lnTo>
                                        <a:pt x="1278" y="532"/>
                                      </a:lnTo>
                                      <a:close/>
                                      <a:moveTo>
                                        <a:pt x="1376" y="573"/>
                                      </a:moveTo>
                                      <a:lnTo>
                                        <a:pt x="1435" y="597"/>
                                      </a:lnTo>
                                      <a:lnTo>
                                        <a:pt x="1431" y="607"/>
                                      </a:lnTo>
                                      <a:lnTo>
                                        <a:pt x="1372" y="583"/>
                                      </a:lnTo>
                                      <a:lnTo>
                                        <a:pt x="1376" y="573"/>
                                      </a:lnTo>
                                      <a:close/>
                                      <a:moveTo>
                                        <a:pt x="1474" y="613"/>
                                      </a:moveTo>
                                      <a:lnTo>
                                        <a:pt x="1533" y="638"/>
                                      </a:lnTo>
                                      <a:lnTo>
                                        <a:pt x="1529" y="648"/>
                                      </a:lnTo>
                                      <a:lnTo>
                                        <a:pt x="1470" y="624"/>
                                      </a:lnTo>
                                      <a:lnTo>
                                        <a:pt x="1474" y="613"/>
                                      </a:lnTo>
                                      <a:close/>
                                      <a:moveTo>
                                        <a:pt x="1572" y="654"/>
                                      </a:moveTo>
                                      <a:lnTo>
                                        <a:pt x="1594" y="663"/>
                                      </a:lnTo>
                                      <a:lnTo>
                                        <a:pt x="1590" y="673"/>
                                      </a:lnTo>
                                      <a:lnTo>
                                        <a:pt x="1568" y="665"/>
                                      </a:lnTo>
                                      <a:lnTo>
                                        <a:pt x="1572" y="6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3" name="Line 1788"/>
                              <wps:cNvCnPr/>
                              <wps:spPr bwMode="auto">
                                <a:xfrm>
                                  <a:off x="332105" y="779780"/>
                                  <a:ext cx="774700" cy="5359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804" name="Freeform 1789"/>
                              <wps:cNvSpPr>
                                <a:spLocks noEditPoints="1"/>
                              </wps:cNvSpPr>
                              <wps:spPr bwMode="auto">
                                <a:xfrm>
                                  <a:off x="331470" y="776605"/>
                                  <a:ext cx="1245870" cy="313055"/>
                                </a:xfrm>
                                <a:custGeom>
                                  <a:avLst/>
                                  <a:gdLst>
                                    <a:gd name="T0" fmla="*/ 64 w 1962"/>
                                    <a:gd name="T1" fmla="*/ 15 h 493"/>
                                    <a:gd name="T2" fmla="*/ 0 w 1962"/>
                                    <a:gd name="T3" fmla="*/ 10 h 493"/>
                                    <a:gd name="T4" fmla="*/ 105 w 1962"/>
                                    <a:gd name="T5" fmla="*/ 25 h 493"/>
                                    <a:gd name="T6" fmla="*/ 164 w 1962"/>
                                    <a:gd name="T7" fmla="*/ 51 h 493"/>
                                    <a:gd name="T8" fmla="*/ 105 w 1962"/>
                                    <a:gd name="T9" fmla="*/ 25 h 493"/>
                                    <a:gd name="T10" fmla="*/ 269 w 1962"/>
                                    <a:gd name="T11" fmla="*/ 65 h 493"/>
                                    <a:gd name="T12" fmla="*/ 205 w 1962"/>
                                    <a:gd name="T13" fmla="*/ 61 h 493"/>
                                    <a:gd name="T14" fmla="*/ 311 w 1962"/>
                                    <a:gd name="T15" fmla="*/ 76 h 493"/>
                                    <a:gd name="T16" fmla="*/ 370 w 1962"/>
                                    <a:gd name="T17" fmla="*/ 101 h 493"/>
                                    <a:gd name="T18" fmla="*/ 311 w 1962"/>
                                    <a:gd name="T19" fmla="*/ 76 h 493"/>
                                    <a:gd name="T20" fmla="*/ 475 w 1962"/>
                                    <a:gd name="T21" fmla="*/ 116 h 493"/>
                                    <a:gd name="T22" fmla="*/ 411 w 1962"/>
                                    <a:gd name="T23" fmla="*/ 112 h 493"/>
                                    <a:gd name="T24" fmla="*/ 516 w 1962"/>
                                    <a:gd name="T25" fmla="*/ 126 h 493"/>
                                    <a:gd name="T26" fmla="*/ 575 w 1962"/>
                                    <a:gd name="T27" fmla="*/ 152 h 493"/>
                                    <a:gd name="T28" fmla="*/ 516 w 1962"/>
                                    <a:gd name="T29" fmla="*/ 126 h 493"/>
                                    <a:gd name="T30" fmla="*/ 681 w 1962"/>
                                    <a:gd name="T31" fmla="*/ 167 h 493"/>
                                    <a:gd name="T32" fmla="*/ 617 w 1962"/>
                                    <a:gd name="T33" fmla="*/ 162 h 493"/>
                                    <a:gd name="T34" fmla="*/ 722 w 1962"/>
                                    <a:gd name="T35" fmla="*/ 177 h 493"/>
                                    <a:gd name="T36" fmla="*/ 781 w 1962"/>
                                    <a:gd name="T37" fmla="*/ 203 h 493"/>
                                    <a:gd name="T38" fmla="*/ 722 w 1962"/>
                                    <a:gd name="T39" fmla="*/ 177 h 493"/>
                                    <a:gd name="T40" fmla="*/ 886 w 1962"/>
                                    <a:gd name="T41" fmla="*/ 217 h 493"/>
                                    <a:gd name="T42" fmla="*/ 822 w 1962"/>
                                    <a:gd name="T43" fmla="*/ 213 h 493"/>
                                    <a:gd name="T44" fmla="*/ 927 w 1962"/>
                                    <a:gd name="T45" fmla="*/ 227 h 493"/>
                                    <a:gd name="T46" fmla="*/ 987 w 1962"/>
                                    <a:gd name="T47" fmla="*/ 253 h 493"/>
                                    <a:gd name="T48" fmla="*/ 927 w 1962"/>
                                    <a:gd name="T49" fmla="*/ 227 h 493"/>
                                    <a:gd name="T50" fmla="*/ 1092 w 1962"/>
                                    <a:gd name="T51" fmla="*/ 268 h 493"/>
                                    <a:gd name="T52" fmla="*/ 1028 w 1962"/>
                                    <a:gd name="T53" fmla="*/ 263 h 493"/>
                                    <a:gd name="T54" fmla="*/ 1133 w 1962"/>
                                    <a:gd name="T55" fmla="*/ 278 h 493"/>
                                    <a:gd name="T56" fmla="*/ 1192 w 1962"/>
                                    <a:gd name="T57" fmla="*/ 304 h 493"/>
                                    <a:gd name="T58" fmla="*/ 1133 w 1962"/>
                                    <a:gd name="T59" fmla="*/ 278 h 493"/>
                                    <a:gd name="T60" fmla="*/ 1297 w 1962"/>
                                    <a:gd name="T61" fmla="*/ 318 h 493"/>
                                    <a:gd name="T62" fmla="*/ 1233 w 1962"/>
                                    <a:gd name="T63" fmla="*/ 314 h 493"/>
                                    <a:gd name="T64" fmla="*/ 1339 w 1962"/>
                                    <a:gd name="T65" fmla="*/ 329 h 493"/>
                                    <a:gd name="T66" fmla="*/ 1398 w 1962"/>
                                    <a:gd name="T67" fmla="*/ 354 h 493"/>
                                    <a:gd name="T68" fmla="*/ 1339 w 1962"/>
                                    <a:gd name="T69" fmla="*/ 329 h 493"/>
                                    <a:gd name="T70" fmla="*/ 1503 w 1962"/>
                                    <a:gd name="T71" fmla="*/ 369 h 493"/>
                                    <a:gd name="T72" fmla="*/ 1439 w 1962"/>
                                    <a:gd name="T73" fmla="*/ 365 h 493"/>
                                    <a:gd name="T74" fmla="*/ 1544 w 1962"/>
                                    <a:gd name="T75" fmla="*/ 379 h 493"/>
                                    <a:gd name="T76" fmla="*/ 1603 w 1962"/>
                                    <a:gd name="T77" fmla="*/ 405 h 493"/>
                                    <a:gd name="T78" fmla="*/ 1544 w 1962"/>
                                    <a:gd name="T79" fmla="*/ 379 h 493"/>
                                    <a:gd name="T80" fmla="*/ 1709 w 1962"/>
                                    <a:gd name="T81" fmla="*/ 420 h 493"/>
                                    <a:gd name="T82" fmla="*/ 1644 w 1962"/>
                                    <a:gd name="T83" fmla="*/ 415 h 493"/>
                                    <a:gd name="T84" fmla="*/ 1750 w 1962"/>
                                    <a:gd name="T85" fmla="*/ 430 h 493"/>
                                    <a:gd name="T86" fmla="*/ 1809 w 1962"/>
                                    <a:gd name="T87" fmla="*/ 456 h 493"/>
                                    <a:gd name="T88" fmla="*/ 1750 w 1962"/>
                                    <a:gd name="T89" fmla="*/ 430 h 493"/>
                                    <a:gd name="T90" fmla="*/ 1914 w 1962"/>
                                    <a:gd name="T91" fmla="*/ 470 h 493"/>
                                    <a:gd name="T92" fmla="*/ 1850 w 1962"/>
                                    <a:gd name="T93" fmla="*/ 466 h 493"/>
                                    <a:gd name="T94" fmla="*/ 1955 w 1962"/>
                                    <a:gd name="T95" fmla="*/ 480 h 493"/>
                                    <a:gd name="T96" fmla="*/ 1959 w 1962"/>
                                    <a:gd name="T97" fmla="*/ 493 h 493"/>
                                    <a:gd name="T98" fmla="*/ 1955 w 1962"/>
                                    <a:gd name="T99" fmla="*/ 480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962" h="493">
                                      <a:moveTo>
                                        <a:pt x="2" y="0"/>
                                      </a:moveTo>
                                      <a:lnTo>
                                        <a:pt x="64" y="15"/>
                                      </a:lnTo>
                                      <a:lnTo>
                                        <a:pt x="61" y="26"/>
                                      </a:lnTo>
                                      <a:lnTo>
                                        <a:pt x="0" y="10"/>
                                      </a:lnTo>
                                      <a:lnTo>
                                        <a:pt x="2" y="0"/>
                                      </a:lnTo>
                                      <a:close/>
                                      <a:moveTo>
                                        <a:pt x="105" y="25"/>
                                      </a:moveTo>
                                      <a:lnTo>
                                        <a:pt x="167" y="40"/>
                                      </a:lnTo>
                                      <a:lnTo>
                                        <a:pt x="164" y="51"/>
                                      </a:lnTo>
                                      <a:lnTo>
                                        <a:pt x="103" y="36"/>
                                      </a:lnTo>
                                      <a:lnTo>
                                        <a:pt x="105" y="25"/>
                                      </a:lnTo>
                                      <a:close/>
                                      <a:moveTo>
                                        <a:pt x="208" y="50"/>
                                      </a:moveTo>
                                      <a:lnTo>
                                        <a:pt x="269" y="65"/>
                                      </a:lnTo>
                                      <a:lnTo>
                                        <a:pt x="267" y="76"/>
                                      </a:lnTo>
                                      <a:lnTo>
                                        <a:pt x="205" y="61"/>
                                      </a:lnTo>
                                      <a:lnTo>
                                        <a:pt x="208" y="50"/>
                                      </a:lnTo>
                                      <a:close/>
                                      <a:moveTo>
                                        <a:pt x="311" y="76"/>
                                      </a:moveTo>
                                      <a:lnTo>
                                        <a:pt x="372" y="91"/>
                                      </a:lnTo>
                                      <a:lnTo>
                                        <a:pt x="370" y="101"/>
                                      </a:lnTo>
                                      <a:lnTo>
                                        <a:pt x="308" y="86"/>
                                      </a:lnTo>
                                      <a:lnTo>
                                        <a:pt x="311" y="76"/>
                                      </a:lnTo>
                                      <a:close/>
                                      <a:moveTo>
                                        <a:pt x="413" y="101"/>
                                      </a:moveTo>
                                      <a:lnTo>
                                        <a:pt x="475" y="116"/>
                                      </a:lnTo>
                                      <a:lnTo>
                                        <a:pt x="473" y="127"/>
                                      </a:lnTo>
                                      <a:lnTo>
                                        <a:pt x="411" y="112"/>
                                      </a:lnTo>
                                      <a:lnTo>
                                        <a:pt x="413" y="101"/>
                                      </a:lnTo>
                                      <a:close/>
                                      <a:moveTo>
                                        <a:pt x="516" y="126"/>
                                      </a:moveTo>
                                      <a:lnTo>
                                        <a:pt x="578" y="141"/>
                                      </a:lnTo>
                                      <a:lnTo>
                                        <a:pt x="575" y="152"/>
                                      </a:lnTo>
                                      <a:lnTo>
                                        <a:pt x="514" y="137"/>
                                      </a:lnTo>
                                      <a:lnTo>
                                        <a:pt x="516" y="126"/>
                                      </a:lnTo>
                                      <a:close/>
                                      <a:moveTo>
                                        <a:pt x="619" y="152"/>
                                      </a:moveTo>
                                      <a:lnTo>
                                        <a:pt x="681" y="167"/>
                                      </a:lnTo>
                                      <a:lnTo>
                                        <a:pt x="678" y="177"/>
                                      </a:lnTo>
                                      <a:lnTo>
                                        <a:pt x="617" y="162"/>
                                      </a:lnTo>
                                      <a:lnTo>
                                        <a:pt x="619" y="152"/>
                                      </a:lnTo>
                                      <a:close/>
                                      <a:moveTo>
                                        <a:pt x="722" y="177"/>
                                      </a:moveTo>
                                      <a:lnTo>
                                        <a:pt x="783" y="192"/>
                                      </a:lnTo>
                                      <a:lnTo>
                                        <a:pt x="781" y="203"/>
                                      </a:lnTo>
                                      <a:lnTo>
                                        <a:pt x="719" y="187"/>
                                      </a:lnTo>
                                      <a:lnTo>
                                        <a:pt x="722" y="177"/>
                                      </a:lnTo>
                                      <a:close/>
                                      <a:moveTo>
                                        <a:pt x="825" y="202"/>
                                      </a:moveTo>
                                      <a:lnTo>
                                        <a:pt x="886" y="217"/>
                                      </a:lnTo>
                                      <a:lnTo>
                                        <a:pt x="884" y="228"/>
                                      </a:lnTo>
                                      <a:lnTo>
                                        <a:pt x="822" y="213"/>
                                      </a:lnTo>
                                      <a:lnTo>
                                        <a:pt x="825" y="202"/>
                                      </a:lnTo>
                                      <a:close/>
                                      <a:moveTo>
                                        <a:pt x="927" y="227"/>
                                      </a:moveTo>
                                      <a:lnTo>
                                        <a:pt x="989" y="243"/>
                                      </a:lnTo>
                                      <a:lnTo>
                                        <a:pt x="987" y="253"/>
                                      </a:lnTo>
                                      <a:lnTo>
                                        <a:pt x="925" y="238"/>
                                      </a:lnTo>
                                      <a:lnTo>
                                        <a:pt x="927" y="227"/>
                                      </a:lnTo>
                                      <a:close/>
                                      <a:moveTo>
                                        <a:pt x="1030" y="253"/>
                                      </a:moveTo>
                                      <a:lnTo>
                                        <a:pt x="1092" y="268"/>
                                      </a:lnTo>
                                      <a:lnTo>
                                        <a:pt x="1089" y="279"/>
                                      </a:lnTo>
                                      <a:lnTo>
                                        <a:pt x="1028" y="263"/>
                                      </a:lnTo>
                                      <a:lnTo>
                                        <a:pt x="1030" y="253"/>
                                      </a:lnTo>
                                      <a:close/>
                                      <a:moveTo>
                                        <a:pt x="1133" y="278"/>
                                      </a:moveTo>
                                      <a:lnTo>
                                        <a:pt x="1195" y="293"/>
                                      </a:lnTo>
                                      <a:lnTo>
                                        <a:pt x="1192" y="304"/>
                                      </a:lnTo>
                                      <a:lnTo>
                                        <a:pt x="1130" y="289"/>
                                      </a:lnTo>
                                      <a:lnTo>
                                        <a:pt x="1133" y="278"/>
                                      </a:lnTo>
                                      <a:close/>
                                      <a:moveTo>
                                        <a:pt x="1236" y="303"/>
                                      </a:moveTo>
                                      <a:lnTo>
                                        <a:pt x="1297" y="318"/>
                                      </a:lnTo>
                                      <a:lnTo>
                                        <a:pt x="1295" y="329"/>
                                      </a:lnTo>
                                      <a:lnTo>
                                        <a:pt x="1233" y="314"/>
                                      </a:lnTo>
                                      <a:lnTo>
                                        <a:pt x="1236" y="303"/>
                                      </a:lnTo>
                                      <a:close/>
                                      <a:moveTo>
                                        <a:pt x="1339" y="329"/>
                                      </a:moveTo>
                                      <a:lnTo>
                                        <a:pt x="1400" y="344"/>
                                      </a:lnTo>
                                      <a:lnTo>
                                        <a:pt x="1398" y="354"/>
                                      </a:lnTo>
                                      <a:lnTo>
                                        <a:pt x="1336" y="339"/>
                                      </a:lnTo>
                                      <a:lnTo>
                                        <a:pt x="1339" y="329"/>
                                      </a:lnTo>
                                      <a:close/>
                                      <a:moveTo>
                                        <a:pt x="1441" y="354"/>
                                      </a:moveTo>
                                      <a:lnTo>
                                        <a:pt x="1503" y="369"/>
                                      </a:lnTo>
                                      <a:lnTo>
                                        <a:pt x="1501" y="380"/>
                                      </a:lnTo>
                                      <a:lnTo>
                                        <a:pt x="1439" y="365"/>
                                      </a:lnTo>
                                      <a:lnTo>
                                        <a:pt x="1441" y="354"/>
                                      </a:lnTo>
                                      <a:close/>
                                      <a:moveTo>
                                        <a:pt x="1544" y="379"/>
                                      </a:moveTo>
                                      <a:lnTo>
                                        <a:pt x="1606" y="394"/>
                                      </a:lnTo>
                                      <a:lnTo>
                                        <a:pt x="1603" y="405"/>
                                      </a:lnTo>
                                      <a:lnTo>
                                        <a:pt x="1542" y="390"/>
                                      </a:lnTo>
                                      <a:lnTo>
                                        <a:pt x="1544" y="379"/>
                                      </a:lnTo>
                                      <a:close/>
                                      <a:moveTo>
                                        <a:pt x="1647" y="405"/>
                                      </a:moveTo>
                                      <a:lnTo>
                                        <a:pt x="1709" y="420"/>
                                      </a:lnTo>
                                      <a:lnTo>
                                        <a:pt x="1706" y="430"/>
                                      </a:lnTo>
                                      <a:lnTo>
                                        <a:pt x="1644" y="415"/>
                                      </a:lnTo>
                                      <a:lnTo>
                                        <a:pt x="1647" y="405"/>
                                      </a:lnTo>
                                      <a:close/>
                                      <a:moveTo>
                                        <a:pt x="1750" y="430"/>
                                      </a:moveTo>
                                      <a:lnTo>
                                        <a:pt x="1811" y="445"/>
                                      </a:lnTo>
                                      <a:lnTo>
                                        <a:pt x="1809" y="456"/>
                                      </a:lnTo>
                                      <a:lnTo>
                                        <a:pt x="1747" y="441"/>
                                      </a:lnTo>
                                      <a:lnTo>
                                        <a:pt x="1750" y="430"/>
                                      </a:lnTo>
                                      <a:close/>
                                      <a:moveTo>
                                        <a:pt x="1852" y="455"/>
                                      </a:moveTo>
                                      <a:lnTo>
                                        <a:pt x="1914" y="470"/>
                                      </a:lnTo>
                                      <a:lnTo>
                                        <a:pt x="1912" y="481"/>
                                      </a:lnTo>
                                      <a:lnTo>
                                        <a:pt x="1850" y="466"/>
                                      </a:lnTo>
                                      <a:lnTo>
                                        <a:pt x="1852" y="455"/>
                                      </a:lnTo>
                                      <a:close/>
                                      <a:moveTo>
                                        <a:pt x="1955" y="480"/>
                                      </a:moveTo>
                                      <a:lnTo>
                                        <a:pt x="1962" y="482"/>
                                      </a:lnTo>
                                      <a:lnTo>
                                        <a:pt x="1959" y="493"/>
                                      </a:lnTo>
                                      <a:lnTo>
                                        <a:pt x="1953" y="491"/>
                                      </a:lnTo>
                                      <a:lnTo>
                                        <a:pt x="1955" y="48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6" name="Freeform 1790"/>
                              <wps:cNvSpPr>
                                <a:spLocks noEditPoints="1"/>
                              </wps:cNvSpPr>
                              <wps:spPr bwMode="auto">
                                <a:xfrm>
                                  <a:off x="153670" y="1082675"/>
                                  <a:ext cx="1423035" cy="236855"/>
                                </a:xfrm>
                                <a:custGeom>
                                  <a:avLst/>
                                  <a:gdLst>
                                    <a:gd name="T0" fmla="*/ 63 w 2241"/>
                                    <a:gd name="T1" fmla="*/ 352 h 373"/>
                                    <a:gd name="T2" fmla="*/ 2 w 2241"/>
                                    <a:gd name="T3" fmla="*/ 373 h 373"/>
                                    <a:gd name="T4" fmla="*/ 105 w 2241"/>
                                    <a:gd name="T5" fmla="*/ 345 h 373"/>
                                    <a:gd name="T6" fmla="*/ 169 w 2241"/>
                                    <a:gd name="T7" fmla="*/ 346 h 373"/>
                                    <a:gd name="T8" fmla="*/ 105 w 2241"/>
                                    <a:gd name="T9" fmla="*/ 345 h 373"/>
                                    <a:gd name="T10" fmla="*/ 272 w 2241"/>
                                    <a:gd name="T11" fmla="*/ 318 h 373"/>
                                    <a:gd name="T12" fmla="*/ 211 w 2241"/>
                                    <a:gd name="T13" fmla="*/ 339 h 373"/>
                                    <a:gd name="T14" fmla="*/ 313 w 2241"/>
                                    <a:gd name="T15" fmla="*/ 311 h 373"/>
                                    <a:gd name="T16" fmla="*/ 378 w 2241"/>
                                    <a:gd name="T17" fmla="*/ 312 h 373"/>
                                    <a:gd name="T18" fmla="*/ 313 w 2241"/>
                                    <a:gd name="T19" fmla="*/ 311 h 373"/>
                                    <a:gd name="T20" fmla="*/ 480 w 2241"/>
                                    <a:gd name="T21" fmla="*/ 284 h 373"/>
                                    <a:gd name="T22" fmla="*/ 419 w 2241"/>
                                    <a:gd name="T23" fmla="*/ 305 h 373"/>
                                    <a:gd name="T24" fmla="*/ 522 w 2241"/>
                                    <a:gd name="T25" fmla="*/ 277 h 373"/>
                                    <a:gd name="T26" fmla="*/ 586 w 2241"/>
                                    <a:gd name="T27" fmla="*/ 278 h 373"/>
                                    <a:gd name="T28" fmla="*/ 522 w 2241"/>
                                    <a:gd name="T29" fmla="*/ 277 h 373"/>
                                    <a:gd name="T30" fmla="*/ 689 w 2241"/>
                                    <a:gd name="T31" fmla="*/ 250 h 373"/>
                                    <a:gd name="T32" fmla="*/ 628 w 2241"/>
                                    <a:gd name="T33" fmla="*/ 271 h 373"/>
                                    <a:gd name="T34" fmla="*/ 731 w 2241"/>
                                    <a:gd name="T35" fmla="*/ 244 h 373"/>
                                    <a:gd name="T36" fmla="*/ 795 w 2241"/>
                                    <a:gd name="T37" fmla="*/ 244 h 373"/>
                                    <a:gd name="T38" fmla="*/ 731 w 2241"/>
                                    <a:gd name="T39" fmla="*/ 244 h 373"/>
                                    <a:gd name="T40" fmla="*/ 898 w 2241"/>
                                    <a:gd name="T41" fmla="*/ 217 h 373"/>
                                    <a:gd name="T42" fmla="*/ 837 w 2241"/>
                                    <a:gd name="T43" fmla="*/ 238 h 373"/>
                                    <a:gd name="T44" fmla="*/ 940 w 2241"/>
                                    <a:gd name="T45" fmla="*/ 210 h 373"/>
                                    <a:gd name="T46" fmla="*/ 1004 w 2241"/>
                                    <a:gd name="T47" fmla="*/ 211 h 373"/>
                                    <a:gd name="T48" fmla="*/ 940 w 2241"/>
                                    <a:gd name="T49" fmla="*/ 210 h 373"/>
                                    <a:gd name="T50" fmla="*/ 1107 w 2241"/>
                                    <a:gd name="T51" fmla="*/ 183 h 373"/>
                                    <a:gd name="T52" fmla="*/ 1046 w 2241"/>
                                    <a:gd name="T53" fmla="*/ 204 h 373"/>
                                    <a:gd name="T54" fmla="*/ 1148 w 2241"/>
                                    <a:gd name="T55" fmla="*/ 176 h 373"/>
                                    <a:gd name="T56" fmla="*/ 1213 w 2241"/>
                                    <a:gd name="T57" fmla="*/ 177 h 373"/>
                                    <a:gd name="T58" fmla="*/ 1148 w 2241"/>
                                    <a:gd name="T59" fmla="*/ 176 h 373"/>
                                    <a:gd name="T60" fmla="*/ 1316 w 2241"/>
                                    <a:gd name="T61" fmla="*/ 149 h 373"/>
                                    <a:gd name="T62" fmla="*/ 1254 w 2241"/>
                                    <a:gd name="T63" fmla="*/ 170 h 373"/>
                                    <a:gd name="T64" fmla="*/ 1357 w 2241"/>
                                    <a:gd name="T65" fmla="*/ 143 h 373"/>
                                    <a:gd name="T66" fmla="*/ 1421 w 2241"/>
                                    <a:gd name="T67" fmla="*/ 143 h 373"/>
                                    <a:gd name="T68" fmla="*/ 1357 w 2241"/>
                                    <a:gd name="T69" fmla="*/ 143 h 373"/>
                                    <a:gd name="T70" fmla="*/ 1524 w 2241"/>
                                    <a:gd name="T71" fmla="*/ 116 h 373"/>
                                    <a:gd name="T72" fmla="*/ 1463 w 2241"/>
                                    <a:gd name="T73" fmla="*/ 137 h 373"/>
                                    <a:gd name="T74" fmla="*/ 1566 w 2241"/>
                                    <a:gd name="T75" fmla="*/ 109 h 373"/>
                                    <a:gd name="T76" fmla="*/ 1630 w 2241"/>
                                    <a:gd name="T77" fmla="*/ 109 h 373"/>
                                    <a:gd name="T78" fmla="*/ 1566 w 2241"/>
                                    <a:gd name="T79" fmla="*/ 109 h 373"/>
                                    <a:gd name="T80" fmla="*/ 1733 w 2241"/>
                                    <a:gd name="T81" fmla="*/ 82 h 373"/>
                                    <a:gd name="T82" fmla="*/ 1672 w 2241"/>
                                    <a:gd name="T83" fmla="*/ 103 h 373"/>
                                    <a:gd name="T84" fmla="*/ 1775 w 2241"/>
                                    <a:gd name="T85" fmla="*/ 75 h 373"/>
                                    <a:gd name="T86" fmla="*/ 1839 w 2241"/>
                                    <a:gd name="T87" fmla="*/ 76 h 373"/>
                                    <a:gd name="T88" fmla="*/ 1775 w 2241"/>
                                    <a:gd name="T89" fmla="*/ 75 h 373"/>
                                    <a:gd name="T90" fmla="*/ 1942 w 2241"/>
                                    <a:gd name="T91" fmla="*/ 48 h 373"/>
                                    <a:gd name="T92" fmla="*/ 1881 w 2241"/>
                                    <a:gd name="T93" fmla="*/ 69 h 373"/>
                                    <a:gd name="T94" fmla="*/ 1984 w 2241"/>
                                    <a:gd name="T95" fmla="*/ 41 h 373"/>
                                    <a:gd name="T96" fmla="*/ 2048 w 2241"/>
                                    <a:gd name="T97" fmla="*/ 42 h 373"/>
                                    <a:gd name="T98" fmla="*/ 1984 w 2241"/>
                                    <a:gd name="T99" fmla="*/ 41 h 373"/>
                                    <a:gd name="T100" fmla="*/ 2151 w 2241"/>
                                    <a:gd name="T101" fmla="*/ 14 h 373"/>
                                    <a:gd name="T102" fmla="*/ 2090 w 2241"/>
                                    <a:gd name="T103" fmla="*/ 35 h 373"/>
                                    <a:gd name="T104" fmla="*/ 2192 w 2241"/>
                                    <a:gd name="T105" fmla="*/ 8 h 373"/>
                                    <a:gd name="T106" fmla="*/ 2241 w 2241"/>
                                    <a:gd name="T107" fmla="*/ 11 h 373"/>
                                    <a:gd name="T108" fmla="*/ 2192 w 2241"/>
                                    <a:gd name="T109" fmla="*/ 8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41" h="373">
                                      <a:moveTo>
                                        <a:pt x="0" y="362"/>
                                      </a:moveTo>
                                      <a:lnTo>
                                        <a:pt x="63" y="352"/>
                                      </a:lnTo>
                                      <a:lnTo>
                                        <a:pt x="64" y="363"/>
                                      </a:lnTo>
                                      <a:lnTo>
                                        <a:pt x="2" y="373"/>
                                      </a:lnTo>
                                      <a:lnTo>
                                        <a:pt x="0" y="362"/>
                                      </a:lnTo>
                                      <a:close/>
                                      <a:moveTo>
                                        <a:pt x="105" y="345"/>
                                      </a:moveTo>
                                      <a:lnTo>
                                        <a:pt x="167" y="335"/>
                                      </a:lnTo>
                                      <a:lnTo>
                                        <a:pt x="169" y="346"/>
                                      </a:lnTo>
                                      <a:lnTo>
                                        <a:pt x="106" y="356"/>
                                      </a:lnTo>
                                      <a:lnTo>
                                        <a:pt x="105" y="345"/>
                                      </a:lnTo>
                                      <a:close/>
                                      <a:moveTo>
                                        <a:pt x="209" y="328"/>
                                      </a:moveTo>
                                      <a:lnTo>
                                        <a:pt x="272" y="318"/>
                                      </a:lnTo>
                                      <a:lnTo>
                                        <a:pt x="273" y="329"/>
                                      </a:lnTo>
                                      <a:lnTo>
                                        <a:pt x="211" y="339"/>
                                      </a:lnTo>
                                      <a:lnTo>
                                        <a:pt x="209" y="328"/>
                                      </a:lnTo>
                                      <a:close/>
                                      <a:moveTo>
                                        <a:pt x="313" y="311"/>
                                      </a:moveTo>
                                      <a:lnTo>
                                        <a:pt x="376" y="301"/>
                                      </a:lnTo>
                                      <a:lnTo>
                                        <a:pt x="378" y="312"/>
                                      </a:lnTo>
                                      <a:lnTo>
                                        <a:pt x="315" y="322"/>
                                      </a:lnTo>
                                      <a:lnTo>
                                        <a:pt x="313" y="311"/>
                                      </a:lnTo>
                                      <a:close/>
                                      <a:moveTo>
                                        <a:pt x="418" y="294"/>
                                      </a:moveTo>
                                      <a:lnTo>
                                        <a:pt x="480" y="284"/>
                                      </a:lnTo>
                                      <a:lnTo>
                                        <a:pt x="482" y="295"/>
                                      </a:lnTo>
                                      <a:lnTo>
                                        <a:pt x="419" y="305"/>
                                      </a:lnTo>
                                      <a:lnTo>
                                        <a:pt x="418" y="294"/>
                                      </a:lnTo>
                                      <a:close/>
                                      <a:moveTo>
                                        <a:pt x="522" y="277"/>
                                      </a:moveTo>
                                      <a:lnTo>
                                        <a:pt x="585" y="267"/>
                                      </a:lnTo>
                                      <a:lnTo>
                                        <a:pt x="586" y="278"/>
                                      </a:lnTo>
                                      <a:lnTo>
                                        <a:pt x="524" y="288"/>
                                      </a:lnTo>
                                      <a:lnTo>
                                        <a:pt x="522" y="277"/>
                                      </a:lnTo>
                                      <a:close/>
                                      <a:moveTo>
                                        <a:pt x="627" y="261"/>
                                      </a:moveTo>
                                      <a:lnTo>
                                        <a:pt x="689" y="250"/>
                                      </a:lnTo>
                                      <a:lnTo>
                                        <a:pt x="691" y="261"/>
                                      </a:lnTo>
                                      <a:lnTo>
                                        <a:pt x="628" y="271"/>
                                      </a:lnTo>
                                      <a:lnTo>
                                        <a:pt x="627" y="261"/>
                                      </a:lnTo>
                                      <a:close/>
                                      <a:moveTo>
                                        <a:pt x="731" y="244"/>
                                      </a:moveTo>
                                      <a:lnTo>
                                        <a:pt x="794" y="234"/>
                                      </a:lnTo>
                                      <a:lnTo>
                                        <a:pt x="795" y="244"/>
                                      </a:lnTo>
                                      <a:lnTo>
                                        <a:pt x="733" y="255"/>
                                      </a:lnTo>
                                      <a:lnTo>
                                        <a:pt x="731" y="244"/>
                                      </a:lnTo>
                                      <a:close/>
                                      <a:moveTo>
                                        <a:pt x="835" y="227"/>
                                      </a:moveTo>
                                      <a:lnTo>
                                        <a:pt x="898" y="217"/>
                                      </a:lnTo>
                                      <a:lnTo>
                                        <a:pt x="900" y="228"/>
                                      </a:lnTo>
                                      <a:lnTo>
                                        <a:pt x="837" y="238"/>
                                      </a:lnTo>
                                      <a:lnTo>
                                        <a:pt x="835" y="227"/>
                                      </a:lnTo>
                                      <a:close/>
                                      <a:moveTo>
                                        <a:pt x="940" y="210"/>
                                      </a:moveTo>
                                      <a:lnTo>
                                        <a:pt x="1002" y="200"/>
                                      </a:lnTo>
                                      <a:lnTo>
                                        <a:pt x="1004" y="211"/>
                                      </a:lnTo>
                                      <a:lnTo>
                                        <a:pt x="941" y="221"/>
                                      </a:lnTo>
                                      <a:lnTo>
                                        <a:pt x="940" y="210"/>
                                      </a:lnTo>
                                      <a:close/>
                                      <a:moveTo>
                                        <a:pt x="1044" y="193"/>
                                      </a:moveTo>
                                      <a:lnTo>
                                        <a:pt x="1107" y="183"/>
                                      </a:lnTo>
                                      <a:lnTo>
                                        <a:pt x="1108" y="194"/>
                                      </a:lnTo>
                                      <a:lnTo>
                                        <a:pt x="1046" y="204"/>
                                      </a:lnTo>
                                      <a:lnTo>
                                        <a:pt x="1044" y="193"/>
                                      </a:lnTo>
                                      <a:close/>
                                      <a:moveTo>
                                        <a:pt x="1148" y="176"/>
                                      </a:moveTo>
                                      <a:lnTo>
                                        <a:pt x="1211" y="166"/>
                                      </a:lnTo>
                                      <a:lnTo>
                                        <a:pt x="1213" y="177"/>
                                      </a:lnTo>
                                      <a:lnTo>
                                        <a:pt x="1150" y="187"/>
                                      </a:lnTo>
                                      <a:lnTo>
                                        <a:pt x="1148" y="176"/>
                                      </a:lnTo>
                                      <a:close/>
                                      <a:moveTo>
                                        <a:pt x="1253" y="159"/>
                                      </a:moveTo>
                                      <a:lnTo>
                                        <a:pt x="1316" y="149"/>
                                      </a:lnTo>
                                      <a:lnTo>
                                        <a:pt x="1317" y="160"/>
                                      </a:lnTo>
                                      <a:lnTo>
                                        <a:pt x="1254" y="170"/>
                                      </a:lnTo>
                                      <a:lnTo>
                                        <a:pt x="1253" y="159"/>
                                      </a:lnTo>
                                      <a:close/>
                                      <a:moveTo>
                                        <a:pt x="1357" y="143"/>
                                      </a:moveTo>
                                      <a:lnTo>
                                        <a:pt x="1420" y="132"/>
                                      </a:lnTo>
                                      <a:lnTo>
                                        <a:pt x="1421" y="143"/>
                                      </a:lnTo>
                                      <a:lnTo>
                                        <a:pt x="1359" y="153"/>
                                      </a:lnTo>
                                      <a:lnTo>
                                        <a:pt x="1357" y="143"/>
                                      </a:lnTo>
                                      <a:close/>
                                      <a:moveTo>
                                        <a:pt x="1462" y="126"/>
                                      </a:moveTo>
                                      <a:lnTo>
                                        <a:pt x="1524" y="116"/>
                                      </a:lnTo>
                                      <a:lnTo>
                                        <a:pt x="1526" y="126"/>
                                      </a:lnTo>
                                      <a:lnTo>
                                        <a:pt x="1463" y="137"/>
                                      </a:lnTo>
                                      <a:lnTo>
                                        <a:pt x="1462" y="126"/>
                                      </a:lnTo>
                                      <a:close/>
                                      <a:moveTo>
                                        <a:pt x="1566" y="109"/>
                                      </a:moveTo>
                                      <a:lnTo>
                                        <a:pt x="1629" y="99"/>
                                      </a:lnTo>
                                      <a:lnTo>
                                        <a:pt x="1630" y="109"/>
                                      </a:lnTo>
                                      <a:lnTo>
                                        <a:pt x="1568" y="120"/>
                                      </a:lnTo>
                                      <a:lnTo>
                                        <a:pt x="1566" y="109"/>
                                      </a:lnTo>
                                      <a:close/>
                                      <a:moveTo>
                                        <a:pt x="1670" y="92"/>
                                      </a:moveTo>
                                      <a:lnTo>
                                        <a:pt x="1733" y="82"/>
                                      </a:lnTo>
                                      <a:lnTo>
                                        <a:pt x="1735" y="93"/>
                                      </a:lnTo>
                                      <a:lnTo>
                                        <a:pt x="1672" y="103"/>
                                      </a:lnTo>
                                      <a:lnTo>
                                        <a:pt x="1670" y="92"/>
                                      </a:lnTo>
                                      <a:close/>
                                      <a:moveTo>
                                        <a:pt x="1775" y="75"/>
                                      </a:moveTo>
                                      <a:lnTo>
                                        <a:pt x="1837" y="65"/>
                                      </a:lnTo>
                                      <a:lnTo>
                                        <a:pt x="1839" y="76"/>
                                      </a:lnTo>
                                      <a:lnTo>
                                        <a:pt x="1776" y="86"/>
                                      </a:lnTo>
                                      <a:lnTo>
                                        <a:pt x="1775" y="75"/>
                                      </a:lnTo>
                                      <a:close/>
                                      <a:moveTo>
                                        <a:pt x="1879" y="58"/>
                                      </a:moveTo>
                                      <a:lnTo>
                                        <a:pt x="1942" y="48"/>
                                      </a:lnTo>
                                      <a:lnTo>
                                        <a:pt x="1943" y="59"/>
                                      </a:lnTo>
                                      <a:lnTo>
                                        <a:pt x="1881" y="69"/>
                                      </a:lnTo>
                                      <a:lnTo>
                                        <a:pt x="1879" y="58"/>
                                      </a:lnTo>
                                      <a:close/>
                                      <a:moveTo>
                                        <a:pt x="1984" y="41"/>
                                      </a:moveTo>
                                      <a:lnTo>
                                        <a:pt x="2046" y="31"/>
                                      </a:lnTo>
                                      <a:lnTo>
                                        <a:pt x="2048" y="42"/>
                                      </a:lnTo>
                                      <a:lnTo>
                                        <a:pt x="1985" y="52"/>
                                      </a:lnTo>
                                      <a:lnTo>
                                        <a:pt x="1984" y="41"/>
                                      </a:lnTo>
                                      <a:close/>
                                      <a:moveTo>
                                        <a:pt x="2088" y="25"/>
                                      </a:moveTo>
                                      <a:lnTo>
                                        <a:pt x="2151" y="14"/>
                                      </a:lnTo>
                                      <a:lnTo>
                                        <a:pt x="2152" y="25"/>
                                      </a:lnTo>
                                      <a:lnTo>
                                        <a:pt x="2090" y="35"/>
                                      </a:lnTo>
                                      <a:lnTo>
                                        <a:pt x="2088" y="25"/>
                                      </a:lnTo>
                                      <a:close/>
                                      <a:moveTo>
                                        <a:pt x="2192" y="8"/>
                                      </a:moveTo>
                                      <a:lnTo>
                                        <a:pt x="2240" y="0"/>
                                      </a:lnTo>
                                      <a:lnTo>
                                        <a:pt x="2241" y="11"/>
                                      </a:lnTo>
                                      <a:lnTo>
                                        <a:pt x="2194" y="18"/>
                                      </a:lnTo>
                                      <a:lnTo>
                                        <a:pt x="2192" y="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07" name="Rectangle 1791"/>
                              <wps:cNvSpPr>
                                <a:spLocks noChangeArrowheads="1"/>
                              </wps:cNvSpPr>
                              <wps:spPr bwMode="auto">
                                <a:xfrm>
                                  <a:off x="489585" y="8445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808" name="Rectangle 1792"/>
                              <wps:cNvSpPr>
                                <a:spLocks noChangeArrowheads="1"/>
                              </wps:cNvSpPr>
                              <wps:spPr bwMode="auto">
                                <a:xfrm>
                                  <a:off x="1616710" y="95440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809" name="Rectangle 1793"/>
                              <wps:cNvSpPr>
                                <a:spLocks noChangeArrowheads="1"/>
                              </wps:cNvSpPr>
                              <wps:spPr bwMode="auto">
                                <a:xfrm>
                                  <a:off x="94615" y="134429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810" name="Rectangle 1794"/>
                              <wps:cNvSpPr>
                                <a:spLocks noChangeArrowheads="1"/>
                              </wps:cNvSpPr>
                              <wps:spPr bwMode="auto">
                                <a:xfrm>
                                  <a:off x="1066800" y="13303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811" name="Rectangle 1795"/>
                              <wps:cNvSpPr>
                                <a:spLocks noChangeArrowheads="1"/>
                              </wps:cNvSpPr>
                              <wps:spPr bwMode="auto">
                                <a:xfrm>
                                  <a:off x="623570" y="10941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812" name="Rectangle 1796"/>
                              <wps:cNvSpPr>
                                <a:spLocks noChangeArrowheads="1"/>
                              </wps:cNvSpPr>
                              <wps:spPr bwMode="auto">
                                <a:xfrm>
                                  <a:off x="175260" y="64833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813" name="Rectangle 1797"/>
                              <wps:cNvSpPr>
                                <a:spLocks noChangeArrowheads="1"/>
                              </wps:cNvSpPr>
                              <wps:spPr bwMode="auto">
                                <a:xfrm>
                                  <a:off x="443230" y="5505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814" name="Oval 1798"/>
                              <wps:cNvSpPr>
                                <a:spLocks noChangeArrowheads="1"/>
                              </wps:cNvSpPr>
                              <wps:spPr bwMode="auto">
                                <a:xfrm>
                                  <a:off x="556895" y="65468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5" name="Oval 1799"/>
                              <wps:cNvSpPr>
                                <a:spLocks noChangeArrowheads="1"/>
                              </wps:cNvSpPr>
                              <wps:spPr bwMode="auto">
                                <a:xfrm>
                                  <a:off x="321945" y="769620"/>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6" name="Oval 1800"/>
                              <wps:cNvSpPr>
                                <a:spLocks noChangeArrowheads="1"/>
                              </wps:cNvSpPr>
                              <wps:spPr bwMode="auto">
                                <a:xfrm>
                                  <a:off x="1096645" y="130556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7" name="Oval 1801"/>
                              <wps:cNvSpPr>
                                <a:spLocks noChangeArrowheads="1"/>
                              </wps:cNvSpPr>
                              <wps:spPr bwMode="auto">
                                <a:xfrm>
                                  <a:off x="499745" y="23304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8" name="Oval 1802"/>
                              <wps:cNvSpPr>
                                <a:spLocks noChangeArrowheads="1"/>
                              </wps:cNvSpPr>
                              <wps:spPr bwMode="auto">
                                <a:xfrm>
                                  <a:off x="1566545" y="107569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19" name="Oval 1803"/>
                              <wps:cNvSpPr>
                                <a:spLocks noChangeArrowheads="1"/>
                              </wps:cNvSpPr>
                              <wps:spPr bwMode="auto">
                                <a:xfrm>
                                  <a:off x="144145" y="1305560"/>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20" name="Oval 1804"/>
                              <wps:cNvSpPr>
                                <a:spLocks noChangeArrowheads="1"/>
                              </wps:cNvSpPr>
                              <wps:spPr bwMode="auto">
                                <a:xfrm>
                                  <a:off x="614045" y="1075690"/>
                                  <a:ext cx="1968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776" o:spid="_x0000_s1623" editas="canvas" style="width:142.1pt;height:123.35pt;mso-position-horizontal-relative:char;mso-position-vertical-relative:line" coordsize="18046,15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">
                      <v:shape id="_x0000_s1624" type="#_x0000_t75" style="position:absolute;width:18046;height:15665;visibility:visible;mso-wrap-style:square">
                        <v:fill o:detectmouseclick="t"/>
                        <v:path o:connecttype="none"/>
                      </v:shape>
                      <v:shape id="Freeform 1778" o:spid="_x0000_s1625" style="position:absolute;left:6235;top:10826;width:9532;height:70;visibility:visible;mso-wrap-style:square;v-text-anchor:top" coordsize="150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cl+sMA&#10;AADdAAAADwAAAGRycy9kb3ducmV2LnhtbERP3WrCMBS+H/gO4QjezXQ6dOuMUhRhuBt/9gCH5qzp&#10;1pyUJLX17c1gsLvz8f2e1WawjbiSD7VjBU/TDARx6XTNlYLPy/7xBUSIyBobx6TgRgE269HDCnPt&#10;ej7R9RwrkUI45KjAxNjmUobSkMUwdS1x4r6ctxgT9JXUHvsUbhs5y7KFtFhzajDY0tZQ+XPurIKP&#10;zmv9XH7PTHEIx35RnHa6M0pNxkPxBiLSEP/Ff+53neYvX+fw+006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cl+sMAAADdAAAADwAAAAAAAAAAAAAAAACYAgAAZHJzL2Rv&#10;d25yZXYueG1sUEsFBgAAAAAEAAQA9QAAAIgDAAAAAA==&#10;" path="m,l64,r,11l,11,,xm106,r64,l170,11r-64,l106,xm212,r63,l275,11r-63,l212,xm317,r64,l381,11r-64,l317,xm423,r63,l486,11r-63,l423,xm529,r63,l592,11r-63,l529,xm634,r64,l698,11r-64,l634,xm740,r63,l803,11r-63,l740,xm846,r63,l909,11r-63,l846,xm951,r64,l1015,11r-64,l951,xm1057,r63,l1120,11r-63,l1057,xm1163,r63,l1226,11r-63,l1163,xm1268,r64,l1332,11r-64,l1268,xm1374,r63,l1437,11r-63,l1374,xm1480,r21,l1501,11r-21,l1480,xe" fillcolor="black" strokeweight=".1pt">
                        <v:stroke joinstyle="bevel"/>
                        <v:path arrowok="t" o:connecttype="custom" o:connectlocs="40640,0;0,6985;67310,0;107950,6985;67310,0;174625,0;134620,6985;201295,0;241935,6985;201295,0;308610,0;268605,6985;335915,0;375920,6985;335915,0;443230,0;402590,6985;469900,0;509905,6985;469900,0;577215,0;537210,6985;603885,0;644525,6985;603885,0;711200,0;671195,6985;738505,0;778510,6985;738505,0;845820,0;805180,6985;872490,0;912495,6985;872490,0;953135,0;939800,6985" o:connectangles="0,0,0,0,0,0,0,0,0,0,0,0,0,0,0,0,0,0,0,0,0,0,0,0,0,0,0,0,0,0,0,0,0,0,0,0,0"/>
                        <o:lock v:ext="edit" verticies="t"/>
                      </v:shape>
                      <v:shape id="Freeform 1779" o:spid="_x0000_s1626" style="position:absolute;left:1612;top:10826;width:4642;height:2324;visibility:visible;mso-wrap-style:square;v-text-anchor:top" coordsize="731,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XtcUA&#10;AADdAAAADwAAAGRycy9kb3ducmV2LnhtbERPyWrDMBC9F/oPYgq9NXIbk8W1EkIWUuihxEnugzW1&#10;ja2RsVTHyddXgUJv83jrpMvBNKKnzlWWFbyOIhDEudUVFwpOx93LDITzyBoby6TgSg6Wi8eHFBNt&#10;L3ygPvOFCCHsElRQet8mUrq8JINuZFviwH3bzqAPsCuk7vASwk0j36JoIg1WHBpKbGldUl5nP0ZB&#10;vDrvCxNvt5vPWTXOovprGN96pZ6fhtU7CE+D/xf/uT90mD+dx3D/Jpw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le1xQAAAN0AAAAPAAAAAAAAAAAAAAAAAJgCAABkcnMv&#10;ZG93bnJldi54bWxQSwUGAAAAAAQABAD1AAAAigMAAAAA&#10;" path="m731,10l673,38,669,28,726,r5,10xm635,57l578,85,573,75,631,47r4,10xm540,104r-58,28l478,122,535,94r5,10xm444,151r-57,28l382,169r58,-28l444,151xm349,197r-58,28l287,216r57,-29l349,197xm253,244r-57,28l191,262r58,-28l253,244xm157,291r-57,28l96,309r57,-28l157,291xm62,338l5,366,,356,57,328r5,10xe" fillcolor="black" strokeweight=".1pt">
                        <v:stroke joinstyle="bevel"/>
                        <v:path arrowok="t" o:connecttype="custom" o:connectlocs="464185,6350;427355,24130;424815,17780;461010,0;464185,6350;403225,36195;367030,53975;363855,47625;400685,29845;403225,36195;342900,66040;306070,83820;303530,77470;339725,59690;342900,66040;281940,95885;245745,113665;242570,107315;279400,89535;281940,95885;221615,125095;184785,142875;182245,137160;218440,118745;221615,125095;160655,154940;124460,172720;121285,166370;158115,148590;160655,154940;99695,184785;63500,202565;60960,196215;97155,178435;99695,184785;39370,214630;3175,232410;0,226060;36195,208280;39370,214630" o:connectangles="0,0,0,0,0,0,0,0,0,0,0,0,0,0,0,0,0,0,0,0,0,0,0,0,0,0,0,0,0,0,0,0,0,0,0,0,0,0,0,0"/>
                        <o:lock v:ext="edit" verticies="t"/>
                      </v:shape>
                      <v:line id="Line 1780" o:spid="_x0000_s1627" style="position:absolute;visibility:visible;mso-wrap-style:square" from="1543,13157" to="11068,1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ZwcQAAADdAAAADwAAAGRycy9kb3ducmV2LnhtbERPS2vCQBC+F/wPywheim601Ed0ldJS&#10;sAdBo+B1zI7ZYHY2ZNeY/vtuodDbfHzPWW06W4mWGl86VjAeJSCIc6dLLhScjp/DOQgfkDVWjknB&#10;N3nYrHtPK0y1e/CB2iwUIoawT1GBCaFOpfS5IYt+5GriyF1dYzFE2BRSN/iI4baSkySZSoslxwaD&#10;Nb0bym/Z3SrInrdldt/vZmfzpS8vH0lrDvKq1KDfvS1BBOrCv/jPvdVx/mzxCr/fxB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XdnBxAAAAN0AAAAPAAAAAAAAAAAA&#10;AAAAAKECAABkcnMvZG93bnJldi54bWxQSwUGAAAAAAQABAD5AAAAkgMAAAAA&#10;" strokeweight=".55pt">
                        <v:stroke joinstyle="miter"/>
                      </v:line>
                      <v:line id="Line 1781" o:spid="_x0000_s1628" style="position:absolute;flip:y;visibility:visible;mso-wrap-style:square" from="11068,10858" to="15767,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CHcsQAAADdAAAADwAAAGRycy9kb3ducmV2LnhtbERPS2sCMRC+C/6HMEJvNWsPW90aRQqt&#10;LVTw0YPHYTPdrN1MliSu6783hYK3+fieM1/2thEd+VA7VjAZZyCIS6drrhR8H94epyBCRNbYOCYF&#10;VwqwXAwHcyy0u/COun2sRArhUKACE2NbSBlKQxbD2LXEiftx3mJM0FdSe7ykcNvIpyzLpcWaU4PB&#10;ll4Nlb/7s1Ww+ezej+vyZFZ+cs7yr2p93J5YqYdRv3oBEamPd/G/+0On+c+zHP6+S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0IdyxAAAAN0AAAAPAAAAAAAAAAAA&#10;AAAAAKECAABkcnMvZG93bnJldi54bWxQSwUGAAAAAAQABAD5AAAAkgMAAAAA&#10;" strokeweight=".55pt">
                        <v:stroke joinstyle="miter"/>
                      </v:line>
                      <v:line id="Line 1782" o:spid="_x0000_s1629" style="position:absolute;visibility:visible;mso-wrap-style:square" from="5099,2438" to="15767,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iLcQAAADdAAAADwAAAGRycy9kb3ducmV2LnhtbERPTWvCQBC9F/wPywheSt1UwdjoKlIR&#10;7KFQY6HXMTtmg9nZkF1j/PfdgtDbPN7nLNe9rUVHra8cK3gdJyCIC6crLhV8H3cvcxA+IGusHZOC&#10;O3lYrwZPS8y0u/GBujyUIoawz1CBCaHJpPSFIYt+7BriyJ1dazFE2JZSt3iL4baWkySZSYsVxwaD&#10;Db0bKi751SrIn/dVfv36TH/Mhz5Nt0lnDvKs1GjYbxYgAvXhX/xw73Wcn76l8PdNPE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w+ItxAAAAN0AAAAPAAAAAAAAAAAA&#10;AAAAAKECAABkcnMvZG93bnJldi54bWxQSwUGAAAAAAQABAD5AAAAkgMAAAAA&#10;" strokeweight=".55pt">
                        <v:stroke joinstyle="miter"/>
                      </v:line>
                      <v:line id="Line 1783" o:spid="_x0000_s1630" style="position:absolute;visibility:visible;mso-wrap-style:square" from="5099,2438" to="11068,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x2X8cAAADdAAAADwAAAGRycy9kb3ducmV2LnhtbESPQWvCQBCF74L/YRmhF9FNW6iaukpp&#10;KdhDoaaC1zE7ZkOzsyG7xvTfdw4FbzO8N+99s94OvlE9dbEObOB+noEiLoOtuTJw+H6fLUHFhGyx&#10;CUwGfinCdjMerTG34cp76otUKQnhmKMBl1Kbax1LRx7jPLTEop1D5zHJ2lXadniVcN/ohyx70h5r&#10;lgaHLb06Kn+KizdQTHd1cfn6XBzdhz09vmW92+uzMXeT4eUZVKIh3cz/1zsr+IuV4Mo3MoL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HZfxwAAAN0AAAAPAAAAAAAA&#10;AAAAAAAAAKECAABkcnMvZG93bnJldi54bWxQSwUGAAAAAAQABAD5AAAAlQMAAAAA&#10;" strokeweight=".55pt">
                        <v:stroke joinstyle="miter"/>
                      </v:line>
                      <v:shape id="Freeform 1784" o:spid="_x0000_s1631" style="position:absolute;left:5067;top:2432;width:1206;height:8432;visibility:visible;mso-wrap-style:square;v-text-anchor:top" coordsize="190,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h6L8IA&#10;AADdAAAADwAAAGRycy9kb3ducmV2LnhtbERPS2vCQBC+C/0PyxS8NZsqtJpmlVJQvFTxAb0O2TGJ&#10;zcyG7Krx37uFgrf5+J6Tz3tu1IU6Xzsx8JqkoEgKZ2spDRz2i5cJKB9QLDZOyMCNPMxnT4McM+uu&#10;sqXLLpQqhojP0EAVQptp7YuKGH3iWpLIHV3HGCLsSm07vMZwbvQoTd80Yy2xocKWvioqfndnNkDf&#10;/sQkG7v42YzTNZ/tgZfBmOFz//kBKlAfHuJ/98rG+e/TKfx9E0/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HovwgAAAN0AAAAPAAAAAAAAAAAAAAAAAJgCAABkcnMvZG93&#10;bnJldi54bWxQSwUGAAAAAAQABAD1AAAAhwMAAAAA&#10;" path="m10,r9,65l8,67,,1,10,xm25,109r9,65l23,175,14,110r11,-1xm40,217r8,65l38,284,29,219r11,-2xm54,326r9,65l53,392,44,327r10,-1xm69,434r9,65l67,501,58,436r11,-2xm84,543r8,65l82,610,73,544r11,-1xm98,651r9,66l97,718,88,653r10,-2xm113,760r9,65l111,827r-8,-65l113,760xm128,869r9,65l126,935r-9,-65l128,869xm142,977r9,65l141,1044r-9,-65l142,977xm157,1086r9,65l156,1152r-9,-65l157,1086xm172,1194r9,65l170,1261r-9,-65l172,1194xm187,1303r3,24l179,1328r-3,-24l187,1303xe" fillcolor="black" strokeweight=".1pt">
                        <v:stroke joinstyle="bevel"/>
                        <v:path arrowok="t" o:connecttype="custom" o:connectlocs="12065,41275;0,635;15875,69215;14605,111125;15875,69215;30480,179070;18415,139065;34290,207010;33655,248920;34290,207010;49530,316865;36830,276860;53340,344805;52070,387350;53340,344805;67945,455295;55880,414655;71755,482600;70485,525145;71755,482600;86995,593090;74295,552450;90170,620395;89535,662940;90170,620395;105410,730885;93345,690245;109220,758190;107950,800735;109220,758190;120650,842645;111760,828040" o:connectangles="0,0,0,0,0,0,0,0,0,0,0,0,0,0,0,0,0,0,0,0,0,0,0,0,0,0,0,0,0,0,0,0"/>
                        <o:lock v:ext="edit" verticies="t"/>
                      </v:shape>
                      <v:line id="Line 1785" o:spid="_x0000_s1632" style="position:absolute;flip:x;visibility:visible;mso-wrap-style:square" from="1543,2438" to="5099,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7TMYAAADdAAAADwAAAGRycy9kb3ducmV2LnhtbESPQUsDMRCF70L/Q5iCN5vUQylr01KE&#10;tgoKWj30OGzGzdbNZEnS7frvnYPgbYb35r1vVpsxdGqglNvIFuYzA4q4jq7lxsLnx+5uCSoXZIdd&#10;ZLLwQxk268nNCisXr/xOw7E0SkI4V2jBl9JXWufaU8A8iz2xaF8xBSyypka7hFcJD52+N2ahA7Ys&#10;DR57evRUfx8vwcLr87A/Heqz36b5xSxemsPp7czW3k7H7QOoQmP5N/9dPznBXxrhl2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Lu0zGAAAA3QAAAA8AAAAAAAAA&#10;AAAAAAAAoQIAAGRycy9kb3ducmV2LnhtbFBLBQYAAAAABAAEAPkAAACUAwAAAAA=&#10;" strokeweight=".55pt">
                        <v:stroke joinstyle="miter"/>
                      </v:line>
                      <v:shape id="Freeform 1786" o:spid="_x0000_s1633" style="position:absolute;left:3308;top:6699;width:2210;height:1130;visibility:visible;mso-wrap-style:square;v-text-anchor:top" coordsize="348,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zbRsIA&#10;AADdAAAADwAAAGRycy9kb3ducmV2LnhtbERPTWvCQBC9F/wPywjemo0FJaRZRQNBb8Voex6y0ySY&#10;nQ3ZbZL++25B8DaP9znZfjadGGlwrWUF6ygGQVxZ3XKt4HYtXhMQziNr7CyTgl9ysN8tXjJMtZ34&#10;QmPpaxFC2KWooPG+T6V0VUMGXWR74sB928GgD3CopR5wCuGmk29xvJUGWw4NDfaUN1Tdyx+j4LO9&#10;T6djPic2+dri5uNYHmyRK7Vazod3EJ5m/xQ/3Gcd5ifxGv6/CSfI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zNtGwgAAAN0AAAAPAAAAAAAAAAAAAAAAAJgCAABkcnMvZG93&#10;bnJldi54bWxQSwUGAAAAAAQABAD1AAAAhwMAAAAA&#10;" path="m,168l57,140r5,10l4,178,,168xm95,121l153,93r4,10l100,131,95,121xm191,74l248,47r5,9l195,84,191,74xm286,28l344,r4,10l291,38,286,28xe" fillcolor="black" strokeweight=".1pt">
                        <v:stroke joinstyle="bevel"/>
                        <v:path arrowok="t" o:connecttype="custom" o:connectlocs="0,106680;36195,88900;39370,95250;2540,113030;0,106680;60325,76835;97155,59055;99695,65405;63500,83185;60325,76835;121285,46990;157480,29845;160655,35560;123825,53340;121285,46990;181610,17780;218440,0;220980,6350;184785,24130;181610,17780" o:connectangles="0,0,0,0,0,0,0,0,0,0,0,0,0,0,0,0,0,0,0,0"/>
                        <o:lock v:ext="edit" verticies="t"/>
                      </v:shape>
                      <v:shape id="Freeform 1787" o:spid="_x0000_s1634" style="position:absolute;left:5657;top:6616;width:10122;height:4274;visibility:visible;mso-wrap-style:square;v-text-anchor:top" coordsize="1594,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SqcMA&#10;AADdAAAADwAAAGRycy9kb3ducmV2LnhtbERPS4vCMBC+C/6HMII3TauwajWKD1yWPfk6eByasS02&#10;k9LE2t1fv1kQvM3H95zFqjWlaKh2hWUF8TACQZxaXXCm4HLeD6YgnEfWWFomBT/kYLXsdhaYaPvk&#10;IzUnn4kQwi5BBbn3VSKlS3My6Ia2Ig7czdYGfYB1JnWNzxBuSjmKog9psODQkGNF25zS++lhFHwf&#10;9Hgz2293n2d7bSbjdcyz31ipfq9dz0F4av1b/HJ/6TB/Go3g/5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dSqcMAAADdAAAADwAAAAAAAAAAAAAAAACYAgAAZHJzL2Rv&#10;d25yZXYueG1sUEsFBgAAAAAEAAQA9QAAAIgDAAAAAA==&#10;" path="m4,l63,25,59,35,,10,4,xm102,41r59,24l157,76,98,51r4,-10xm200,82r59,24l255,117,196,92r4,-10xm298,123r59,24l353,157,294,133r4,-10xm396,164r59,24l451,198,392,174r4,-10xm494,204r59,25l549,239,490,215r4,-11xm592,245r59,25l647,280,588,256r4,-11xm690,286r59,25l745,321,686,296r4,-10xm788,327r59,25l843,362,784,337r4,-10xm886,368r59,25l941,403,882,378r4,-10xm984,409r59,24l1039,444,980,419r4,-10xm1082,450r59,24l1137,484r-59,-24l1082,450xm1180,491r59,24l1235,525r-59,-24l1180,491xm1278,532r59,24l1333,566r-59,-24l1278,532xm1376,573r59,24l1431,607r-59,-24l1376,573xm1474,613r59,25l1529,648r-59,-24l1474,613xm1572,654r22,9l1590,673r-22,-8l1572,654xe" fillcolor="black" strokeweight=".1pt">
                        <v:stroke joinstyle="bevel"/>
                        <v:path arrowok="t" o:connecttype="custom" o:connectlocs="40005,15875;0,6350;64770,26035;99695,48260;64770,26035;164465,67310;124460,58420;189230,78105;224155,99695;189230,78105;288925,119380;248920,110490;313690,129540;348615,151765;313690,129540;413385,171450;373380,162560;438150,181610;473075,203835;438150,181610;537845,223520;497840,213995;562610,233680;597535,255905;562610,233680;662305,274955;622300,266065;687070,285750;721995,307340;687070,285750;786765,327025;746760,318135;811530,337820;846455,359410;811530,337820;911225,379095;871220,370205;935990,389255;970915,411480;935990,389255;1012190,421005;995680,422275" o:connectangles="0,0,0,0,0,0,0,0,0,0,0,0,0,0,0,0,0,0,0,0,0,0,0,0,0,0,0,0,0,0,0,0,0,0,0,0,0,0,0,0,0,0"/>
                        <o:lock v:ext="edit" verticies="t"/>
                      </v:shape>
                      <v:line id="Line 1788" o:spid="_x0000_s1635" style="position:absolute;visibility:visible;mso-wrap-style:square" from="3321,7797" to="11068,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bl/8MAAADdAAAADwAAAGRycy9kb3ducmV2LnhtbERPTWsCMRC9F/wPYQq9FE2sUGVrFLEU&#10;9FCoq+B1uhk3SzeTZRPX9d83guBtHu9z5sve1aKjNlSeNYxHCgRx4U3FpYbD/ms4AxEissHaM2m4&#10;UoDlYvA0x8z4C++oy2MpUgiHDDXYGJtMylBYchhGviFO3Mm3DmOCbSlNi5cU7mr5ptS7dFhxarDY&#10;0NpS8ZefnYb8dVPl55/v6dFuze/kU3V2J09avzz3qw8Qkfr4EN/dG5Pmz9QEbt+kE+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G5f/DAAAA3QAAAA8AAAAAAAAAAAAA&#10;AAAAoQIAAGRycy9kb3ducmV2LnhtbFBLBQYAAAAABAAEAPkAAACRAwAAAAA=&#10;" strokeweight=".55pt">
                        <v:stroke joinstyle="miter"/>
                      </v:line>
                      <v:shape id="Freeform 1789" o:spid="_x0000_s1636" style="position:absolute;left:3314;top:7766;width:12459;height:3130;visibility:visible;mso-wrap-style:square;v-text-anchor:top" coordsize="1962,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q8MA&#10;AADdAAAADwAAAGRycy9kb3ducmV2LnhtbERPTWsCMRC9F/wPYYReRJO2IrI1ilRaehBxte152Iyb&#10;xc1k2aTu9t8bQehtHu9zFqve1eJCbag8a3iaKBDEhTcVlxq+ju/jOYgQkQ3WnknDHwVYLQcPC8yM&#10;7zinyyGWIoVwyFCDjbHJpAyFJYdh4hvixJ186zAm2JbStNilcFfLZ6Vm0mHFqcFiQ2+WivPh12lA&#10;ebLf3UseP0bbqfpR3Wa3lxutH4f9+hVEpD7+i+/uT5Pmz9UUbt+kE+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m/q8MAAADdAAAADwAAAAAAAAAAAAAAAACYAgAAZHJzL2Rv&#10;d25yZXYueG1sUEsFBgAAAAAEAAQA9QAAAIgDAAAAAA==&#10;" path="m2,l64,15,61,26,,10,2,xm105,25r62,15l164,51,103,36r2,-11xm208,50r61,15l267,76,205,61r3,-11xm311,76r61,15l370,101,308,86r3,-10xm413,101r62,15l473,127,411,112r2,-11xm516,126r62,15l575,152,514,137r2,-11xm619,152r62,15l678,177,617,162r2,-10xm722,177r61,15l781,203,719,187r3,-10xm825,202r61,15l884,228,822,213r3,-11xm927,227r62,16l987,253,925,238r2,-11xm1030,253r62,15l1089,279r-61,-16l1030,253xm1133,278r62,15l1192,304r-62,-15l1133,278xm1236,303r61,15l1295,329r-62,-15l1236,303xm1339,329r61,15l1398,354r-62,-15l1339,329xm1441,354r62,15l1501,380r-62,-15l1441,354xm1544,379r62,15l1603,405r-61,-15l1544,379xm1647,405r62,15l1706,430r-62,-15l1647,405xm1750,430r61,15l1809,456r-62,-15l1750,430xm1852,455r62,15l1912,481r-62,-15l1852,455xm1955,480r7,2l1959,493r-6,-2l1955,480xe" fillcolor="black" strokeweight=".1pt">
                        <v:stroke joinstyle="bevel"/>
                        <v:path arrowok="t" o:connecttype="custom" o:connectlocs="40640,9525;0,6350;66675,15875;104140,32385;66675,15875;170815,41275;130175,38735;197485,48260;234950,64135;197485,48260;301625,73660;260985,71120;327660,80010;365125,96520;327660,80010;432435,106045;391795,102870;458470,112395;495935,128905;458470,112395;562610,137795;521970,135255;588645,144145;626745,160655;588645,144145;693420,170180;652780,167005;719455,176530;756920,193040;719455,176530;823595,201930;782955,199390;850265,208915;887730,224790;850265,208915;954405,234315;913765,231775;980440,240665;1017905,257175;980440,240665;1085215,266700;1043940,263525;1111250,273050;1148715,289560;1111250,273050;1215390,298450;1174750,295910;1241425,304800;1243965,313055;1241425,304800" o:connectangles="0,0,0,0,0,0,0,0,0,0,0,0,0,0,0,0,0,0,0,0,0,0,0,0,0,0,0,0,0,0,0,0,0,0,0,0,0,0,0,0,0,0,0,0,0,0,0,0,0,0"/>
                        <o:lock v:ext="edit" verticies="t"/>
                      </v:shape>
                      <v:shape id="Freeform 1790" o:spid="_x0000_s1637" style="position:absolute;left:1536;top:10826;width:14231;height:2369;visibility:visible;mso-wrap-style:square;v-text-anchor:top" coordsize="224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XG6cEA&#10;AADdAAAADwAAAGRycy9kb3ducmV2LnhtbERPTYvCMBC9C/6HMII3m+pBpGuUsiJ68WCt4HFoZtuy&#10;zaQ0Uau/3giCt3m8z1mue9OIG3WutqxgGsUgiAuray4V5KftZAHCeWSNjWVS8CAH69VwsMRE2zsf&#10;6Zb5UoQQdgkqqLxvEyldUZFBF9mWOHB/tjPoA+xKqTu8h3DTyFkcz6XBmkNDhS39VlT8Z1ejYPe8&#10;Njwt0xrPuzTPNsdHfrhkSo1HffoDwlPvv+KPe6/D/EU8h/c34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lxunBAAAA3QAAAA8AAAAAAAAAAAAAAAAAmAIAAGRycy9kb3du&#10;cmV2LnhtbFBLBQYAAAAABAAEAPUAAACGAwAAAAA=&#10;" path="m,362l63,352r1,11l2,373,,362xm105,345r62,-10l169,346r-63,10l105,345xm209,328r63,-10l273,329r-62,10l209,328xm313,311r63,-10l378,312r-63,10l313,311xm418,294r62,-10l482,295r-63,10l418,294xm522,277r63,-10l586,278r-62,10l522,277xm627,261r62,-11l691,261r-63,10l627,261xm731,244r63,-10l795,244r-62,11l731,244xm835,227r63,-10l900,228r-63,10l835,227xm940,210r62,-10l1004,211r-63,10l940,210xm1044,193r63,-10l1108,194r-62,10l1044,193xm1148,176r63,-10l1213,177r-63,10l1148,176xm1253,159r63,-10l1317,160r-63,10l1253,159xm1357,143r63,-11l1421,143r-62,10l1357,143xm1462,126r62,-10l1526,126r-63,11l1462,126xm1566,109r63,-10l1630,109r-62,11l1566,109xm1670,92r63,-10l1735,93r-63,10l1670,92xm1775,75r62,-10l1839,76r-63,10l1775,75xm1879,58r63,-10l1943,59r-62,10l1879,58xm1984,41r62,-10l2048,42r-63,10l1984,41xm2088,25r63,-11l2152,25r-62,10l2088,25xm2192,8l2240,r1,11l2194,18,2192,8xe" fillcolor="black" strokeweight=".1pt">
                        <v:stroke joinstyle="bevel"/>
                        <v:path arrowok="t" o:connecttype="custom" o:connectlocs="40005,223520;1270,236855;66675,219075;107315,219710;66675,219075;172720,201930;133985,215265;198755,197485;240030,198120;198755,197485;304800,180340;266065,193675;331470,175895;372110,176530;331470,175895;437515,158750;398780,172085;464185,154940;504825,154940;464185,154940;570230,137795;531495,151130;596900,133350;637540,133985;596900,133350;702945,116205;664210,129540;728980,111760;770255,112395;728980,111760;835660,94615;796290,107950;861695,90805;902335,90805;861695,90805;967740,73660;929005,86995;994410,69215;1035050,69215;994410,69215;1100455,52070;1061720,65405;1127125,47625;1167765,48260;1127125,47625;1233170,30480;1194435,43815;1259840,26035;1300480,26670;1259840,26035;1365885,8890;1327150,22225;1391920,5080;1423035,6985;1391920,5080" o:connectangles="0,0,0,0,0,0,0,0,0,0,0,0,0,0,0,0,0,0,0,0,0,0,0,0,0,0,0,0,0,0,0,0,0,0,0,0,0,0,0,0,0,0,0,0,0,0,0,0,0,0,0,0,0,0,0"/>
                        <o:lock v:ext="edit" verticies="t"/>
                      </v:shape>
                      <v:rect id="Rectangle 1791" o:spid="_x0000_s1638" style="position:absolute;left:4895;top:844;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9hsAA&#10;AADdAAAADwAAAGRycy9kb3ducmV2LnhtbERPzWoCMRC+F/oOYQq91UQPdVmNIoJgSy+uPsCwmf3B&#10;ZLIkqbu+vSkUvM3H9zvr7eSsuFGIvWcN85kCQVx703Or4XI+fBQgYkI2aD2ThjtF2G5eX9ZYGj/y&#10;iW5VakUO4Viihi6loZQy1h05jDM/EGeu8cFhyjC00gQcc7izcqHUp3TYc27ocKB9R/W1+nUa5Lk6&#10;jEVlg/Lfi+bHfh1PDXmt39+m3QpEoik9xf/uo8nzC7W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l9hs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S</w:t>
                              </w:r>
                            </w:p>
                          </w:txbxContent>
                        </v:textbox>
                      </v:rect>
                      <v:rect id="Rectangle 1792" o:spid="_x0000_s1639" style="position:absolute;left:16167;top:9544;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p9MMA&#10;AADdAAAADwAAAGRycy9kb3ducmV2LnhtbESPzWoDMQyE74W8g1Ght8ZuDmXZxgmlEEhDL9n0AcRa&#10;+0NtebGd7Pbto0OhN4kZzXza7pfg1Y1SHiNbeFkbUMRtdCP3Fr4vh+cKVC7IDn1ksvBLGfa71cMW&#10;axdnPtOtKb2SEM41WhhKmWqtcztQwLyOE7FoXUwBi6yp1y7hLOHB640xrzrgyNIw4EQfA7U/zTVY&#10;0JfmMFeNTyaeNt2X/zyeO4rWPj0u72+gCi3l3/x3fXSCXxn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bp9MMAAADdAAAADwAAAAAAAAAAAAAAAACYAgAAZHJzL2Rv&#10;d25yZXYueG1sUEsFBgAAAAAEAAQA9QAAAIg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A</w:t>
                              </w:r>
                            </w:p>
                          </w:txbxContent>
                        </v:textbox>
                      </v:rect>
                      <v:rect id="Rectangle 1793" o:spid="_x0000_s1640" style="position:absolute;left:946;top:1344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Mb8AA&#10;AADdAAAADwAAAGRycy9kb3ducmV2LnhtbERPzWoCMRC+F/oOYQq91UQPZV2NIoJgSy+uPsCwmf3B&#10;ZLIkqbu+vSkUvM3H9zvr7eSsuFGIvWcN85kCQVx703Or4XI+fBQgYkI2aD2ThjtF2G5eX9ZYGj/y&#10;iW5VakUO4Viihi6loZQy1h05jDM/EGeu8cFhyjC00gQcc7izcqHUp3TYc27ocKB9R/W1+nUa5Lk6&#10;jEVlg/Lfi+bHfh1PDXmt39+m3QpEoik9xf/uo8nzC7W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pMb8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C</w:t>
                              </w:r>
                            </w:p>
                          </w:txbxContent>
                        </v:textbox>
                      </v:rect>
                      <v:rect id="Rectangle 1794" o:spid="_x0000_s1641" style="position:absolute;left:10668;top:13303;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zL8MA&#10;AADdAAAADwAAAGRycy9kb3ducmV2LnhtbESPzWoDMQyE74W8g1Eht8abHMqyiRNKIZCGXrLpA4i1&#10;9ofa8mI72e3bR4dAbxIzmvm0O8zeqTvFNAQ2sF4VoIibYAfuDPxcj28lqJSRLbrAZOCPEhz2i5cd&#10;VjZMfKF7nTslIZwqNNDnPFZap6Ynj2kVRmLR2hA9Zlljp23EScK905uieNceB5aGHkf67Kn5rW/e&#10;gL7Wx6msXSzCedN+u6/TpaVgzPJ1/tiCyjTnf/Pz+mQFv1wLv3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lzL8MAAADdAAAADwAAAAAAAAAAAAAAAACYAgAAZHJzL2Rv&#10;d25yZXYueG1sUEsFBgAAAAAEAAQA9QAAAIg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B</w:t>
                              </w:r>
                            </w:p>
                          </w:txbxContent>
                        </v:textbox>
                      </v:rect>
                      <v:rect id="Rectangle 1795" o:spid="_x0000_s1642" style="position:absolute;left:6235;top:10941;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XWtMAA&#10;AADdAAAADwAAAGRycy9kb3ducmV2LnhtbERPzYrCMBC+C75DGGFvmtbDUrpGEUHQxYt1H2Bopj9s&#10;MilJtN23N4Kwt/n4fmezm6wRD/Khd6wgX2UgiGune24V/NyOywJEiMgajWNS8EcBdtv5bIOldiNf&#10;6VHFVqQQDiUq6GIcSilD3ZHFsHIDceIa5y3GBH0rtccxhVsj11n2KS32nBo6HOjQUf1b3a0CeauO&#10;Y1EZn7nvdXMx59O1IafUx2Laf4GINMV/8dt90ml+kef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XWtM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D</w:t>
                              </w:r>
                            </w:p>
                          </w:txbxContent>
                        </v:textbox>
                      </v:rect>
                      <v:rect id="Rectangle 1796" o:spid="_x0000_s1643" style="position:absolute;left:1752;top:6483;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dIw8AA&#10;AADdAAAADwAAAGRycy9kb3ducmV2LnhtbERPzYrCMBC+C/sOYRa8aWoPUrpGWRYEFS/WfYChmf6w&#10;yaQk0da3N4Kwt/n4fmezm6wRd/Khd6xgtcxAENdO99wq+L3uFwWIEJE1Gsek4EEBdtuP2QZL7Ua+&#10;0L2KrUghHEpU0MU4lFKGuiOLYekG4sQ1zluMCfpWao9jCrdG5lm2lhZ7Tg0dDvTTUf1X3awCea32&#10;Y1EZn7lT3pzN8XBpyCk1/5y+v0BEmuK/+O0+6DS/WOX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pdIw8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M</w:t>
                              </w:r>
                            </w:p>
                          </w:txbxContent>
                        </v:textbox>
                      </v:rect>
                      <v:rect id="Rectangle 1797" o:spid="_x0000_s1644" style="position:absolute;left:4432;top:550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vtWMAA&#10;AADdAAAADwAAAGRycy9kb3ducmV2LnhtbERP24rCMBB9X/Afwgi+rakKS6lGEUFwZV+sfsDQTC+Y&#10;TEqStfXvjbCwb3M419nsRmvEg3zoHCtYzDMQxJXTHTcKbtfjZw4iRGSNxjEpeFKA3XbyscFCu4Ev&#10;9ChjI1IIhwIVtDH2hZShaslimLueOHG18xZjgr6R2uOQwq2Ryyz7khY7Tg0t9nRoqbqXv1aBvJbH&#10;IS+Nz9x5Wf+Y79OlJqfUbDru1yAijfFf/Oc+6TQ/X6z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dvtWMAAAADdAAAADwAAAAAAAAAAAAAAAACYAgAAZHJzL2Rvd25y&#10;ZXYueG1sUEsFBgAAAAAEAAQA9QAAAIUDAAAAAA==&#10;" filled="f" stroked="f">
                        <v:textbox style="mso-fit-shape-to-text:t" inset="0,0,0,0">
                          <w:txbxContent>
                            <w:p w:rsidR="0021743B" w:rsidRPr="0054577E" w:rsidRDefault="0021743B" w:rsidP="0021743B">
                              <w:pPr>
                                <w:rPr>
                                  <w:sz w:val="20"/>
                                  <w:szCs w:val="20"/>
                                </w:rPr>
                              </w:pPr>
                              <w:r w:rsidRPr="0054577E">
                                <w:rPr>
                                  <w:rFonts w:ascii=".VnCentury Schoolbook" w:hAnsi=".VnCentury Schoolbook" w:cs=".VnCentury Schoolbook"/>
                                  <w:i/>
                                  <w:iCs/>
                                  <w:color w:val="000000"/>
                                  <w:sz w:val="20"/>
                                  <w:szCs w:val="20"/>
                                </w:rPr>
                                <w:t>N</w:t>
                              </w:r>
                            </w:p>
                          </w:txbxContent>
                        </v:textbox>
                      </v:rect>
                      <v:oval id="Oval 1798" o:spid="_x0000_s1645" style="position:absolute;left:5568;top:6546;width:204;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Qs4MIA&#10;AADdAAAADwAAAGRycy9kb3ducmV2LnhtbERPTWsCMRC9C/0PYQreNGspIlujSKGw9KRW8Dok083q&#10;ZrIm6br665tCwds83ucs14NrRU8hNp4VzKYFCGLtTcO1gsPXx2QBIiZkg61nUnCjCOvV02iJpfFX&#10;3lG/T7XIIRxLVGBT6kopo7bkME59R5y5bx8cpgxDLU3Aaw53rXwpirl02HBusNjRuyV93v84BZ+u&#10;3+qqswH1Zr49nuylusuLUuPnYfMGItGQHuJ/d2Xy/MXsFf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BCzgwgAAAN0AAAAPAAAAAAAAAAAAAAAAAJgCAABkcnMvZG93&#10;bnJldi54bWxQSwUGAAAAAAQABAD1AAAAhwMAAAAA&#10;" fillcolor="black" strokeweight="0"/>
                      <v:oval id="Oval 1799" o:spid="_x0000_s1646" style="position:absolute;left:3219;top:7696;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Je8IA&#10;AADdAAAADwAAAGRycy9kb3ducmV2LnhtbERPTWsCMRC9C/0PYQreNGuhIlujSKGw9KRW8Dok083q&#10;ZrIm6br665tCwds83ucs14NrRU8hNp4VzKYFCGLtTcO1gsPXx2QBIiZkg61nUnCjCOvV02iJpfFX&#10;3lG/T7XIIRxLVGBT6kopo7bkME59R5y5bx8cpgxDLU3Aaw53rXwpirl02HBusNjRuyV93v84BZ+u&#10;3+qqswH1Zr49nuylusuLUuPnYfMGItGQHuJ/d2Xy/MXsFf6+yS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SIl7wgAAAN0AAAAPAAAAAAAAAAAAAAAAAJgCAABkcnMvZG93&#10;bnJldi54bWxQSwUGAAAAAAQABAD1AAAAhwMAAAAA&#10;" fillcolor="black" strokeweight="0"/>
                      <v:oval id="Oval 1800" o:spid="_x0000_s1647" style="position:absolute;left:10966;top:13055;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oXDMIA&#10;AADdAAAADwAAAGRycy9kb3ducmV2LnhtbERPTWsCMRC9F/ofwhS81aweFtkaRQqFpSe1gtchmW5W&#10;N5M1Sde1v74pCN7m8T5nuR5dJwYKsfWsYDYtQBBrb1puFBy+Pl4XIGJCNth5JgU3irBePT8tsTL+&#10;yjsa9qkROYRjhQpsSn0lZdSWHMap74kz9+2Dw5RhaKQJeM3hrpPzoiilw5Zzg8We3i3p8/7HKfh0&#10;w1bXvQ2oN+X2eLKX+ldelJq8jJs3EInG9BDf3bXJ8xezEv6/yS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mhcMwgAAAN0AAAAPAAAAAAAAAAAAAAAAAJgCAABkcnMvZG93&#10;bnJldi54bWxQSwUGAAAAAAQABAD1AAAAhwMAAAAA&#10;" fillcolor="black" strokeweight="0"/>
                      <v:oval id="Oval 1801" o:spid="_x0000_s1648" style="position:absolute;left:4997;top:2330;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yl8IA&#10;AADdAAAADwAAAGRycy9kb3ducmV2LnhtbERPTWsCMRC9F/ofwhS81aweVLZGkUJh8WS14HVIpptt&#10;N5M1ievqr28Eobd5vM9ZrgfXip5CbDwrmIwLEMTam4ZrBV+Hj9cFiJiQDbaeScGVIqxXz09LLI2/&#10;8Cf1+1SLHMKxRAU2pa6UMmpLDuPYd8SZ+/bBYcow1NIEvORw18ppUcykw4Zzg8WO3i3p3/3ZKdi6&#10;fqerzgbUm9nu+GNP1U2elBq9DJs3EImG9C9+uCuT5y8mc7h/k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1rKXwgAAAN0AAAAPAAAAAAAAAAAAAAAAAJgCAABkcnMvZG93&#10;bnJldi54bWxQSwUGAAAAAAQABAD1AAAAhwMAAAAA&#10;" fillcolor="black" strokeweight="0"/>
                      <v:oval id="Oval 1802" o:spid="_x0000_s1649" style="position:absolute;left:15665;top:10756;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km5cUA&#10;AADdAAAADwAAAGRycy9kb3ducmV2LnhtbESPQWvDMAyF74P+B6PBbqvTHUpJ65YyGISdum6wq7DV&#10;OF0sp7abZvv102Gwm8R7eu/TZjeFXo2UchfZwGJegSK20XXcGvh4f3lcgcoF2WEfmQx8U4bddna3&#10;wdrFG7/ReCytkhDONRrwpQy11tl6CpjncSAW7RRTwCJrarVLeJPw0OunqlrqgB1Lg8eBnj3Zr+M1&#10;GHgN48E2g09o98vD59lfmh99MebhftqvQRWayr/577pxgr9aCK58IyP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SSblxQAAAN0AAAAPAAAAAAAAAAAAAAAAAJgCAABkcnMv&#10;ZG93bnJldi54bWxQSwUGAAAAAAQABAD1AAAAigMAAAAA&#10;" fillcolor="black" strokeweight="0"/>
                      <v:oval id="Oval 1803" o:spid="_x0000_s1650" style="position:absolute;left:1441;top:13055;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WDfsIA&#10;AADdAAAADwAAAGRycy9kb3ducmV2LnhtbERPS2sCMRC+F/ofwhS81aw9iN0aRQqFxZOPgtchmW62&#10;3UzWJF1Xf70RBG/z8T1nvhxcK3oKsfGsYDIuQBBrbxquFXzvv15nIGJCNth6JgVnirBcPD/NsTT+&#10;xFvqd6kWOYRjiQpsSl0pZdSWHMax74gz9+ODw5RhqKUJeMrhrpVvRTGVDhvODRY7+rSk/3b/TsHa&#10;9RtddTagXk03h197rC7yqNToZVh9gEg0pIf47q5Mnj+bvMPtm3yCX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YN+wgAAAN0AAAAPAAAAAAAAAAAAAAAAAJgCAABkcnMvZG93&#10;bnJldi54bWxQSwUGAAAAAAQABAD1AAAAhwMAAAAA&#10;" fillcolor="black" strokeweight="0"/>
                      <v:oval id="Oval 1804" o:spid="_x0000_s1651" style="position:absolute;left:6140;top:10756;width:197;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PgXsUA&#10;AADdAAAADwAAAGRycy9kb3ducmV2LnhtbESPQWvDMAyF74P9B6PBbqvTHkpJ65YyKISd2m6wq7C1&#10;OFssp7aXpvv102Gwm8R7eu/TZjeFXo2UchfZwHxWgSK20XXcGnh7PTytQOWC7LCPTAZulGG3vb/b&#10;YO3ilU80nkurJIRzjQZ8KUOtdbaeAuZZHIhF+4gpYJE1tdolvEp46PWiqpY6YMfS4HGgZ0/26/wd&#10;DLyE8WibwSe0++Xx/dNfmh99MebxYdqvQRWayr/577pxgr9aCL98IyP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U+Be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100.</w:t>
      </w:r>
      <w:r w:rsidRPr="00B20E54">
        <w:rPr>
          <w:sz w:val="26"/>
          <w:szCs w:val="26"/>
        </w:rPr>
        <w:t xml:space="preserve"> Tam giác vuông </w:t>
      </w:r>
      <w:r w:rsidR="00B20E54" w:rsidRPr="00B20E54">
        <w:rPr>
          <w:position w:val="-6"/>
          <w:sz w:val="26"/>
          <w:szCs w:val="26"/>
        </w:rPr>
        <w:object w:dxaOrig="540" w:dyaOrig="279">
          <v:shape id="_x0000_i1563" type="#_x0000_t75" style="width:27pt;height:14.25pt" o:ole="">
            <v:imagedata r:id="rId1084" o:title=""/>
          </v:shape>
          <o:OLEObject Type="Embed" ProgID="Equation.DSMT4" ShapeID="_x0000_i1563" DrawAspect="Content" ObjectID="_1624864706" r:id="rId1085"/>
        </w:object>
      </w:r>
      <w:r w:rsidRPr="00B20E54">
        <w:rPr>
          <w:sz w:val="26"/>
          <w:szCs w:val="26"/>
          <w:lang w:val="fr-FR"/>
        </w:rPr>
        <w:t xml:space="preserve">, có </w:t>
      </w:r>
      <w:r w:rsidR="00B20E54" w:rsidRPr="00B20E54">
        <w:rPr>
          <w:position w:val="-8"/>
          <w:sz w:val="26"/>
          <w:szCs w:val="26"/>
          <w:lang w:val="fr-FR"/>
        </w:rPr>
        <w:object w:dxaOrig="2540" w:dyaOrig="420">
          <v:shape id="_x0000_i1564" type="#_x0000_t75" style="width:126.75pt;height:21pt" o:ole="">
            <v:imagedata r:id="rId1086" o:title=""/>
          </v:shape>
          <o:OLEObject Type="Embed" ProgID="Equation.DSMT4" ShapeID="_x0000_i1564" DrawAspect="Content" ObjectID="_1624864707" r:id="rId108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Gọi </w:t>
      </w:r>
      <w:r w:rsidR="00B20E54" w:rsidRPr="00B20E54">
        <w:rPr>
          <w:position w:val="-4"/>
          <w:sz w:val="26"/>
          <w:szCs w:val="26"/>
        </w:rPr>
        <w:object w:dxaOrig="340" w:dyaOrig="260">
          <v:shape id="_x0000_i1565" type="#_x0000_t75" style="width:17.25pt;height:12.75pt" o:ole="">
            <v:imagedata r:id="rId1088" o:title=""/>
          </v:shape>
          <o:OLEObject Type="Embed" ProgID="Equation.DSMT4" ShapeID="_x0000_i1565" DrawAspect="Content" ObjectID="_1624864708" r:id="rId1089"/>
        </w:object>
      </w:r>
      <w:r w:rsidRPr="00B20E54">
        <w:rPr>
          <w:sz w:val="26"/>
          <w:szCs w:val="26"/>
        </w:rPr>
        <w:t xml:space="preserve"> là trung điểm </w:t>
      </w:r>
      <w:r w:rsidR="00B20E54" w:rsidRPr="00B20E54">
        <w:rPr>
          <w:position w:val="-6"/>
          <w:sz w:val="26"/>
          <w:szCs w:val="26"/>
        </w:rPr>
        <w:object w:dxaOrig="1880" w:dyaOrig="340">
          <v:shape id="_x0000_i1566" type="#_x0000_t75" style="width:93.75pt;height:17.25pt" o:ole="">
            <v:imagedata r:id="rId1090" o:title=""/>
          </v:shape>
          <o:OLEObject Type="Embed" ProgID="Equation.DSMT4" ShapeID="_x0000_i1566" DrawAspect="Content" ObjectID="_1624864709" r:id="rId1091"/>
        </w:object>
      </w:r>
      <w:r w:rsidRPr="00B20E54">
        <w:rPr>
          <w:sz w:val="26"/>
          <w:szCs w:val="26"/>
        </w:rPr>
        <w:t xml:space="preserve"> là hình vuông nên </w:t>
      </w:r>
      <w:r w:rsidR="00B20E54" w:rsidRPr="00B20E54">
        <w:rPr>
          <w:position w:val="-26"/>
          <w:sz w:val="26"/>
          <w:szCs w:val="26"/>
        </w:rPr>
        <w:object w:dxaOrig="2180" w:dyaOrig="680">
          <v:shape id="_x0000_i1567" type="#_x0000_t75" style="width:108.75pt;height:33.75pt" o:ole="">
            <v:imagedata r:id="rId1092" o:title=""/>
          </v:shape>
          <o:OLEObject Type="Embed" ProgID="Equation.DSMT4" ShapeID="_x0000_i1567" DrawAspect="Content" ObjectID="_1624864710" r:id="rId1093"/>
        </w:object>
      </w:r>
    </w:p>
    <w:p w:rsidR="0021743B" w:rsidRPr="00B20E54" w:rsidRDefault="00B20E54" w:rsidP="0021743B">
      <w:pPr>
        <w:tabs>
          <w:tab w:val="left" w:pos="360"/>
          <w:tab w:val="left" w:pos="1980"/>
          <w:tab w:val="left" w:pos="3960"/>
          <w:tab w:val="left" w:pos="5940"/>
        </w:tabs>
        <w:jc w:val="both"/>
        <w:rPr>
          <w:sz w:val="26"/>
          <w:szCs w:val="26"/>
          <w:lang w:val="fr-FR"/>
        </w:rPr>
      </w:pPr>
      <w:r w:rsidRPr="00B20E54">
        <w:rPr>
          <w:position w:val="-6"/>
          <w:sz w:val="26"/>
          <w:szCs w:val="26"/>
        </w:rPr>
        <w:object w:dxaOrig="680" w:dyaOrig="340">
          <v:shape id="_x0000_i1568" type="#_x0000_t75" style="width:33.75pt;height:17.25pt" o:ole="">
            <v:imagedata r:id="rId1094" o:title=""/>
          </v:shape>
          <o:OLEObject Type="Embed" ProgID="Equation.DSMT4" ShapeID="_x0000_i1568" DrawAspect="Content" ObjectID="_1624864711" r:id="rId1095"/>
        </w:object>
      </w:r>
      <w:r w:rsidR="0021743B" w:rsidRPr="00B20E54">
        <w:rPr>
          <w:sz w:val="26"/>
          <w:szCs w:val="26"/>
        </w:rPr>
        <w:t xml:space="preserve"> tam giác </w:t>
      </w:r>
      <w:r w:rsidRPr="00B20E54">
        <w:rPr>
          <w:position w:val="-6"/>
          <w:sz w:val="26"/>
          <w:szCs w:val="26"/>
        </w:rPr>
        <w:object w:dxaOrig="620" w:dyaOrig="279">
          <v:shape id="_x0000_i1569" type="#_x0000_t75" style="width:30.75pt;height:14.25pt" o:ole="">
            <v:imagedata r:id="rId1096" o:title=""/>
          </v:shape>
          <o:OLEObject Type="Embed" ProgID="Equation.DSMT4" ShapeID="_x0000_i1569" DrawAspect="Content" ObjectID="_1624864712" r:id="rId1097"/>
        </w:object>
      </w:r>
      <w:r w:rsidR="0021743B" w:rsidRPr="00B20E54">
        <w:rPr>
          <w:sz w:val="26"/>
          <w:szCs w:val="26"/>
        </w:rPr>
        <w:t xml:space="preserve"> vuông tại </w:t>
      </w:r>
      <w:r w:rsidRPr="00B20E54">
        <w:rPr>
          <w:position w:val="-6"/>
          <w:sz w:val="26"/>
          <w:szCs w:val="26"/>
        </w:rPr>
        <w:object w:dxaOrig="260" w:dyaOrig="279">
          <v:shape id="_x0000_i1570" type="#_x0000_t75" style="width:12.75pt;height:14.25pt" o:ole="">
            <v:imagedata r:id="rId1098" o:title=""/>
          </v:shape>
          <o:OLEObject Type="Embed" ProgID="Equation.DSMT4" ShapeID="_x0000_i1570" DrawAspect="Content" ObjectID="_1624864713" r:id="rId1099"/>
        </w:object>
      </w:r>
      <w:r w:rsidR="0021743B" w:rsidRPr="00B20E54">
        <w:rPr>
          <w:sz w:val="26"/>
          <w:szCs w:val="26"/>
        </w:rPr>
        <w:t xml:space="preserve">.  </w:t>
      </w:r>
    </w:p>
    <w:tbl>
      <w:tblPr>
        <w:tblW w:w="0" w:type="auto"/>
        <w:tblInd w:w="108" w:type="dxa"/>
        <w:tblLayout w:type="fixed"/>
        <w:tblLook w:val="01E0" w:firstRow="1" w:lastRow="1" w:firstColumn="1" w:lastColumn="1" w:noHBand="0" w:noVBand="0"/>
      </w:tblPr>
      <w:tblGrid>
        <w:gridCol w:w="4140"/>
        <w:gridCol w:w="720"/>
        <w:gridCol w:w="3060"/>
      </w:tblGrid>
      <w:tr w:rsidR="0021743B" w:rsidRPr="00B20E54" w:rsidTr="008638EC">
        <w:tc>
          <w:tcPr>
            <w:tcW w:w="4860" w:type="dxa"/>
            <w:gridSpan w:val="2"/>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12"/>
                <w:sz w:val="26"/>
                <w:szCs w:val="26"/>
              </w:rPr>
              <w:object w:dxaOrig="2480" w:dyaOrig="360">
                <v:shape id="_x0000_i1571" type="#_x0000_t75" style="width:123.75pt;height:18pt" o:ole="">
                  <v:imagedata r:id="rId1100" o:title=""/>
                </v:shape>
                <o:OLEObject Type="Embed" ProgID="Equation.DSMT4" ShapeID="_x0000_i1571" DrawAspect="Content" ObjectID="_1624864714" r:id="rId1101"/>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 </w:t>
            </w:r>
            <w:r w:rsidR="00B20E54" w:rsidRPr="00B20E54">
              <w:rPr>
                <w:position w:val="-30"/>
                <w:sz w:val="26"/>
                <w:szCs w:val="26"/>
              </w:rPr>
              <w:object w:dxaOrig="4640" w:dyaOrig="760">
                <v:shape id="_x0000_i1572" type="#_x0000_t75" style="width:231.75pt;height:38.25pt" o:ole="">
                  <v:imagedata r:id="rId1102" o:title=""/>
                </v:shape>
                <o:OLEObject Type="Embed" ProgID="Equation.DSMT4" ShapeID="_x0000_i1572" DrawAspect="Content" ObjectID="_1624864715" r:id="rId1103"/>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 </w:t>
            </w:r>
            <w:r w:rsidR="00B20E54" w:rsidRPr="00B20E54">
              <w:rPr>
                <w:position w:val="-32"/>
                <w:sz w:val="26"/>
                <w:szCs w:val="26"/>
              </w:rPr>
              <w:object w:dxaOrig="5280" w:dyaOrig="780">
                <v:shape id="_x0000_i1573" type="#_x0000_t75" style="width:264pt;height:39pt" o:ole="">
                  <v:imagedata r:id="rId1104" o:title=""/>
                </v:shape>
                <o:OLEObject Type="Embed" ProgID="Equation.DSMT4" ShapeID="_x0000_i1573" DrawAspect="Content" ObjectID="_1624864716" r:id="rId1105"/>
              </w:object>
            </w:r>
          </w:p>
          <w:p w:rsidR="0021743B" w:rsidRPr="00B20E54" w:rsidRDefault="0021743B" w:rsidP="00B20E54">
            <w:pPr>
              <w:tabs>
                <w:tab w:val="left" w:pos="360"/>
                <w:tab w:val="left" w:pos="1980"/>
                <w:tab w:val="left" w:pos="3960"/>
                <w:tab w:val="left" w:pos="5940"/>
              </w:tabs>
              <w:jc w:val="both"/>
              <w:rPr>
                <w:sz w:val="26"/>
                <w:szCs w:val="26"/>
              </w:rPr>
            </w:pPr>
            <w:r w:rsidRPr="00B20E54">
              <w:rPr>
                <w:sz w:val="26"/>
                <w:szCs w:val="26"/>
              </w:rPr>
              <w:t xml:space="preserve">Vậy </w:t>
            </w:r>
            <w:r w:rsidR="00B20E54" w:rsidRPr="00B20E54">
              <w:rPr>
                <w:position w:val="-26"/>
                <w:sz w:val="26"/>
                <w:szCs w:val="26"/>
              </w:rPr>
              <w:object w:dxaOrig="2860" w:dyaOrig="720">
                <v:shape id="_x0000_i1574" type="#_x0000_t75" style="width:143.25pt;height:36pt" o:ole="">
                  <v:imagedata r:id="rId1106" o:title=""/>
                </v:shape>
                <o:OLEObject Type="Embed" ProgID="Equation.DSMT4" ShapeID="_x0000_i1574" DrawAspect="Content" ObjectID="_1624864717" r:id="rId1107"/>
              </w:object>
            </w:r>
            <w:r w:rsidRPr="00B20E54">
              <w:rPr>
                <w:sz w:val="26"/>
                <w:szCs w:val="26"/>
              </w:rPr>
              <w:t xml:space="preserve"> </w:t>
            </w:r>
            <w:r w:rsidRPr="00B20E54">
              <w:rPr>
                <w:b/>
                <w:sz w:val="26"/>
                <w:szCs w:val="26"/>
              </w:rPr>
              <w:t>Chọn B.</w:t>
            </w:r>
          </w:p>
        </w:tc>
        <w:tc>
          <w:tcPr>
            <w:tcW w:w="3060"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w:lastRenderedPageBreak/>
              <mc:AlternateContent>
                <mc:Choice Requires="wpc">
                  <w:drawing>
                    <wp:inline distT="0" distB="0" distL="0" distR="0">
                      <wp:extent cx="1868805" cy="1367790"/>
                      <wp:effectExtent l="3810" t="0" r="3810" b="0"/>
                      <wp:docPr id="2213" name="Canvas 22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39" name="Freeform 2215"/>
                              <wps:cNvSpPr>
                                <a:spLocks noEditPoints="1"/>
                              </wps:cNvSpPr>
                              <wps:spPr bwMode="auto">
                                <a:xfrm>
                                  <a:off x="516255" y="902335"/>
                                  <a:ext cx="1101725" cy="6350"/>
                                </a:xfrm>
                                <a:custGeom>
                                  <a:avLst/>
                                  <a:gdLst>
                                    <a:gd name="T0" fmla="*/ 72 w 1735"/>
                                    <a:gd name="T1" fmla="*/ 0 h 10"/>
                                    <a:gd name="T2" fmla="*/ 0 w 1735"/>
                                    <a:gd name="T3" fmla="*/ 10 h 10"/>
                                    <a:gd name="T4" fmla="*/ 120 w 1735"/>
                                    <a:gd name="T5" fmla="*/ 0 h 10"/>
                                    <a:gd name="T6" fmla="*/ 192 w 1735"/>
                                    <a:gd name="T7" fmla="*/ 10 h 10"/>
                                    <a:gd name="T8" fmla="*/ 120 w 1735"/>
                                    <a:gd name="T9" fmla="*/ 0 h 10"/>
                                    <a:gd name="T10" fmla="*/ 312 w 1735"/>
                                    <a:gd name="T11" fmla="*/ 0 h 10"/>
                                    <a:gd name="T12" fmla="*/ 240 w 1735"/>
                                    <a:gd name="T13" fmla="*/ 10 h 10"/>
                                    <a:gd name="T14" fmla="*/ 359 w 1735"/>
                                    <a:gd name="T15" fmla="*/ 0 h 10"/>
                                    <a:gd name="T16" fmla="*/ 431 w 1735"/>
                                    <a:gd name="T17" fmla="*/ 10 h 10"/>
                                    <a:gd name="T18" fmla="*/ 359 w 1735"/>
                                    <a:gd name="T19" fmla="*/ 0 h 10"/>
                                    <a:gd name="T20" fmla="*/ 551 w 1735"/>
                                    <a:gd name="T21" fmla="*/ 0 h 10"/>
                                    <a:gd name="T22" fmla="*/ 479 w 1735"/>
                                    <a:gd name="T23" fmla="*/ 10 h 10"/>
                                    <a:gd name="T24" fmla="*/ 599 w 1735"/>
                                    <a:gd name="T25" fmla="*/ 0 h 10"/>
                                    <a:gd name="T26" fmla="*/ 670 w 1735"/>
                                    <a:gd name="T27" fmla="*/ 10 h 10"/>
                                    <a:gd name="T28" fmla="*/ 599 w 1735"/>
                                    <a:gd name="T29" fmla="*/ 0 h 10"/>
                                    <a:gd name="T30" fmla="*/ 790 w 1735"/>
                                    <a:gd name="T31" fmla="*/ 0 h 10"/>
                                    <a:gd name="T32" fmla="*/ 718 w 1735"/>
                                    <a:gd name="T33" fmla="*/ 10 h 10"/>
                                    <a:gd name="T34" fmla="*/ 838 w 1735"/>
                                    <a:gd name="T35" fmla="*/ 0 h 10"/>
                                    <a:gd name="T36" fmla="*/ 910 w 1735"/>
                                    <a:gd name="T37" fmla="*/ 10 h 10"/>
                                    <a:gd name="T38" fmla="*/ 838 w 1735"/>
                                    <a:gd name="T39" fmla="*/ 0 h 10"/>
                                    <a:gd name="T40" fmla="*/ 1029 w 1735"/>
                                    <a:gd name="T41" fmla="*/ 0 h 10"/>
                                    <a:gd name="T42" fmla="*/ 958 w 1735"/>
                                    <a:gd name="T43" fmla="*/ 10 h 10"/>
                                    <a:gd name="T44" fmla="*/ 1077 w 1735"/>
                                    <a:gd name="T45" fmla="*/ 0 h 10"/>
                                    <a:gd name="T46" fmla="*/ 1149 w 1735"/>
                                    <a:gd name="T47" fmla="*/ 10 h 10"/>
                                    <a:gd name="T48" fmla="*/ 1077 w 1735"/>
                                    <a:gd name="T49" fmla="*/ 0 h 10"/>
                                    <a:gd name="T50" fmla="*/ 1269 w 1735"/>
                                    <a:gd name="T51" fmla="*/ 0 h 10"/>
                                    <a:gd name="T52" fmla="*/ 1197 w 1735"/>
                                    <a:gd name="T53" fmla="*/ 10 h 10"/>
                                    <a:gd name="T54" fmla="*/ 1316 w 1735"/>
                                    <a:gd name="T55" fmla="*/ 0 h 10"/>
                                    <a:gd name="T56" fmla="*/ 1388 w 1735"/>
                                    <a:gd name="T57" fmla="*/ 10 h 10"/>
                                    <a:gd name="T58" fmla="*/ 1316 w 1735"/>
                                    <a:gd name="T59" fmla="*/ 0 h 10"/>
                                    <a:gd name="T60" fmla="*/ 1508 w 1735"/>
                                    <a:gd name="T61" fmla="*/ 0 h 10"/>
                                    <a:gd name="T62" fmla="*/ 1436 w 1735"/>
                                    <a:gd name="T63" fmla="*/ 10 h 10"/>
                                    <a:gd name="T64" fmla="*/ 1556 w 1735"/>
                                    <a:gd name="T65" fmla="*/ 0 h 10"/>
                                    <a:gd name="T66" fmla="*/ 1627 w 1735"/>
                                    <a:gd name="T67" fmla="*/ 10 h 10"/>
                                    <a:gd name="T68" fmla="*/ 1556 w 1735"/>
                                    <a:gd name="T69" fmla="*/ 0 h 10"/>
                                    <a:gd name="T70" fmla="*/ 1735 w 1735"/>
                                    <a:gd name="T71" fmla="*/ 0 h 10"/>
                                    <a:gd name="T72" fmla="*/ 1675 w 1735"/>
                                    <a:gd name="T7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35" h="10">
                                      <a:moveTo>
                                        <a:pt x="0" y="0"/>
                                      </a:moveTo>
                                      <a:lnTo>
                                        <a:pt x="72" y="0"/>
                                      </a:lnTo>
                                      <a:lnTo>
                                        <a:pt x="72" y="10"/>
                                      </a:lnTo>
                                      <a:lnTo>
                                        <a:pt x="0" y="10"/>
                                      </a:lnTo>
                                      <a:lnTo>
                                        <a:pt x="0" y="0"/>
                                      </a:lnTo>
                                      <a:close/>
                                      <a:moveTo>
                                        <a:pt x="120" y="0"/>
                                      </a:moveTo>
                                      <a:lnTo>
                                        <a:pt x="192" y="0"/>
                                      </a:lnTo>
                                      <a:lnTo>
                                        <a:pt x="192" y="10"/>
                                      </a:lnTo>
                                      <a:lnTo>
                                        <a:pt x="120" y="10"/>
                                      </a:lnTo>
                                      <a:lnTo>
                                        <a:pt x="120" y="0"/>
                                      </a:lnTo>
                                      <a:close/>
                                      <a:moveTo>
                                        <a:pt x="240" y="0"/>
                                      </a:moveTo>
                                      <a:lnTo>
                                        <a:pt x="312" y="0"/>
                                      </a:lnTo>
                                      <a:lnTo>
                                        <a:pt x="312" y="10"/>
                                      </a:lnTo>
                                      <a:lnTo>
                                        <a:pt x="240" y="10"/>
                                      </a:lnTo>
                                      <a:lnTo>
                                        <a:pt x="240" y="0"/>
                                      </a:lnTo>
                                      <a:close/>
                                      <a:moveTo>
                                        <a:pt x="359" y="0"/>
                                      </a:moveTo>
                                      <a:lnTo>
                                        <a:pt x="431" y="0"/>
                                      </a:lnTo>
                                      <a:lnTo>
                                        <a:pt x="431" y="10"/>
                                      </a:lnTo>
                                      <a:lnTo>
                                        <a:pt x="359" y="10"/>
                                      </a:lnTo>
                                      <a:lnTo>
                                        <a:pt x="359" y="0"/>
                                      </a:lnTo>
                                      <a:close/>
                                      <a:moveTo>
                                        <a:pt x="479" y="0"/>
                                      </a:moveTo>
                                      <a:lnTo>
                                        <a:pt x="551" y="0"/>
                                      </a:lnTo>
                                      <a:lnTo>
                                        <a:pt x="551" y="10"/>
                                      </a:lnTo>
                                      <a:lnTo>
                                        <a:pt x="479" y="10"/>
                                      </a:lnTo>
                                      <a:lnTo>
                                        <a:pt x="479" y="0"/>
                                      </a:lnTo>
                                      <a:close/>
                                      <a:moveTo>
                                        <a:pt x="599" y="0"/>
                                      </a:moveTo>
                                      <a:lnTo>
                                        <a:pt x="670" y="0"/>
                                      </a:lnTo>
                                      <a:lnTo>
                                        <a:pt x="670" y="10"/>
                                      </a:lnTo>
                                      <a:lnTo>
                                        <a:pt x="599" y="10"/>
                                      </a:lnTo>
                                      <a:lnTo>
                                        <a:pt x="599" y="0"/>
                                      </a:lnTo>
                                      <a:close/>
                                      <a:moveTo>
                                        <a:pt x="718" y="0"/>
                                      </a:moveTo>
                                      <a:lnTo>
                                        <a:pt x="790" y="0"/>
                                      </a:lnTo>
                                      <a:lnTo>
                                        <a:pt x="790" y="10"/>
                                      </a:lnTo>
                                      <a:lnTo>
                                        <a:pt x="718" y="10"/>
                                      </a:lnTo>
                                      <a:lnTo>
                                        <a:pt x="718" y="0"/>
                                      </a:lnTo>
                                      <a:close/>
                                      <a:moveTo>
                                        <a:pt x="838" y="0"/>
                                      </a:moveTo>
                                      <a:lnTo>
                                        <a:pt x="910" y="0"/>
                                      </a:lnTo>
                                      <a:lnTo>
                                        <a:pt x="910" y="10"/>
                                      </a:lnTo>
                                      <a:lnTo>
                                        <a:pt x="838" y="10"/>
                                      </a:lnTo>
                                      <a:lnTo>
                                        <a:pt x="838" y="0"/>
                                      </a:lnTo>
                                      <a:close/>
                                      <a:moveTo>
                                        <a:pt x="958" y="0"/>
                                      </a:moveTo>
                                      <a:lnTo>
                                        <a:pt x="1029" y="0"/>
                                      </a:lnTo>
                                      <a:lnTo>
                                        <a:pt x="1029" y="10"/>
                                      </a:lnTo>
                                      <a:lnTo>
                                        <a:pt x="958" y="10"/>
                                      </a:lnTo>
                                      <a:lnTo>
                                        <a:pt x="958" y="0"/>
                                      </a:lnTo>
                                      <a:close/>
                                      <a:moveTo>
                                        <a:pt x="1077" y="0"/>
                                      </a:moveTo>
                                      <a:lnTo>
                                        <a:pt x="1149" y="0"/>
                                      </a:lnTo>
                                      <a:lnTo>
                                        <a:pt x="1149" y="10"/>
                                      </a:lnTo>
                                      <a:lnTo>
                                        <a:pt x="1077" y="10"/>
                                      </a:lnTo>
                                      <a:lnTo>
                                        <a:pt x="1077" y="0"/>
                                      </a:lnTo>
                                      <a:close/>
                                      <a:moveTo>
                                        <a:pt x="1197" y="0"/>
                                      </a:moveTo>
                                      <a:lnTo>
                                        <a:pt x="1269" y="0"/>
                                      </a:lnTo>
                                      <a:lnTo>
                                        <a:pt x="1269" y="10"/>
                                      </a:lnTo>
                                      <a:lnTo>
                                        <a:pt x="1197" y="10"/>
                                      </a:lnTo>
                                      <a:lnTo>
                                        <a:pt x="1197" y="0"/>
                                      </a:lnTo>
                                      <a:close/>
                                      <a:moveTo>
                                        <a:pt x="1316" y="0"/>
                                      </a:moveTo>
                                      <a:lnTo>
                                        <a:pt x="1388" y="0"/>
                                      </a:lnTo>
                                      <a:lnTo>
                                        <a:pt x="1388" y="10"/>
                                      </a:lnTo>
                                      <a:lnTo>
                                        <a:pt x="1316" y="10"/>
                                      </a:lnTo>
                                      <a:lnTo>
                                        <a:pt x="1316" y="0"/>
                                      </a:lnTo>
                                      <a:close/>
                                      <a:moveTo>
                                        <a:pt x="1436" y="0"/>
                                      </a:moveTo>
                                      <a:lnTo>
                                        <a:pt x="1508" y="0"/>
                                      </a:lnTo>
                                      <a:lnTo>
                                        <a:pt x="1508" y="10"/>
                                      </a:lnTo>
                                      <a:lnTo>
                                        <a:pt x="1436" y="10"/>
                                      </a:lnTo>
                                      <a:lnTo>
                                        <a:pt x="1436" y="0"/>
                                      </a:lnTo>
                                      <a:close/>
                                      <a:moveTo>
                                        <a:pt x="1556" y="0"/>
                                      </a:moveTo>
                                      <a:lnTo>
                                        <a:pt x="1627" y="0"/>
                                      </a:lnTo>
                                      <a:lnTo>
                                        <a:pt x="1627" y="10"/>
                                      </a:lnTo>
                                      <a:lnTo>
                                        <a:pt x="1556" y="10"/>
                                      </a:lnTo>
                                      <a:lnTo>
                                        <a:pt x="1556" y="0"/>
                                      </a:lnTo>
                                      <a:close/>
                                      <a:moveTo>
                                        <a:pt x="1675" y="0"/>
                                      </a:moveTo>
                                      <a:lnTo>
                                        <a:pt x="1735" y="0"/>
                                      </a:lnTo>
                                      <a:lnTo>
                                        <a:pt x="1735" y="10"/>
                                      </a:lnTo>
                                      <a:lnTo>
                                        <a:pt x="1675" y="10"/>
                                      </a:lnTo>
                                      <a:lnTo>
                                        <a:pt x="1675"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0" name="Freeform 2216"/>
                              <wps:cNvSpPr>
                                <a:spLocks noEditPoints="1"/>
                              </wps:cNvSpPr>
                              <wps:spPr bwMode="auto">
                                <a:xfrm>
                                  <a:off x="186055" y="902970"/>
                                  <a:ext cx="332740" cy="227965"/>
                                </a:xfrm>
                                <a:custGeom>
                                  <a:avLst/>
                                  <a:gdLst>
                                    <a:gd name="T0" fmla="*/ 524 w 524"/>
                                    <a:gd name="T1" fmla="*/ 8 h 359"/>
                                    <a:gd name="T2" fmla="*/ 469 w 524"/>
                                    <a:gd name="T3" fmla="*/ 46 h 359"/>
                                    <a:gd name="T4" fmla="*/ 461 w 524"/>
                                    <a:gd name="T5" fmla="*/ 38 h 359"/>
                                    <a:gd name="T6" fmla="*/ 517 w 524"/>
                                    <a:gd name="T7" fmla="*/ 0 h 359"/>
                                    <a:gd name="T8" fmla="*/ 524 w 524"/>
                                    <a:gd name="T9" fmla="*/ 8 h 359"/>
                                    <a:gd name="T10" fmla="*/ 432 w 524"/>
                                    <a:gd name="T11" fmla="*/ 71 h 359"/>
                                    <a:gd name="T12" fmla="*/ 377 w 524"/>
                                    <a:gd name="T13" fmla="*/ 108 h 359"/>
                                    <a:gd name="T14" fmla="*/ 369 w 524"/>
                                    <a:gd name="T15" fmla="*/ 101 h 359"/>
                                    <a:gd name="T16" fmla="*/ 425 w 524"/>
                                    <a:gd name="T17" fmla="*/ 63 h 359"/>
                                    <a:gd name="T18" fmla="*/ 432 w 524"/>
                                    <a:gd name="T19" fmla="*/ 71 h 359"/>
                                    <a:gd name="T20" fmla="*/ 340 w 524"/>
                                    <a:gd name="T21" fmla="*/ 133 h 359"/>
                                    <a:gd name="T22" fmla="*/ 285 w 524"/>
                                    <a:gd name="T23" fmla="*/ 171 h 359"/>
                                    <a:gd name="T24" fmla="*/ 277 w 524"/>
                                    <a:gd name="T25" fmla="*/ 163 h 359"/>
                                    <a:gd name="T26" fmla="*/ 332 w 524"/>
                                    <a:gd name="T27" fmla="*/ 126 h 359"/>
                                    <a:gd name="T28" fmla="*/ 340 w 524"/>
                                    <a:gd name="T29" fmla="*/ 133 h 359"/>
                                    <a:gd name="T30" fmla="*/ 248 w 524"/>
                                    <a:gd name="T31" fmla="*/ 196 h 359"/>
                                    <a:gd name="T32" fmla="*/ 192 w 524"/>
                                    <a:gd name="T33" fmla="*/ 234 h 359"/>
                                    <a:gd name="T34" fmla="*/ 185 w 524"/>
                                    <a:gd name="T35" fmla="*/ 226 h 359"/>
                                    <a:gd name="T36" fmla="*/ 240 w 524"/>
                                    <a:gd name="T37" fmla="*/ 188 h 359"/>
                                    <a:gd name="T38" fmla="*/ 248 w 524"/>
                                    <a:gd name="T39" fmla="*/ 196 h 359"/>
                                    <a:gd name="T40" fmla="*/ 155 w 524"/>
                                    <a:gd name="T41" fmla="*/ 259 h 359"/>
                                    <a:gd name="T42" fmla="*/ 100 w 524"/>
                                    <a:gd name="T43" fmla="*/ 296 h 359"/>
                                    <a:gd name="T44" fmla="*/ 92 w 524"/>
                                    <a:gd name="T45" fmla="*/ 289 h 359"/>
                                    <a:gd name="T46" fmla="*/ 148 w 524"/>
                                    <a:gd name="T47" fmla="*/ 251 h 359"/>
                                    <a:gd name="T48" fmla="*/ 155 w 524"/>
                                    <a:gd name="T49" fmla="*/ 259 h 359"/>
                                    <a:gd name="T50" fmla="*/ 63 w 524"/>
                                    <a:gd name="T51" fmla="*/ 321 h 359"/>
                                    <a:gd name="T52" fmla="*/ 8 w 524"/>
                                    <a:gd name="T53" fmla="*/ 359 h 359"/>
                                    <a:gd name="T54" fmla="*/ 0 w 524"/>
                                    <a:gd name="T55" fmla="*/ 351 h 359"/>
                                    <a:gd name="T56" fmla="*/ 56 w 524"/>
                                    <a:gd name="T57" fmla="*/ 314 h 359"/>
                                    <a:gd name="T58" fmla="*/ 63 w 524"/>
                                    <a:gd name="T59" fmla="*/ 321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4" h="359">
                                      <a:moveTo>
                                        <a:pt x="524" y="8"/>
                                      </a:moveTo>
                                      <a:lnTo>
                                        <a:pt x="469" y="46"/>
                                      </a:lnTo>
                                      <a:lnTo>
                                        <a:pt x="461" y="38"/>
                                      </a:lnTo>
                                      <a:lnTo>
                                        <a:pt x="517" y="0"/>
                                      </a:lnTo>
                                      <a:lnTo>
                                        <a:pt x="524" y="8"/>
                                      </a:lnTo>
                                      <a:close/>
                                      <a:moveTo>
                                        <a:pt x="432" y="71"/>
                                      </a:moveTo>
                                      <a:lnTo>
                                        <a:pt x="377" y="108"/>
                                      </a:lnTo>
                                      <a:lnTo>
                                        <a:pt x="369" y="101"/>
                                      </a:lnTo>
                                      <a:lnTo>
                                        <a:pt x="425" y="63"/>
                                      </a:lnTo>
                                      <a:lnTo>
                                        <a:pt x="432" y="71"/>
                                      </a:lnTo>
                                      <a:close/>
                                      <a:moveTo>
                                        <a:pt x="340" y="133"/>
                                      </a:moveTo>
                                      <a:lnTo>
                                        <a:pt x="285" y="171"/>
                                      </a:lnTo>
                                      <a:lnTo>
                                        <a:pt x="277" y="163"/>
                                      </a:lnTo>
                                      <a:lnTo>
                                        <a:pt x="332" y="126"/>
                                      </a:lnTo>
                                      <a:lnTo>
                                        <a:pt x="340" y="133"/>
                                      </a:lnTo>
                                      <a:close/>
                                      <a:moveTo>
                                        <a:pt x="248" y="196"/>
                                      </a:moveTo>
                                      <a:lnTo>
                                        <a:pt x="192" y="234"/>
                                      </a:lnTo>
                                      <a:lnTo>
                                        <a:pt x="185" y="226"/>
                                      </a:lnTo>
                                      <a:lnTo>
                                        <a:pt x="240" y="188"/>
                                      </a:lnTo>
                                      <a:lnTo>
                                        <a:pt x="248" y="196"/>
                                      </a:lnTo>
                                      <a:close/>
                                      <a:moveTo>
                                        <a:pt x="155" y="259"/>
                                      </a:moveTo>
                                      <a:lnTo>
                                        <a:pt x="100" y="296"/>
                                      </a:lnTo>
                                      <a:lnTo>
                                        <a:pt x="92" y="289"/>
                                      </a:lnTo>
                                      <a:lnTo>
                                        <a:pt x="148" y="251"/>
                                      </a:lnTo>
                                      <a:lnTo>
                                        <a:pt x="155" y="259"/>
                                      </a:lnTo>
                                      <a:close/>
                                      <a:moveTo>
                                        <a:pt x="63" y="321"/>
                                      </a:moveTo>
                                      <a:lnTo>
                                        <a:pt x="8" y="359"/>
                                      </a:lnTo>
                                      <a:lnTo>
                                        <a:pt x="0" y="351"/>
                                      </a:lnTo>
                                      <a:lnTo>
                                        <a:pt x="56" y="314"/>
                                      </a:lnTo>
                                      <a:lnTo>
                                        <a:pt x="63" y="3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1" name="Line 2217"/>
                              <wps:cNvCnPr/>
                              <wps:spPr bwMode="auto">
                                <a:xfrm>
                                  <a:off x="516255" y="225425"/>
                                  <a:ext cx="1101725" cy="68008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2" name="Line 2218"/>
                              <wps:cNvCnPr/>
                              <wps:spPr bwMode="auto">
                                <a:xfrm>
                                  <a:off x="516255" y="225425"/>
                                  <a:ext cx="201930" cy="917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3" name="Line 2219"/>
                              <wps:cNvCnPr/>
                              <wps:spPr bwMode="auto">
                                <a:xfrm flipH="1">
                                  <a:off x="167005" y="225425"/>
                                  <a:ext cx="349250" cy="9175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4" name="Line 2220"/>
                              <wps:cNvCnPr/>
                              <wps:spPr bwMode="auto">
                                <a:xfrm flipV="1">
                                  <a:off x="718185" y="905510"/>
                                  <a:ext cx="899795" cy="2374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5" name="Freeform 2221"/>
                              <wps:cNvSpPr>
                                <a:spLocks noEditPoints="1"/>
                              </wps:cNvSpPr>
                              <wps:spPr bwMode="auto">
                                <a:xfrm>
                                  <a:off x="513080" y="225425"/>
                                  <a:ext cx="6985" cy="662305"/>
                                </a:xfrm>
                                <a:custGeom>
                                  <a:avLst/>
                                  <a:gdLst>
                                    <a:gd name="T0" fmla="*/ 11 w 11"/>
                                    <a:gd name="T1" fmla="*/ 0 h 1043"/>
                                    <a:gd name="T2" fmla="*/ 11 w 11"/>
                                    <a:gd name="T3" fmla="*/ 59 h 1043"/>
                                    <a:gd name="T4" fmla="*/ 0 w 11"/>
                                    <a:gd name="T5" fmla="*/ 59 h 1043"/>
                                    <a:gd name="T6" fmla="*/ 0 w 11"/>
                                    <a:gd name="T7" fmla="*/ 0 h 1043"/>
                                    <a:gd name="T8" fmla="*/ 11 w 11"/>
                                    <a:gd name="T9" fmla="*/ 0 h 1043"/>
                                    <a:gd name="T10" fmla="*/ 11 w 11"/>
                                    <a:gd name="T11" fmla="*/ 99 h 1043"/>
                                    <a:gd name="T12" fmla="*/ 11 w 11"/>
                                    <a:gd name="T13" fmla="*/ 158 h 1043"/>
                                    <a:gd name="T14" fmla="*/ 0 w 11"/>
                                    <a:gd name="T15" fmla="*/ 158 h 1043"/>
                                    <a:gd name="T16" fmla="*/ 0 w 11"/>
                                    <a:gd name="T17" fmla="*/ 99 h 1043"/>
                                    <a:gd name="T18" fmla="*/ 11 w 11"/>
                                    <a:gd name="T19" fmla="*/ 99 h 1043"/>
                                    <a:gd name="T20" fmla="*/ 11 w 11"/>
                                    <a:gd name="T21" fmla="*/ 197 h 1043"/>
                                    <a:gd name="T22" fmla="*/ 11 w 11"/>
                                    <a:gd name="T23" fmla="*/ 256 h 1043"/>
                                    <a:gd name="T24" fmla="*/ 0 w 11"/>
                                    <a:gd name="T25" fmla="*/ 256 h 1043"/>
                                    <a:gd name="T26" fmla="*/ 0 w 11"/>
                                    <a:gd name="T27" fmla="*/ 197 h 1043"/>
                                    <a:gd name="T28" fmla="*/ 11 w 11"/>
                                    <a:gd name="T29" fmla="*/ 197 h 1043"/>
                                    <a:gd name="T30" fmla="*/ 11 w 11"/>
                                    <a:gd name="T31" fmla="*/ 295 h 1043"/>
                                    <a:gd name="T32" fmla="*/ 11 w 11"/>
                                    <a:gd name="T33" fmla="*/ 354 h 1043"/>
                                    <a:gd name="T34" fmla="*/ 0 w 11"/>
                                    <a:gd name="T35" fmla="*/ 354 h 1043"/>
                                    <a:gd name="T36" fmla="*/ 0 w 11"/>
                                    <a:gd name="T37" fmla="*/ 295 h 1043"/>
                                    <a:gd name="T38" fmla="*/ 11 w 11"/>
                                    <a:gd name="T39" fmla="*/ 295 h 1043"/>
                                    <a:gd name="T40" fmla="*/ 11 w 11"/>
                                    <a:gd name="T41" fmla="*/ 394 h 1043"/>
                                    <a:gd name="T42" fmla="*/ 11 w 11"/>
                                    <a:gd name="T43" fmla="*/ 453 h 1043"/>
                                    <a:gd name="T44" fmla="*/ 0 w 11"/>
                                    <a:gd name="T45" fmla="*/ 453 h 1043"/>
                                    <a:gd name="T46" fmla="*/ 0 w 11"/>
                                    <a:gd name="T47" fmla="*/ 394 h 1043"/>
                                    <a:gd name="T48" fmla="*/ 11 w 11"/>
                                    <a:gd name="T49" fmla="*/ 394 h 1043"/>
                                    <a:gd name="T50" fmla="*/ 11 w 11"/>
                                    <a:gd name="T51" fmla="*/ 492 h 1043"/>
                                    <a:gd name="T52" fmla="*/ 11 w 11"/>
                                    <a:gd name="T53" fmla="*/ 551 h 1043"/>
                                    <a:gd name="T54" fmla="*/ 0 w 11"/>
                                    <a:gd name="T55" fmla="*/ 551 h 1043"/>
                                    <a:gd name="T56" fmla="*/ 0 w 11"/>
                                    <a:gd name="T57" fmla="*/ 492 h 1043"/>
                                    <a:gd name="T58" fmla="*/ 11 w 11"/>
                                    <a:gd name="T59" fmla="*/ 492 h 1043"/>
                                    <a:gd name="T60" fmla="*/ 11 w 11"/>
                                    <a:gd name="T61" fmla="*/ 590 h 1043"/>
                                    <a:gd name="T62" fmla="*/ 11 w 11"/>
                                    <a:gd name="T63" fmla="*/ 649 h 1043"/>
                                    <a:gd name="T64" fmla="*/ 0 w 11"/>
                                    <a:gd name="T65" fmla="*/ 649 h 1043"/>
                                    <a:gd name="T66" fmla="*/ 0 w 11"/>
                                    <a:gd name="T67" fmla="*/ 590 h 1043"/>
                                    <a:gd name="T68" fmla="*/ 11 w 11"/>
                                    <a:gd name="T69" fmla="*/ 590 h 1043"/>
                                    <a:gd name="T70" fmla="*/ 11 w 11"/>
                                    <a:gd name="T71" fmla="*/ 689 h 1043"/>
                                    <a:gd name="T72" fmla="*/ 11 w 11"/>
                                    <a:gd name="T73" fmla="*/ 748 h 1043"/>
                                    <a:gd name="T74" fmla="*/ 0 w 11"/>
                                    <a:gd name="T75" fmla="*/ 748 h 1043"/>
                                    <a:gd name="T76" fmla="*/ 0 w 11"/>
                                    <a:gd name="T77" fmla="*/ 689 h 1043"/>
                                    <a:gd name="T78" fmla="*/ 11 w 11"/>
                                    <a:gd name="T79" fmla="*/ 689 h 1043"/>
                                    <a:gd name="T80" fmla="*/ 11 w 11"/>
                                    <a:gd name="T81" fmla="*/ 787 h 1043"/>
                                    <a:gd name="T82" fmla="*/ 11 w 11"/>
                                    <a:gd name="T83" fmla="*/ 846 h 1043"/>
                                    <a:gd name="T84" fmla="*/ 0 w 11"/>
                                    <a:gd name="T85" fmla="*/ 846 h 1043"/>
                                    <a:gd name="T86" fmla="*/ 0 w 11"/>
                                    <a:gd name="T87" fmla="*/ 787 h 1043"/>
                                    <a:gd name="T88" fmla="*/ 11 w 11"/>
                                    <a:gd name="T89" fmla="*/ 787 h 1043"/>
                                    <a:gd name="T90" fmla="*/ 11 w 11"/>
                                    <a:gd name="T91" fmla="*/ 885 h 1043"/>
                                    <a:gd name="T92" fmla="*/ 11 w 11"/>
                                    <a:gd name="T93" fmla="*/ 944 h 1043"/>
                                    <a:gd name="T94" fmla="*/ 0 w 11"/>
                                    <a:gd name="T95" fmla="*/ 944 h 1043"/>
                                    <a:gd name="T96" fmla="*/ 0 w 11"/>
                                    <a:gd name="T97" fmla="*/ 885 h 1043"/>
                                    <a:gd name="T98" fmla="*/ 11 w 11"/>
                                    <a:gd name="T99" fmla="*/ 885 h 1043"/>
                                    <a:gd name="T100" fmla="*/ 11 w 11"/>
                                    <a:gd name="T101" fmla="*/ 984 h 1043"/>
                                    <a:gd name="T102" fmla="*/ 11 w 11"/>
                                    <a:gd name="T103" fmla="*/ 1043 h 1043"/>
                                    <a:gd name="T104" fmla="*/ 0 w 11"/>
                                    <a:gd name="T105" fmla="*/ 1043 h 1043"/>
                                    <a:gd name="T106" fmla="*/ 0 w 11"/>
                                    <a:gd name="T107" fmla="*/ 984 h 1043"/>
                                    <a:gd name="T108" fmla="*/ 11 w 11"/>
                                    <a:gd name="T109" fmla="*/ 984 h 10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 h="1043">
                                      <a:moveTo>
                                        <a:pt x="11" y="0"/>
                                      </a:moveTo>
                                      <a:lnTo>
                                        <a:pt x="11" y="59"/>
                                      </a:lnTo>
                                      <a:lnTo>
                                        <a:pt x="0" y="59"/>
                                      </a:lnTo>
                                      <a:lnTo>
                                        <a:pt x="0" y="0"/>
                                      </a:lnTo>
                                      <a:lnTo>
                                        <a:pt x="11" y="0"/>
                                      </a:lnTo>
                                      <a:close/>
                                      <a:moveTo>
                                        <a:pt x="11" y="99"/>
                                      </a:moveTo>
                                      <a:lnTo>
                                        <a:pt x="11" y="158"/>
                                      </a:lnTo>
                                      <a:lnTo>
                                        <a:pt x="0" y="158"/>
                                      </a:lnTo>
                                      <a:lnTo>
                                        <a:pt x="0" y="99"/>
                                      </a:lnTo>
                                      <a:lnTo>
                                        <a:pt x="11" y="99"/>
                                      </a:lnTo>
                                      <a:close/>
                                      <a:moveTo>
                                        <a:pt x="11" y="197"/>
                                      </a:moveTo>
                                      <a:lnTo>
                                        <a:pt x="11" y="256"/>
                                      </a:lnTo>
                                      <a:lnTo>
                                        <a:pt x="0" y="256"/>
                                      </a:lnTo>
                                      <a:lnTo>
                                        <a:pt x="0" y="197"/>
                                      </a:lnTo>
                                      <a:lnTo>
                                        <a:pt x="11" y="197"/>
                                      </a:lnTo>
                                      <a:close/>
                                      <a:moveTo>
                                        <a:pt x="11" y="295"/>
                                      </a:moveTo>
                                      <a:lnTo>
                                        <a:pt x="11" y="354"/>
                                      </a:lnTo>
                                      <a:lnTo>
                                        <a:pt x="0" y="354"/>
                                      </a:lnTo>
                                      <a:lnTo>
                                        <a:pt x="0" y="295"/>
                                      </a:lnTo>
                                      <a:lnTo>
                                        <a:pt x="11" y="295"/>
                                      </a:lnTo>
                                      <a:close/>
                                      <a:moveTo>
                                        <a:pt x="11" y="394"/>
                                      </a:moveTo>
                                      <a:lnTo>
                                        <a:pt x="11" y="453"/>
                                      </a:lnTo>
                                      <a:lnTo>
                                        <a:pt x="0" y="453"/>
                                      </a:lnTo>
                                      <a:lnTo>
                                        <a:pt x="0" y="394"/>
                                      </a:lnTo>
                                      <a:lnTo>
                                        <a:pt x="11" y="394"/>
                                      </a:lnTo>
                                      <a:close/>
                                      <a:moveTo>
                                        <a:pt x="11" y="492"/>
                                      </a:moveTo>
                                      <a:lnTo>
                                        <a:pt x="11" y="551"/>
                                      </a:lnTo>
                                      <a:lnTo>
                                        <a:pt x="0" y="551"/>
                                      </a:lnTo>
                                      <a:lnTo>
                                        <a:pt x="0" y="492"/>
                                      </a:lnTo>
                                      <a:lnTo>
                                        <a:pt x="11" y="492"/>
                                      </a:lnTo>
                                      <a:close/>
                                      <a:moveTo>
                                        <a:pt x="11" y="590"/>
                                      </a:moveTo>
                                      <a:lnTo>
                                        <a:pt x="11" y="649"/>
                                      </a:lnTo>
                                      <a:lnTo>
                                        <a:pt x="0" y="649"/>
                                      </a:lnTo>
                                      <a:lnTo>
                                        <a:pt x="0" y="590"/>
                                      </a:lnTo>
                                      <a:lnTo>
                                        <a:pt x="11" y="590"/>
                                      </a:lnTo>
                                      <a:close/>
                                      <a:moveTo>
                                        <a:pt x="11" y="689"/>
                                      </a:moveTo>
                                      <a:lnTo>
                                        <a:pt x="11" y="748"/>
                                      </a:lnTo>
                                      <a:lnTo>
                                        <a:pt x="0" y="748"/>
                                      </a:lnTo>
                                      <a:lnTo>
                                        <a:pt x="0" y="689"/>
                                      </a:lnTo>
                                      <a:lnTo>
                                        <a:pt x="11" y="689"/>
                                      </a:lnTo>
                                      <a:close/>
                                      <a:moveTo>
                                        <a:pt x="11" y="787"/>
                                      </a:moveTo>
                                      <a:lnTo>
                                        <a:pt x="11" y="846"/>
                                      </a:lnTo>
                                      <a:lnTo>
                                        <a:pt x="0" y="846"/>
                                      </a:lnTo>
                                      <a:lnTo>
                                        <a:pt x="0" y="787"/>
                                      </a:lnTo>
                                      <a:lnTo>
                                        <a:pt x="11" y="787"/>
                                      </a:lnTo>
                                      <a:close/>
                                      <a:moveTo>
                                        <a:pt x="11" y="885"/>
                                      </a:moveTo>
                                      <a:lnTo>
                                        <a:pt x="11" y="944"/>
                                      </a:lnTo>
                                      <a:lnTo>
                                        <a:pt x="0" y="944"/>
                                      </a:lnTo>
                                      <a:lnTo>
                                        <a:pt x="0" y="885"/>
                                      </a:lnTo>
                                      <a:lnTo>
                                        <a:pt x="11" y="885"/>
                                      </a:lnTo>
                                      <a:close/>
                                      <a:moveTo>
                                        <a:pt x="11" y="984"/>
                                      </a:moveTo>
                                      <a:lnTo>
                                        <a:pt x="11" y="1043"/>
                                      </a:lnTo>
                                      <a:lnTo>
                                        <a:pt x="0" y="1043"/>
                                      </a:lnTo>
                                      <a:lnTo>
                                        <a:pt x="0" y="984"/>
                                      </a:lnTo>
                                      <a:lnTo>
                                        <a:pt x="11" y="98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6" name="Line 2222"/>
                              <wps:cNvCnPr/>
                              <wps:spPr bwMode="auto">
                                <a:xfrm>
                                  <a:off x="167005" y="1143000"/>
                                  <a:ext cx="5511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47" name="Freeform 2223"/>
                              <wps:cNvSpPr>
                                <a:spLocks noEditPoints="1"/>
                              </wps:cNvSpPr>
                              <wps:spPr bwMode="auto">
                                <a:xfrm>
                                  <a:off x="513715" y="903605"/>
                                  <a:ext cx="205740" cy="239395"/>
                                </a:xfrm>
                                <a:custGeom>
                                  <a:avLst/>
                                  <a:gdLst>
                                    <a:gd name="T0" fmla="*/ 9 w 324"/>
                                    <a:gd name="T1" fmla="*/ 0 h 377"/>
                                    <a:gd name="T2" fmla="*/ 51 w 324"/>
                                    <a:gd name="T3" fmla="*/ 49 h 377"/>
                                    <a:gd name="T4" fmla="*/ 41 w 324"/>
                                    <a:gd name="T5" fmla="*/ 54 h 377"/>
                                    <a:gd name="T6" fmla="*/ 0 w 324"/>
                                    <a:gd name="T7" fmla="*/ 6 h 377"/>
                                    <a:gd name="T8" fmla="*/ 9 w 324"/>
                                    <a:gd name="T9" fmla="*/ 0 h 377"/>
                                    <a:gd name="T10" fmla="*/ 78 w 324"/>
                                    <a:gd name="T11" fmla="*/ 81 h 377"/>
                                    <a:gd name="T12" fmla="*/ 119 w 324"/>
                                    <a:gd name="T13" fmla="*/ 129 h 377"/>
                                    <a:gd name="T14" fmla="*/ 109 w 324"/>
                                    <a:gd name="T15" fmla="*/ 135 h 377"/>
                                    <a:gd name="T16" fmla="*/ 68 w 324"/>
                                    <a:gd name="T17" fmla="*/ 87 h 377"/>
                                    <a:gd name="T18" fmla="*/ 78 w 324"/>
                                    <a:gd name="T19" fmla="*/ 81 h 377"/>
                                    <a:gd name="T20" fmla="*/ 146 w 324"/>
                                    <a:gd name="T21" fmla="*/ 162 h 377"/>
                                    <a:gd name="T22" fmla="*/ 187 w 324"/>
                                    <a:gd name="T23" fmla="*/ 210 h 377"/>
                                    <a:gd name="T24" fmla="*/ 178 w 324"/>
                                    <a:gd name="T25" fmla="*/ 216 h 377"/>
                                    <a:gd name="T26" fmla="*/ 136 w 324"/>
                                    <a:gd name="T27" fmla="*/ 167 h 377"/>
                                    <a:gd name="T28" fmla="*/ 146 w 324"/>
                                    <a:gd name="T29" fmla="*/ 162 h 377"/>
                                    <a:gd name="T30" fmla="*/ 215 w 324"/>
                                    <a:gd name="T31" fmla="*/ 242 h 377"/>
                                    <a:gd name="T32" fmla="*/ 256 w 324"/>
                                    <a:gd name="T33" fmla="*/ 291 h 377"/>
                                    <a:gd name="T34" fmla="*/ 246 w 324"/>
                                    <a:gd name="T35" fmla="*/ 296 h 377"/>
                                    <a:gd name="T36" fmla="*/ 205 w 324"/>
                                    <a:gd name="T37" fmla="*/ 248 h 377"/>
                                    <a:gd name="T38" fmla="*/ 215 w 324"/>
                                    <a:gd name="T39" fmla="*/ 242 h 377"/>
                                    <a:gd name="T40" fmla="*/ 283 w 324"/>
                                    <a:gd name="T41" fmla="*/ 323 h 377"/>
                                    <a:gd name="T42" fmla="*/ 324 w 324"/>
                                    <a:gd name="T43" fmla="*/ 372 h 377"/>
                                    <a:gd name="T44" fmla="*/ 314 w 324"/>
                                    <a:gd name="T45" fmla="*/ 377 h 377"/>
                                    <a:gd name="T46" fmla="*/ 273 w 324"/>
                                    <a:gd name="T47" fmla="*/ 329 h 377"/>
                                    <a:gd name="T48" fmla="*/ 283 w 324"/>
                                    <a:gd name="T49" fmla="*/ 323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24" h="377">
                                      <a:moveTo>
                                        <a:pt x="9" y="0"/>
                                      </a:moveTo>
                                      <a:lnTo>
                                        <a:pt x="51" y="49"/>
                                      </a:lnTo>
                                      <a:lnTo>
                                        <a:pt x="41" y="54"/>
                                      </a:lnTo>
                                      <a:lnTo>
                                        <a:pt x="0" y="6"/>
                                      </a:lnTo>
                                      <a:lnTo>
                                        <a:pt x="9" y="0"/>
                                      </a:lnTo>
                                      <a:close/>
                                      <a:moveTo>
                                        <a:pt x="78" y="81"/>
                                      </a:moveTo>
                                      <a:lnTo>
                                        <a:pt x="119" y="129"/>
                                      </a:lnTo>
                                      <a:lnTo>
                                        <a:pt x="109" y="135"/>
                                      </a:lnTo>
                                      <a:lnTo>
                                        <a:pt x="68" y="87"/>
                                      </a:lnTo>
                                      <a:lnTo>
                                        <a:pt x="78" y="81"/>
                                      </a:lnTo>
                                      <a:close/>
                                      <a:moveTo>
                                        <a:pt x="146" y="162"/>
                                      </a:moveTo>
                                      <a:lnTo>
                                        <a:pt x="187" y="210"/>
                                      </a:lnTo>
                                      <a:lnTo>
                                        <a:pt x="178" y="216"/>
                                      </a:lnTo>
                                      <a:lnTo>
                                        <a:pt x="136" y="167"/>
                                      </a:lnTo>
                                      <a:lnTo>
                                        <a:pt x="146" y="162"/>
                                      </a:lnTo>
                                      <a:close/>
                                      <a:moveTo>
                                        <a:pt x="215" y="242"/>
                                      </a:moveTo>
                                      <a:lnTo>
                                        <a:pt x="256" y="291"/>
                                      </a:lnTo>
                                      <a:lnTo>
                                        <a:pt x="246" y="296"/>
                                      </a:lnTo>
                                      <a:lnTo>
                                        <a:pt x="205" y="248"/>
                                      </a:lnTo>
                                      <a:lnTo>
                                        <a:pt x="215" y="242"/>
                                      </a:lnTo>
                                      <a:close/>
                                      <a:moveTo>
                                        <a:pt x="283" y="323"/>
                                      </a:moveTo>
                                      <a:lnTo>
                                        <a:pt x="324" y="372"/>
                                      </a:lnTo>
                                      <a:lnTo>
                                        <a:pt x="314" y="377"/>
                                      </a:lnTo>
                                      <a:lnTo>
                                        <a:pt x="273" y="329"/>
                                      </a:lnTo>
                                      <a:lnTo>
                                        <a:pt x="283" y="32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48" name="Line 2224"/>
                              <wps:cNvCnPr/>
                              <wps:spPr bwMode="auto">
                                <a:xfrm>
                                  <a:off x="516255" y="840740"/>
                                  <a:ext cx="8128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0" name="Line 2225"/>
                              <wps:cNvCnPr/>
                              <wps:spPr bwMode="auto">
                                <a:xfrm>
                                  <a:off x="597535" y="840740"/>
                                  <a:ext cx="635" cy="647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1" name="Freeform 2226"/>
                              <wps:cNvSpPr>
                                <a:spLocks noEditPoints="1"/>
                              </wps:cNvSpPr>
                              <wps:spPr bwMode="auto">
                                <a:xfrm>
                                  <a:off x="289560" y="814705"/>
                                  <a:ext cx="228600" cy="93980"/>
                                </a:xfrm>
                                <a:custGeom>
                                  <a:avLst/>
                                  <a:gdLst>
                                    <a:gd name="T0" fmla="*/ 355 w 360"/>
                                    <a:gd name="T1" fmla="*/ 148 h 148"/>
                                    <a:gd name="T2" fmla="*/ 290 w 360"/>
                                    <a:gd name="T3" fmla="*/ 122 h 148"/>
                                    <a:gd name="T4" fmla="*/ 295 w 360"/>
                                    <a:gd name="T5" fmla="*/ 113 h 148"/>
                                    <a:gd name="T6" fmla="*/ 360 w 360"/>
                                    <a:gd name="T7" fmla="*/ 139 h 148"/>
                                    <a:gd name="T8" fmla="*/ 355 w 360"/>
                                    <a:gd name="T9" fmla="*/ 148 h 148"/>
                                    <a:gd name="T10" fmla="*/ 247 w 360"/>
                                    <a:gd name="T11" fmla="*/ 105 h 148"/>
                                    <a:gd name="T12" fmla="*/ 182 w 360"/>
                                    <a:gd name="T13" fmla="*/ 80 h 148"/>
                                    <a:gd name="T14" fmla="*/ 187 w 360"/>
                                    <a:gd name="T15" fmla="*/ 71 h 148"/>
                                    <a:gd name="T16" fmla="*/ 252 w 360"/>
                                    <a:gd name="T17" fmla="*/ 97 h 148"/>
                                    <a:gd name="T18" fmla="*/ 247 w 360"/>
                                    <a:gd name="T19" fmla="*/ 105 h 148"/>
                                    <a:gd name="T20" fmla="*/ 139 w 360"/>
                                    <a:gd name="T21" fmla="*/ 63 h 148"/>
                                    <a:gd name="T22" fmla="*/ 74 w 360"/>
                                    <a:gd name="T23" fmla="*/ 38 h 148"/>
                                    <a:gd name="T24" fmla="*/ 79 w 360"/>
                                    <a:gd name="T25" fmla="*/ 29 h 148"/>
                                    <a:gd name="T26" fmla="*/ 144 w 360"/>
                                    <a:gd name="T27" fmla="*/ 54 h 148"/>
                                    <a:gd name="T28" fmla="*/ 139 w 360"/>
                                    <a:gd name="T29" fmla="*/ 63 h 148"/>
                                    <a:gd name="T30" fmla="*/ 31 w 360"/>
                                    <a:gd name="T31" fmla="*/ 21 h 148"/>
                                    <a:gd name="T32" fmla="*/ 0 w 360"/>
                                    <a:gd name="T33" fmla="*/ 9 h 148"/>
                                    <a:gd name="T34" fmla="*/ 5 w 360"/>
                                    <a:gd name="T35" fmla="*/ 0 h 148"/>
                                    <a:gd name="T36" fmla="*/ 36 w 360"/>
                                    <a:gd name="T37" fmla="*/ 12 h 148"/>
                                    <a:gd name="T38" fmla="*/ 31 w 360"/>
                                    <a:gd name="T39" fmla="*/ 2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0" h="148">
                                      <a:moveTo>
                                        <a:pt x="355" y="148"/>
                                      </a:moveTo>
                                      <a:lnTo>
                                        <a:pt x="290" y="122"/>
                                      </a:lnTo>
                                      <a:lnTo>
                                        <a:pt x="295" y="113"/>
                                      </a:lnTo>
                                      <a:lnTo>
                                        <a:pt x="360" y="139"/>
                                      </a:lnTo>
                                      <a:lnTo>
                                        <a:pt x="355" y="148"/>
                                      </a:lnTo>
                                      <a:close/>
                                      <a:moveTo>
                                        <a:pt x="247" y="105"/>
                                      </a:moveTo>
                                      <a:lnTo>
                                        <a:pt x="182" y="80"/>
                                      </a:lnTo>
                                      <a:lnTo>
                                        <a:pt x="187" y="71"/>
                                      </a:lnTo>
                                      <a:lnTo>
                                        <a:pt x="252" y="97"/>
                                      </a:lnTo>
                                      <a:lnTo>
                                        <a:pt x="247" y="105"/>
                                      </a:lnTo>
                                      <a:close/>
                                      <a:moveTo>
                                        <a:pt x="139" y="63"/>
                                      </a:moveTo>
                                      <a:lnTo>
                                        <a:pt x="74" y="38"/>
                                      </a:lnTo>
                                      <a:lnTo>
                                        <a:pt x="79" y="29"/>
                                      </a:lnTo>
                                      <a:lnTo>
                                        <a:pt x="144" y="54"/>
                                      </a:lnTo>
                                      <a:lnTo>
                                        <a:pt x="139" y="63"/>
                                      </a:lnTo>
                                      <a:close/>
                                      <a:moveTo>
                                        <a:pt x="31" y="21"/>
                                      </a:moveTo>
                                      <a:lnTo>
                                        <a:pt x="0" y="9"/>
                                      </a:lnTo>
                                      <a:lnTo>
                                        <a:pt x="5" y="0"/>
                                      </a:lnTo>
                                      <a:lnTo>
                                        <a:pt x="36" y="12"/>
                                      </a:lnTo>
                                      <a:lnTo>
                                        <a:pt x="31" y="2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52" name="Line 2227"/>
                              <wps:cNvCnPr/>
                              <wps:spPr bwMode="auto">
                                <a:xfrm>
                                  <a:off x="291465" y="817245"/>
                                  <a:ext cx="426720" cy="3257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3" name="Line 2228"/>
                              <wps:cNvCnPr/>
                              <wps:spPr bwMode="auto">
                                <a:xfrm>
                                  <a:off x="302260" y="788035"/>
                                  <a:ext cx="4699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4" name="Line 2229"/>
                              <wps:cNvCnPr/>
                              <wps:spPr bwMode="auto">
                                <a:xfrm flipH="1">
                                  <a:off x="338455" y="806450"/>
                                  <a:ext cx="10795" cy="2921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555" name="Freeform 2230"/>
                              <wps:cNvSpPr>
                                <a:spLocks noEditPoints="1"/>
                              </wps:cNvSpPr>
                              <wps:spPr bwMode="auto">
                                <a:xfrm>
                                  <a:off x="715645" y="917575"/>
                                  <a:ext cx="332740" cy="227965"/>
                                </a:xfrm>
                                <a:custGeom>
                                  <a:avLst/>
                                  <a:gdLst>
                                    <a:gd name="T0" fmla="*/ 0 w 524"/>
                                    <a:gd name="T1" fmla="*/ 351 h 359"/>
                                    <a:gd name="T2" fmla="*/ 55 w 524"/>
                                    <a:gd name="T3" fmla="*/ 314 h 359"/>
                                    <a:gd name="T4" fmla="*/ 63 w 524"/>
                                    <a:gd name="T5" fmla="*/ 321 h 359"/>
                                    <a:gd name="T6" fmla="*/ 7 w 524"/>
                                    <a:gd name="T7" fmla="*/ 359 h 359"/>
                                    <a:gd name="T8" fmla="*/ 0 w 524"/>
                                    <a:gd name="T9" fmla="*/ 351 h 359"/>
                                    <a:gd name="T10" fmla="*/ 92 w 524"/>
                                    <a:gd name="T11" fmla="*/ 289 h 359"/>
                                    <a:gd name="T12" fmla="*/ 147 w 524"/>
                                    <a:gd name="T13" fmla="*/ 251 h 359"/>
                                    <a:gd name="T14" fmla="*/ 155 w 524"/>
                                    <a:gd name="T15" fmla="*/ 259 h 359"/>
                                    <a:gd name="T16" fmla="*/ 100 w 524"/>
                                    <a:gd name="T17" fmla="*/ 296 h 359"/>
                                    <a:gd name="T18" fmla="*/ 92 w 524"/>
                                    <a:gd name="T19" fmla="*/ 289 h 359"/>
                                    <a:gd name="T20" fmla="*/ 184 w 524"/>
                                    <a:gd name="T21" fmla="*/ 226 h 359"/>
                                    <a:gd name="T22" fmla="*/ 240 w 524"/>
                                    <a:gd name="T23" fmla="*/ 188 h 359"/>
                                    <a:gd name="T24" fmla="*/ 247 w 524"/>
                                    <a:gd name="T25" fmla="*/ 196 h 359"/>
                                    <a:gd name="T26" fmla="*/ 192 w 524"/>
                                    <a:gd name="T27" fmla="*/ 233 h 359"/>
                                    <a:gd name="T28" fmla="*/ 184 w 524"/>
                                    <a:gd name="T29" fmla="*/ 226 h 359"/>
                                    <a:gd name="T30" fmla="*/ 276 w 524"/>
                                    <a:gd name="T31" fmla="*/ 163 h 359"/>
                                    <a:gd name="T32" fmla="*/ 332 w 524"/>
                                    <a:gd name="T33" fmla="*/ 126 h 359"/>
                                    <a:gd name="T34" fmla="*/ 339 w 524"/>
                                    <a:gd name="T35" fmla="*/ 133 h 359"/>
                                    <a:gd name="T36" fmla="*/ 284 w 524"/>
                                    <a:gd name="T37" fmla="*/ 171 h 359"/>
                                    <a:gd name="T38" fmla="*/ 276 w 524"/>
                                    <a:gd name="T39" fmla="*/ 163 h 359"/>
                                    <a:gd name="T40" fmla="*/ 369 w 524"/>
                                    <a:gd name="T41" fmla="*/ 101 h 359"/>
                                    <a:gd name="T42" fmla="*/ 424 w 524"/>
                                    <a:gd name="T43" fmla="*/ 63 h 359"/>
                                    <a:gd name="T44" fmla="*/ 432 w 524"/>
                                    <a:gd name="T45" fmla="*/ 71 h 359"/>
                                    <a:gd name="T46" fmla="*/ 376 w 524"/>
                                    <a:gd name="T47" fmla="*/ 108 h 359"/>
                                    <a:gd name="T48" fmla="*/ 369 w 524"/>
                                    <a:gd name="T49" fmla="*/ 101 h 359"/>
                                    <a:gd name="T50" fmla="*/ 461 w 524"/>
                                    <a:gd name="T51" fmla="*/ 38 h 359"/>
                                    <a:gd name="T52" fmla="*/ 516 w 524"/>
                                    <a:gd name="T53" fmla="*/ 0 h 359"/>
                                    <a:gd name="T54" fmla="*/ 524 w 524"/>
                                    <a:gd name="T55" fmla="*/ 8 h 359"/>
                                    <a:gd name="T56" fmla="*/ 469 w 524"/>
                                    <a:gd name="T57" fmla="*/ 46 h 359"/>
                                    <a:gd name="T58" fmla="*/ 461 w 524"/>
                                    <a:gd name="T59" fmla="*/ 38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24" h="359">
                                      <a:moveTo>
                                        <a:pt x="0" y="351"/>
                                      </a:moveTo>
                                      <a:lnTo>
                                        <a:pt x="55" y="314"/>
                                      </a:lnTo>
                                      <a:lnTo>
                                        <a:pt x="63" y="321"/>
                                      </a:lnTo>
                                      <a:lnTo>
                                        <a:pt x="7" y="359"/>
                                      </a:lnTo>
                                      <a:lnTo>
                                        <a:pt x="0" y="351"/>
                                      </a:lnTo>
                                      <a:close/>
                                      <a:moveTo>
                                        <a:pt x="92" y="289"/>
                                      </a:moveTo>
                                      <a:lnTo>
                                        <a:pt x="147" y="251"/>
                                      </a:lnTo>
                                      <a:lnTo>
                                        <a:pt x="155" y="259"/>
                                      </a:lnTo>
                                      <a:lnTo>
                                        <a:pt x="100" y="296"/>
                                      </a:lnTo>
                                      <a:lnTo>
                                        <a:pt x="92" y="289"/>
                                      </a:lnTo>
                                      <a:close/>
                                      <a:moveTo>
                                        <a:pt x="184" y="226"/>
                                      </a:moveTo>
                                      <a:lnTo>
                                        <a:pt x="240" y="188"/>
                                      </a:lnTo>
                                      <a:lnTo>
                                        <a:pt x="247" y="196"/>
                                      </a:lnTo>
                                      <a:lnTo>
                                        <a:pt x="192" y="233"/>
                                      </a:lnTo>
                                      <a:lnTo>
                                        <a:pt x="184" y="226"/>
                                      </a:lnTo>
                                      <a:close/>
                                      <a:moveTo>
                                        <a:pt x="276" y="163"/>
                                      </a:moveTo>
                                      <a:lnTo>
                                        <a:pt x="332" y="126"/>
                                      </a:lnTo>
                                      <a:lnTo>
                                        <a:pt x="339" y="133"/>
                                      </a:lnTo>
                                      <a:lnTo>
                                        <a:pt x="284" y="171"/>
                                      </a:lnTo>
                                      <a:lnTo>
                                        <a:pt x="276" y="163"/>
                                      </a:lnTo>
                                      <a:close/>
                                      <a:moveTo>
                                        <a:pt x="369" y="101"/>
                                      </a:moveTo>
                                      <a:lnTo>
                                        <a:pt x="424" y="63"/>
                                      </a:lnTo>
                                      <a:lnTo>
                                        <a:pt x="432" y="71"/>
                                      </a:lnTo>
                                      <a:lnTo>
                                        <a:pt x="376" y="108"/>
                                      </a:lnTo>
                                      <a:lnTo>
                                        <a:pt x="369" y="101"/>
                                      </a:lnTo>
                                      <a:close/>
                                      <a:moveTo>
                                        <a:pt x="461" y="38"/>
                                      </a:moveTo>
                                      <a:lnTo>
                                        <a:pt x="516" y="0"/>
                                      </a:lnTo>
                                      <a:lnTo>
                                        <a:pt x="524" y="8"/>
                                      </a:lnTo>
                                      <a:lnTo>
                                        <a:pt x="469" y="46"/>
                                      </a:lnTo>
                                      <a:lnTo>
                                        <a:pt x="461" y="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56" name="Rectangle 2231"/>
                              <wps:cNvSpPr>
                                <a:spLocks noChangeArrowheads="1"/>
                              </wps:cNvSpPr>
                              <wps:spPr bwMode="auto">
                                <a:xfrm>
                                  <a:off x="1025525" y="73977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557" name="Rectangle 2232"/>
                              <wps:cNvSpPr>
                                <a:spLocks noChangeArrowheads="1"/>
                              </wps:cNvSpPr>
                              <wps:spPr bwMode="auto">
                                <a:xfrm>
                                  <a:off x="1664335" y="77660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58" name="Rectangle 2233"/>
                              <wps:cNvSpPr>
                                <a:spLocks noChangeArrowheads="1"/>
                              </wps:cNvSpPr>
                              <wps:spPr bwMode="auto">
                                <a:xfrm>
                                  <a:off x="667385" y="11518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59" name="Rectangle 2234"/>
                              <wps:cNvSpPr>
                                <a:spLocks noChangeArrowheads="1"/>
                              </wps:cNvSpPr>
                              <wps:spPr bwMode="auto">
                                <a:xfrm>
                                  <a:off x="106680" y="11703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60" name="Rectangle 2235"/>
                              <wps:cNvSpPr>
                                <a:spLocks noChangeArrowheads="1"/>
                              </wps:cNvSpPr>
                              <wps:spPr bwMode="auto">
                                <a:xfrm>
                                  <a:off x="402590" y="70231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61" name="Rectangle 2236"/>
                              <wps:cNvSpPr>
                                <a:spLocks noChangeArrowheads="1"/>
                              </wps:cNvSpPr>
                              <wps:spPr bwMode="auto">
                                <a:xfrm>
                                  <a:off x="486410" y="7620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562" name="Rectangle 2237"/>
                              <wps:cNvSpPr>
                                <a:spLocks noChangeArrowheads="1"/>
                              </wps:cNvSpPr>
                              <wps:spPr bwMode="auto">
                                <a:xfrm>
                                  <a:off x="137160" y="712470"/>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563" name="Oval 2238"/>
                              <wps:cNvSpPr>
                                <a:spLocks noChangeArrowheads="1"/>
                              </wps:cNvSpPr>
                              <wps:spPr bwMode="auto">
                                <a:xfrm>
                                  <a:off x="706755" y="1133475"/>
                                  <a:ext cx="2222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4" name="Oval 2239"/>
                              <wps:cNvSpPr>
                                <a:spLocks noChangeArrowheads="1"/>
                              </wps:cNvSpPr>
                              <wps:spPr bwMode="auto">
                                <a:xfrm>
                                  <a:off x="1056005" y="89598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5" name="Oval 2240"/>
                              <wps:cNvSpPr>
                                <a:spLocks noChangeArrowheads="1"/>
                              </wps:cNvSpPr>
                              <wps:spPr bwMode="auto">
                                <a:xfrm>
                                  <a:off x="1606550" y="89598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6" name="Oval 2241"/>
                              <wps:cNvSpPr>
                                <a:spLocks noChangeArrowheads="1"/>
                              </wps:cNvSpPr>
                              <wps:spPr bwMode="auto">
                                <a:xfrm>
                                  <a:off x="155575" y="1133475"/>
                                  <a:ext cx="2286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67" name="Oval 2242"/>
                              <wps:cNvSpPr>
                                <a:spLocks noChangeArrowheads="1"/>
                              </wps:cNvSpPr>
                              <wps:spPr bwMode="auto">
                                <a:xfrm>
                                  <a:off x="505460" y="216535"/>
                                  <a:ext cx="22225"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92" name="Oval 2243"/>
                              <wps:cNvSpPr>
                                <a:spLocks noChangeArrowheads="1"/>
                              </wps:cNvSpPr>
                              <wps:spPr bwMode="auto">
                                <a:xfrm>
                                  <a:off x="280035" y="808355"/>
                                  <a:ext cx="22860" cy="1841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213" o:spid="_x0000_s1652" editas="canvas" style="width:147.15pt;height:107.7pt;mso-position-horizontal-relative:char;mso-position-vertical-relative:line" coordsize="18688,13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">
                      <v:shape id="_x0000_s1653" type="#_x0000_t75" style="position:absolute;width:18688;height:13677;visibility:visible;mso-wrap-style:square">
                        <v:fill o:detectmouseclick="t"/>
                        <v:path o:connecttype="none"/>
                      </v:shape>
                      <v:shape id="Freeform 2215" o:spid="_x0000_s1654" style="position:absolute;left:5162;top:9023;width:11017;height:63;visibility:visible;mso-wrap-style:square;v-text-anchor:top" coordsize="173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2CMYA&#10;AADdAAAADwAAAGRycy9kb3ducmV2LnhtbERPTWvCQBC9F/wPywi91U0qlhpdpRRa2oO1RkGPY3ZM&#10;QrOzIbtNor/eLRS8zeN9znzZm0q01LjSsoJ4FIEgzqwuOVew2749PINwHlljZZkUnMnBcjG4m2Oi&#10;bccbalOfixDCLkEFhfd1IqXLCjLoRrYmDtzJNgZ9gE0udYNdCDeVfIyiJ2mw5NBQYE2vBWU/6a9R&#10;8HV8v4zbQ+y7ON1vVmv8/K4PE6Xuh/3LDISn3t/E/+4PHeZPxlP4+yac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O2CMYAAADdAAAADwAAAAAAAAAAAAAAAACYAgAAZHJz&#10;L2Rvd25yZXYueG1sUEsFBgAAAAAEAAQA9QAAAIsDAAAAAA==&#10;" path="m,l72,r,10l,10,,xm120,r72,l192,10r-72,l120,xm240,r72,l312,10r-72,l240,xm359,r72,l431,10r-72,l359,xm479,r72,l551,10r-72,l479,xm599,r71,l670,10r-71,l599,xm718,r72,l790,10r-72,l718,xm838,r72,l910,10r-72,l838,xm958,r71,l1029,10r-71,l958,xm1077,r72,l1149,10r-72,l1077,xm1197,r72,l1269,10r-72,l1197,xm1316,r72,l1388,10r-72,l1316,xm1436,r72,l1508,10r-72,l1436,xm1556,r71,l1627,10r-71,l1556,xm1675,r60,l1735,10r-60,l1675,xe" fillcolor="black" strokeweight=".1pt">
                        <v:stroke joinstyle="bevel"/>
                        <v:path arrowok="t" o:connecttype="custom" o:connectlocs="45720,0;0,6350;76200,0;121920,6350;76200,0;198120,0;152400,6350;227965,0;273685,6350;227965,0;349885,0;304165,6350;380365,0;425450,6350;380365,0;501650,0;455930,6350;532130,0;577850,6350;532130,0;653415,0;608330,6350;683895,0;729615,6350;683895,0;805815,0;760095,6350;835660,0;881380,6350;835660,0;957580,0;911860,6350;988060,0;1033145,6350;988060,0;1101725,0;1063625,6350" o:connectangles="0,0,0,0,0,0,0,0,0,0,0,0,0,0,0,0,0,0,0,0,0,0,0,0,0,0,0,0,0,0,0,0,0,0,0,0,0"/>
                        <o:lock v:ext="edit" verticies="t"/>
                      </v:shape>
                      <v:shape id="Freeform 2216" o:spid="_x0000_s1655" style="position:absolute;left:1860;top:9029;width:3327;height:2280;visibility:visible;mso-wrap-style:square;v-text-anchor:top" coordsize="52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NMcUA&#10;AADdAAAADwAAAGRycy9kb3ducmV2LnhtbESPQWvCQBCF7wX/wzKCt7qx2KLRVaQg6KnUNgdvQ3bM&#10;BrOzMbtq7K/vHAq9zfDevPfNct37Rt2oi3VgA5NxBoq4DLbmysD31/Z5BiomZItNYDLwoAjr1eBp&#10;ibkNd/6k2yFVSkI45mjApdTmWsfSkcc4Di2xaKfQeUyydpW2Hd4l3Df6JcvetMeapcFhS++OyvPh&#10;6g1cvH9UHwUee1vw3v2EgufzwpjRsN8sQCXq07/573pnBf91K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c0xxQAAAN0AAAAPAAAAAAAAAAAAAAAAAJgCAABkcnMv&#10;ZG93bnJldi54bWxQSwUGAAAAAAQABAD1AAAAigMAAAAA&#10;" path="m524,8l469,46r-8,-8l517,r7,8xm432,71r-55,37l369,101,425,63r7,8xm340,133r-55,38l277,163r55,-37l340,133xm248,196r-56,38l185,226r55,-38l248,196xm155,259r-55,37l92,289r56,-38l155,259xm63,321l8,359,,351,56,314r7,7xe" fillcolor="black" strokeweight=".1pt">
                        <v:stroke joinstyle="bevel"/>
                        <v:path arrowok="t" o:connecttype="custom" o:connectlocs="332740,5080;297815,29210;292735,24130;328295,0;332740,5080;274320,45085;239395,68580;234315,64135;269875,40005;274320,45085;215900,84455;180975,108585;175895,103505;210820,80010;215900,84455;157480,124460;121920,148590;117475,143510;152400,119380;157480,124460;98425,164465;63500,187960;58420,183515;93980,159385;98425,164465;40005,203835;5080,227965;0,222885;35560,199390;40005,203835" o:connectangles="0,0,0,0,0,0,0,0,0,0,0,0,0,0,0,0,0,0,0,0,0,0,0,0,0,0,0,0,0,0"/>
                        <o:lock v:ext="edit" verticies="t"/>
                      </v:shape>
                      <v:line id="Line 2217" o:spid="_x0000_s1656" style="position:absolute;visibility:visible;mso-wrap-style:square" from="5162,2254" to="16179,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HSU8UAAADdAAAADwAAAGRycy9kb3ducmV2LnhtbERPS2vCQBC+C/0PyxS86cZibY1ZRQRt&#10;QTxUS+lxzE4emJ1Ns1sT++u7guBtPr7nJIvOVOJMjSstKxgNIxDEqdUl5wo+D+vBKwjnkTVWlknB&#10;hRws5g+9BGNtW/6g897nIoSwi1FB4X0dS+nSggy6oa2JA5fZxqAPsMmlbrAN4aaST1E0kQZLDg0F&#10;1rQqKD3tf42Cv+PlZZNtv6j9tqufVMvpG++mSvUfu+UMhKfO38U397sO85/HI7h+E06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HSU8UAAADdAAAADwAAAAAAAAAA&#10;AAAAAAChAgAAZHJzL2Rvd25yZXYueG1sUEsFBgAAAAAEAAQA+QAAAJMDAAAAAA==&#10;" strokeweight=".6pt">
                        <v:stroke joinstyle="miter"/>
                      </v:line>
                      <v:line id="Line 2218" o:spid="_x0000_s1657" style="position:absolute;visibility:visible;mso-wrap-style:square" from="5162,2254" to="718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NMJMUAAADdAAAADwAAAGRycy9kb3ducmV2LnhtbERPS2vCQBC+C/6HZQq96aZSbU2zigit&#10;gnioLaXHaXbywOxszK4m+utdQehtPr7nJPPOVOJEjSstK3gaRiCIU6tLzhV8f70PXkE4j6yxskwK&#10;zuRgPuv3Eoy1bfmTTjufixDCLkYFhfd1LKVLCzLohrYmDlxmG4M+wCaXusE2hJtKjqJoIg2WHBoK&#10;rGlZULrfHY2Cy9/55SPb/FD7a5eHVMvpirdTpR4fusUbCE+d/xff3Wsd5o+fR3D7Jpw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NMJMUAAADdAAAADwAAAAAAAAAA&#10;AAAAAAChAgAAZHJzL2Rvd25yZXYueG1sUEsFBgAAAAAEAAQA+QAAAJMDAAAAAA==&#10;" strokeweight=".6pt">
                        <v:stroke joinstyle="miter"/>
                      </v:line>
                      <v:line id="Line 2219" o:spid="_x0000_s1658" style="position:absolute;flip:x;visibility:visible;mso-wrap-style:square" from="1670,2254" to="516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GzMEAAADdAAAADwAAAGRycy9kb3ducmV2LnhtbERP24rCMBB9F/yHMAv7pmm9W42iC4L4&#10;5uUDhmZsyjaTtona/fuNsLBvczjXWW87W4kntb50rCAdJiCIc6dLLhTcrofBAoQPyBorx6Tghzxs&#10;N/3eGjPtXnym5yUUIoawz1CBCaHOpPS5IYt+6GriyN1dazFE2BZSt/iK4baSoySZSYslxwaDNX0Z&#10;yr8vD6tgeb7uyJTF0sxOtyYdNWkz31dKfX50uxWIQF34F/+5jzrOn07G8P4mni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hobMwQAAAN0AAAAPAAAAAAAAAAAAAAAA&#10;AKECAABkcnMvZG93bnJldi54bWxQSwUGAAAAAAQABAD5AAAAjwMAAAAA&#10;" strokeweight=".6pt">
                        <v:stroke joinstyle="miter"/>
                      </v:line>
                      <v:line id="Line 2220" o:spid="_x0000_s1659" style="position:absolute;flip:y;visibility:visible;mso-wrap-style:square" from="7181,9055" to="1617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8euMIAAADdAAAADwAAAGRycy9kb3ducmV2LnhtbERPzWrCQBC+F3yHZQre6iZi05q6hrQg&#10;lN6iPsCQnWZDs7NJdtX49q4g9DYf3+9sisl24kyjbx0rSBcJCOLa6ZYbBcfD7uUdhA/IGjvHpOBK&#10;Hort7GmDuXYXrui8D42IIexzVGBC6HMpfW3Iol+4njhyv260GCIcG6lHvMRw28llkmTSYsuxwWBP&#10;X4bqv/3JKlhXh5JM26xN9nMc0uWQDm+fnVLz56n8ABFoCv/ih/tbx/mvqxXcv4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m8euMIAAADdAAAADwAAAAAAAAAAAAAA&#10;AAChAgAAZHJzL2Rvd25yZXYueG1sUEsFBgAAAAAEAAQA+QAAAJADAAAAAA==&#10;" strokeweight=".6pt">
                        <v:stroke joinstyle="miter"/>
                      </v:line>
                      <v:shape id="Freeform 2221" o:spid="_x0000_s1660" style="position:absolute;left:5130;top:2254;width:70;height:6623;visibility:visible;mso-wrap-style:square;v-text-anchor:top" coordsize="11,1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GasIA&#10;AADdAAAADwAAAGRycy9kb3ducmV2LnhtbERPzWoCMRC+F3yHMEJvNbtWi6xGKQXBipdqH2DYjJvF&#10;zWRNoqZ9+kYQepuP73cWq2Q7cSUfWscKylEBgrh2uuVGwfdh/TIDESKyxs4xKfihAKvl4GmBlXY3&#10;/qLrPjYih3CoUIGJsa+kDLUhi2HkeuLMHZ23GDP0jdQebzncdnJcFG/SYsu5wWBPH4bq0/5iFdTb&#10;5lC+ltvWu9/0ed713qSTV+p5mN7nICKl+C9+uDc6z59OpnD/Jp8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0ZqwgAAAN0AAAAPAAAAAAAAAAAAAAAAAJgCAABkcnMvZG93&#10;bnJldi54bWxQSwUGAAAAAAQABAD1AAAAhwMAAAAA&#10;" path="m11,r,59l,59,,,11,xm11,99r,59l,158,,99r11,xm11,197r,59l,256,,197r11,xm11,295r,59l,354,,295r11,xm11,394r,59l,453,,394r11,xm11,492r,59l,551,,492r11,xm11,590r,59l,649,,590r11,xm11,689r,59l,748,,689r11,xm11,787r,59l,846,,787r11,xm11,885r,59l,944,,885r11,xm11,984r,59l,1043,,984r11,xe" fillcolor="black" strokeweight=".1pt">
                        <v:stroke joinstyle="bevel"/>
                        <v:path arrowok="t" o:connecttype="custom" o:connectlocs="6985,0;6985,37465;0,37465;0,0;6985,0;6985,62865;6985,100330;0,100330;0,62865;6985,62865;6985,125095;6985,162560;0,162560;0,125095;6985,125095;6985,187325;6985,224790;0,224790;0,187325;6985,187325;6985,250190;6985,287655;0,287655;0,250190;6985,250190;6985,312420;6985,349885;0,349885;0,312420;6985,312420;6985,374650;6985,412115;0,412115;0,374650;6985,374650;6985,437515;6985,474980;0,474980;0,437515;6985,437515;6985,499745;6985,537210;0,537210;0,499745;6985,499745;6985,561975;6985,599440;0,599440;0,561975;6985,561975;6985,624840;6985,662305;0,662305;0,624840;6985,624840" o:connectangles="0,0,0,0,0,0,0,0,0,0,0,0,0,0,0,0,0,0,0,0,0,0,0,0,0,0,0,0,0,0,0,0,0,0,0,0,0,0,0,0,0,0,0,0,0,0,0,0,0,0,0,0,0,0,0"/>
                        <o:lock v:ext="edit" verticies="t"/>
                      </v:shape>
                      <v:line id="Line 2222" o:spid="_x0000_s1661" style="position:absolute;visibility:visible;mso-wrap-style:square" from="1670,11430" to="7181,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hKJ8QAAADdAAAADwAAAGRycy9kb3ducmV2LnhtbERPTWvCQBC9C/6HZQRvulHU1tRVRKgK&#10;4qG2lB6n2TEJZmfT7Gqiv94VhN7m8T5ntmhMIS5UudyygkE/AkGcWJ1zquDr8733CsJ5ZI2FZVJw&#10;JQeLebs1w1jbmj/ocvCpCCHsYlSQeV/GUrokI4Oub0viwB1tZdAHWKVSV1iHcFPIYRRNpMGcQ0OG&#10;Ja0ySk6Hs1Fw+72+rI+7b6p/7Oov0XK64f1UqW6nWb6B8NT4f/HTvdVh/ng0gcc34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EonxAAAAN0AAAAPAAAAAAAAAAAA&#10;AAAAAKECAABkcnMvZG93bnJldi54bWxQSwUGAAAAAAQABAD5AAAAkgMAAAAA&#10;" strokeweight=".6pt">
                        <v:stroke joinstyle="miter"/>
                      </v:line>
                      <v:shape id="Freeform 2223" o:spid="_x0000_s1662" style="position:absolute;left:5137;top:9036;width:2057;height:2394;visibility:visible;mso-wrap-style:square;v-text-anchor:top" coordsize="324,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SOWcQA&#10;AADdAAAADwAAAGRycy9kb3ducmV2LnhtbERPTWsCMRC9F/wPYQrearZit2U1ioqF9iCl6sHjuBl3&#10;FzeTJYlr+u8bodDbPN7nzBbRtKIn5xvLCp5HGQji0uqGKwWH/fvTGwgfkDW2lknBD3lYzAcPMyy0&#10;vfE39btQiRTCvkAFdQhdIaUvazLoR7YjTtzZOoMhQVdJ7fCWwk0rx1mWS4MNp4YaO1rXVF52V6Og&#10;P+WreMrj+uvIWb8dbw5797lRavgYl1MQgWL4F/+5P3Sa/zJ5hfs36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kjlnEAAAA3QAAAA8AAAAAAAAAAAAAAAAAmAIAAGRycy9k&#10;b3ducmV2LnhtbFBLBQYAAAAABAAEAPUAAACJAwAAAAA=&#10;" path="m9,l51,49,41,54,,6,9,xm78,81r41,48l109,135,68,87,78,81xm146,162r41,48l178,216,136,167r10,-5xm215,242r41,49l246,296,205,248r10,-6xm283,323r41,49l314,377,273,329r10,-6xe" fillcolor="black" strokeweight=".1pt">
                        <v:stroke joinstyle="bevel"/>
                        <v:path arrowok="t" o:connecttype="custom" o:connectlocs="5715,0;32385,31115;26035,34290;0,3810;5715,0;49530,51435;75565,81915;69215,85725;43180,55245;49530,51435;92710,102870;118745,133350;113030,137160;86360,106045;92710,102870;136525,153670;162560,184785;156210,187960;130175,157480;136525,153670;179705,205105;205740,236220;199390,239395;173355,208915;179705,205105" o:connectangles="0,0,0,0,0,0,0,0,0,0,0,0,0,0,0,0,0,0,0,0,0,0,0,0,0"/>
                        <o:lock v:ext="edit" verticies="t"/>
                      </v:shape>
                      <v:line id="Line 2224" o:spid="_x0000_s1663" style="position:absolute;visibility:visible;mso-wrap-style:square" from="5162,8407" to="5975,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t7zscAAADdAAAADwAAAGRycy9kb3ducmV2LnhtbESPQWvCQBCF7wX/wzJCb3Wj1FajqxSh&#10;rVA8VEU8jtkxCc3OxuzWxP76zqHQ2wzvzXvfzJedq9SVmlB6NjAcJKCIM29Lzg3sd68PE1AhIlus&#10;PJOBGwVYLnp3c0ytb/mTrtuYKwnhkKKBIsY61TpkBTkMA18Ti3b2jcMoa5Nr22Ar4a7SoyR50g5L&#10;loYCa1oVlH1tv52Bn9Pt+e38caD26FeXzOrpO2+mxtz3u5cZqEhd/Df/Xa+t4I8fBVe+kRH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3vOxwAAAN0AAAAPAAAAAAAA&#10;AAAAAAAAAKECAABkcnMvZG93bnJldi54bWxQSwUGAAAAAAQABAD5AAAAlQMAAAAA&#10;" strokeweight=".6pt">
                        <v:stroke joinstyle="miter"/>
                      </v:line>
                      <v:line id="Line 2225" o:spid="_x0000_s1664" style="position:absolute;visibility:visible;mso-wrap-style:square" from="5975,8407" to="5981,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ThFccAAADdAAAADwAAAGRycy9kb3ducmV2LnhtbESPT2vCQBDF7wW/wzJCb3VTwVpTVxHB&#10;Wig9+AfxOM2OSWh2NmZXE/vpOwehtxnem/d+M513rlJXakLp2cDzIAFFnHlbcm5gv1s9vYIKEdli&#10;5ZkM3CjAfNZ7mGJqfcsbum5jriSEQ4oGihjrVOuQFeQwDHxNLNrJNw6jrE2ubYOthLtKD5PkRTss&#10;WRoKrGlZUPazvTgDv9+38fvp80Dt0S/PmdWTNX9NjHnsd4s3UJG6+G++X39YwR+NhF++kRH0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pOEVxwAAAN0AAAAPAAAAAAAA&#10;AAAAAAAAAKECAABkcnMvZG93bnJldi54bWxQSwUGAAAAAAQABAD5AAAAlQMAAAAA&#10;" strokeweight=".6pt">
                        <v:stroke joinstyle="miter"/>
                      </v:line>
                      <v:shape id="Freeform 2226" o:spid="_x0000_s1665" style="position:absolute;left:2895;top:8147;width:2286;height:939;visibility:visible;mso-wrap-style:square;v-text-anchor:top" coordsize="360,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5v8QA&#10;AADdAAAADwAAAGRycy9kb3ducmV2LnhtbERPTWvCQBC9F/wPywi91U0CShtdRWwLrbdGL96G7JgN&#10;ZmfT7NYk/fVdQehtHu9zVpvBNuJKna8dK0hnCQji0umaKwXHw/vTMwgfkDU2jknBSB4268nDCnPt&#10;ev6iaxEqEUPY56jAhNDmUvrSkEU/cy1x5M6usxgi7CqpO+xjuG1kliQLabHm2GCwpZ2h8lL8WAW/&#10;r2GBn4UZvt/G/b59OZwyqU9KPU6H7RJEoCH8i+/uDx3nz+cp3L6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a+b/EAAAA3QAAAA8AAAAAAAAAAAAAAAAAmAIAAGRycy9k&#10;b3ducmV2LnhtbFBLBQYAAAAABAAEAPUAAACJAwAAAAA=&#10;" path="m355,148l290,122r5,-9l360,139r-5,9xm247,105l182,80r5,-9l252,97r-5,8xm139,63l74,38r5,-9l144,54r-5,9xm31,21l,9,5,,36,12r-5,9xe" fillcolor="black" strokeweight=".1pt">
                        <v:stroke joinstyle="bevel"/>
                        <v:path arrowok="t" o:connecttype="custom" o:connectlocs="225425,93980;184150,77470;187325,71755;228600,88265;225425,93980;156845,66675;115570,50800;118745,45085;160020,61595;156845,66675;88265,40005;46990,24130;50165,18415;91440,34290;88265,40005;19685,13335;0,5715;3175,0;22860,7620;19685,13335" o:connectangles="0,0,0,0,0,0,0,0,0,0,0,0,0,0,0,0,0,0,0,0"/>
                        <o:lock v:ext="edit" verticies="t"/>
                      </v:shape>
                      <v:line id="Line 2227" o:spid="_x0000_s1666" style="position:absolute;visibility:visible;mso-wrap-style:square" from="2914,8172" to="718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a+cQAAADdAAAADwAAAGRycy9kb3ducmV2LnhtbERPS2vCQBC+F/wPywje6kbBqtFVRPAB&#10;pQdtKT2O2TEJZmdjdjXRX+8WBG/z8T1nOm9MIa5Uudyygl43AkGcWJ1zquDne/U+AuE8ssbCMim4&#10;kYP5rPU2xVjbmnd03ftUhBB2MSrIvC9jKV2SkUHXtSVx4I62MugDrFKpK6xDuClkP4o+pMGcQ0OG&#10;JS0zSk77i1FwP9yG6+PnL9V/dnlOtBxv+GusVKfdLCYgPDX+JX66tzrMHwz68P9NOE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Otr5xAAAAN0AAAAPAAAAAAAAAAAA&#10;AAAAAKECAABkcnMvZG93bnJldi54bWxQSwUGAAAAAAQABAD5AAAAkgMAAAAA&#10;" strokeweight=".6pt">
                        <v:stroke joinstyle="miter"/>
                      </v:line>
                      <v:line id="Line 2228" o:spid="_x0000_s1667" style="position:absolute;visibility:visible;mso-wrap-style:square" from="3022,7880" to="3492,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Z/YsQAAADdAAAADwAAAGRycy9kb3ducmV2LnhtbERPTWvCQBC9C/6HZQRvulHR1tRVRKgK&#10;4qG2lB6n2TEJZmfT7Gqiv94VhN7m8T5ntmhMIS5UudyygkE/AkGcWJ1zquDr8733CsJ5ZI2FZVJw&#10;JQeLebs1w1jbmj/ocvCpCCHsYlSQeV/GUrokI4Oub0viwB1tZdAHWKVSV1iHcFPIYRRNpMGcQ0OG&#10;Ja0ySk6Hs1Fw+72+rI+7b6p/7Oov0XK64f1UqW6nWb6B8NT4f/HTvdVh/ng8gsc34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dn9ixAAAAN0AAAAPAAAAAAAAAAAA&#10;AAAAAKECAABkcnMvZG93bnJldi54bWxQSwUGAAAAAAQABAD5AAAAkgMAAAAA&#10;" strokeweight=".6pt">
                        <v:stroke joinstyle="miter"/>
                      </v:line>
                      <v:line id="Line 2229" o:spid="_x0000_s1668" style="position:absolute;flip:x;visibility:visible;mso-wrap-style:square" from="3384,8064" to="3492,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aIZcEAAADdAAAADwAAAGRycy9kb3ducmV2LnhtbERP24rCMBB9X9h/CCPs25pW1lvXKCoI&#10;4pvVDxia2abYTNomq/XvjSD4NodzncWqt7W4UucrxwrSYQKCuHC64lLB+bT7noHwAVlj7ZgU3MnD&#10;avn5scBMuxsf6ZqHUsQQ9hkqMCE0mZS+MGTRD11DHLk/11kMEXal1B3eYrit5ShJJtJixbHBYENb&#10;Q8Ul/7cK5sfTmkxVzs3kcG7TUZu2002t1NegX/+CCNSHt/jl3us4fzz+gec38QS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tohlwQAAAN0AAAAPAAAAAAAAAAAAAAAA&#10;AKECAABkcnMvZG93bnJldi54bWxQSwUGAAAAAAQABAD5AAAAjwMAAAAA&#10;" strokeweight=".6pt">
                        <v:stroke joinstyle="miter"/>
                      </v:line>
                      <v:shape id="Freeform 2230" o:spid="_x0000_s1669" style="position:absolute;left:7156;top:9175;width:3327;height:2280;visibility:visible;mso-wrap-style:square;v-text-anchor:top" coordsize="524,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f4dMEA&#10;AADdAAAADwAAAGRycy9kb3ducmV2LnhtbERPS4vCMBC+C/6HMII3TXehi1ajLMKCnsRHD96GZrYp&#10;20xqE7X6682C4G0+vufMl52txZVaXzlW8DFOQBAXTldcKjgefkYTED4ga6wdk4I7eVgu+r05Ztrd&#10;eEfXfShFDGGfoQITQpNJ6QtDFv3YNcSR+3WtxRBhW0rd4i2G21p+JsmXtFhxbDDY0MpQ8be/WAVn&#10;a+/lNsdTp3PemIfLeTrNlRoOuu8ZiEBdeItf7rWO89M0hf9v4gl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X+HTBAAAA3QAAAA8AAAAAAAAAAAAAAAAAmAIAAGRycy9kb3du&#10;cmV2LnhtbFBLBQYAAAAABAAEAPUAAACGAwAAAAA=&#10;" path="m,351l55,314r8,7l7,359,,351xm92,289r55,-38l155,259r-55,37l92,289xm184,226r56,-38l247,196r-55,37l184,226xm276,163r56,-37l339,133r-55,38l276,163xm369,101l424,63r8,8l376,108r-7,-7xm461,38l516,r8,8l469,46r-8,-8xe" fillcolor="black" strokeweight=".1pt">
                        <v:stroke joinstyle="bevel"/>
                        <v:path arrowok="t" o:connecttype="custom" o:connectlocs="0,222885;34925,199390;40005,203835;4445,227965;0,222885;58420,183515;93345,159385;98425,164465;63500,187960;58420,183515;116840,143510;152400,119380;156845,124460;121920,147955;116840,143510;175260,103505;210820,80010;215265,84455;180340,108585;175260,103505;234315,64135;269240,40005;274320,45085;238760,68580;234315,64135;292735,24130;327660,0;332740,5080;297815,29210;292735,24130" o:connectangles="0,0,0,0,0,0,0,0,0,0,0,0,0,0,0,0,0,0,0,0,0,0,0,0,0,0,0,0,0,0"/>
                        <o:lock v:ext="edit" verticies="t"/>
                      </v:shape>
                      <v:rect id="Rectangle 2231" o:spid="_x0000_s1670" style="position:absolute;left:10255;top:7397;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Nt78A&#10;AADdAAAADwAAAGRycy9kb3ducmV2LnhtbERP24rCMBB9X/Afwgi+ramCIl2jiCCo+GLdDxia6QWT&#10;SUmirX9vhIV9m8O5zno7WCOe5EPrWMFsmoEgLp1uuVbwezt8r0CEiKzROCYFLwqw3Yy+1phr1/OV&#10;nkWsRQrhkKOCJsYulzKUDVkMU9cRJ65y3mJM0NdSe+xTuDVynmVLabHl1NBgR/uGynvxsArkrTj0&#10;q8L4zJ3n1cWcjteKnFKT8bD7ARFpiP/iP/dRp/mLxR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tg23vwAAAN0AAAAPAAAAAAAAAAAAAAAAAJgCAABkcnMvZG93bnJl&#10;di54bWxQSwUGAAAAAAQABAD1AAAAhAM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M</w:t>
                              </w:r>
                            </w:p>
                          </w:txbxContent>
                        </v:textbox>
                      </v:rect>
                      <v:rect id="Rectangle 2232" o:spid="_x0000_s1671" style="position:absolute;left:16643;top:776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oLMAA&#10;AADdAAAADwAAAGRycy9kb3ducmV2LnhtbERP24rCMBB9F/yHMIJvmip4oWsUEQRdfLHuBwzN9ILJ&#10;pCRZ2/37zcKCb3M419kdBmvEi3xoHStYzDMQxKXTLdcKvh7n2RZEiMgajWNS8EMBDvvxaIe5dj3f&#10;6VXEWqQQDjkqaGLscilD2ZDFMHcdceIq5y3GBH0ttcc+hVsjl1m2lhZbTg0NdnRqqHwW31aBfBTn&#10;flsYn7nPZXUz18u9IqfUdDIcP0BEGuJb/O++6DR/tdrA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oLMAAAADdAAAADwAAAAAAAAAAAAAAAACYAgAAZHJzL2Rvd25y&#10;ZXYueG1sUEsFBgAAAAAEAAQA9QAAAIU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D</w:t>
                              </w:r>
                            </w:p>
                          </w:txbxContent>
                        </v:textbox>
                      </v:rect>
                      <v:rect id="Rectangle 2233" o:spid="_x0000_s1672" style="position:absolute;left:6673;top:1151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8XsMA&#10;AADdAAAADwAAAGRycy9kb3ducmV2LnhtbESP3WoCMRCF74W+Q5hC7zRbQZHVKKUg2NIbVx9g2Mz+&#10;0GSyJKm7vr1zUfBuhnPmnG92h8k7daOY+sAG3hcFKOI62J5bA9fLcb4BlTKyRReYDNwpwWH/Mtth&#10;acPIZ7pVuVUSwqlEA13OQ6l1qjvymBZhIBatCdFjljW22kYcJdw7vSyKtfbYszR0ONBnR/Vv9ecN&#10;6Et1HDeVi0X4XjY/7ut0bigY8/Y6fWxBZZry0/x/fbKCv1oJrnwjI+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U8XsMAAADdAAAADwAAAAAAAAAAAAAAAACYAgAAZHJzL2Rv&#10;d25yZXYueG1sUEsFBgAAAAAEAAQA9QAAAIg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C</w:t>
                              </w:r>
                            </w:p>
                          </w:txbxContent>
                        </v:textbox>
                      </v:rect>
                      <v:rect id="Rectangle 2234" o:spid="_x0000_s1673" style="position:absolute;left:1066;top:11703;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ZxcAA&#10;AADdAAAADwAAAGRycy9kb3ducmV2LnhtbERP24rCMBB9X/Afwgi+ramCi1uNIoKgsi/W/YChmV4w&#10;mZQk2vr3RljYtzmc66y3gzXiQT60jhXMphkI4tLplmsFv9fD5xJEiMgajWNS8KQA283oY425dj1f&#10;6FHEWqQQDjkqaGLscilD2ZDFMHUdceIq5y3GBH0ttcc+hVsj51n2JS22nBoa7GjfUHkr7laBvBaH&#10;flkYn7nzvPoxp+OlIqfUZDzsViAiDfFf/Oc+6jR/sfiG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mZxcAAAADdAAAADwAAAAAAAAAAAAAAAACYAgAAZHJzL2Rvd25y&#10;ZXYueG1sUEsFBgAAAAAEAAQA9QAAAIU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B</w:t>
                              </w:r>
                            </w:p>
                          </w:txbxContent>
                        </v:textbox>
                      </v:rect>
                      <v:rect id="Rectangle 2235" o:spid="_x0000_s1674" style="position:absolute;left:4025;top:7023;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65cMA&#10;AADdAAAADwAAAGRycy9kb3ducmV2LnhtbESP3WoCMRCF74W+Q5hC7zRboSKrUaQg2NIbVx9g2Mz+&#10;YDJZktRd3965KPRuhnPmnG+2+8k7daeY+sAG3hcFKOI62J5bA9fLcb4GlTKyRReYDDwowX73Mtti&#10;acPIZ7pXuVUSwqlEA13OQ6l1qjvymBZhIBatCdFjljW22kYcJdw7vSyKlfbYszR0ONBnR/Wt+vUG&#10;9KU6juvKxSJ8L5sf93U6NxSMeXudDhtQmab8b/67PlnB/1gJ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65cMAAADdAAAADwAAAAAAAAAAAAAAAACYAgAAZHJzL2Rv&#10;d25yZXYueG1sUEsFBgAAAAAEAAQA9QAAAIg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A</w:t>
                              </w:r>
                            </w:p>
                          </w:txbxContent>
                        </v:textbox>
                      </v:rect>
                      <v:rect id="Rectangle 2236" o:spid="_x0000_s1675" style="position:absolute;left:4864;top:762;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Nffr8A&#10;AADdAAAADwAAAGRycy9kb3ducmV2LnhtbERP24rCMBB9X/Afwgi+ramCItUoIgiu7IvVDxia6QWT&#10;SUmi7f69WRB8m8O5zmY3WCOe5EPrWMFsmoEgLp1uuVZwux6/VyBCRNZoHJOCPwqw246+Nphr1/OF&#10;nkWsRQrhkKOCJsYulzKUDVkMU9cRJ65y3mJM0NdSe+xTuDVynmVLabHl1NBgR4eGynvxsArktTj2&#10;q8L4zJ3n1a/5OV0qckpNxsN+DSLSED/it/uk0/zFc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M19+vwAAAN0AAAAPAAAAAAAAAAAAAAAAAJgCAABkcnMvZG93bnJl&#10;di54bWxQSwUGAAAAAAQABAD1AAAAhAM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S</w:t>
                              </w:r>
                            </w:p>
                          </w:txbxContent>
                        </v:textbox>
                      </v:rect>
                      <v:rect id="Rectangle 2237" o:spid="_x0000_s1676" style="position:absolute;left:1371;top:7124;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HBCcAA&#10;AADdAAAADwAAAGRycy9kb3ducmV2LnhtbERP24rCMBB9X/Afwiz4tqZbUKQaZVkQVPbF6gcMzfSC&#10;yaQk0da/NwuCb3M411lvR2vEnXzoHCv4nmUgiCunO24UXM67ryWIEJE1Gsek4EEBtpvJxxoL7QY+&#10;0b2MjUghHApU0MbYF1KGqiWLYeZ64sTVzluMCfpGao9DCrdG5lm2kBY7Tg0t9vTbUnUtb1aBPJe7&#10;YVkan7ljXv+Zw/5Uk1Nq+jn+rEBEGuNb/HLvdZo/X+T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eHBCcAAAADdAAAADwAAAAAAAAAAAAAAAACYAgAAZHJzL2Rvd25y&#10;ZXYueG1sUEsFBgAAAAAEAAQA9QAAAIUDAAAAAA==&#10;" filled="f" stroked="f">
                        <v:textbox style="mso-fit-shape-to-text:t" inset="0,0,0,0">
                          <w:txbxContent>
                            <w:p w:rsidR="0021743B" w:rsidRPr="00554408" w:rsidRDefault="0021743B" w:rsidP="0021743B">
                              <w:pPr>
                                <w:rPr>
                                  <w:sz w:val="20"/>
                                  <w:szCs w:val="20"/>
                                </w:rPr>
                              </w:pPr>
                              <w:r w:rsidRPr="00554408">
                                <w:rPr>
                                  <w:rFonts w:ascii=".VnCentury Schoolbook" w:hAnsi=".VnCentury Schoolbook" w:cs=".VnCentury Schoolbook"/>
                                  <w:i/>
                                  <w:iCs/>
                                  <w:color w:val="000000"/>
                                  <w:sz w:val="20"/>
                                  <w:szCs w:val="20"/>
                                </w:rPr>
                                <w:t>H</w:t>
                              </w:r>
                            </w:p>
                          </w:txbxContent>
                        </v:textbox>
                      </v:rect>
                      <v:oval id="Oval 2238" o:spid="_x0000_s1677" style="position:absolute;left:7067;top:11334;width:222;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9XsIA&#10;AADdAAAADwAAAGRycy9kb3ducmV2LnhtbERP30vDMBB+H/g/hBN821IVi9RlpQhC8Wlugq9Hcms6&#10;m0uXxK761xtB2Nt9fD9vXc9uEBOF2HtWcLsqQBBrb3ruFLzvX5aPIGJCNjh4JgXfFKHeXC3WWBl/&#10;5jeadqkTOYRjhQpsSmMlZdSWHMaVH4kzd/DBYcowdNIEPOdwN8i7oiilw55zg8WRni3pz92XU/Dq&#10;pq1uRxtQN+X242hP7Y88KXVzPTdPIBLN6SL+d7cmz38o7+Hvm3y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z1ewgAAAN0AAAAPAAAAAAAAAAAAAAAAAJgCAABkcnMvZG93&#10;bnJldi54bWxQSwUGAAAAAAQABAD1AAAAhwMAAAAA&#10;" fillcolor="black" strokeweight="0"/>
                      <v:oval id="Oval 2239" o:spid="_x0000_s1678" style="position:absolute;left:10560;top:8959;width:228;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KlKsIA&#10;AADdAAAADwAAAGRycy9kb3ducmV2LnhtbERP30vDMBB+H/g/hBN821JFi9RlpQhC8Wlugq9Hcms6&#10;m0uXxK761xtB2Nt9fD9vXc9uEBOF2HtWcLsqQBBrb3ruFLzvX5aPIGJCNjh4JgXfFKHeXC3WWBl/&#10;5jeadqkTOYRjhQpsSmMlZdSWHMaVH4kzd/DBYcowdNIEPOdwN8i7oiilw55zg8WRni3pz92XU/Dq&#10;pq1uRxtQN+X242hP7Y88KXVzPTdPIBLN6SL+d7cmz38o7+Hvm3y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cqUqwgAAAN0AAAAPAAAAAAAAAAAAAAAAAJgCAABkcnMvZG93&#10;bnJldi54bWxQSwUGAAAAAAQABAD1AAAAhwMAAAAA&#10;" fillcolor="black" strokeweight="0"/>
                      <v:oval id="Oval 2240" o:spid="_x0000_s1679" style="position:absolute;left:16065;top:8959;width:229;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4AscIA&#10;AADdAAAADwAAAGRycy9kb3ducmV2LnhtbERPTWsCMRC9F/ofwgi91awFl7I1igiFpSdrC70OybhZ&#10;3UzWJF1Xf30jCL3N433OYjW6TgwUYutZwWxagCDW3rTcKPj+en9+BRETssHOMym4UITV8vFhgZXx&#10;Z/6kYZcakUM4VqjAptRXUkZtyWGc+p44c3sfHKYMQyNNwHMOd518KYpSOmw5N1jsaWNJH3e/TsGH&#10;G7a67m1AvS63Pwd7qq/ypNTTZFy/gUg0pn/x3V2bPH9ezuH2TT5B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gCxwgAAAN0AAAAPAAAAAAAAAAAAAAAAAJgCAABkcnMvZG93&#10;bnJldi54bWxQSwUGAAAAAAQABAD1AAAAhwMAAAAA&#10;" fillcolor="black" strokeweight="0"/>
                      <v:oval id="Oval 2241" o:spid="_x0000_s1680" style="position:absolute;left:1555;top:11334;width:229;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exsIA&#10;AADdAAAADwAAAGRycy9kb3ducmV2LnhtbERPTWsCMRC9F/wPYQRvNduCS1mNIoXC0pPVgtchGTer&#10;m8mapOu2v74pFLzN433OajO6TgwUYutZwdO8AEGsvWm5UfB5eHt8ARETssHOMyn4pgib9eRhhZXx&#10;N/6gYZ8akUM4VqjAptRXUkZtyWGc+544cycfHKYMQyNNwFsOd518LopSOmw5N1js6dWSvuy/nIJ3&#10;N+x03duAelvujmd7rX/kVanZdNwuQSQa0138765Nnr8oS/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7J7GwgAAAN0AAAAPAAAAAAAAAAAAAAAAAJgCAABkcnMvZG93&#10;bnJldi54bWxQSwUGAAAAAAQABAD1AAAAhwMAAAAA&#10;" fillcolor="black" strokeweight="0"/>
                      <v:oval id="Oval 2242" o:spid="_x0000_s1681" style="position:absolute;left:5054;top:2165;width:222;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7XcIA&#10;AADdAAAADwAAAGRycy9kb3ducmV2LnhtbERP30vDMBB+H/g/hBN821IFO6nLShGE4tPcBF+P5NZ0&#10;NpcuiV31rzeC4Nt9fD9vU89uEBOF2HtWcLsqQBBrb3ruFLwdnpcPIGJCNjh4JgVfFKHeXi02WBl/&#10;4Vea9qkTOYRjhQpsSmMlZdSWHMaVH4kzd/TBYcowdNIEvORwN8i7oiilw55zg8WRnizpj/2nU/Di&#10;pp1uRxtQN+Xu/WTP7bc8K3VzPTePIBLN6V/8525Nnn9fru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oDtdwgAAAN0AAAAPAAAAAAAAAAAAAAAAAJgCAABkcnMvZG93&#10;bnJldi54bWxQSwUGAAAAAAQABAD1AAAAhwMAAAAA&#10;" fillcolor="black" strokeweight="0"/>
                      <v:oval id="Oval 2243" o:spid="_x0000_s1682" style="position:absolute;left:2800;top:8083;width:228;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aGA8IA&#10;AADdAAAADwAAAGRycy9kb3ducmV2LnhtbERPS2sCMRC+C/0PYQq9abYerN0aRQrC0pMv6HVIppvV&#10;zWRN4rrtrzeFQm/z8T1nsRpcK3oKsfGs4HlSgCDW3jRcKzgeNuM5iJiQDbaeScE3RVgtH0YLLI2/&#10;8Y76fapFDuFYogKbUldKGbUlh3HiO+LMffngMGUYamkC3nK4a+W0KGbSYcO5wWJH75b0eX91Cj5c&#10;v9VVZwPq9Wz7ebKX6kdelHp6HNZvIBIN6V/8565Mnv/yOoXfb/IJ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xoYDwgAAAN0AAAAPAAAAAAAAAAAAAAAAAJgCAABkcnMvZG93&#10;bnJldi54bWxQSwUGAAAAAAQABAD1AAAAhwMAAAAA&#10;" fillcolor="black" strokeweight="0"/>
                      <w10:anchorlock/>
                    </v:group>
                  </w:pict>
                </mc:Fallback>
              </mc:AlternateContent>
            </w:r>
          </w:p>
        </w:tc>
      </w:tr>
      <w:tr w:rsidR="0021743B" w:rsidRPr="00B20E54" w:rsidTr="008638EC">
        <w:tc>
          <w:tcPr>
            <w:tcW w:w="4140" w:type="dxa"/>
            <w:shd w:val="clear" w:color="auto" w:fill="auto"/>
          </w:tcPr>
          <w:p w:rsidR="0021743B" w:rsidRPr="00B20E54" w:rsidRDefault="0021743B" w:rsidP="00B20E54">
            <w:pPr>
              <w:tabs>
                <w:tab w:val="left" w:pos="360"/>
                <w:tab w:val="left" w:pos="1920"/>
                <w:tab w:val="left" w:pos="3960"/>
                <w:tab w:val="left" w:pos="6000"/>
              </w:tabs>
              <w:jc w:val="both"/>
              <w:rPr>
                <w:sz w:val="26"/>
                <w:szCs w:val="26"/>
              </w:rPr>
            </w:pPr>
            <w:r w:rsidRPr="00B20E54">
              <w:rPr>
                <w:b/>
                <w:sz w:val="26"/>
                <w:szCs w:val="26"/>
              </w:rPr>
              <w:lastRenderedPageBreak/>
              <w:t>Câu 101.</w:t>
            </w:r>
            <w:r w:rsidRPr="00B20E54">
              <w:rPr>
                <w:sz w:val="26"/>
                <w:szCs w:val="26"/>
              </w:rPr>
              <w:t xml:space="preserve"> Gọi </w:t>
            </w:r>
            <w:r w:rsidR="00B20E54" w:rsidRPr="00B20E54">
              <w:rPr>
                <w:position w:val="-12"/>
                <w:sz w:val="26"/>
                <w:szCs w:val="26"/>
              </w:rPr>
              <w:object w:dxaOrig="499" w:dyaOrig="360">
                <v:shape id="_x0000_i1575" type="#_x0000_t75" style="width:24.75pt;height:18pt" o:ole="">
                  <v:imagedata r:id="rId1108" o:title=""/>
                </v:shape>
                <o:OLEObject Type="Embed" ProgID="Equation.DSMT4" ShapeID="_x0000_i1575" DrawAspect="Content" ObjectID="_1624864718" r:id="rId1109"/>
              </w:object>
            </w:r>
            <w:r w:rsidRPr="00B20E54">
              <w:rPr>
                <w:sz w:val="26"/>
                <w:szCs w:val="26"/>
              </w:rPr>
              <w:t xml:space="preserve"> lần lượt là chiều cao và diện tích đáy của khối chóp </w:t>
            </w:r>
            <w:r w:rsidR="00B20E54" w:rsidRPr="00B20E54">
              <w:rPr>
                <w:position w:val="-6"/>
                <w:sz w:val="26"/>
                <w:szCs w:val="26"/>
              </w:rPr>
              <w:object w:dxaOrig="980" w:dyaOrig="279">
                <v:shape id="_x0000_i1576" type="#_x0000_t75" style="width:48.75pt;height:14.25pt" o:ole="">
                  <v:imagedata r:id="rId1110" o:title=""/>
                </v:shape>
                <o:OLEObject Type="Embed" ProgID="Equation.DSMT4" ShapeID="_x0000_i1576" DrawAspect="Content" ObjectID="_1624864719" r:id="rId1111"/>
              </w:object>
            </w:r>
            <w:r w:rsidRPr="00B20E54">
              <w:rPr>
                <w:sz w:val="26"/>
                <w:szCs w:val="26"/>
              </w:rPr>
              <w:t xml:space="preserve">. Khi đó </w:t>
            </w:r>
            <w:r w:rsidR="00B20E54" w:rsidRPr="00B20E54">
              <w:rPr>
                <w:position w:val="-26"/>
                <w:sz w:val="26"/>
                <w:szCs w:val="26"/>
              </w:rPr>
              <w:object w:dxaOrig="1600" w:dyaOrig="680">
                <v:shape id="_x0000_i1577" type="#_x0000_t75" style="width:80.25pt;height:33.75pt" o:ole="">
                  <v:imagedata r:id="rId1112" o:title=""/>
                </v:shape>
                <o:OLEObject Type="Embed" ProgID="Equation.DSMT4" ShapeID="_x0000_i1577" DrawAspect="Content" ObjectID="_1624864720" r:id="rId1113"/>
              </w:object>
            </w:r>
            <w:r w:rsidRPr="00B20E54">
              <w:rPr>
                <w:sz w:val="26"/>
                <w:szCs w:val="26"/>
              </w:rPr>
              <w:t xml:space="preserve"> Nối </w:t>
            </w:r>
            <w:r w:rsidR="00B20E54" w:rsidRPr="00B20E54">
              <w:rPr>
                <w:position w:val="-6"/>
                <w:sz w:val="26"/>
                <w:szCs w:val="26"/>
              </w:rPr>
              <w:object w:dxaOrig="499" w:dyaOrig="279">
                <v:shape id="_x0000_i1578" type="#_x0000_t75" style="width:24.75pt;height:14.25pt" o:ole="">
                  <v:imagedata r:id="rId1114" o:title=""/>
                </v:shape>
                <o:OLEObject Type="Embed" ProgID="Equation.DSMT4" ShapeID="_x0000_i1578" DrawAspect="Content" ObjectID="_1624864721" r:id="rId1115"/>
              </w:object>
            </w:r>
            <w:r w:rsidRPr="00B20E54">
              <w:rPr>
                <w:sz w:val="26"/>
                <w:szCs w:val="26"/>
              </w:rPr>
              <w:t xml:space="preserve"> cắt </w:t>
            </w:r>
            <w:r w:rsidR="00B20E54" w:rsidRPr="00B20E54">
              <w:rPr>
                <w:position w:val="-6"/>
                <w:sz w:val="26"/>
                <w:szCs w:val="26"/>
              </w:rPr>
              <w:object w:dxaOrig="360" w:dyaOrig="279">
                <v:shape id="_x0000_i1579" type="#_x0000_t75" style="width:18pt;height:14.25pt" o:ole="">
                  <v:imagedata r:id="rId1116" o:title=""/>
                </v:shape>
                <o:OLEObject Type="Embed" ProgID="Equation.DSMT4" ShapeID="_x0000_i1579" DrawAspect="Content" ObjectID="_1624864722" r:id="rId1117"/>
              </w:object>
            </w:r>
            <w:r w:rsidRPr="00B20E54">
              <w:rPr>
                <w:sz w:val="26"/>
                <w:szCs w:val="26"/>
              </w:rPr>
              <w:t xml:space="preserve"> tại </w:t>
            </w:r>
            <w:r w:rsidR="00B20E54" w:rsidRPr="00B20E54">
              <w:rPr>
                <w:position w:val="-4"/>
                <w:sz w:val="26"/>
                <w:szCs w:val="26"/>
              </w:rPr>
              <w:object w:dxaOrig="260" w:dyaOrig="260">
                <v:shape id="_x0000_i1580" type="#_x0000_t75" style="width:12.75pt;height:12.75pt" o:ole="">
                  <v:imagedata r:id="rId1118" o:title=""/>
                </v:shape>
                <o:OLEObject Type="Embed" ProgID="Equation.DSMT4" ShapeID="_x0000_i1580" DrawAspect="Content" ObjectID="_1624864723" r:id="rId1119"/>
              </w:object>
            </w:r>
            <w:r w:rsidRPr="00B20E54">
              <w:rPr>
                <w:sz w:val="26"/>
                <w:szCs w:val="26"/>
              </w:rPr>
              <w:t xml:space="preserve">, </w:t>
            </w:r>
            <w:r w:rsidR="00B20E54" w:rsidRPr="00B20E54">
              <w:rPr>
                <w:position w:val="-6"/>
                <w:sz w:val="26"/>
                <w:szCs w:val="26"/>
              </w:rPr>
              <w:object w:dxaOrig="480" w:dyaOrig="279">
                <v:shape id="_x0000_i1581" type="#_x0000_t75" style="width:24pt;height:14.25pt" o:ole="">
                  <v:imagedata r:id="rId1120" o:title=""/>
                </v:shape>
                <o:OLEObject Type="Embed" ProgID="Equation.DSMT4" ShapeID="_x0000_i1581" DrawAspect="Content" ObjectID="_1624864724" r:id="rId1121"/>
              </w:object>
            </w:r>
            <w:r w:rsidRPr="00B20E54">
              <w:rPr>
                <w:sz w:val="26"/>
                <w:szCs w:val="26"/>
              </w:rPr>
              <w:t xml:space="preserve"> cắt </w:t>
            </w:r>
            <w:r w:rsidR="00B20E54" w:rsidRPr="00B20E54">
              <w:rPr>
                <w:position w:val="-4"/>
                <w:sz w:val="26"/>
                <w:szCs w:val="26"/>
              </w:rPr>
              <w:object w:dxaOrig="440" w:dyaOrig="260">
                <v:shape id="_x0000_i1582" type="#_x0000_t75" style="width:21.75pt;height:12.75pt" o:ole="">
                  <v:imagedata r:id="rId1122" o:title=""/>
                </v:shape>
                <o:OLEObject Type="Embed" ProgID="Equation.DSMT4" ShapeID="_x0000_i1582" DrawAspect="Content" ObjectID="_1624864725" r:id="rId1123"/>
              </w:object>
            </w:r>
            <w:r w:rsidRPr="00B20E54">
              <w:rPr>
                <w:sz w:val="26"/>
                <w:szCs w:val="26"/>
              </w:rPr>
              <w:t xml:space="preserve"> tại </w:t>
            </w:r>
            <w:r w:rsidR="00B20E54" w:rsidRPr="00B20E54">
              <w:rPr>
                <w:position w:val="-6"/>
                <w:sz w:val="26"/>
                <w:szCs w:val="26"/>
              </w:rPr>
              <w:object w:dxaOrig="300" w:dyaOrig="279">
                <v:shape id="_x0000_i1583" type="#_x0000_t75" style="width:15pt;height:14.25pt" o:ole="">
                  <v:imagedata r:id="rId1124" o:title=""/>
                </v:shape>
                <o:OLEObject Type="Embed" ProgID="Equation.DSMT4" ShapeID="_x0000_i1583" DrawAspect="Content" ObjectID="_1624864726" r:id="rId1125"/>
              </w:object>
            </w:r>
            <w:r w:rsidRPr="00B20E54">
              <w:rPr>
                <w:sz w:val="26"/>
                <w:szCs w:val="26"/>
              </w:rPr>
              <w:t xml:space="preserve"> Tam giác </w:t>
            </w:r>
            <w:r w:rsidR="00B20E54" w:rsidRPr="00B20E54">
              <w:rPr>
                <w:position w:val="-6"/>
                <w:sz w:val="26"/>
                <w:szCs w:val="26"/>
              </w:rPr>
              <w:object w:dxaOrig="620" w:dyaOrig="279">
                <v:shape id="_x0000_i1584" type="#_x0000_t75" style="width:30.75pt;height:14.25pt" o:ole="">
                  <v:imagedata r:id="rId1126" o:title=""/>
                </v:shape>
                <o:OLEObject Type="Embed" ProgID="Equation.DSMT4" ShapeID="_x0000_i1584" DrawAspect="Content" ObjectID="_1624864727" r:id="rId1127"/>
              </w:object>
            </w:r>
            <w:r w:rsidRPr="00B20E54">
              <w:rPr>
                <w:sz w:val="26"/>
                <w:szCs w:val="26"/>
              </w:rPr>
              <w:t xml:space="preserve"> có </w:t>
            </w:r>
            <w:r w:rsidR="00B20E54" w:rsidRPr="00B20E54">
              <w:rPr>
                <w:position w:val="-12"/>
                <w:sz w:val="26"/>
                <w:szCs w:val="26"/>
              </w:rPr>
              <w:object w:dxaOrig="600" w:dyaOrig="340">
                <v:shape id="_x0000_i1585" type="#_x0000_t75" style="width:30pt;height:17.25pt" o:ole="">
                  <v:imagedata r:id="rId1128" o:title=""/>
                </v:shape>
                <o:OLEObject Type="Embed" ProgID="Equation.DSMT4" ShapeID="_x0000_i1585" DrawAspect="Content" ObjectID="_1624864728" r:id="rId1129"/>
              </w:object>
            </w:r>
            <w:r w:rsidRPr="00B20E54">
              <w:rPr>
                <w:sz w:val="26"/>
                <w:szCs w:val="26"/>
              </w:rPr>
              <w:t xml:space="preserve"> lần lượt là trung điểm của </w:t>
            </w:r>
            <w:r w:rsidR="00B20E54" w:rsidRPr="00B20E54">
              <w:rPr>
                <w:position w:val="-4"/>
                <w:sz w:val="26"/>
                <w:szCs w:val="26"/>
              </w:rPr>
              <w:object w:dxaOrig="499" w:dyaOrig="260">
                <v:shape id="_x0000_i1586" type="#_x0000_t75" style="width:24.75pt;height:12.75pt" o:ole="">
                  <v:imagedata r:id="rId1130" o:title=""/>
                </v:shape>
                <o:OLEObject Type="Embed" ProgID="Equation.DSMT4" ShapeID="_x0000_i1586" DrawAspect="Content" ObjectID="_1624864729" r:id="rId1131"/>
              </w:object>
            </w:r>
            <w:r w:rsidRPr="00B20E54">
              <w:rPr>
                <w:sz w:val="26"/>
                <w:szCs w:val="26"/>
              </w:rPr>
              <w:t xml:space="preserve"> và </w:t>
            </w:r>
            <w:r w:rsidR="00B20E54" w:rsidRPr="00B20E54">
              <w:rPr>
                <w:position w:val="-6"/>
                <w:sz w:val="26"/>
                <w:szCs w:val="26"/>
              </w:rPr>
              <w:object w:dxaOrig="380" w:dyaOrig="279">
                <v:shape id="_x0000_i1587" type="#_x0000_t75" style="width:18.75pt;height:14.25pt" o:ole="">
                  <v:imagedata r:id="rId1132" o:title=""/>
                </v:shape>
                <o:OLEObject Type="Embed" ProgID="Equation.DSMT4" ShapeID="_x0000_i1587" DrawAspect="Content" ObjectID="_1624864730" r:id="rId1133"/>
              </w:object>
            </w:r>
            <w:r w:rsidRPr="00B20E54">
              <w:rPr>
                <w:sz w:val="26"/>
                <w:szCs w:val="26"/>
              </w:rPr>
              <w:t xml:space="preserve"> suy ra </w:t>
            </w:r>
            <w:r w:rsidR="00B20E54" w:rsidRPr="00B20E54">
              <w:rPr>
                <w:position w:val="-4"/>
                <w:sz w:val="26"/>
                <w:szCs w:val="26"/>
              </w:rPr>
              <w:object w:dxaOrig="260" w:dyaOrig="260">
                <v:shape id="_x0000_i1588" type="#_x0000_t75" style="width:12.75pt;height:12.75pt" o:ole="">
                  <v:imagedata r:id="rId1134" o:title=""/>
                </v:shape>
                <o:OLEObject Type="Embed" ProgID="Equation.DSMT4" ShapeID="_x0000_i1588" DrawAspect="Content" ObjectID="_1624864731" r:id="rId1135"/>
              </w:object>
            </w:r>
            <w:r w:rsidRPr="00B20E54">
              <w:rPr>
                <w:sz w:val="26"/>
                <w:szCs w:val="26"/>
              </w:rPr>
              <w:t xml:space="preserve"> là trọng tâm tam giác </w:t>
            </w:r>
            <w:r w:rsidR="00B20E54" w:rsidRPr="00B20E54">
              <w:rPr>
                <w:position w:val="-6"/>
                <w:sz w:val="26"/>
                <w:szCs w:val="26"/>
              </w:rPr>
              <w:object w:dxaOrig="660" w:dyaOrig="279">
                <v:shape id="_x0000_i1589" type="#_x0000_t75" style="width:33pt;height:14.25pt" o:ole="">
                  <v:imagedata r:id="rId1136" o:title=""/>
                </v:shape>
                <o:OLEObject Type="Embed" ProgID="Equation.DSMT4" ShapeID="_x0000_i1589" DrawAspect="Content" ObjectID="_1624864732" r:id="rId1137"/>
              </w:object>
            </w:r>
            <w:r w:rsidRPr="00B20E54">
              <w:rPr>
                <w:sz w:val="26"/>
                <w:szCs w:val="26"/>
              </w:rPr>
              <w:t xml:space="preserve"> Tứ giác </w:t>
            </w:r>
            <w:r w:rsidR="00B20E54" w:rsidRPr="00B20E54">
              <w:rPr>
                <w:position w:val="-6"/>
                <w:sz w:val="26"/>
                <w:szCs w:val="26"/>
              </w:rPr>
              <w:object w:dxaOrig="880" w:dyaOrig="279">
                <v:shape id="_x0000_i1590" type="#_x0000_t75" style="width:44.25pt;height:14.25pt" o:ole="">
                  <v:imagedata r:id="rId1138" o:title=""/>
                </v:shape>
                <o:OLEObject Type="Embed" ProgID="Equation.DSMT4" ShapeID="_x0000_i1590" DrawAspect="Content" ObjectID="_1624864733" r:id="rId1139"/>
              </w:object>
            </w:r>
            <w:r w:rsidRPr="00B20E54">
              <w:rPr>
                <w:sz w:val="26"/>
                <w:szCs w:val="26"/>
              </w:rPr>
              <w:t xml:space="preserve"> là hình bình hành nên </w:t>
            </w:r>
            <w:r w:rsidR="00B20E54" w:rsidRPr="00B20E54">
              <w:rPr>
                <w:position w:val="-4"/>
                <w:sz w:val="26"/>
                <w:szCs w:val="26"/>
              </w:rPr>
              <w:object w:dxaOrig="260" w:dyaOrig="260">
                <v:shape id="_x0000_i1591" type="#_x0000_t75" style="width:12.75pt;height:12.75pt" o:ole="">
                  <v:imagedata r:id="rId1140" o:title=""/>
                </v:shape>
                <o:OLEObject Type="Embed" ProgID="Equation.DSMT4" ShapeID="_x0000_i1591" DrawAspect="Content" ObjectID="_1624864734" r:id="rId1141"/>
              </w:object>
            </w:r>
            <w:r w:rsidRPr="00B20E54">
              <w:rPr>
                <w:sz w:val="26"/>
                <w:szCs w:val="26"/>
              </w:rPr>
              <w:t xml:space="preserve"> là trung điểm </w:t>
            </w:r>
            <w:r w:rsidR="00B20E54" w:rsidRPr="00B20E54">
              <w:rPr>
                <w:position w:val="-6"/>
                <w:sz w:val="26"/>
                <w:szCs w:val="26"/>
              </w:rPr>
              <w:object w:dxaOrig="520" w:dyaOrig="279">
                <v:shape id="_x0000_i1592" type="#_x0000_t75" style="width:26.25pt;height:14.25pt" o:ole="">
                  <v:imagedata r:id="rId1142" o:title=""/>
                </v:shape>
                <o:OLEObject Type="Embed" ProgID="Equation.DSMT4" ShapeID="_x0000_i1592" DrawAspect="Content" ObjectID="_1624864735" r:id="rId1143"/>
              </w:object>
            </w:r>
          </w:p>
        </w:tc>
        <w:tc>
          <w:tcPr>
            <w:tcW w:w="3780" w:type="dxa"/>
            <w:gridSpan w:val="2"/>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mc:AlternateContent>
                <mc:Choice Requires="wpc">
                  <w:drawing>
                    <wp:inline distT="0" distB="0" distL="0" distR="0">
                      <wp:extent cx="2259965" cy="1785620"/>
                      <wp:effectExtent l="0" t="1270" r="1905" b="3810"/>
                      <wp:docPr id="1805" name="Canvas 18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29" name="Freeform 1807"/>
                              <wps:cNvSpPr>
                                <a:spLocks noEditPoints="1"/>
                              </wps:cNvSpPr>
                              <wps:spPr bwMode="auto">
                                <a:xfrm>
                                  <a:off x="1116965" y="1107440"/>
                                  <a:ext cx="911860" cy="7620"/>
                                </a:xfrm>
                                <a:custGeom>
                                  <a:avLst/>
                                  <a:gdLst>
                                    <a:gd name="T0" fmla="*/ 61 w 1436"/>
                                    <a:gd name="T1" fmla="*/ 0 h 12"/>
                                    <a:gd name="T2" fmla="*/ 0 w 1436"/>
                                    <a:gd name="T3" fmla="*/ 12 h 12"/>
                                    <a:gd name="T4" fmla="*/ 101 w 1436"/>
                                    <a:gd name="T5" fmla="*/ 0 h 12"/>
                                    <a:gd name="T6" fmla="*/ 162 w 1436"/>
                                    <a:gd name="T7" fmla="*/ 12 h 12"/>
                                    <a:gd name="T8" fmla="*/ 101 w 1436"/>
                                    <a:gd name="T9" fmla="*/ 0 h 12"/>
                                    <a:gd name="T10" fmla="*/ 263 w 1436"/>
                                    <a:gd name="T11" fmla="*/ 0 h 12"/>
                                    <a:gd name="T12" fmla="*/ 202 w 1436"/>
                                    <a:gd name="T13" fmla="*/ 12 h 12"/>
                                    <a:gd name="T14" fmla="*/ 304 w 1436"/>
                                    <a:gd name="T15" fmla="*/ 0 h 12"/>
                                    <a:gd name="T16" fmla="*/ 364 w 1436"/>
                                    <a:gd name="T17" fmla="*/ 12 h 12"/>
                                    <a:gd name="T18" fmla="*/ 304 w 1436"/>
                                    <a:gd name="T19" fmla="*/ 0 h 12"/>
                                    <a:gd name="T20" fmla="*/ 465 w 1436"/>
                                    <a:gd name="T21" fmla="*/ 0 h 12"/>
                                    <a:gd name="T22" fmla="*/ 405 w 1436"/>
                                    <a:gd name="T23" fmla="*/ 12 h 12"/>
                                    <a:gd name="T24" fmla="*/ 506 w 1436"/>
                                    <a:gd name="T25" fmla="*/ 0 h 12"/>
                                    <a:gd name="T26" fmla="*/ 566 w 1436"/>
                                    <a:gd name="T27" fmla="*/ 12 h 12"/>
                                    <a:gd name="T28" fmla="*/ 506 w 1436"/>
                                    <a:gd name="T29" fmla="*/ 0 h 12"/>
                                    <a:gd name="T30" fmla="*/ 667 w 1436"/>
                                    <a:gd name="T31" fmla="*/ 0 h 12"/>
                                    <a:gd name="T32" fmla="*/ 607 w 1436"/>
                                    <a:gd name="T33" fmla="*/ 12 h 12"/>
                                    <a:gd name="T34" fmla="*/ 708 w 1436"/>
                                    <a:gd name="T35" fmla="*/ 0 h 12"/>
                                    <a:gd name="T36" fmla="*/ 769 w 1436"/>
                                    <a:gd name="T37" fmla="*/ 12 h 12"/>
                                    <a:gd name="T38" fmla="*/ 708 w 1436"/>
                                    <a:gd name="T39" fmla="*/ 0 h 12"/>
                                    <a:gd name="T40" fmla="*/ 870 w 1436"/>
                                    <a:gd name="T41" fmla="*/ 0 h 12"/>
                                    <a:gd name="T42" fmla="*/ 809 w 1436"/>
                                    <a:gd name="T43" fmla="*/ 12 h 12"/>
                                    <a:gd name="T44" fmla="*/ 910 w 1436"/>
                                    <a:gd name="T45" fmla="*/ 0 h 12"/>
                                    <a:gd name="T46" fmla="*/ 971 w 1436"/>
                                    <a:gd name="T47" fmla="*/ 12 h 12"/>
                                    <a:gd name="T48" fmla="*/ 910 w 1436"/>
                                    <a:gd name="T49" fmla="*/ 0 h 12"/>
                                    <a:gd name="T50" fmla="*/ 1072 w 1436"/>
                                    <a:gd name="T51" fmla="*/ 0 h 12"/>
                                    <a:gd name="T52" fmla="*/ 1011 w 1436"/>
                                    <a:gd name="T53" fmla="*/ 12 h 12"/>
                                    <a:gd name="T54" fmla="*/ 1112 w 1436"/>
                                    <a:gd name="T55" fmla="*/ 0 h 12"/>
                                    <a:gd name="T56" fmla="*/ 1173 w 1436"/>
                                    <a:gd name="T57" fmla="*/ 12 h 12"/>
                                    <a:gd name="T58" fmla="*/ 1112 w 1436"/>
                                    <a:gd name="T59" fmla="*/ 0 h 12"/>
                                    <a:gd name="T60" fmla="*/ 1274 w 1436"/>
                                    <a:gd name="T61" fmla="*/ 0 h 12"/>
                                    <a:gd name="T62" fmla="*/ 1213 w 1436"/>
                                    <a:gd name="T63" fmla="*/ 12 h 12"/>
                                    <a:gd name="T64" fmla="*/ 1315 w 1436"/>
                                    <a:gd name="T65" fmla="*/ 0 h 12"/>
                                    <a:gd name="T66" fmla="*/ 1375 w 1436"/>
                                    <a:gd name="T67" fmla="*/ 12 h 12"/>
                                    <a:gd name="T68" fmla="*/ 1315 w 1436"/>
                                    <a:gd name="T69" fmla="*/ 0 h 12"/>
                                    <a:gd name="T70" fmla="*/ 1436 w 1436"/>
                                    <a:gd name="T71" fmla="*/ 0 h 12"/>
                                    <a:gd name="T72" fmla="*/ 1416 w 1436"/>
                                    <a:gd name="T7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36" h="12">
                                      <a:moveTo>
                                        <a:pt x="0" y="0"/>
                                      </a:moveTo>
                                      <a:lnTo>
                                        <a:pt x="61" y="0"/>
                                      </a:lnTo>
                                      <a:lnTo>
                                        <a:pt x="61" y="12"/>
                                      </a:lnTo>
                                      <a:lnTo>
                                        <a:pt x="0" y="12"/>
                                      </a:lnTo>
                                      <a:lnTo>
                                        <a:pt x="0" y="0"/>
                                      </a:lnTo>
                                      <a:close/>
                                      <a:moveTo>
                                        <a:pt x="101" y="0"/>
                                      </a:moveTo>
                                      <a:lnTo>
                                        <a:pt x="162" y="0"/>
                                      </a:lnTo>
                                      <a:lnTo>
                                        <a:pt x="162" y="12"/>
                                      </a:lnTo>
                                      <a:lnTo>
                                        <a:pt x="101" y="12"/>
                                      </a:lnTo>
                                      <a:lnTo>
                                        <a:pt x="101" y="0"/>
                                      </a:lnTo>
                                      <a:close/>
                                      <a:moveTo>
                                        <a:pt x="202" y="0"/>
                                      </a:moveTo>
                                      <a:lnTo>
                                        <a:pt x="263" y="0"/>
                                      </a:lnTo>
                                      <a:lnTo>
                                        <a:pt x="263" y="12"/>
                                      </a:lnTo>
                                      <a:lnTo>
                                        <a:pt x="202" y="12"/>
                                      </a:lnTo>
                                      <a:lnTo>
                                        <a:pt x="202" y="0"/>
                                      </a:lnTo>
                                      <a:close/>
                                      <a:moveTo>
                                        <a:pt x="304" y="0"/>
                                      </a:moveTo>
                                      <a:lnTo>
                                        <a:pt x="364" y="0"/>
                                      </a:lnTo>
                                      <a:lnTo>
                                        <a:pt x="364" y="12"/>
                                      </a:lnTo>
                                      <a:lnTo>
                                        <a:pt x="304" y="12"/>
                                      </a:lnTo>
                                      <a:lnTo>
                                        <a:pt x="304" y="0"/>
                                      </a:lnTo>
                                      <a:close/>
                                      <a:moveTo>
                                        <a:pt x="405" y="0"/>
                                      </a:moveTo>
                                      <a:lnTo>
                                        <a:pt x="465" y="0"/>
                                      </a:lnTo>
                                      <a:lnTo>
                                        <a:pt x="465" y="12"/>
                                      </a:lnTo>
                                      <a:lnTo>
                                        <a:pt x="405" y="12"/>
                                      </a:lnTo>
                                      <a:lnTo>
                                        <a:pt x="405" y="0"/>
                                      </a:lnTo>
                                      <a:close/>
                                      <a:moveTo>
                                        <a:pt x="506" y="0"/>
                                      </a:moveTo>
                                      <a:lnTo>
                                        <a:pt x="566" y="0"/>
                                      </a:lnTo>
                                      <a:lnTo>
                                        <a:pt x="566" y="12"/>
                                      </a:lnTo>
                                      <a:lnTo>
                                        <a:pt x="506" y="12"/>
                                      </a:lnTo>
                                      <a:lnTo>
                                        <a:pt x="506" y="0"/>
                                      </a:lnTo>
                                      <a:close/>
                                      <a:moveTo>
                                        <a:pt x="607" y="0"/>
                                      </a:moveTo>
                                      <a:lnTo>
                                        <a:pt x="667" y="0"/>
                                      </a:lnTo>
                                      <a:lnTo>
                                        <a:pt x="667" y="12"/>
                                      </a:lnTo>
                                      <a:lnTo>
                                        <a:pt x="607" y="12"/>
                                      </a:lnTo>
                                      <a:lnTo>
                                        <a:pt x="607" y="0"/>
                                      </a:lnTo>
                                      <a:close/>
                                      <a:moveTo>
                                        <a:pt x="708" y="0"/>
                                      </a:moveTo>
                                      <a:lnTo>
                                        <a:pt x="769" y="0"/>
                                      </a:lnTo>
                                      <a:lnTo>
                                        <a:pt x="769" y="12"/>
                                      </a:lnTo>
                                      <a:lnTo>
                                        <a:pt x="708" y="12"/>
                                      </a:lnTo>
                                      <a:lnTo>
                                        <a:pt x="708" y="0"/>
                                      </a:lnTo>
                                      <a:close/>
                                      <a:moveTo>
                                        <a:pt x="809" y="0"/>
                                      </a:moveTo>
                                      <a:lnTo>
                                        <a:pt x="870" y="0"/>
                                      </a:lnTo>
                                      <a:lnTo>
                                        <a:pt x="870" y="12"/>
                                      </a:lnTo>
                                      <a:lnTo>
                                        <a:pt x="809" y="12"/>
                                      </a:lnTo>
                                      <a:lnTo>
                                        <a:pt x="809" y="0"/>
                                      </a:lnTo>
                                      <a:close/>
                                      <a:moveTo>
                                        <a:pt x="910" y="0"/>
                                      </a:moveTo>
                                      <a:lnTo>
                                        <a:pt x="971" y="0"/>
                                      </a:lnTo>
                                      <a:lnTo>
                                        <a:pt x="971" y="12"/>
                                      </a:lnTo>
                                      <a:lnTo>
                                        <a:pt x="910" y="12"/>
                                      </a:lnTo>
                                      <a:lnTo>
                                        <a:pt x="910" y="0"/>
                                      </a:lnTo>
                                      <a:close/>
                                      <a:moveTo>
                                        <a:pt x="1011" y="0"/>
                                      </a:moveTo>
                                      <a:lnTo>
                                        <a:pt x="1072" y="0"/>
                                      </a:lnTo>
                                      <a:lnTo>
                                        <a:pt x="1072" y="12"/>
                                      </a:lnTo>
                                      <a:lnTo>
                                        <a:pt x="1011" y="12"/>
                                      </a:lnTo>
                                      <a:lnTo>
                                        <a:pt x="1011" y="0"/>
                                      </a:lnTo>
                                      <a:close/>
                                      <a:moveTo>
                                        <a:pt x="1112" y="0"/>
                                      </a:moveTo>
                                      <a:lnTo>
                                        <a:pt x="1173" y="0"/>
                                      </a:lnTo>
                                      <a:lnTo>
                                        <a:pt x="1173" y="12"/>
                                      </a:lnTo>
                                      <a:lnTo>
                                        <a:pt x="1112" y="12"/>
                                      </a:lnTo>
                                      <a:lnTo>
                                        <a:pt x="1112" y="0"/>
                                      </a:lnTo>
                                      <a:close/>
                                      <a:moveTo>
                                        <a:pt x="1213" y="0"/>
                                      </a:moveTo>
                                      <a:lnTo>
                                        <a:pt x="1274" y="0"/>
                                      </a:lnTo>
                                      <a:lnTo>
                                        <a:pt x="1274" y="12"/>
                                      </a:lnTo>
                                      <a:lnTo>
                                        <a:pt x="1213" y="12"/>
                                      </a:lnTo>
                                      <a:lnTo>
                                        <a:pt x="1213" y="0"/>
                                      </a:lnTo>
                                      <a:close/>
                                      <a:moveTo>
                                        <a:pt x="1315" y="0"/>
                                      </a:moveTo>
                                      <a:lnTo>
                                        <a:pt x="1375" y="0"/>
                                      </a:lnTo>
                                      <a:lnTo>
                                        <a:pt x="1375" y="12"/>
                                      </a:lnTo>
                                      <a:lnTo>
                                        <a:pt x="1315" y="12"/>
                                      </a:lnTo>
                                      <a:lnTo>
                                        <a:pt x="1315" y="0"/>
                                      </a:lnTo>
                                      <a:close/>
                                      <a:moveTo>
                                        <a:pt x="1416" y="0"/>
                                      </a:moveTo>
                                      <a:lnTo>
                                        <a:pt x="1436" y="0"/>
                                      </a:lnTo>
                                      <a:lnTo>
                                        <a:pt x="1436" y="12"/>
                                      </a:lnTo>
                                      <a:lnTo>
                                        <a:pt x="1416" y="12"/>
                                      </a:lnTo>
                                      <a:lnTo>
                                        <a:pt x="141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0" name="Freeform 1808"/>
                              <wps:cNvSpPr>
                                <a:spLocks noEditPoints="1"/>
                              </wps:cNvSpPr>
                              <wps:spPr bwMode="auto">
                                <a:xfrm>
                                  <a:off x="467360" y="1108075"/>
                                  <a:ext cx="651510" cy="405130"/>
                                </a:xfrm>
                                <a:custGeom>
                                  <a:avLst/>
                                  <a:gdLst>
                                    <a:gd name="T0" fmla="*/ 1026 w 1026"/>
                                    <a:gd name="T1" fmla="*/ 10 h 638"/>
                                    <a:gd name="T2" fmla="*/ 972 w 1026"/>
                                    <a:gd name="T3" fmla="*/ 44 h 638"/>
                                    <a:gd name="T4" fmla="*/ 967 w 1026"/>
                                    <a:gd name="T5" fmla="*/ 33 h 638"/>
                                    <a:gd name="T6" fmla="*/ 1021 w 1026"/>
                                    <a:gd name="T7" fmla="*/ 0 h 638"/>
                                    <a:gd name="T8" fmla="*/ 1026 w 1026"/>
                                    <a:gd name="T9" fmla="*/ 10 h 638"/>
                                    <a:gd name="T10" fmla="*/ 936 w 1026"/>
                                    <a:gd name="T11" fmla="*/ 66 h 638"/>
                                    <a:gd name="T12" fmla="*/ 882 w 1026"/>
                                    <a:gd name="T13" fmla="*/ 99 h 638"/>
                                    <a:gd name="T14" fmla="*/ 877 w 1026"/>
                                    <a:gd name="T15" fmla="*/ 88 h 638"/>
                                    <a:gd name="T16" fmla="*/ 931 w 1026"/>
                                    <a:gd name="T17" fmla="*/ 55 h 638"/>
                                    <a:gd name="T18" fmla="*/ 936 w 1026"/>
                                    <a:gd name="T19" fmla="*/ 66 h 638"/>
                                    <a:gd name="T20" fmla="*/ 846 w 1026"/>
                                    <a:gd name="T21" fmla="*/ 121 h 638"/>
                                    <a:gd name="T22" fmla="*/ 792 w 1026"/>
                                    <a:gd name="T23" fmla="*/ 154 h 638"/>
                                    <a:gd name="T24" fmla="*/ 787 w 1026"/>
                                    <a:gd name="T25" fmla="*/ 143 h 638"/>
                                    <a:gd name="T26" fmla="*/ 841 w 1026"/>
                                    <a:gd name="T27" fmla="*/ 110 h 638"/>
                                    <a:gd name="T28" fmla="*/ 846 w 1026"/>
                                    <a:gd name="T29" fmla="*/ 121 h 638"/>
                                    <a:gd name="T30" fmla="*/ 756 w 1026"/>
                                    <a:gd name="T31" fmla="*/ 176 h 638"/>
                                    <a:gd name="T32" fmla="*/ 702 w 1026"/>
                                    <a:gd name="T33" fmla="*/ 209 h 638"/>
                                    <a:gd name="T34" fmla="*/ 697 w 1026"/>
                                    <a:gd name="T35" fmla="*/ 199 h 638"/>
                                    <a:gd name="T36" fmla="*/ 751 w 1026"/>
                                    <a:gd name="T37" fmla="*/ 165 h 638"/>
                                    <a:gd name="T38" fmla="*/ 756 w 1026"/>
                                    <a:gd name="T39" fmla="*/ 176 h 638"/>
                                    <a:gd name="T40" fmla="*/ 666 w 1026"/>
                                    <a:gd name="T41" fmla="*/ 231 h 638"/>
                                    <a:gd name="T42" fmla="*/ 612 w 1026"/>
                                    <a:gd name="T43" fmla="*/ 265 h 638"/>
                                    <a:gd name="T44" fmla="*/ 607 w 1026"/>
                                    <a:gd name="T45" fmla="*/ 254 h 638"/>
                                    <a:gd name="T46" fmla="*/ 661 w 1026"/>
                                    <a:gd name="T47" fmla="*/ 221 h 638"/>
                                    <a:gd name="T48" fmla="*/ 666 w 1026"/>
                                    <a:gd name="T49" fmla="*/ 231 h 638"/>
                                    <a:gd name="T50" fmla="*/ 576 w 1026"/>
                                    <a:gd name="T51" fmla="*/ 287 h 638"/>
                                    <a:gd name="T52" fmla="*/ 522 w 1026"/>
                                    <a:gd name="T53" fmla="*/ 320 h 638"/>
                                    <a:gd name="T54" fmla="*/ 518 w 1026"/>
                                    <a:gd name="T55" fmla="*/ 309 h 638"/>
                                    <a:gd name="T56" fmla="*/ 571 w 1026"/>
                                    <a:gd name="T57" fmla="*/ 276 h 638"/>
                                    <a:gd name="T58" fmla="*/ 576 w 1026"/>
                                    <a:gd name="T59" fmla="*/ 287 h 638"/>
                                    <a:gd name="T60" fmla="*/ 486 w 1026"/>
                                    <a:gd name="T61" fmla="*/ 342 h 638"/>
                                    <a:gd name="T62" fmla="*/ 432 w 1026"/>
                                    <a:gd name="T63" fmla="*/ 375 h 638"/>
                                    <a:gd name="T64" fmla="*/ 428 w 1026"/>
                                    <a:gd name="T65" fmla="*/ 364 h 638"/>
                                    <a:gd name="T66" fmla="*/ 482 w 1026"/>
                                    <a:gd name="T67" fmla="*/ 331 h 638"/>
                                    <a:gd name="T68" fmla="*/ 486 w 1026"/>
                                    <a:gd name="T69" fmla="*/ 342 h 638"/>
                                    <a:gd name="T70" fmla="*/ 396 w 1026"/>
                                    <a:gd name="T71" fmla="*/ 397 h 638"/>
                                    <a:gd name="T72" fmla="*/ 342 w 1026"/>
                                    <a:gd name="T73" fmla="*/ 430 h 638"/>
                                    <a:gd name="T74" fmla="*/ 338 w 1026"/>
                                    <a:gd name="T75" fmla="*/ 420 h 638"/>
                                    <a:gd name="T76" fmla="*/ 392 w 1026"/>
                                    <a:gd name="T77" fmla="*/ 386 h 638"/>
                                    <a:gd name="T78" fmla="*/ 396 w 1026"/>
                                    <a:gd name="T79" fmla="*/ 397 h 638"/>
                                    <a:gd name="T80" fmla="*/ 306 w 1026"/>
                                    <a:gd name="T81" fmla="*/ 452 h 638"/>
                                    <a:gd name="T82" fmla="*/ 252 w 1026"/>
                                    <a:gd name="T83" fmla="*/ 486 h 638"/>
                                    <a:gd name="T84" fmla="*/ 248 w 1026"/>
                                    <a:gd name="T85" fmla="*/ 475 h 638"/>
                                    <a:gd name="T86" fmla="*/ 302 w 1026"/>
                                    <a:gd name="T87" fmla="*/ 442 h 638"/>
                                    <a:gd name="T88" fmla="*/ 306 w 1026"/>
                                    <a:gd name="T89" fmla="*/ 452 h 638"/>
                                    <a:gd name="T90" fmla="*/ 217 w 1026"/>
                                    <a:gd name="T91" fmla="*/ 508 h 638"/>
                                    <a:gd name="T92" fmla="*/ 163 w 1026"/>
                                    <a:gd name="T93" fmla="*/ 541 h 638"/>
                                    <a:gd name="T94" fmla="*/ 158 w 1026"/>
                                    <a:gd name="T95" fmla="*/ 530 h 638"/>
                                    <a:gd name="T96" fmla="*/ 212 w 1026"/>
                                    <a:gd name="T97" fmla="*/ 497 h 638"/>
                                    <a:gd name="T98" fmla="*/ 217 w 1026"/>
                                    <a:gd name="T99" fmla="*/ 508 h 638"/>
                                    <a:gd name="T100" fmla="*/ 127 w 1026"/>
                                    <a:gd name="T101" fmla="*/ 563 h 638"/>
                                    <a:gd name="T102" fmla="*/ 73 w 1026"/>
                                    <a:gd name="T103" fmla="*/ 596 h 638"/>
                                    <a:gd name="T104" fmla="*/ 68 w 1026"/>
                                    <a:gd name="T105" fmla="*/ 585 h 638"/>
                                    <a:gd name="T106" fmla="*/ 122 w 1026"/>
                                    <a:gd name="T107" fmla="*/ 552 h 638"/>
                                    <a:gd name="T108" fmla="*/ 127 w 1026"/>
                                    <a:gd name="T109" fmla="*/ 563 h 638"/>
                                    <a:gd name="T110" fmla="*/ 37 w 1026"/>
                                    <a:gd name="T111" fmla="*/ 618 h 638"/>
                                    <a:gd name="T112" fmla="*/ 4 w 1026"/>
                                    <a:gd name="T113" fmla="*/ 638 h 638"/>
                                    <a:gd name="T114" fmla="*/ 0 w 1026"/>
                                    <a:gd name="T115" fmla="*/ 627 h 638"/>
                                    <a:gd name="T116" fmla="*/ 32 w 1026"/>
                                    <a:gd name="T117" fmla="*/ 607 h 638"/>
                                    <a:gd name="T118" fmla="*/ 37 w 1026"/>
                                    <a:gd name="T119" fmla="*/ 618 h 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26" h="638">
                                      <a:moveTo>
                                        <a:pt x="1026" y="10"/>
                                      </a:moveTo>
                                      <a:lnTo>
                                        <a:pt x="972" y="44"/>
                                      </a:lnTo>
                                      <a:lnTo>
                                        <a:pt x="967" y="33"/>
                                      </a:lnTo>
                                      <a:lnTo>
                                        <a:pt x="1021" y="0"/>
                                      </a:lnTo>
                                      <a:lnTo>
                                        <a:pt x="1026" y="10"/>
                                      </a:lnTo>
                                      <a:close/>
                                      <a:moveTo>
                                        <a:pt x="936" y="66"/>
                                      </a:moveTo>
                                      <a:lnTo>
                                        <a:pt x="882" y="99"/>
                                      </a:lnTo>
                                      <a:lnTo>
                                        <a:pt x="877" y="88"/>
                                      </a:lnTo>
                                      <a:lnTo>
                                        <a:pt x="931" y="55"/>
                                      </a:lnTo>
                                      <a:lnTo>
                                        <a:pt x="936" y="66"/>
                                      </a:lnTo>
                                      <a:close/>
                                      <a:moveTo>
                                        <a:pt x="846" y="121"/>
                                      </a:moveTo>
                                      <a:lnTo>
                                        <a:pt x="792" y="154"/>
                                      </a:lnTo>
                                      <a:lnTo>
                                        <a:pt x="787" y="143"/>
                                      </a:lnTo>
                                      <a:lnTo>
                                        <a:pt x="841" y="110"/>
                                      </a:lnTo>
                                      <a:lnTo>
                                        <a:pt x="846" y="121"/>
                                      </a:lnTo>
                                      <a:close/>
                                      <a:moveTo>
                                        <a:pt x="756" y="176"/>
                                      </a:moveTo>
                                      <a:lnTo>
                                        <a:pt x="702" y="209"/>
                                      </a:lnTo>
                                      <a:lnTo>
                                        <a:pt x="697" y="199"/>
                                      </a:lnTo>
                                      <a:lnTo>
                                        <a:pt x="751" y="165"/>
                                      </a:lnTo>
                                      <a:lnTo>
                                        <a:pt x="756" y="176"/>
                                      </a:lnTo>
                                      <a:close/>
                                      <a:moveTo>
                                        <a:pt x="666" y="231"/>
                                      </a:moveTo>
                                      <a:lnTo>
                                        <a:pt x="612" y="265"/>
                                      </a:lnTo>
                                      <a:lnTo>
                                        <a:pt x="607" y="254"/>
                                      </a:lnTo>
                                      <a:lnTo>
                                        <a:pt x="661" y="221"/>
                                      </a:lnTo>
                                      <a:lnTo>
                                        <a:pt x="666" y="231"/>
                                      </a:lnTo>
                                      <a:close/>
                                      <a:moveTo>
                                        <a:pt x="576" y="287"/>
                                      </a:moveTo>
                                      <a:lnTo>
                                        <a:pt x="522" y="320"/>
                                      </a:lnTo>
                                      <a:lnTo>
                                        <a:pt x="518" y="309"/>
                                      </a:lnTo>
                                      <a:lnTo>
                                        <a:pt x="571" y="276"/>
                                      </a:lnTo>
                                      <a:lnTo>
                                        <a:pt x="576" y="287"/>
                                      </a:lnTo>
                                      <a:close/>
                                      <a:moveTo>
                                        <a:pt x="486" y="342"/>
                                      </a:moveTo>
                                      <a:lnTo>
                                        <a:pt x="432" y="375"/>
                                      </a:lnTo>
                                      <a:lnTo>
                                        <a:pt x="428" y="364"/>
                                      </a:lnTo>
                                      <a:lnTo>
                                        <a:pt x="482" y="331"/>
                                      </a:lnTo>
                                      <a:lnTo>
                                        <a:pt x="486" y="342"/>
                                      </a:lnTo>
                                      <a:close/>
                                      <a:moveTo>
                                        <a:pt x="396" y="397"/>
                                      </a:moveTo>
                                      <a:lnTo>
                                        <a:pt x="342" y="430"/>
                                      </a:lnTo>
                                      <a:lnTo>
                                        <a:pt x="338" y="420"/>
                                      </a:lnTo>
                                      <a:lnTo>
                                        <a:pt x="392" y="386"/>
                                      </a:lnTo>
                                      <a:lnTo>
                                        <a:pt x="396" y="397"/>
                                      </a:lnTo>
                                      <a:close/>
                                      <a:moveTo>
                                        <a:pt x="306" y="452"/>
                                      </a:moveTo>
                                      <a:lnTo>
                                        <a:pt x="252" y="486"/>
                                      </a:lnTo>
                                      <a:lnTo>
                                        <a:pt x="248" y="475"/>
                                      </a:lnTo>
                                      <a:lnTo>
                                        <a:pt x="302" y="442"/>
                                      </a:lnTo>
                                      <a:lnTo>
                                        <a:pt x="306" y="452"/>
                                      </a:lnTo>
                                      <a:close/>
                                      <a:moveTo>
                                        <a:pt x="217" y="508"/>
                                      </a:moveTo>
                                      <a:lnTo>
                                        <a:pt x="163" y="541"/>
                                      </a:lnTo>
                                      <a:lnTo>
                                        <a:pt x="158" y="530"/>
                                      </a:lnTo>
                                      <a:lnTo>
                                        <a:pt x="212" y="497"/>
                                      </a:lnTo>
                                      <a:lnTo>
                                        <a:pt x="217" y="508"/>
                                      </a:lnTo>
                                      <a:close/>
                                      <a:moveTo>
                                        <a:pt x="127" y="563"/>
                                      </a:moveTo>
                                      <a:lnTo>
                                        <a:pt x="73" y="596"/>
                                      </a:lnTo>
                                      <a:lnTo>
                                        <a:pt x="68" y="585"/>
                                      </a:lnTo>
                                      <a:lnTo>
                                        <a:pt x="122" y="552"/>
                                      </a:lnTo>
                                      <a:lnTo>
                                        <a:pt x="127" y="563"/>
                                      </a:lnTo>
                                      <a:close/>
                                      <a:moveTo>
                                        <a:pt x="37" y="618"/>
                                      </a:moveTo>
                                      <a:lnTo>
                                        <a:pt x="4" y="638"/>
                                      </a:lnTo>
                                      <a:lnTo>
                                        <a:pt x="0" y="627"/>
                                      </a:lnTo>
                                      <a:lnTo>
                                        <a:pt x="32" y="607"/>
                                      </a:lnTo>
                                      <a:lnTo>
                                        <a:pt x="37" y="6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1" name="Line 1809"/>
                              <wps:cNvCnPr/>
                              <wps:spPr bwMode="auto">
                                <a:xfrm>
                                  <a:off x="468630" y="1510030"/>
                                  <a:ext cx="91186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2" name="Line 1810"/>
                              <wps:cNvCnPr/>
                              <wps:spPr bwMode="auto">
                                <a:xfrm flipV="1">
                                  <a:off x="1380490" y="1111250"/>
                                  <a:ext cx="64833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3" name="Freeform 1811"/>
                              <wps:cNvSpPr>
                                <a:spLocks noEditPoints="1"/>
                              </wps:cNvSpPr>
                              <wps:spPr bwMode="auto">
                                <a:xfrm>
                                  <a:off x="1114425" y="1108710"/>
                                  <a:ext cx="267335" cy="401955"/>
                                </a:xfrm>
                                <a:custGeom>
                                  <a:avLst/>
                                  <a:gdLst>
                                    <a:gd name="T0" fmla="*/ 8 w 421"/>
                                    <a:gd name="T1" fmla="*/ 0 h 633"/>
                                    <a:gd name="T2" fmla="*/ 46 w 421"/>
                                    <a:gd name="T3" fmla="*/ 57 h 633"/>
                                    <a:gd name="T4" fmla="*/ 38 w 421"/>
                                    <a:gd name="T5" fmla="*/ 65 h 633"/>
                                    <a:gd name="T6" fmla="*/ 0 w 421"/>
                                    <a:gd name="T7" fmla="*/ 8 h 633"/>
                                    <a:gd name="T8" fmla="*/ 8 w 421"/>
                                    <a:gd name="T9" fmla="*/ 0 h 633"/>
                                    <a:gd name="T10" fmla="*/ 71 w 421"/>
                                    <a:gd name="T11" fmla="*/ 95 h 633"/>
                                    <a:gd name="T12" fmla="*/ 108 w 421"/>
                                    <a:gd name="T13" fmla="*/ 152 h 633"/>
                                    <a:gd name="T14" fmla="*/ 100 w 421"/>
                                    <a:gd name="T15" fmla="*/ 159 h 633"/>
                                    <a:gd name="T16" fmla="*/ 63 w 421"/>
                                    <a:gd name="T17" fmla="*/ 103 h 633"/>
                                    <a:gd name="T18" fmla="*/ 71 w 421"/>
                                    <a:gd name="T19" fmla="*/ 95 h 633"/>
                                    <a:gd name="T20" fmla="*/ 133 w 421"/>
                                    <a:gd name="T21" fmla="*/ 190 h 633"/>
                                    <a:gd name="T22" fmla="*/ 171 w 421"/>
                                    <a:gd name="T23" fmla="*/ 247 h 633"/>
                                    <a:gd name="T24" fmla="*/ 163 w 421"/>
                                    <a:gd name="T25" fmla="*/ 254 h 633"/>
                                    <a:gd name="T26" fmla="*/ 126 w 421"/>
                                    <a:gd name="T27" fmla="*/ 197 h 633"/>
                                    <a:gd name="T28" fmla="*/ 133 w 421"/>
                                    <a:gd name="T29" fmla="*/ 190 h 633"/>
                                    <a:gd name="T30" fmla="*/ 196 w 421"/>
                                    <a:gd name="T31" fmla="*/ 285 h 633"/>
                                    <a:gd name="T32" fmla="*/ 234 w 421"/>
                                    <a:gd name="T33" fmla="*/ 341 h 633"/>
                                    <a:gd name="T34" fmla="*/ 226 w 421"/>
                                    <a:gd name="T35" fmla="*/ 349 h 633"/>
                                    <a:gd name="T36" fmla="*/ 188 w 421"/>
                                    <a:gd name="T37" fmla="*/ 292 h 633"/>
                                    <a:gd name="T38" fmla="*/ 196 w 421"/>
                                    <a:gd name="T39" fmla="*/ 285 h 633"/>
                                    <a:gd name="T40" fmla="*/ 259 w 421"/>
                                    <a:gd name="T41" fmla="*/ 379 h 633"/>
                                    <a:gd name="T42" fmla="*/ 296 w 421"/>
                                    <a:gd name="T43" fmla="*/ 436 h 633"/>
                                    <a:gd name="T44" fmla="*/ 288 w 421"/>
                                    <a:gd name="T45" fmla="*/ 444 h 633"/>
                                    <a:gd name="T46" fmla="*/ 251 w 421"/>
                                    <a:gd name="T47" fmla="*/ 387 h 633"/>
                                    <a:gd name="T48" fmla="*/ 259 w 421"/>
                                    <a:gd name="T49" fmla="*/ 379 h 633"/>
                                    <a:gd name="T50" fmla="*/ 321 w 421"/>
                                    <a:gd name="T51" fmla="*/ 474 h 633"/>
                                    <a:gd name="T52" fmla="*/ 359 w 421"/>
                                    <a:gd name="T53" fmla="*/ 531 h 633"/>
                                    <a:gd name="T54" fmla="*/ 351 w 421"/>
                                    <a:gd name="T55" fmla="*/ 538 h 633"/>
                                    <a:gd name="T56" fmla="*/ 313 w 421"/>
                                    <a:gd name="T57" fmla="*/ 482 h 633"/>
                                    <a:gd name="T58" fmla="*/ 321 w 421"/>
                                    <a:gd name="T59" fmla="*/ 474 h 633"/>
                                    <a:gd name="T60" fmla="*/ 384 w 421"/>
                                    <a:gd name="T61" fmla="*/ 569 h 633"/>
                                    <a:gd name="T62" fmla="*/ 421 w 421"/>
                                    <a:gd name="T63" fmla="*/ 626 h 633"/>
                                    <a:gd name="T64" fmla="*/ 413 w 421"/>
                                    <a:gd name="T65" fmla="*/ 633 h 633"/>
                                    <a:gd name="T66" fmla="*/ 376 w 421"/>
                                    <a:gd name="T67" fmla="*/ 576 h 633"/>
                                    <a:gd name="T68" fmla="*/ 384 w 421"/>
                                    <a:gd name="T69" fmla="*/ 569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1" h="633">
                                      <a:moveTo>
                                        <a:pt x="8" y="0"/>
                                      </a:moveTo>
                                      <a:lnTo>
                                        <a:pt x="46" y="57"/>
                                      </a:lnTo>
                                      <a:lnTo>
                                        <a:pt x="38" y="65"/>
                                      </a:lnTo>
                                      <a:lnTo>
                                        <a:pt x="0" y="8"/>
                                      </a:lnTo>
                                      <a:lnTo>
                                        <a:pt x="8" y="0"/>
                                      </a:lnTo>
                                      <a:close/>
                                      <a:moveTo>
                                        <a:pt x="71" y="95"/>
                                      </a:moveTo>
                                      <a:lnTo>
                                        <a:pt x="108" y="152"/>
                                      </a:lnTo>
                                      <a:lnTo>
                                        <a:pt x="100" y="159"/>
                                      </a:lnTo>
                                      <a:lnTo>
                                        <a:pt x="63" y="103"/>
                                      </a:lnTo>
                                      <a:lnTo>
                                        <a:pt x="71" y="95"/>
                                      </a:lnTo>
                                      <a:close/>
                                      <a:moveTo>
                                        <a:pt x="133" y="190"/>
                                      </a:moveTo>
                                      <a:lnTo>
                                        <a:pt x="171" y="247"/>
                                      </a:lnTo>
                                      <a:lnTo>
                                        <a:pt x="163" y="254"/>
                                      </a:lnTo>
                                      <a:lnTo>
                                        <a:pt x="126" y="197"/>
                                      </a:lnTo>
                                      <a:lnTo>
                                        <a:pt x="133" y="190"/>
                                      </a:lnTo>
                                      <a:close/>
                                      <a:moveTo>
                                        <a:pt x="196" y="285"/>
                                      </a:moveTo>
                                      <a:lnTo>
                                        <a:pt x="234" y="341"/>
                                      </a:lnTo>
                                      <a:lnTo>
                                        <a:pt x="226" y="349"/>
                                      </a:lnTo>
                                      <a:lnTo>
                                        <a:pt x="188" y="292"/>
                                      </a:lnTo>
                                      <a:lnTo>
                                        <a:pt x="196" y="285"/>
                                      </a:lnTo>
                                      <a:close/>
                                      <a:moveTo>
                                        <a:pt x="259" y="379"/>
                                      </a:moveTo>
                                      <a:lnTo>
                                        <a:pt x="296" y="436"/>
                                      </a:lnTo>
                                      <a:lnTo>
                                        <a:pt x="288" y="444"/>
                                      </a:lnTo>
                                      <a:lnTo>
                                        <a:pt x="251" y="387"/>
                                      </a:lnTo>
                                      <a:lnTo>
                                        <a:pt x="259" y="379"/>
                                      </a:lnTo>
                                      <a:close/>
                                      <a:moveTo>
                                        <a:pt x="321" y="474"/>
                                      </a:moveTo>
                                      <a:lnTo>
                                        <a:pt x="359" y="531"/>
                                      </a:lnTo>
                                      <a:lnTo>
                                        <a:pt x="351" y="538"/>
                                      </a:lnTo>
                                      <a:lnTo>
                                        <a:pt x="313" y="482"/>
                                      </a:lnTo>
                                      <a:lnTo>
                                        <a:pt x="321" y="474"/>
                                      </a:lnTo>
                                      <a:close/>
                                      <a:moveTo>
                                        <a:pt x="384" y="569"/>
                                      </a:moveTo>
                                      <a:lnTo>
                                        <a:pt x="421" y="626"/>
                                      </a:lnTo>
                                      <a:lnTo>
                                        <a:pt x="413" y="633"/>
                                      </a:lnTo>
                                      <a:lnTo>
                                        <a:pt x="376" y="576"/>
                                      </a:lnTo>
                                      <a:lnTo>
                                        <a:pt x="384" y="56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4" name="Freeform 1812"/>
                              <wps:cNvSpPr>
                                <a:spLocks noEditPoints="1"/>
                              </wps:cNvSpPr>
                              <wps:spPr bwMode="auto">
                                <a:xfrm>
                                  <a:off x="467995" y="1111250"/>
                                  <a:ext cx="1545590" cy="401955"/>
                                </a:xfrm>
                                <a:custGeom>
                                  <a:avLst/>
                                  <a:gdLst>
                                    <a:gd name="T0" fmla="*/ 59 w 2434"/>
                                    <a:gd name="T1" fmla="*/ 607 h 633"/>
                                    <a:gd name="T2" fmla="*/ 2 w 2434"/>
                                    <a:gd name="T3" fmla="*/ 633 h 633"/>
                                    <a:gd name="T4" fmla="*/ 99 w 2434"/>
                                    <a:gd name="T5" fmla="*/ 596 h 633"/>
                                    <a:gd name="T6" fmla="*/ 160 w 2434"/>
                                    <a:gd name="T7" fmla="*/ 593 h 633"/>
                                    <a:gd name="T8" fmla="*/ 99 w 2434"/>
                                    <a:gd name="T9" fmla="*/ 596 h 633"/>
                                    <a:gd name="T10" fmla="*/ 257 w 2434"/>
                                    <a:gd name="T11" fmla="*/ 556 h 633"/>
                                    <a:gd name="T12" fmla="*/ 200 w 2434"/>
                                    <a:gd name="T13" fmla="*/ 583 h 633"/>
                                    <a:gd name="T14" fmla="*/ 297 w 2434"/>
                                    <a:gd name="T15" fmla="*/ 546 h 633"/>
                                    <a:gd name="T16" fmla="*/ 358 w 2434"/>
                                    <a:gd name="T17" fmla="*/ 543 h 633"/>
                                    <a:gd name="T18" fmla="*/ 297 w 2434"/>
                                    <a:gd name="T19" fmla="*/ 546 h 633"/>
                                    <a:gd name="T20" fmla="*/ 455 w 2434"/>
                                    <a:gd name="T21" fmla="*/ 506 h 633"/>
                                    <a:gd name="T22" fmla="*/ 398 w 2434"/>
                                    <a:gd name="T23" fmla="*/ 532 h 633"/>
                                    <a:gd name="T24" fmla="*/ 494 w 2434"/>
                                    <a:gd name="T25" fmla="*/ 495 h 633"/>
                                    <a:gd name="T26" fmla="*/ 556 w 2434"/>
                                    <a:gd name="T27" fmla="*/ 492 h 633"/>
                                    <a:gd name="T28" fmla="*/ 494 w 2434"/>
                                    <a:gd name="T29" fmla="*/ 495 h 633"/>
                                    <a:gd name="T30" fmla="*/ 653 w 2434"/>
                                    <a:gd name="T31" fmla="*/ 455 h 633"/>
                                    <a:gd name="T32" fmla="*/ 595 w 2434"/>
                                    <a:gd name="T33" fmla="*/ 482 h 633"/>
                                    <a:gd name="T34" fmla="*/ 692 w 2434"/>
                                    <a:gd name="T35" fmla="*/ 445 h 633"/>
                                    <a:gd name="T36" fmla="*/ 754 w 2434"/>
                                    <a:gd name="T37" fmla="*/ 442 h 633"/>
                                    <a:gd name="T38" fmla="*/ 692 w 2434"/>
                                    <a:gd name="T39" fmla="*/ 445 h 633"/>
                                    <a:gd name="T40" fmla="*/ 850 w 2434"/>
                                    <a:gd name="T41" fmla="*/ 404 h 633"/>
                                    <a:gd name="T42" fmla="*/ 793 w 2434"/>
                                    <a:gd name="T43" fmla="*/ 431 h 633"/>
                                    <a:gd name="T44" fmla="*/ 890 w 2434"/>
                                    <a:gd name="T45" fmla="*/ 394 h 633"/>
                                    <a:gd name="T46" fmla="*/ 951 w 2434"/>
                                    <a:gd name="T47" fmla="*/ 391 h 633"/>
                                    <a:gd name="T48" fmla="*/ 890 w 2434"/>
                                    <a:gd name="T49" fmla="*/ 394 h 633"/>
                                    <a:gd name="T50" fmla="*/ 1048 w 2434"/>
                                    <a:gd name="T51" fmla="*/ 354 h 633"/>
                                    <a:gd name="T52" fmla="*/ 991 w 2434"/>
                                    <a:gd name="T53" fmla="*/ 381 h 633"/>
                                    <a:gd name="T54" fmla="*/ 1088 w 2434"/>
                                    <a:gd name="T55" fmla="*/ 344 h 633"/>
                                    <a:gd name="T56" fmla="*/ 1149 w 2434"/>
                                    <a:gd name="T57" fmla="*/ 341 h 633"/>
                                    <a:gd name="T58" fmla="*/ 1088 w 2434"/>
                                    <a:gd name="T59" fmla="*/ 344 h 633"/>
                                    <a:gd name="T60" fmla="*/ 1246 w 2434"/>
                                    <a:gd name="T61" fmla="*/ 303 h 633"/>
                                    <a:gd name="T62" fmla="*/ 1189 w 2434"/>
                                    <a:gd name="T63" fmla="*/ 330 h 633"/>
                                    <a:gd name="T64" fmla="*/ 1285 w 2434"/>
                                    <a:gd name="T65" fmla="*/ 293 h 633"/>
                                    <a:gd name="T66" fmla="*/ 1347 w 2434"/>
                                    <a:gd name="T67" fmla="*/ 290 h 633"/>
                                    <a:gd name="T68" fmla="*/ 1285 w 2434"/>
                                    <a:gd name="T69" fmla="*/ 293 h 633"/>
                                    <a:gd name="T70" fmla="*/ 1444 w 2434"/>
                                    <a:gd name="T71" fmla="*/ 253 h 633"/>
                                    <a:gd name="T72" fmla="*/ 1386 w 2434"/>
                                    <a:gd name="T73" fmla="*/ 280 h 633"/>
                                    <a:gd name="T74" fmla="*/ 1483 w 2434"/>
                                    <a:gd name="T75" fmla="*/ 243 h 633"/>
                                    <a:gd name="T76" fmla="*/ 1545 w 2434"/>
                                    <a:gd name="T77" fmla="*/ 240 h 633"/>
                                    <a:gd name="T78" fmla="*/ 1483 w 2434"/>
                                    <a:gd name="T79" fmla="*/ 243 h 633"/>
                                    <a:gd name="T80" fmla="*/ 1641 w 2434"/>
                                    <a:gd name="T81" fmla="*/ 202 h 633"/>
                                    <a:gd name="T82" fmla="*/ 1584 w 2434"/>
                                    <a:gd name="T83" fmla="*/ 229 h 633"/>
                                    <a:gd name="T84" fmla="*/ 1681 w 2434"/>
                                    <a:gd name="T85" fmla="*/ 192 h 633"/>
                                    <a:gd name="T86" fmla="*/ 1742 w 2434"/>
                                    <a:gd name="T87" fmla="*/ 189 h 633"/>
                                    <a:gd name="T88" fmla="*/ 1681 w 2434"/>
                                    <a:gd name="T89" fmla="*/ 192 h 633"/>
                                    <a:gd name="T90" fmla="*/ 1839 w 2434"/>
                                    <a:gd name="T91" fmla="*/ 152 h 633"/>
                                    <a:gd name="T92" fmla="*/ 1782 w 2434"/>
                                    <a:gd name="T93" fmla="*/ 179 h 633"/>
                                    <a:gd name="T94" fmla="*/ 1878 w 2434"/>
                                    <a:gd name="T95" fmla="*/ 142 h 633"/>
                                    <a:gd name="T96" fmla="*/ 1940 w 2434"/>
                                    <a:gd name="T97" fmla="*/ 138 h 633"/>
                                    <a:gd name="T98" fmla="*/ 1878 w 2434"/>
                                    <a:gd name="T99" fmla="*/ 142 h 633"/>
                                    <a:gd name="T100" fmla="*/ 2037 w 2434"/>
                                    <a:gd name="T101" fmla="*/ 101 h 633"/>
                                    <a:gd name="T102" fmla="*/ 1979 w 2434"/>
                                    <a:gd name="T103" fmla="*/ 128 h 633"/>
                                    <a:gd name="T104" fmla="*/ 2076 w 2434"/>
                                    <a:gd name="T105" fmla="*/ 91 h 633"/>
                                    <a:gd name="T106" fmla="*/ 2138 w 2434"/>
                                    <a:gd name="T107" fmla="*/ 88 h 633"/>
                                    <a:gd name="T108" fmla="*/ 2076 w 2434"/>
                                    <a:gd name="T109" fmla="*/ 91 h 633"/>
                                    <a:gd name="T110" fmla="*/ 2234 w 2434"/>
                                    <a:gd name="T111" fmla="*/ 51 h 633"/>
                                    <a:gd name="T112" fmla="*/ 2177 w 2434"/>
                                    <a:gd name="T113" fmla="*/ 78 h 633"/>
                                    <a:gd name="T114" fmla="*/ 2274 w 2434"/>
                                    <a:gd name="T115" fmla="*/ 41 h 633"/>
                                    <a:gd name="T116" fmla="*/ 2335 w 2434"/>
                                    <a:gd name="T117" fmla="*/ 37 h 633"/>
                                    <a:gd name="T118" fmla="*/ 2274 w 2434"/>
                                    <a:gd name="T119" fmla="*/ 41 h 633"/>
                                    <a:gd name="T120" fmla="*/ 2432 w 2434"/>
                                    <a:gd name="T121" fmla="*/ 0 h 633"/>
                                    <a:gd name="T122" fmla="*/ 2375 w 2434"/>
                                    <a:gd name="T123" fmla="*/ 27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34" h="633">
                                      <a:moveTo>
                                        <a:pt x="0" y="622"/>
                                      </a:moveTo>
                                      <a:lnTo>
                                        <a:pt x="59" y="607"/>
                                      </a:lnTo>
                                      <a:lnTo>
                                        <a:pt x="62" y="618"/>
                                      </a:lnTo>
                                      <a:lnTo>
                                        <a:pt x="2" y="633"/>
                                      </a:lnTo>
                                      <a:lnTo>
                                        <a:pt x="0" y="622"/>
                                      </a:lnTo>
                                      <a:close/>
                                      <a:moveTo>
                                        <a:pt x="99" y="596"/>
                                      </a:moveTo>
                                      <a:lnTo>
                                        <a:pt x="158" y="581"/>
                                      </a:lnTo>
                                      <a:lnTo>
                                        <a:pt x="160" y="593"/>
                                      </a:lnTo>
                                      <a:lnTo>
                                        <a:pt x="101" y="608"/>
                                      </a:lnTo>
                                      <a:lnTo>
                                        <a:pt x="99" y="596"/>
                                      </a:lnTo>
                                      <a:close/>
                                      <a:moveTo>
                                        <a:pt x="198" y="571"/>
                                      </a:moveTo>
                                      <a:lnTo>
                                        <a:pt x="257" y="556"/>
                                      </a:lnTo>
                                      <a:lnTo>
                                        <a:pt x="259" y="568"/>
                                      </a:lnTo>
                                      <a:lnTo>
                                        <a:pt x="200" y="583"/>
                                      </a:lnTo>
                                      <a:lnTo>
                                        <a:pt x="198" y="571"/>
                                      </a:lnTo>
                                      <a:close/>
                                      <a:moveTo>
                                        <a:pt x="297" y="546"/>
                                      </a:moveTo>
                                      <a:lnTo>
                                        <a:pt x="356" y="531"/>
                                      </a:lnTo>
                                      <a:lnTo>
                                        <a:pt x="358" y="543"/>
                                      </a:lnTo>
                                      <a:lnTo>
                                        <a:pt x="299" y="558"/>
                                      </a:lnTo>
                                      <a:lnTo>
                                        <a:pt x="297" y="546"/>
                                      </a:lnTo>
                                      <a:close/>
                                      <a:moveTo>
                                        <a:pt x="395" y="521"/>
                                      </a:moveTo>
                                      <a:lnTo>
                                        <a:pt x="455" y="506"/>
                                      </a:lnTo>
                                      <a:lnTo>
                                        <a:pt x="457" y="517"/>
                                      </a:lnTo>
                                      <a:lnTo>
                                        <a:pt x="398" y="532"/>
                                      </a:lnTo>
                                      <a:lnTo>
                                        <a:pt x="395" y="521"/>
                                      </a:lnTo>
                                      <a:close/>
                                      <a:moveTo>
                                        <a:pt x="494" y="495"/>
                                      </a:moveTo>
                                      <a:lnTo>
                                        <a:pt x="554" y="480"/>
                                      </a:lnTo>
                                      <a:lnTo>
                                        <a:pt x="556" y="492"/>
                                      </a:lnTo>
                                      <a:lnTo>
                                        <a:pt x="496" y="507"/>
                                      </a:lnTo>
                                      <a:lnTo>
                                        <a:pt x="494" y="495"/>
                                      </a:lnTo>
                                      <a:close/>
                                      <a:moveTo>
                                        <a:pt x="593" y="470"/>
                                      </a:moveTo>
                                      <a:lnTo>
                                        <a:pt x="653" y="455"/>
                                      </a:lnTo>
                                      <a:lnTo>
                                        <a:pt x="655" y="467"/>
                                      </a:lnTo>
                                      <a:lnTo>
                                        <a:pt x="595" y="482"/>
                                      </a:lnTo>
                                      <a:lnTo>
                                        <a:pt x="593" y="470"/>
                                      </a:lnTo>
                                      <a:close/>
                                      <a:moveTo>
                                        <a:pt x="692" y="445"/>
                                      </a:moveTo>
                                      <a:lnTo>
                                        <a:pt x="751" y="430"/>
                                      </a:lnTo>
                                      <a:lnTo>
                                        <a:pt x="754" y="442"/>
                                      </a:lnTo>
                                      <a:lnTo>
                                        <a:pt x="694" y="457"/>
                                      </a:lnTo>
                                      <a:lnTo>
                                        <a:pt x="692" y="445"/>
                                      </a:lnTo>
                                      <a:close/>
                                      <a:moveTo>
                                        <a:pt x="791" y="420"/>
                                      </a:moveTo>
                                      <a:lnTo>
                                        <a:pt x="850" y="404"/>
                                      </a:lnTo>
                                      <a:lnTo>
                                        <a:pt x="852" y="416"/>
                                      </a:lnTo>
                                      <a:lnTo>
                                        <a:pt x="793" y="431"/>
                                      </a:lnTo>
                                      <a:lnTo>
                                        <a:pt x="791" y="420"/>
                                      </a:lnTo>
                                      <a:close/>
                                      <a:moveTo>
                                        <a:pt x="890" y="394"/>
                                      </a:moveTo>
                                      <a:lnTo>
                                        <a:pt x="949" y="379"/>
                                      </a:lnTo>
                                      <a:lnTo>
                                        <a:pt x="951" y="391"/>
                                      </a:lnTo>
                                      <a:lnTo>
                                        <a:pt x="892" y="406"/>
                                      </a:lnTo>
                                      <a:lnTo>
                                        <a:pt x="890" y="394"/>
                                      </a:lnTo>
                                      <a:close/>
                                      <a:moveTo>
                                        <a:pt x="989" y="369"/>
                                      </a:moveTo>
                                      <a:lnTo>
                                        <a:pt x="1048" y="354"/>
                                      </a:lnTo>
                                      <a:lnTo>
                                        <a:pt x="1050" y="366"/>
                                      </a:lnTo>
                                      <a:lnTo>
                                        <a:pt x="991" y="381"/>
                                      </a:lnTo>
                                      <a:lnTo>
                                        <a:pt x="989" y="369"/>
                                      </a:lnTo>
                                      <a:close/>
                                      <a:moveTo>
                                        <a:pt x="1088" y="344"/>
                                      </a:moveTo>
                                      <a:lnTo>
                                        <a:pt x="1147" y="329"/>
                                      </a:lnTo>
                                      <a:lnTo>
                                        <a:pt x="1149" y="341"/>
                                      </a:lnTo>
                                      <a:lnTo>
                                        <a:pt x="1090" y="356"/>
                                      </a:lnTo>
                                      <a:lnTo>
                                        <a:pt x="1088" y="344"/>
                                      </a:lnTo>
                                      <a:close/>
                                      <a:moveTo>
                                        <a:pt x="1186" y="319"/>
                                      </a:moveTo>
                                      <a:lnTo>
                                        <a:pt x="1246" y="303"/>
                                      </a:lnTo>
                                      <a:lnTo>
                                        <a:pt x="1248" y="315"/>
                                      </a:lnTo>
                                      <a:lnTo>
                                        <a:pt x="1189" y="330"/>
                                      </a:lnTo>
                                      <a:lnTo>
                                        <a:pt x="1186" y="319"/>
                                      </a:lnTo>
                                      <a:close/>
                                      <a:moveTo>
                                        <a:pt x="1285" y="293"/>
                                      </a:moveTo>
                                      <a:lnTo>
                                        <a:pt x="1345" y="278"/>
                                      </a:lnTo>
                                      <a:lnTo>
                                        <a:pt x="1347" y="290"/>
                                      </a:lnTo>
                                      <a:lnTo>
                                        <a:pt x="1287" y="305"/>
                                      </a:lnTo>
                                      <a:lnTo>
                                        <a:pt x="1285" y="293"/>
                                      </a:lnTo>
                                      <a:close/>
                                      <a:moveTo>
                                        <a:pt x="1384" y="268"/>
                                      </a:moveTo>
                                      <a:lnTo>
                                        <a:pt x="1444" y="253"/>
                                      </a:lnTo>
                                      <a:lnTo>
                                        <a:pt x="1446" y="265"/>
                                      </a:lnTo>
                                      <a:lnTo>
                                        <a:pt x="1386" y="280"/>
                                      </a:lnTo>
                                      <a:lnTo>
                                        <a:pt x="1384" y="268"/>
                                      </a:lnTo>
                                      <a:close/>
                                      <a:moveTo>
                                        <a:pt x="1483" y="243"/>
                                      </a:moveTo>
                                      <a:lnTo>
                                        <a:pt x="1542" y="228"/>
                                      </a:lnTo>
                                      <a:lnTo>
                                        <a:pt x="1545" y="240"/>
                                      </a:lnTo>
                                      <a:lnTo>
                                        <a:pt x="1485" y="255"/>
                                      </a:lnTo>
                                      <a:lnTo>
                                        <a:pt x="1483" y="243"/>
                                      </a:lnTo>
                                      <a:close/>
                                      <a:moveTo>
                                        <a:pt x="1582" y="218"/>
                                      </a:moveTo>
                                      <a:lnTo>
                                        <a:pt x="1641" y="202"/>
                                      </a:lnTo>
                                      <a:lnTo>
                                        <a:pt x="1643" y="214"/>
                                      </a:lnTo>
                                      <a:lnTo>
                                        <a:pt x="1584" y="229"/>
                                      </a:lnTo>
                                      <a:lnTo>
                                        <a:pt x="1582" y="218"/>
                                      </a:lnTo>
                                      <a:close/>
                                      <a:moveTo>
                                        <a:pt x="1681" y="192"/>
                                      </a:moveTo>
                                      <a:lnTo>
                                        <a:pt x="1740" y="177"/>
                                      </a:lnTo>
                                      <a:lnTo>
                                        <a:pt x="1742" y="189"/>
                                      </a:lnTo>
                                      <a:lnTo>
                                        <a:pt x="1683" y="204"/>
                                      </a:lnTo>
                                      <a:lnTo>
                                        <a:pt x="1681" y="192"/>
                                      </a:lnTo>
                                      <a:close/>
                                      <a:moveTo>
                                        <a:pt x="1780" y="167"/>
                                      </a:moveTo>
                                      <a:lnTo>
                                        <a:pt x="1839" y="152"/>
                                      </a:lnTo>
                                      <a:lnTo>
                                        <a:pt x="1841" y="164"/>
                                      </a:lnTo>
                                      <a:lnTo>
                                        <a:pt x="1782" y="179"/>
                                      </a:lnTo>
                                      <a:lnTo>
                                        <a:pt x="1780" y="167"/>
                                      </a:lnTo>
                                      <a:close/>
                                      <a:moveTo>
                                        <a:pt x="1878" y="142"/>
                                      </a:moveTo>
                                      <a:lnTo>
                                        <a:pt x="1938" y="127"/>
                                      </a:lnTo>
                                      <a:lnTo>
                                        <a:pt x="1940" y="138"/>
                                      </a:lnTo>
                                      <a:lnTo>
                                        <a:pt x="1881" y="154"/>
                                      </a:lnTo>
                                      <a:lnTo>
                                        <a:pt x="1878" y="142"/>
                                      </a:lnTo>
                                      <a:close/>
                                      <a:moveTo>
                                        <a:pt x="1977" y="117"/>
                                      </a:moveTo>
                                      <a:lnTo>
                                        <a:pt x="2037" y="101"/>
                                      </a:lnTo>
                                      <a:lnTo>
                                        <a:pt x="2039" y="113"/>
                                      </a:lnTo>
                                      <a:lnTo>
                                        <a:pt x="1979" y="128"/>
                                      </a:lnTo>
                                      <a:lnTo>
                                        <a:pt x="1977" y="117"/>
                                      </a:lnTo>
                                      <a:close/>
                                      <a:moveTo>
                                        <a:pt x="2076" y="91"/>
                                      </a:moveTo>
                                      <a:lnTo>
                                        <a:pt x="2136" y="76"/>
                                      </a:lnTo>
                                      <a:lnTo>
                                        <a:pt x="2138" y="88"/>
                                      </a:lnTo>
                                      <a:lnTo>
                                        <a:pt x="2078" y="103"/>
                                      </a:lnTo>
                                      <a:lnTo>
                                        <a:pt x="2076" y="91"/>
                                      </a:lnTo>
                                      <a:close/>
                                      <a:moveTo>
                                        <a:pt x="2175" y="66"/>
                                      </a:moveTo>
                                      <a:lnTo>
                                        <a:pt x="2234" y="51"/>
                                      </a:lnTo>
                                      <a:lnTo>
                                        <a:pt x="2237" y="63"/>
                                      </a:lnTo>
                                      <a:lnTo>
                                        <a:pt x="2177" y="78"/>
                                      </a:lnTo>
                                      <a:lnTo>
                                        <a:pt x="2175" y="66"/>
                                      </a:lnTo>
                                      <a:close/>
                                      <a:moveTo>
                                        <a:pt x="2274" y="41"/>
                                      </a:moveTo>
                                      <a:lnTo>
                                        <a:pt x="2333" y="26"/>
                                      </a:lnTo>
                                      <a:lnTo>
                                        <a:pt x="2335" y="37"/>
                                      </a:lnTo>
                                      <a:lnTo>
                                        <a:pt x="2276" y="53"/>
                                      </a:lnTo>
                                      <a:lnTo>
                                        <a:pt x="2274" y="41"/>
                                      </a:lnTo>
                                      <a:close/>
                                      <a:moveTo>
                                        <a:pt x="2373" y="16"/>
                                      </a:moveTo>
                                      <a:lnTo>
                                        <a:pt x="2432" y="0"/>
                                      </a:lnTo>
                                      <a:lnTo>
                                        <a:pt x="2434" y="12"/>
                                      </a:lnTo>
                                      <a:lnTo>
                                        <a:pt x="2375" y="27"/>
                                      </a:lnTo>
                                      <a:lnTo>
                                        <a:pt x="2373" y="1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35" name="Line 1813"/>
                              <wps:cNvCnPr/>
                              <wps:spPr bwMode="auto">
                                <a:xfrm>
                                  <a:off x="1248410" y="251460"/>
                                  <a:ext cx="780415" cy="85979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36" name="Line 1814"/>
                              <wps:cNvCnPr/>
                              <wps:spPr bwMode="auto">
                                <a:xfrm>
                                  <a:off x="1248410" y="251460"/>
                                  <a:ext cx="132080" cy="12585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37" name="Freeform 1815"/>
                              <wps:cNvSpPr>
                                <a:spLocks noEditPoints="1"/>
                              </wps:cNvSpPr>
                              <wps:spPr bwMode="auto">
                                <a:xfrm>
                                  <a:off x="1113790" y="250825"/>
                                  <a:ext cx="138430" cy="861060"/>
                                </a:xfrm>
                                <a:custGeom>
                                  <a:avLst/>
                                  <a:gdLst>
                                    <a:gd name="T0" fmla="*/ 218 w 218"/>
                                    <a:gd name="T1" fmla="*/ 2 h 1356"/>
                                    <a:gd name="T2" fmla="*/ 207 w 218"/>
                                    <a:gd name="T3" fmla="*/ 74 h 1356"/>
                                    <a:gd name="T4" fmla="*/ 197 w 218"/>
                                    <a:gd name="T5" fmla="*/ 71 h 1356"/>
                                    <a:gd name="T6" fmla="*/ 208 w 218"/>
                                    <a:gd name="T7" fmla="*/ 0 h 1356"/>
                                    <a:gd name="T8" fmla="*/ 218 w 218"/>
                                    <a:gd name="T9" fmla="*/ 2 h 1356"/>
                                    <a:gd name="T10" fmla="*/ 199 w 218"/>
                                    <a:gd name="T11" fmla="*/ 121 h 1356"/>
                                    <a:gd name="T12" fmla="*/ 188 w 218"/>
                                    <a:gd name="T13" fmla="*/ 192 h 1356"/>
                                    <a:gd name="T14" fmla="*/ 179 w 218"/>
                                    <a:gd name="T15" fmla="*/ 190 h 1356"/>
                                    <a:gd name="T16" fmla="*/ 189 w 218"/>
                                    <a:gd name="T17" fmla="*/ 119 h 1356"/>
                                    <a:gd name="T18" fmla="*/ 199 w 218"/>
                                    <a:gd name="T19" fmla="*/ 121 h 1356"/>
                                    <a:gd name="T20" fmla="*/ 181 w 218"/>
                                    <a:gd name="T21" fmla="*/ 240 h 1356"/>
                                    <a:gd name="T22" fmla="*/ 170 w 218"/>
                                    <a:gd name="T23" fmla="*/ 311 h 1356"/>
                                    <a:gd name="T24" fmla="*/ 160 w 218"/>
                                    <a:gd name="T25" fmla="*/ 309 h 1356"/>
                                    <a:gd name="T26" fmla="*/ 171 w 218"/>
                                    <a:gd name="T27" fmla="*/ 238 h 1356"/>
                                    <a:gd name="T28" fmla="*/ 181 w 218"/>
                                    <a:gd name="T29" fmla="*/ 240 h 1356"/>
                                    <a:gd name="T30" fmla="*/ 163 w 218"/>
                                    <a:gd name="T31" fmla="*/ 359 h 1356"/>
                                    <a:gd name="T32" fmla="*/ 152 w 218"/>
                                    <a:gd name="T33" fmla="*/ 430 h 1356"/>
                                    <a:gd name="T34" fmla="*/ 142 w 218"/>
                                    <a:gd name="T35" fmla="*/ 428 h 1356"/>
                                    <a:gd name="T36" fmla="*/ 153 w 218"/>
                                    <a:gd name="T37" fmla="*/ 356 h 1356"/>
                                    <a:gd name="T38" fmla="*/ 163 w 218"/>
                                    <a:gd name="T39" fmla="*/ 359 h 1356"/>
                                    <a:gd name="T40" fmla="*/ 145 w 218"/>
                                    <a:gd name="T41" fmla="*/ 477 h 1356"/>
                                    <a:gd name="T42" fmla="*/ 134 w 218"/>
                                    <a:gd name="T43" fmla="*/ 549 h 1356"/>
                                    <a:gd name="T44" fmla="*/ 124 w 218"/>
                                    <a:gd name="T45" fmla="*/ 546 h 1356"/>
                                    <a:gd name="T46" fmla="*/ 135 w 218"/>
                                    <a:gd name="T47" fmla="*/ 475 h 1356"/>
                                    <a:gd name="T48" fmla="*/ 145 w 218"/>
                                    <a:gd name="T49" fmla="*/ 477 h 1356"/>
                                    <a:gd name="T50" fmla="*/ 127 w 218"/>
                                    <a:gd name="T51" fmla="*/ 596 h 1356"/>
                                    <a:gd name="T52" fmla="*/ 116 w 218"/>
                                    <a:gd name="T53" fmla="*/ 667 h 1356"/>
                                    <a:gd name="T54" fmla="*/ 106 w 218"/>
                                    <a:gd name="T55" fmla="*/ 665 h 1356"/>
                                    <a:gd name="T56" fmla="*/ 117 w 218"/>
                                    <a:gd name="T57" fmla="*/ 594 h 1356"/>
                                    <a:gd name="T58" fmla="*/ 127 w 218"/>
                                    <a:gd name="T59" fmla="*/ 596 h 1356"/>
                                    <a:gd name="T60" fmla="*/ 108 w 218"/>
                                    <a:gd name="T61" fmla="*/ 715 h 1356"/>
                                    <a:gd name="T62" fmla="*/ 98 w 218"/>
                                    <a:gd name="T63" fmla="*/ 786 h 1356"/>
                                    <a:gd name="T64" fmla="*/ 88 w 218"/>
                                    <a:gd name="T65" fmla="*/ 784 h 1356"/>
                                    <a:gd name="T66" fmla="*/ 99 w 218"/>
                                    <a:gd name="T67" fmla="*/ 713 h 1356"/>
                                    <a:gd name="T68" fmla="*/ 108 w 218"/>
                                    <a:gd name="T69" fmla="*/ 715 h 1356"/>
                                    <a:gd name="T70" fmla="*/ 90 w 218"/>
                                    <a:gd name="T71" fmla="*/ 833 h 1356"/>
                                    <a:gd name="T72" fmla="*/ 79 w 218"/>
                                    <a:gd name="T73" fmla="*/ 905 h 1356"/>
                                    <a:gd name="T74" fmla="*/ 69 w 218"/>
                                    <a:gd name="T75" fmla="*/ 902 h 1356"/>
                                    <a:gd name="T76" fmla="*/ 80 w 218"/>
                                    <a:gd name="T77" fmla="*/ 831 h 1356"/>
                                    <a:gd name="T78" fmla="*/ 90 w 218"/>
                                    <a:gd name="T79" fmla="*/ 833 h 1356"/>
                                    <a:gd name="T80" fmla="*/ 72 w 218"/>
                                    <a:gd name="T81" fmla="*/ 952 h 1356"/>
                                    <a:gd name="T82" fmla="*/ 61 w 218"/>
                                    <a:gd name="T83" fmla="*/ 1023 h 1356"/>
                                    <a:gd name="T84" fmla="*/ 51 w 218"/>
                                    <a:gd name="T85" fmla="*/ 1021 h 1356"/>
                                    <a:gd name="T86" fmla="*/ 62 w 218"/>
                                    <a:gd name="T87" fmla="*/ 950 h 1356"/>
                                    <a:gd name="T88" fmla="*/ 72 w 218"/>
                                    <a:gd name="T89" fmla="*/ 952 h 1356"/>
                                    <a:gd name="T90" fmla="*/ 54 w 218"/>
                                    <a:gd name="T91" fmla="*/ 1071 h 1356"/>
                                    <a:gd name="T92" fmla="*/ 43 w 218"/>
                                    <a:gd name="T93" fmla="*/ 1142 h 1356"/>
                                    <a:gd name="T94" fmla="*/ 33 w 218"/>
                                    <a:gd name="T95" fmla="*/ 1140 h 1356"/>
                                    <a:gd name="T96" fmla="*/ 44 w 218"/>
                                    <a:gd name="T97" fmla="*/ 1069 h 1356"/>
                                    <a:gd name="T98" fmla="*/ 54 w 218"/>
                                    <a:gd name="T99" fmla="*/ 1071 h 1356"/>
                                    <a:gd name="T100" fmla="*/ 36 w 218"/>
                                    <a:gd name="T101" fmla="*/ 1190 h 1356"/>
                                    <a:gd name="T102" fmla="*/ 25 w 218"/>
                                    <a:gd name="T103" fmla="*/ 1261 h 1356"/>
                                    <a:gd name="T104" fmla="*/ 15 w 218"/>
                                    <a:gd name="T105" fmla="*/ 1259 h 1356"/>
                                    <a:gd name="T106" fmla="*/ 26 w 218"/>
                                    <a:gd name="T107" fmla="*/ 1187 h 1356"/>
                                    <a:gd name="T108" fmla="*/ 36 w 218"/>
                                    <a:gd name="T109" fmla="*/ 1190 h 1356"/>
                                    <a:gd name="T110" fmla="*/ 18 w 218"/>
                                    <a:gd name="T111" fmla="*/ 1308 h 1356"/>
                                    <a:gd name="T112" fmla="*/ 10 w 218"/>
                                    <a:gd name="T113" fmla="*/ 1356 h 1356"/>
                                    <a:gd name="T114" fmla="*/ 0 w 218"/>
                                    <a:gd name="T115" fmla="*/ 1354 h 1356"/>
                                    <a:gd name="T116" fmla="*/ 8 w 218"/>
                                    <a:gd name="T117" fmla="*/ 1306 h 1356"/>
                                    <a:gd name="T118" fmla="*/ 18 w 218"/>
                                    <a:gd name="T119" fmla="*/ 1308 h 1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8" h="1356">
                                      <a:moveTo>
                                        <a:pt x="218" y="2"/>
                                      </a:moveTo>
                                      <a:lnTo>
                                        <a:pt x="207" y="74"/>
                                      </a:lnTo>
                                      <a:lnTo>
                                        <a:pt x="197" y="71"/>
                                      </a:lnTo>
                                      <a:lnTo>
                                        <a:pt x="208" y="0"/>
                                      </a:lnTo>
                                      <a:lnTo>
                                        <a:pt x="218" y="2"/>
                                      </a:lnTo>
                                      <a:close/>
                                      <a:moveTo>
                                        <a:pt x="199" y="121"/>
                                      </a:moveTo>
                                      <a:lnTo>
                                        <a:pt x="188" y="192"/>
                                      </a:lnTo>
                                      <a:lnTo>
                                        <a:pt x="179" y="190"/>
                                      </a:lnTo>
                                      <a:lnTo>
                                        <a:pt x="189" y="119"/>
                                      </a:lnTo>
                                      <a:lnTo>
                                        <a:pt x="199" y="121"/>
                                      </a:lnTo>
                                      <a:close/>
                                      <a:moveTo>
                                        <a:pt x="181" y="240"/>
                                      </a:moveTo>
                                      <a:lnTo>
                                        <a:pt x="170" y="311"/>
                                      </a:lnTo>
                                      <a:lnTo>
                                        <a:pt x="160" y="309"/>
                                      </a:lnTo>
                                      <a:lnTo>
                                        <a:pt x="171" y="238"/>
                                      </a:lnTo>
                                      <a:lnTo>
                                        <a:pt x="181" y="240"/>
                                      </a:lnTo>
                                      <a:close/>
                                      <a:moveTo>
                                        <a:pt x="163" y="359"/>
                                      </a:moveTo>
                                      <a:lnTo>
                                        <a:pt x="152" y="430"/>
                                      </a:lnTo>
                                      <a:lnTo>
                                        <a:pt x="142" y="428"/>
                                      </a:lnTo>
                                      <a:lnTo>
                                        <a:pt x="153" y="356"/>
                                      </a:lnTo>
                                      <a:lnTo>
                                        <a:pt x="163" y="359"/>
                                      </a:lnTo>
                                      <a:close/>
                                      <a:moveTo>
                                        <a:pt x="145" y="477"/>
                                      </a:moveTo>
                                      <a:lnTo>
                                        <a:pt x="134" y="549"/>
                                      </a:lnTo>
                                      <a:lnTo>
                                        <a:pt x="124" y="546"/>
                                      </a:lnTo>
                                      <a:lnTo>
                                        <a:pt x="135" y="475"/>
                                      </a:lnTo>
                                      <a:lnTo>
                                        <a:pt x="145" y="477"/>
                                      </a:lnTo>
                                      <a:close/>
                                      <a:moveTo>
                                        <a:pt x="127" y="596"/>
                                      </a:moveTo>
                                      <a:lnTo>
                                        <a:pt x="116" y="667"/>
                                      </a:lnTo>
                                      <a:lnTo>
                                        <a:pt x="106" y="665"/>
                                      </a:lnTo>
                                      <a:lnTo>
                                        <a:pt x="117" y="594"/>
                                      </a:lnTo>
                                      <a:lnTo>
                                        <a:pt x="127" y="596"/>
                                      </a:lnTo>
                                      <a:close/>
                                      <a:moveTo>
                                        <a:pt x="108" y="715"/>
                                      </a:moveTo>
                                      <a:lnTo>
                                        <a:pt x="98" y="786"/>
                                      </a:lnTo>
                                      <a:lnTo>
                                        <a:pt x="88" y="784"/>
                                      </a:lnTo>
                                      <a:lnTo>
                                        <a:pt x="99" y="713"/>
                                      </a:lnTo>
                                      <a:lnTo>
                                        <a:pt x="108" y="715"/>
                                      </a:lnTo>
                                      <a:close/>
                                      <a:moveTo>
                                        <a:pt x="90" y="833"/>
                                      </a:moveTo>
                                      <a:lnTo>
                                        <a:pt x="79" y="905"/>
                                      </a:lnTo>
                                      <a:lnTo>
                                        <a:pt x="69" y="902"/>
                                      </a:lnTo>
                                      <a:lnTo>
                                        <a:pt x="80" y="831"/>
                                      </a:lnTo>
                                      <a:lnTo>
                                        <a:pt x="90" y="833"/>
                                      </a:lnTo>
                                      <a:close/>
                                      <a:moveTo>
                                        <a:pt x="72" y="952"/>
                                      </a:moveTo>
                                      <a:lnTo>
                                        <a:pt x="61" y="1023"/>
                                      </a:lnTo>
                                      <a:lnTo>
                                        <a:pt x="51" y="1021"/>
                                      </a:lnTo>
                                      <a:lnTo>
                                        <a:pt x="62" y="950"/>
                                      </a:lnTo>
                                      <a:lnTo>
                                        <a:pt x="72" y="952"/>
                                      </a:lnTo>
                                      <a:close/>
                                      <a:moveTo>
                                        <a:pt x="54" y="1071"/>
                                      </a:moveTo>
                                      <a:lnTo>
                                        <a:pt x="43" y="1142"/>
                                      </a:lnTo>
                                      <a:lnTo>
                                        <a:pt x="33" y="1140"/>
                                      </a:lnTo>
                                      <a:lnTo>
                                        <a:pt x="44" y="1069"/>
                                      </a:lnTo>
                                      <a:lnTo>
                                        <a:pt x="54" y="1071"/>
                                      </a:lnTo>
                                      <a:close/>
                                      <a:moveTo>
                                        <a:pt x="36" y="1190"/>
                                      </a:moveTo>
                                      <a:lnTo>
                                        <a:pt x="25" y="1261"/>
                                      </a:lnTo>
                                      <a:lnTo>
                                        <a:pt x="15" y="1259"/>
                                      </a:lnTo>
                                      <a:lnTo>
                                        <a:pt x="26" y="1187"/>
                                      </a:lnTo>
                                      <a:lnTo>
                                        <a:pt x="36" y="1190"/>
                                      </a:lnTo>
                                      <a:close/>
                                      <a:moveTo>
                                        <a:pt x="18" y="1308"/>
                                      </a:moveTo>
                                      <a:lnTo>
                                        <a:pt x="10" y="1356"/>
                                      </a:lnTo>
                                      <a:lnTo>
                                        <a:pt x="0" y="1354"/>
                                      </a:lnTo>
                                      <a:lnTo>
                                        <a:pt x="8" y="1306"/>
                                      </a:lnTo>
                                      <a:lnTo>
                                        <a:pt x="18" y="130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39" name="Line 1816"/>
                              <wps:cNvCnPr/>
                              <wps:spPr bwMode="auto">
                                <a:xfrm flipH="1">
                                  <a:off x="468630" y="251460"/>
                                  <a:ext cx="779780" cy="12585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0" name="Freeform 1817"/>
                              <wps:cNvSpPr>
                                <a:spLocks noEditPoints="1"/>
                              </wps:cNvSpPr>
                              <wps:spPr bwMode="auto">
                                <a:xfrm>
                                  <a:off x="1245235" y="251460"/>
                                  <a:ext cx="6985" cy="1042670"/>
                                </a:xfrm>
                                <a:custGeom>
                                  <a:avLst/>
                                  <a:gdLst>
                                    <a:gd name="T0" fmla="*/ 11 w 11"/>
                                    <a:gd name="T1" fmla="*/ 73 h 1642"/>
                                    <a:gd name="T2" fmla="*/ 0 w 11"/>
                                    <a:gd name="T3" fmla="*/ 0 h 1642"/>
                                    <a:gd name="T4" fmla="*/ 11 w 11"/>
                                    <a:gd name="T5" fmla="*/ 121 h 1642"/>
                                    <a:gd name="T6" fmla="*/ 0 w 11"/>
                                    <a:gd name="T7" fmla="*/ 193 h 1642"/>
                                    <a:gd name="T8" fmla="*/ 11 w 11"/>
                                    <a:gd name="T9" fmla="*/ 121 h 1642"/>
                                    <a:gd name="T10" fmla="*/ 11 w 11"/>
                                    <a:gd name="T11" fmla="*/ 314 h 1642"/>
                                    <a:gd name="T12" fmla="*/ 0 w 11"/>
                                    <a:gd name="T13" fmla="*/ 242 h 1642"/>
                                    <a:gd name="T14" fmla="*/ 11 w 11"/>
                                    <a:gd name="T15" fmla="*/ 362 h 1642"/>
                                    <a:gd name="T16" fmla="*/ 0 w 11"/>
                                    <a:gd name="T17" fmla="*/ 435 h 1642"/>
                                    <a:gd name="T18" fmla="*/ 11 w 11"/>
                                    <a:gd name="T19" fmla="*/ 362 h 1642"/>
                                    <a:gd name="T20" fmla="*/ 11 w 11"/>
                                    <a:gd name="T21" fmla="*/ 555 h 1642"/>
                                    <a:gd name="T22" fmla="*/ 0 w 11"/>
                                    <a:gd name="T23" fmla="*/ 483 h 1642"/>
                                    <a:gd name="T24" fmla="*/ 11 w 11"/>
                                    <a:gd name="T25" fmla="*/ 604 h 1642"/>
                                    <a:gd name="T26" fmla="*/ 0 w 11"/>
                                    <a:gd name="T27" fmla="*/ 676 h 1642"/>
                                    <a:gd name="T28" fmla="*/ 11 w 11"/>
                                    <a:gd name="T29" fmla="*/ 604 h 1642"/>
                                    <a:gd name="T30" fmla="*/ 11 w 11"/>
                                    <a:gd name="T31" fmla="*/ 797 h 1642"/>
                                    <a:gd name="T32" fmla="*/ 0 w 11"/>
                                    <a:gd name="T33" fmla="*/ 724 h 1642"/>
                                    <a:gd name="T34" fmla="*/ 11 w 11"/>
                                    <a:gd name="T35" fmla="*/ 845 h 1642"/>
                                    <a:gd name="T36" fmla="*/ 0 w 11"/>
                                    <a:gd name="T37" fmla="*/ 918 h 1642"/>
                                    <a:gd name="T38" fmla="*/ 11 w 11"/>
                                    <a:gd name="T39" fmla="*/ 845 h 1642"/>
                                    <a:gd name="T40" fmla="*/ 11 w 11"/>
                                    <a:gd name="T41" fmla="*/ 1038 h 1642"/>
                                    <a:gd name="T42" fmla="*/ 0 w 11"/>
                                    <a:gd name="T43" fmla="*/ 966 h 1642"/>
                                    <a:gd name="T44" fmla="*/ 11 w 11"/>
                                    <a:gd name="T45" fmla="*/ 1087 h 1642"/>
                                    <a:gd name="T46" fmla="*/ 0 w 11"/>
                                    <a:gd name="T47" fmla="*/ 1159 h 1642"/>
                                    <a:gd name="T48" fmla="*/ 11 w 11"/>
                                    <a:gd name="T49" fmla="*/ 1087 h 1642"/>
                                    <a:gd name="T50" fmla="*/ 11 w 11"/>
                                    <a:gd name="T51" fmla="*/ 1280 h 1642"/>
                                    <a:gd name="T52" fmla="*/ 0 w 11"/>
                                    <a:gd name="T53" fmla="*/ 1207 h 1642"/>
                                    <a:gd name="T54" fmla="*/ 11 w 11"/>
                                    <a:gd name="T55" fmla="*/ 1328 h 1642"/>
                                    <a:gd name="T56" fmla="*/ 0 w 11"/>
                                    <a:gd name="T57" fmla="*/ 1400 h 1642"/>
                                    <a:gd name="T58" fmla="*/ 11 w 11"/>
                                    <a:gd name="T59" fmla="*/ 1328 h 1642"/>
                                    <a:gd name="T60" fmla="*/ 11 w 11"/>
                                    <a:gd name="T61" fmla="*/ 1521 h 1642"/>
                                    <a:gd name="T62" fmla="*/ 0 w 11"/>
                                    <a:gd name="T63" fmla="*/ 1449 h 1642"/>
                                    <a:gd name="T64" fmla="*/ 11 w 11"/>
                                    <a:gd name="T65" fmla="*/ 1569 h 1642"/>
                                    <a:gd name="T66" fmla="*/ 0 w 11"/>
                                    <a:gd name="T67" fmla="*/ 1642 h 1642"/>
                                    <a:gd name="T68" fmla="*/ 11 w 11"/>
                                    <a:gd name="T69" fmla="*/ 1569 h 1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 h="1642">
                                      <a:moveTo>
                                        <a:pt x="11" y="0"/>
                                      </a:moveTo>
                                      <a:lnTo>
                                        <a:pt x="11" y="73"/>
                                      </a:lnTo>
                                      <a:lnTo>
                                        <a:pt x="0" y="73"/>
                                      </a:lnTo>
                                      <a:lnTo>
                                        <a:pt x="0" y="0"/>
                                      </a:lnTo>
                                      <a:lnTo>
                                        <a:pt x="11" y="0"/>
                                      </a:lnTo>
                                      <a:close/>
                                      <a:moveTo>
                                        <a:pt x="11" y="121"/>
                                      </a:moveTo>
                                      <a:lnTo>
                                        <a:pt x="11" y="193"/>
                                      </a:lnTo>
                                      <a:lnTo>
                                        <a:pt x="0" y="193"/>
                                      </a:lnTo>
                                      <a:lnTo>
                                        <a:pt x="0" y="121"/>
                                      </a:lnTo>
                                      <a:lnTo>
                                        <a:pt x="11" y="121"/>
                                      </a:lnTo>
                                      <a:close/>
                                      <a:moveTo>
                                        <a:pt x="11" y="242"/>
                                      </a:moveTo>
                                      <a:lnTo>
                                        <a:pt x="11" y="314"/>
                                      </a:lnTo>
                                      <a:lnTo>
                                        <a:pt x="0" y="314"/>
                                      </a:lnTo>
                                      <a:lnTo>
                                        <a:pt x="0" y="242"/>
                                      </a:lnTo>
                                      <a:lnTo>
                                        <a:pt x="11" y="242"/>
                                      </a:lnTo>
                                      <a:close/>
                                      <a:moveTo>
                                        <a:pt x="11" y="362"/>
                                      </a:moveTo>
                                      <a:lnTo>
                                        <a:pt x="11" y="435"/>
                                      </a:lnTo>
                                      <a:lnTo>
                                        <a:pt x="0" y="435"/>
                                      </a:lnTo>
                                      <a:lnTo>
                                        <a:pt x="0" y="362"/>
                                      </a:lnTo>
                                      <a:lnTo>
                                        <a:pt x="11" y="362"/>
                                      </a:lnTo>
                                      <a:close/>
                                      <a:moveTo>
                                        <a:pt x="11" y="483"/>
                                      </a:moveTo>
                                      <a:lnTo>
                                        <a:pt x="11" y="555"/>
                                      </a:lnTo>
                                      <a:lnTo>
                                        <a:pt x="0" y="555"/>
                                      </a:lnTo>
                                      <a:lnTo>
                                        <a:pt x="0" y="483"/>
                                      </a:lnTo>
                                      <a:lnTo>
                                        <a:pt x="11" y="483"/>
                                      </a:lnTo>
                                      <a:close/>
                                      <a:moveTo>
                                        <a:pt x="11" y="604"/>
                                      </a:moveTo>
                                      <a:lnTo>
                                        <a:pt x="11" y="676"/>
                                      </a:lnTo>
                                      <a:lnTo>
                                        <a:pt x="0" y="676"/>
                                      </a:lnTo>
                                      <a:lnTo>
                                        <a:pt x="0" y="604"/>
                                      </a:lnTo>
                                      <a:lnTo>
                                        <a:pt x="11" y="604"/>
                                      </a:lnTo>
                                      <a:close/>
                                      <a:moveTo>
                                        <a:pt x="11" y="724"/>
                                      </a:moveTo>
                                      <a:lnTo>
                                        <a:pt x="11" y="797"/>
                                      </a:lnTo>
                                      <a:lnTo>
                                        <a:pt x="0" y="797"/>
                                      </a:lnTo>
                                      <a:lnTo>
                                        <a:pt x="0" y="724"/>
                                      </a:lnTo>
                                      <a:lnTo>
                                        <a:pt x="11" y="724"/>
                                      </a:lnTo>
                                      <a:close/>
                                      <a:moveTo>
                                        <a:pt x="11" y="845"/>
                                      </a:moveTo>
                                      <a:lnTo>
                                        <a:pt x="11" y="918"/>
                                      </a:lnTo>
                                      <a:lnTo>
                                        <a:pt x="0" y="918"/>
                                      </a:lnTo>
                                      <a:lnTo>
                                        <a:pt x="0" y="845"/>
                                      </a:lnTo>
                                      <a:lnTo>
                                        <a:pt x="11" y="845"/>
                                      </a:lnTo>
                                      <a:close/>
                                      <a:moveTo>
                                        <a:pt x="11" y="966"/>
                                      </a:moveTo>
                                      <a:lnTo>
                                        <a:pt x="11" y="1038"/>
                                      </a:lnTo>
                                      <a:lnTo>
                                        <a:pt x="0" y="1038"/>
                                      </a:lnTo>
                                      <a:lnTo>
                                        <a:pt x="0" y="966"/>
                                      </a:lnTo>
                                      <a:lnTo>
                                        <a:pt x="11" y="966"/>
                                      </a:lnTo>
                                      <a:close/>
                                      <a:moveTo>
                                        <a:pt x="11" y="1087"/>
                                      </a:moveTo>
                                      <a:lnTo>
                                        <a:pt x="11" y="1159"/>
                                      </a:lnTo>
                                      <a:lnTo>
                                        <a:pt x="0" y="1159"/>
                                      </a:lnTo>
                                      <a:lnTo>
                                        <a:pt x="0" y="1087"/>
                                      </a:lnTo>
                                      <a:lnTo>
                                        <a:pt x="11" y="1087"/>
                                      </a:lnTo>
                                      <a:close/>
                                      <a:moveTo>
                                        <a:pt x="11" y="1207"/>
                                      </a:moveTo>
                                      <a:lnTo>
                                        <a:pt x="11" y="1280"/>
                                      </a:lnTo>
                                      <a:lnTo>
                                        <a:pt x="0" y="1280"/>
                                      </a:lnTo>
                                      <a:lnTo>
                                        <a:pt x="0" y="1207"/>
                                      </a:lnTo>
                                      <a:lnTo>
                                        <a:pt x="11" y="1207"/>
                                      </a:lnTo>
                                      <a:close/>
                                      <a:moveTo>
                                        <a:pt x="11" y="1328"/>
                                      </a:moveTo>
                                      <a:lnTo>
                                        <a:pt x="11" y="1400"/>
                                      </a:lnTo>
                                      <a:lnTo>
                                        <a:pt x="0" y="1400"/>
                                      </a:lnTo>
                                      <a:lnTo>
                                        <a:pt x="0" y="1328"/>
                                      </a:lnTo>
                                      <a:lnTo>
                                        <a:pt x="11" y="1328"/>
                                      </a:lnTo>
                                      <a:close/>
                                      <a:moveTo>
                                        <a:pt x="11" y="1449"/>
                                      </a:moveTo>
                                      <a:lnTo>
                                        <a:pt x="11" y="1521"/>
                                      </a:lnTo>
                                      <a:lnTo>
                                        <a:pt x="0" y="1521"/>
                                      </a:lnTo>
                                      <a:lnTo>
                                        <a:pt x="0" y="1449"/>
                                      </a:lnTo>
                                      <a:lnTo>
                                        <a:pt x="11" y="1449"/>
                                      </a:lnTo>
                                      <a:close/>
                                      <a:moveTo>
                                        <a:pt x="11" y="1569"/>
                                      </a:moveTo>
                                      <a:lnTo>
                                        <a:pt x="11" y="1642"/>
                                      </a:lnTo>
                                      <a:lnTo>
                                        <a:pt x="0" y="1642"/>
                                      </a:lnTo>
                                      <a:lnTo>
                                        <a:pt x="0" y="1569"/>
                                      </a:lnTo>
                                      <a:lnTo>
                                        <a:pt x="11" y="156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1" name="Freeform 1818"/>
                              <wps:cNvSpPr>
                                <a:spLocks noEditPoints="1"/>
                              </wps:cNvSpPr>
                              <wps:spPr bwMode="auto">
                                <a:xfrm>
                                  <a:off x="790575" y="822325"/>
                                  <a:ext cx="372745" cy="490855"/>
                                </a:xfrm>
                                <a:custGeom>
                                  <a:avLst/>
                                  <a:gdLst>
                                    <a:gd name="T0" fmla="*/ 0 w 587"/>
                                    <a:gd name="T1" fmla="*/ 765 h 773"/>
                                    <a:gd name="T2" fmla="*/ 41 w 587"/>
                                    <a:gd name="T3" fmla="*/ 711 h 773"/>
                                    <a:gd name="T4" fmla="*/ 48 w 587"/>
                                    <a:gd name="T5" fmla="*/ 719 h 773"/>
                                    <a:gd name="T6" fmla="*/ 7 w 587"/>
                                    <a:gd name="T7" fmla="*/ 773 h 773"/>
                                    <a:gd name="T8" fmla="*/ 0 w 587"/>
                                    <a:gd name="T9" fmla="*/ 765 h 773"/>
                                    <a:gd name="T10" fmla="*/ 68 w 587"/>
                                    <a:gd name="T11" fmla="*/ 675 h 773"/>
                                    <a:gd name="T12" fmla="*/ 108 w 587"/>
                                    <a:gd name="T13" fmla="*/ 621 h 773"/>
                                    <a:gd name="T14" fmla="*/ 116 w 587"/>
                                    <a:gd name="T15" fmla="*/ 630 h 773"/>
                                    <a:gd name="T16" fmla="*/ 75 w 587"/>
                                    <a:gd name="T17" fmla="*/ 683 h 773"/>
                                    <a:gd name="T18" fmla="*/ 68 w 587"/>
                                    <a:gd name="T19" fmla="*/ 675 h 773"/>
                                    <a:gd name="T20" fmla="*/ 136 w 587"/>
                                    <a:gd name="T21" fmla="*/ 586 h 773"/>
                                    <a:gd name="T22" fmla="*/ 176 w 587"/>
                                    <a:gd name="T23" fmla="*/ 532 h 773"/>
                                    <a:gd name="T24" fmla="*/ 184 w 587"/>
                                    <a:gd name="T25" fmla="*/ 540 h 773"/>
                                    <a:gd name="T26" fmla="*/ 143 w 587"/>
                                    <a:gd name="T27" fmla="*/ 594 h 773"/>
                                    <a:gd name="T28" fmla="*/ 136 w 587"/>
                                    <a:gd name="T29" fmla="*/ 586 h 773"/>
                                    <a:gd name="T30" fmla="*/ 203 w 587"/>
                                    <a:gd name="T31" fmla="*/ 496 h 773"/>
                                    <a:gd name="T32" fmla="*/ 244 w 587"/>
                                    <a:gd name="T33" fmla="*/ 443 h 773"/>
                                    <a:gd name="T34" fmla="*/ 252 w 587"/>
                                    <a:gd name="T35" fmla="*/ 451 h 773"/>
                                    <a:gd name="T36" fmla="*/ 211 w 587"/>
                                    <a:gd name="T37" fmla="*/ 504 h 773"/>
                                    <a:gd name="T38" fmla="*/ 203 w 587"/>
                                    <a:gd name="T39" fmla="*/ 496 h 773"/>
                                    <a:gd name="T40" fmla="*/ 271 w 587"/>
                                    <a:gd name="T41" fmla="*/ 407 h 773"/>
                                    <a:gd name="T42" fmla="*/ 312 w 587"/>
                                    <a:gd name="T43" fmla="*/ 353 h 773"/>
                                    <a:gd name="T44" fmla="*/ 319 w 587"/>
                                    <a:gd name="T45" fmla="*/ 361 h 773"/>
                                    <a:gd name="T46" fmla="*/ 279 w 587"/>
                                    <a:gd name="T47" fmla="*/ 415 h 773"/>
                                    <a:gd name="T48" fmla="*/ 271 w 587"/>
                                    <a:gd name="T49" fmla="*/ 407 h 773"/>
                                    <a:gd name="T50" fmla="*/ 339 w 587"/>
                                    <a:gd name="T51" fmla="*/ 317 h 773"/>
                                    <a:gd name="T52" fmla="*/ 380 w 587"/>
                                    <a:gd name="T53" fmla="*/ 264 h 773"/>
                                    <a:gd name="T54" fmla="*/ 387 w 587"/>
                                    <a:gd name="T55" fmla="*/ 272 h 773"/>
                                    <a:gd name="T56" fmla="*/ 347 w 587"/>
                                    <a:gd name="T57" fmla="*/ 325 h 773"/>
                                    <a:gd name="T58" fmla="*/ 339 w 587"/>
                                    <a:gd name="T59" fmla="*/ 317 h 773"/>
                                    <a:gd name="T60" fmla="*/ 407 w 587"/>
                                    <a:gd name="T61" fmla="*/ 228 h 773"/>
                                    <a:gd name="T62" fmla="*/ 448 w 587"/>
                                    <a:gd name="T63" fmla="*/ 174 h 773"/>
                                    <a:gd name="T64" fmla="*/ 455 w 587"/>
                                    <a:gd name="T65" fmla="*/ 182 h 773"/>
                                    <a:gd name="T66" fmla="*/ 414 w 587"/>
                                    <a:gd name="T67" fmla="*/ 236 h 773"/>
                                    <a:gd name="T68" fmla="*/ 407 w 587"/>
                                    <a:gd name="T69" fmla="*/ 228 h 773"/>
                                    <a:gd name="T70" fmla="*/ 475 w 587"/>
                                    <a:gd name="T71" fmla="*/ 138 h 773"/>
                                    <a:gd name="T72" fmla="*/ 515 w 587"/>
                                    <a:gd name="T73" fmla="*/ 84 h 773"/>
                                    <a:gd name="T74" fmla="*/ 523 w 587"/>
                                    <a:gd name="T75" fmla="*/ 93 h 773"/>
                                    <a:gd name="T76" fmla="*/ 482 w 587"/>
                                    <a:gd name="T77" fmla="*/ 146 h 773"/>
                                    <a:gd name="T78" fmla="*/ 475 w 587"/>
                                    <a:gd name="T79" fmla="*/ 138 h 773"/>
                                    <a:gd name="T80" fmla="*/ 543 w 587"/>
                                    <a:gd name="T81" fmla="*/ 49 h 773"/>
                                    <a:gd name="T82" fmla="*/ 580 w 587"/>
                                    <a:gd name="T83" fmla="*/ 0 h 773"/>
                                    <a:gd name="T84" fmla="*/ 587 w 587"/>
                                    <a:gd name="T85" fmla="*/ 8 h 773"/>
                                    <a:gd name="T86" fmla="*/ 550 w 587"/>
                                    <a:gd name="T87" fmla="*/ 57 h 773"/>
                                    <a:gd name="T88" fmla="*/ 543 w 587"/>
                                    <a:gd name="T89" fmla="*/ 49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87" h="773">
                                      <a:moveTo>
                                        <a:pt x="0" y="765"/>
                                      </a:moveTo>
                                      <a:lnTo>
                                        <a:pt x="41" y="711"/>
                                      </a:lnTo>
                                      <a:lnTo>
                                        <a:pt x="48" y="719"/>
                                      </a:lnTo>
                                      <a:lnTo>
                                        <a:pt x="7" y="773"/>
                                      </a:lnTo>
                                      <a:lnTo>
                                        <a:pt x="0" y="765"/>
                                      </a:lnTo>
                                      <a:close/>
                                      <a:moveTo>
                                        <a:pt x="68" y="675"/>
                                      </a:moveTo>
                                      <a:lnTo>
                                        <a:pt x="108" y="621"/>
                                      </a:lnTo>
                                      <a:lnTo>
                                        <a:pt x="116" y="630"/>
                                      </a:lnTo>
                                      <a:lnTo>
                                        <a:pt x="75" y="683"/>
                                      </a:lnTo>
                                      <a:lnTo>
                                        <a:pt x="68" y="675"/>
                                      </a:lnTo>
                                      <a:close/>
                                      <a:moveTo>
                                        <a:pt x="136" y="586"/>
                                      </a:moveTo>
                                      <a:lnTo>
                                        <a:pt x="176" y="532"/>
                                      </a:lnTo>
                                      <a:lnTo>
                                        <a:pt x="184" y="540"/>
                                      </a:lnTo>
                                      <a:lnTo>
                                        <a:pt x="143" y="594"/>
                                      </a:lnTo>
                                      <a:lnTo>
                                        <a:pt x="136" y="586"/>
                                      </a:lnTo>
                                      <a:close/>
                                      <a:moveTo>
                                        <a:pt x="203" y="496"/>
                                      </a:moveTo>
                                      <a:lnTo>
                                        <a:pt x="244" y="443"/>
                                      </a:lnTo>
                                      <a:lnTo>
                                        <a:pt x="252" y="451"/>
                                      </a:lnTo>
                                      <a:lnTo>
                                        <a:pt x="211" y="504"/>
                                      </a:lnTo>
                                      <a:lnTo>
                                        <a:pt x="203" y="496"/>
                                      </a:lnTo>
                                      <a:close/>
                                      <a:moveTo>
                                        <a:pt x="271" y="407"/>
                                      </a:moveTo>
                                      <a:lnTo>
                                        <a:pt x="312" y="353"/>
                                      </a:lnTo>
                                      <a:lnTo>
                                        <a:pt x="319" y="361"/>
                                      </a:lnTo>
                                      <a:lnTo>
                                        <a:pt x="279" y="415"/>
                                      </a:lnTo>
                                      <a:lnTo>
                                        <a:pt x="271" y="407"/>
                                      </a:lnTo>
                                      <a:close/>
                                      <a:moveTo>
                                        <a:pt x="339" y="317"/>
                                      </a:moveTo>
                                      <a:lnTo>
                                        <a:pt x="380" y="264"/>
                                      </a:lnTo>
                                      <a:lnTo>
                                        <a:pt x="387" y="272"/>
                                      </a:lnTo>
                                      <a:lnTo>
                                        <a:pt x="347" y="325"/>
                                      </a:lnTo>
                                      <a:lnTo>
                                        <a:pt x="339" y="317"/>
                                      </a:lnTo>
                                      <a:close/>
                                      <a:moveTo>
                                        <a:pt x="407" y="228"/>
                                      </a:moveTo>
                                      <a:lnTo>
                                        <a:pt x="448" y="174"/>
                                      </a:lnTo>
                                      <a:lnTo>
                                        <a:pt x="455" y="182"/>
                                      </a:lnTo>
                                      <a:lnTo>
                                        <a:pt x="414" y="236"/>
                                      </a:lnTo>
                                      <a:lnTo>
                                        <a:pt x="407" y="228"/>
                                      </a:lnTo>
                                      <a:close/>
                                      <a:moveTo>
                                        <a:pt x="475" y="138"/>
                                      </a:moveTo>
                                      <a:lnTo>
                                        <a:pt x="515" y="84"/>
                                      </a:lnTo>
                                      <a:lnTo>
                                        <a:pt x="523" y="93"/>
                                      </a:lnTo>
                                      <a:lnTo>
                                        <a:pt x="482" y="146"/>
                                      </a:lnTo>
                                      <a:lnTo>
                                        <a:pt x="475" y="138"/>
                                      </a:lnTo>
                                      <a:close/>
                                      <a:moveTo>
                                        <a:pt x="543" y="49"/>
                                      </a:moveTo>
                                      <a:lnTo>
                                        <a:pt x="580" y="0"/>
                                      </a:lnTo>
                                      <a:lnTo>
                                        <a:pt x="587" y="8"/>
                                      </a:lnTo>
                                      <a:lnTo>
                                        <a:pt x="550" y="57"/>
                                      </a:lnTo>
                                      <a:lnTo>
                                        <a:pt x="543" y="4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2" name="Line 1819"/>
                              <wps:cNvCnPr/>
                              <wps:spPr bwMode="auto">
                                <a:xfrm flipH="1">
                                  <a:off x="1380490" y="681355"/>
                                  <a:ext cx="258445" cy="82867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3" name="Line 1820"/>
                              <wps:cNvCnPr/>
                              <wps:spPr bwMode="auto">
                                <a:xfrm flipV="1">
                                  <a:off x="205740" y="923290"/>
                                  <a:ext cx="626745" cy="1879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4" name="Freeform 1821"/>
                              <wps:cNvSpPr>
                                <a:spLocks noEditPoints="1"/>
                              </wps:cNvSpPr>
                              <wps:spPr bwMode="auto">
                                <a:xfrm>
                                  <a:off x="831850" y="684530"/>
                                  <a:ext cx="786130" cy="242570"/>
                                </a:xfrm>
                                <a:custGeom>
                                  <a:avLst/>
                                  <a:gdLst>
                                    <a:gd name="T0" fmla="*/ 58 w 1238"/>
                                    <a:gd name="T1" fmla="*/ 352 h 382"/>
                                    <a:gd name="T2" fmla="*/ 2 w 1238"/>
                                    <a:gd name="T3" fmla="*/ 382 h 382"/>
                                    <a:gd name="T4" fmla="*/ 98 w 1238"/>
                                    <a:gd name="T5" fmla="*/ 341 h 382"/>
                                    <a:gd name="T6" fmla="*/ 159 w 1238"/>
                                    <a:gd name="T7" fmla="*/ 335 h 382"/>
                                    <a:gd name="T8" fmla="*/ 98 w 1238"/>
                                    <a:gd name="T9" fmla="*/ 341 h 382"/>
                                    <a:gd name="T10" fmla="*/ 254 w 1238"/>
                                    <a:gd name="T11" fmla="*/ 294 h 382"/>
                                    <a:gd name="T12" fmla="*/ 198 w 1238"/>
                                    <a:gd name="T13" fmla="*/ 323 h 382"/>
                                    <a:gd name="T14" fmla="*/ 294 w 1238"/>
                                    <a:gd name="T15" fmla="*/ 282 h 382"/>
                                    <a:gd name="T16" fmla="*/ 355 w 1238"/>
                                    <a:gd name="T17" fmla="*/ 276 h 382"/>
                                    <a:gd name="T18" fmla="*/ 294 w 1238"/>
                                    <a:gd name="T19" fmla="*/ 282 h 382"/>
                                    <a:gd name="T20" fmla="*/ 451 w 1238"/>
                                    <a:gd name="T21" fmla="*/ 235 h 382"/>
                                    <a:gd name="T22" fmla="*/ 394 w 1238"/>
                                    <a:gd name="T23" fmla="*/ 264 h 382"/>
                                    <a:gd name="T24" fmla="*/ 490 w 1238"/>
                                    <a:gd name="T25" fmla="*/ 223 h 382"/>
                                    <a:gd name="T26" fmla="*/ 551 w 1238"/>
                                    <a:gd name="T27" fmla="*/ 217 h 382"/>
                                    <a:gd name="T28" fmla="*/ 490 w 1238"/>
                                    <a:gd name="T29" fmla="*/ 223 h 382"/>
                                    <a:gd name="T30" fmla="*/ 647 w 1238"/>
                                    <a:gd name="T31" fmla="*/ 176 h 382"/>
                                    <a:gd name="T32" fmla="*/ 590 w 1238"/>
                                    <a:gd name="T33" fmla="*/ 205 h 382"/>
                                    <a:gd name="T34" fmla="*/ 686 w 1238"/>
                                    <a:gd name="T35" fmla="*/ 164 h 382"/>
                                    <a:gd name="T36" fmla="*/ 747 w 1238"/>
                                    <a:gd name="T37" fmla="*/ 158 h 382"/>
                                    <a:gd name="T38" fmla="*/ 686 w 1238"/>
                                    <a:gd name="T39" fmla="*/ 164 h 382"/>
                                    <a:gd name="T40" fmla="*/ 843 w 1238"/>
                                    <a:gd name="T41" fmla="*/ 117 h 382"/>
                                    <a:gd name="T42" fmla="*/ 786 w 1238"/>
                                    <a:gd name="T43" fmla="*/ 147 h 382"/>
                                    <a:gd name="T44" fmla="*/ 882 w 1238"/>
                                    <a:gd name="T45" fmla="*/ 105 h 382"/>
                                    <a:gd name="T46" fmla="*/ 943 w 1238"/>
                                    <a:gd name="T47" fmla="*/ 100 h 382"/>
                                    <a:gd name="T48" fmla="*/ 882 w 1238"/>
                                    <a:gd name="T49" fmla="*/ 105 h 382"/>
                                    <a:gd name="T50" fmla="*/ 1039 w 1238"/>
                                    <a:gd name="T51" fmla="*/ 59 h 382"/>
                                    <a:gd name="T52" fmla="*/ 983 w 1238"/>
                                    <a:gd name="T53" fmla="*/ 88 h 382"/>
                                    <a:gd name="T54" fmla="*/ 1078 w 1238"/>
                                    <a:gd name="T55" fmla="*/ 47 h 382"/>
                                    <a:gd name="T56" fmla="*/ 1139 w 1238"/>
                                    <a:gd name="T57" fmla="*/ 41 h 382"/>
                                    <a:gd name="T58" fmla="*/ 1078 w 1238"/>
                                    <a:gd name="T59" fmla="*/ 47 h 382"/>
                                    <a:gd name="T60" fmla="*/ 1235 w 1238"/>
                                    <a:gd name="T61" fmla="*/ 0 h 382"/>
                                    <a:gd name="T62" fmla="*/ 1179 w 1238"/>
                                    <a:gd name="T63" fmla="*/ 29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38" h="382">
                                      <a:moveTo>
                                        <a:pt x="0" y="370"/>
                                      </a:moveTo>
                                      <a:lnTo>
                                        <a:pt x="58" y="352"/>
                                      </a:lnTo>
                                      <a:lnTo>
                                        <a:pt x="61" y="364"/>
                                      </a:lnTo>
                                      <a:lnTo>
                                        <a:pt x="2" y="382"/>
                                      </a:lnTo>
                                      <a:lnTo>
                                        <a:pt x="0" y="370"/>
                                      </a:lnTo>
                                      <a:close/>
                                      <a:moveTo>
                                        <a:pt x="98" y="341"/>
                                      </a:moveTo>
                                      <a:lnTo>
                                        <a:pt x="156" y="323"/>
                                      </a:lnTo>
                                      <a:lnTo>
                                        <a:pt x="159" y="335"/>
                                      </a:lnTo>
                                      <a:lnTo>
                                        <a:pt x="100" y="352"/>
                                      </a:lnTo>
                                      <a:lnTo>
                                        <a:pt x="98" y="341"/>
                                      </a:lnTo>
                                      <a:close/>
                                      <a:moveTo>
                                        <a:pt x="196" y="311"/>
                                      </a:moveTo>
                                      <a:lnTo>
                                        <a:pt x="254" y="294"/>
                                      </a:lnTo>
                                      <a:lnTo>
                                        <a:pt x="257" y="305"/>
                                      </a:lnTo>
                                      <a:lnTo>
                                        <a:pt x="198" y="323"/>
                                      </a:lnTo>
                                      <a:lnTo>
                                        <a:pt x="196" y="311"/>
                                      </a:lnTo>
                                      <a:close/>
                                      <a:moveTo>
                                        <a:pt x="294" y="282"/>
                                      </a:moveTo>
                                      <a:lnTo>
                                        <a:pt x="353" y="264"/>
                                      </a:lnTo>
                                      <a:lnTo>
                                        <a:pt x="355" y="276"/>
                                      </a:lnTo>
                                      <a:lnTo>
                                        <a:pt x="296" y="294"/>
                                      </a:lnTo>
                                      <a:lnTo>
                                        <a:pt x="294" y="282"/>
                                      </a:lnTo>
                                      <a:close/>
                                      <a:moveTo>
                                        <a:pt x="392" y="253"/>
                                      </a:moveTo>
                                      <a:lnTo>
                                        <a:pt x="451" y="235"/>
                                      </a:lnTo>
                                      <a:lnTo>
                                        <a:pt x="453" y="247"/>
                                      </a:lnTo>
                                      <a:lnTo>
                                        <a:pt x="394" y="264"/>
                                      </a:lnTo>
                                      <a:lnTo>
                                        <a:pt x="392" y="253"/>
                                      </a:lnTo>
                                      <a:close/>
                                      <a:moveTo>
                                        <a:pt x="490" y="223"/>
                                      </a:moveTo>
                                      <a:lnTo>
                                        <a:pt x="549" y="205"/>
                                      </a:lnTo>
                                      <a:lnTo>
                                        <a:pt x="551" y="217"/>
                                      </a:lnTo>
                                      <a:lnTo>
                                        <a:pt x="492" y="235"/>
                                      </a:lnTo>
                                      <a:lnTo>
                                        <a:pt x="490" y="223"/>
                                      </a:lnTo>
                                      <a:close/>
                                      <a:moveTo>
                                        <a:pt x="588" y="194"/>
                                      </a:moveTo>
                                      <a:lnTo>
                                        <a:pt x="647" y="176"/>
                                      </a:lnTo>
                                      <a:lnTo>
                                        <a:pt x="649" y="188"/>
                                      </a:lnTo>
                                      <a:lnTo>
                                        <a:pt x="590" y="205"/>
                                      </a:lnTo>
                                      <a:lnTo>
                                        <a:pt x="588" y="194"/>
                                      </a:lnTo>
                                      <a:close/>
                                      <a:moveTo>
                                        <a:pt x="686" y="164"/>
                                      </a:moveTo>
                                      <a:lnTo>
                                        <a:pt x="745" y="147"/>
                                      </a:lnTo>
                                      <a:lnTo>
                                        <a:pt x="747" y="158"/>
                                      </a:lnTo>
                                      <a:lnTo>
                                        <a:pt x="688" y="176"/>
                                      </a:lnTo>
                                      <a:lnTo>
                                        <a:pt x="686" y="164"/>
                                      </a:lnTo>
                                      <a:close/>
                                      <a:moveTo>
                                        <a:pt x="784" y="135"/>
                                      </a:moveTo>
                                      <a:lnTo>
                                        <a:pt x="843" y="117"/>
                                      </a:lnTo>
                                      <a:lnTo>
                                        <a:pt x="845" y="129"/>
                                      </a:lnTo>
                                      <a:lnTo>
                                        <a:pt x="786" y="147"/>
                                      </a:lnTo>
                                      <a:lnTo>
                                        <a:pt x="784" y="135"/>
                                      </a:lnTo>
                                      <a:close/>
                                      <a:moveTo>
                                        <a:pt x="882" y="105"/>
                                      </a:moveTo>
                                      <a:lnTo>
                                        <a:pt x="941" y="88"/>
                                      </a:lnTo>
                                      <a:lnTo>
                                        <a:pt x="943" y="100"/>
                                      </a:lnTo>
                                      <a:lnTo>
                                        <a:pt x="884" y="117"/>
                                      </a:lnTo>
                                      <a:lnTo>
                                        <a:pt x="882" y="105"/>
                                      </a:lnTo>
                                      <a:close/>
                                      <a:moveTo>
                                        <a:pt x="980" y="76"/>
                                      </a:moveTo>
                                      <a:lnTo>
                                        <a:pt x="1039" y="59"/>
                                      </a:lnTo>
                                      <a:lnTo>
                                        <a:pt x="1041" y="70"/>
                                      </a:lnTo>
                                      <a:lnTo>
                                        <a:pt x="983" y="88"/>
                                      </a:lnTo>
                                      <a:lnTo>
                                        <a:pt x="980" y="76"/>
                                      </a:lnTo>
                                      <a:close/>
                                      <a:moveTo>
                                        <a:pt x="1078" y="47"/>
                                      </a:moveTo>
                                      <a:lnTo>
                                        <a:pt x="1137" y="29"/>
                                      </a:lnTo>
                                      <a:lnTo>
                                        <a:pt x="1139" y="41"/>
                                      </a:lnTo>
                                      <a:lnTo>
                                        <a:pt x="1081" y="58"/>
                                      </a:lnTo>
                                      <a:lnTo>
                                        <a:pt x="1078" y="47"/>
                                      </a:lnTo>
                                      <a:close/>
                                      <a:moveTo>
                                        <a:pt x="1176" y="17"/>
                                      </a:moveTo>
                                      <a:lnTo>
                                        <a:pt x="1235" y="0"/>
                                      </a:lnTo>
                                      <a:lnTo>
                                        <a:pt x="1238" y="11"/>
                                      </a:lnTo>
                                      <a:lnTo>
                                        <a:pt x="1179" y="29"/>
                                      </a:lnTo>
                                      <a:lnTo>
                                        <a:pt x="1176" y="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5" name="Line 1822"/>
                              <wps:cNvCnPr/>
                              <wps:spPr bwMode="auto">
                                <a:xfrm>
                                  <a:off x="205740" y="1111250"/>
                                  <a:ext cx="509905"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46" name="Freeform 1823"/>
                              <wps:cNvSpPr>
                                <a:spLocks noEditPoints="1"/>
                              </wps:cNvSpPr>
                              <wps:spPr bwMode="auto">
                                <a:xfrm>
                                  <a:off x="715645" y="1107440"/>
                                  <a:ext cx="401320" cy="7620"/>
                                </a:xfrm>
                                <a:custGeom>
                                  <a:avLst/>
                                  <a:gdLst>
                                    <a:gd name="T0" fmla="*/ 0 w 632"/>
                                    <a:gd name="T1" fmla="*/ 0 h 12"/>
                                    <a:gd name="T2" fmla="*/ 61 w 632"/>
                                    <a:gd name="T3" fmla="*/ 0 h 12"/>
                                    <a:gd name="T4" fmla="*/ 61 w 632"/>
                                    <a:gd name="T5" fmla="*/ 12 h 12"/>
                                    <a:gd name="T6" fmla="*/ 0 w 632"/>
                                    <a:gd name="T7" fmla="*/ 12 h 12"/>
                                    <a:gd name="T8" fmla="*/ 0 w 632"/>
                                    <a:gd name="T9" fmla="*/ 0 h 12"/>
                                    <a:gd name="T10" fmla="*/ 101 w 632"/>
                                    <a:gd name="T11" fmla="*/ 0 h 12"/>
                                    <a:gd name="T12" fmla="*/ 162 w 632"/>
                                    <a:gd name="T13" fmla="*/ 0 h 12"/>
                                    <a:gd name="T14" fmla="*/ 162 w 632"/>
                                    <a:gd name="T15" fmla="*/ 12 h 12"/>
                                    <a:gd name="T16" fmla="*/ 101 w 632"/>
                                    <a:gd name="T17" fmla="*/ 12 h 12"/>
                                    <a:gd name="T18" fmla="*/ 101 w 632"/>
                                    <a:gd name="T19" fmla="*/ 0 h 12"/>
                                    <a:gd name="T20" fmla="*/ 202 w 632"/>
                                    <a:gd name="T21" fmla="*/ 0 h 12"/>
                                    <a:gd name="T22" fmla="*/ 263 w 632"/>
                                    <a:gd name="T23" fmla="*/ 0 h 12"/>
                                    <a:gd name="T24" fmla="*/ 263 w 632"/>
                                    <a:gd name="T25" fmla="*/ 12 h 12"/>
                                    <a:gd name="T26" fmla="*/ 202 w 632"/>
                                    <a:gd name="T27" fmla="*/ 12 h 12"/>
                                    <a:gd name="T28" fmla="*/ 202 w 632"/>
                                    <a:gd name="T29" fmla="*/ 0 h 12"/>
                                    <a:gd name="T30" fmla="*/ 304 w 632"/>
                                    <a:gd name="T31" fmla="*/ 0 h 12"/>
                                    <a:gd name="T32" fmla="*/ 364 w 632"/>
                                    <a:gd name="T33" fmla="*/ 0 h 12"/>
                                    <a:gd name="T34" fmla="*/ 364 w 632"/>
                                    <a:gd name="T35" fmla="*/ 12 h 12"/>
                                    <a:gd name="T36" fmla="*/ 304 w 632"/>
                                    <a:gd name="T37" fmla="*/ 12 h 12"/>
                                    <a:gd name="T38" fmla="*/ 304 w 632"/>
                                    <a:gd name="T39" fmla="*/ 0 h 12"/>
                                    <a:gd name="T40" fmla="*/ 405 w 632"/>
                                    <a:gd name="T41" fmla="*/ 0 h 12"/>
                                    <a:gd name="T42" fmla="*/ 465 w 632"/>
                                    <a:gd name="T43" fmla="*/ 0 h 12"/>
                                    <a:gd name="T44" fmla="*/ 465 w 632"/>
                                    <a:gd name="T45" fmla="*/ 12 h 12"/>
                                    <a:gd name="T46" fmla="*/ 405 w 632"/>
                                    <a:gd name="T47" fmla="*/ 12 h 12"/>
                                    <a:gd name="T48" fmla="*/ 405 w 632"/>
                                    <a:gd name="T49" fmla="*/ 0 h 12"/>
                                    <a:gd name="T50" fmla="*/ 506 w 632"/>
                                    <a:gd name="T51" fmla="*/ 0 h 12"/>
                                    <a:gd name="T52" fmla="*/ 566 w 632"/>
                                    <a:gd name="T53" fmla="*/ 0 h 12"/>
                                    <a:gd name="T54" fmla="*/ 566 w 632"/>
                                    <a:gd name="T55" fmla="*/ 12 h 12"/>
                                    <a:gd name="T56" fmla="*/ 506 w 632"/>
                                    <a:gd name="T57" fmla="*/ 12 h 12"/>
                                    <a:gd name="T58" fmla="*/ 506 w 632"/>
                                    <a:gd name="T59" fmla="*/ 0 h 12"/>
                                    <a:gd name="T60" fmla="*/ 607 w 632"/>
                                    <a:gd name="T61" fmla="*/ 0 h 12"/>
                                    <a:gd name="T62" fmla="*/ 632 w 632"/>
                                    <a:gd name="T63" fmla="*/ 0 h 12"/>
                                    <a:gd name="T64" fmla="*/ 632 w 632"/>
                                    <a:gd name="T65" fmla="*/ 12 h 12"/>
                                    <a:gd name="T66" fmla="*/ 607 w 632"/>
                                    <a:gd name="T67" fmla="*/ 12 h 12"/>
                                    <a:gd name="T68" fmla="*/ 607 w 632"/>
                                    <a:gd name="T6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32" h="12">
                                      <a:moveTo>
                                        <a:pt x="0" y="0"/>
                                      </a:moveTo>
                                      <a:lnTo>
                                        <a:pt x="61" y="0"/>
                                      </a:lnTo>
                                      <a:lnTo>
                                        <a:pt x="61" y="12"/>
                                      </a:lnTo>
                                      <a:lnTo>
                                        <a:pt x="0" y="12"/>
                                      </a:lnTo>
                                      <a:lnTo>
                                        <a:pt x="0" y="0"/>
                                      </a:lnTo>
                                      <a:close/>
                                      <a:moveTo>
                                        <a:pt x="101" y="0"/>
                                      </a:moveTo>
                                      <a:lnTo>
                                        <a:pt x="162" y="0"/>
                                      </a:lnTo>
                                      <a:lnTo>
                                        <a:pt x="162" y="12"/>
                                      </a:lnTo>
                                      <a:lnTo>
                                        <a:pt x="101" y="12"/>
                                      </a:lnTo>
                                      <a:lnTo>
                                        <a:pt x="101" y="0"/>
                                      </a:lnTo>
                                      <a:close/>
                                      <a:moveTo>
                                        <a:pt x="202" y="0"/>
                                      </a:moveTo>
                                      <a:lnTo>
                                        <a:pt x="263" y="0"/>
                                      </a:lnTo>
                                      <a:lnTo>
                                        <a:pt x="263" y="12"/>
                                      </a:lnTo>
                                      <a:lnTo>
                                        <a:pt x="202" y="12"/>
                                      </a:lnTo>
                                      <a:lnTo>
                                        <a:pt x="202" y="0"/>
                                      </a:lnTo>
                                      <a:close/>
                                      <a:moveTo>
                                        <a:pt x="304" y="0"/>
                                      </a:moveTo>
                                      <a:lnTo>
                                        <a:pt x="364" y="0"/>
                                      </a:lnTo>
                                      <a:lnTo>
                                        <a:pt x="364" y="12"/>
                                      </a:lnTo>
                                      <a:lnTo>
                                        <a:pt x="304" y="12"/>
                                      </a:lnTo>
                                      <a:lnTo>
                                        <a:pt x="304" y="0"/>
                                      </a:lnTo>
                                      <a:close/>
                                      <a:moveTo>
                                        <a:pt x="405" y="0"/>
                                      </a:moveTo>
                                      <a:lnTo>
                                        <a:pt x="465" y="0"/>
                                      </a:lnTo>
                                      <a:lnTo>
                                        <a:pt x="465" y="12"/>
                                      </a:lnTo>
                                      <a:lnTo>
                                        <a:pt x="405" y="12"/>
                                      </a:lnTo>
                                      <a:lnTo>
                                        <a:pt x="405" y="0"/>
                                      </a:lnTo>
                                      <a:close/>
                                      <a:moveTo>
                                        <a:pt x="506" y="0"/>
                                      </a:moveTo>
                                      <a:lnTo>
                                        <a:pt x="566" y="0"/>
                                      </a:lnTo>
                                      <a:lnTo>
                                        <a:pt x="566" y="12"/>
                                      </a:lnTo>
                                      <a:lnTo>
                                        <a:pt x="506" y="12"/>
                                      </a:lnTo>
                                      <a:lnTo>
                                        <a:pt x="506" y="0"/>
                                      </a:lnTo>
                                      <a:close/>
                                      <a:moveTo>
                                        <a:pt x="607" y="0"/>
                                      </a:moveTo>
                                      <a:lnTo>
                                        <a:pt x="632" y="0"/>
                                      </a:lnTo>
                                      <a:lnTo>
                                        <a:pt x="632" y="12"/>
                                      </a:lnTo>
                                      <a:lnTo>
                                        <a:pt x="607" y="12"/>
                                      </a:lnTo>
                                      <a:lnTo>
                                        <a:pt x="607"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7" name="Freeform 1824"/>
                              <wps:cNvSpPr>
                                <a:spLocks noEditPoints="1"/>
                              </wps:cNvSpPr>
                              <wps:spPr bwMode="auto">
                                <a:xfrm>
                                  <a:off x="204470" y="1107440"/>
                                  <a:ext cx="409575" cy="146050"/>
                                </a:xfrm>
                                <a:custGeom>
                                  <a:avLst/>
                                  <a:gdLst>
                                    <a:gd name="T0" fmla="*/ 3 w 645"/>
                                    <a:gd name="T1" fmla="*/ 0 h 230"/>
                                    <a:gd name="T2" fmla="*/ 61 w 645"/>
                                    <a:gd name="T3" fmla="*/ 20 h 230"/>
                                    <a:gd name="T4" fmla="*/ 59 w 645"/>
                                    <a:gd name="T5" fmla="*/ 32 h 230"/>
                                    <a:gd name="T6" fmla="*/ 0 w 645"/>
                                    <a:gd name="T7" fmla="*/ 12 h 230"/>
                                    <a:gd name="T8" fmla="*/ 3 w 645"/>
                                    <a:gd name="T9" fmla="*/ 0 h 230"/>
                                    <a:gd name="T10" fmla="*/ 100 w 645"/>
                                    <a:gd name="T11" fmla="*/ 33 h 230"/>
                                    <a:gd name="T12" fmla="*/ 159 w 645"/>
                                    <a:gd name="T13" fmla="*/ 53 h 230"/>
                                    <a:gd name="T14" fmla="*/ 156 w 645"/>
                                    <a:gd name="T15" fmla="*/ 65 h 230"/>
                                    <a:gd name="T16" fmla="*/ 97 w 645"/>
                                    <a:gd name="T17" fmla="*/ 45 h 230"/>
                                    <a:gd name="T18" fmla="*/ 100 w 645"/>
                                    <a:gd name="T19" fmla="*/ 33 h 230"/>
                                    <a:gd name="T20" fmla="*/ 197 w 645"/>
                                    <a:gd name="T21" fmla="*/ 66 h 230"/>
                                    <a:gd name="T22" fmla="*/ 256 w 645"/>
                                    <a:gd name="T23" fmla="*/ 86 h 230"/>
                                    <a:gd name="T24" fmla="*/ 253 w 645"/>
                                    <a:gd name="T25" fmla="*/ 98 h 230"/>
                                    <a:gd name="T26" fmla="*/ 195 w 645"/>
                                    <a:gd name="T27" fmla="*/ 78 h 230"/>
                                    <a:gd name="T28" fmla="*/ 197 w 645"/>
                                    <a:gd name="T29" fmla="*/ 66 h 230"/>
                                    <a:gd name="T30" fmla="*/ 295 w 645"/>
                                    <a:gd name="T31" fmla="*/ 99 h 230"/>
                                    <a:gd name="T32" fmla="*/ 353 w 645"/>
                                    <a:gd name="T33" fmla="*/ 119 h 230"/>
                                    <a:gd name="T34" fmla="*/ 350 w 645"/>
                                    <a:gd name="T35" fmla="*/ 131 h 230"/>
                                    <a:gd name="T36" fmla="*/ 292 w 645"/>
                                    <a:gd name="T37" fmla="*/ 111 h 230"/>
                                    <a:gd name="T38" fmla="*/ 295 w 645"/>
                                    <a:gd name="T39" fmla="*/ 99 h 230"/>
                                    <a:gd name="T40" fmla="*/ 392 w 645"/>
                                    <a:gd name="T41" fmla="*/ 132 h 230"/>
                                    <a:gd name="T42" fmla="*/ 450 w 645"/>
                                    <a:gd name="T43" fmla="*/ 152 h 230"/>
                                    <a:gd name="T44" fmla="*/ 448 w 645"/>
                                    <a:gd name="T45" fmla="*/ 164 h 230"/>
                                    <a:gd name="T46" fmla="*/ 389 w 645"/>
                                    <a:gd name="T47" fmla="*/ 144 h 230"/>
                                    <a:gd name="T48" fmla="*/ 392 w 645"/>
                                    <a:gd name="T49" fmla="*/ 132 h 230"/>
                                    <a:gd name="T50" fmla="*/ 489 w 645"/>
                                    <a:gd name="T51" fmla="*/ 165 h 230"/>
                                    <a:gd name="T52" fmla="*/ 548 w 645"/>
                                    <a:gd name="T53" fmla="*/ 185 h 230"/>
                                    <a:gd name="T54" fmla="*/ 545 w 645"/>
                                    <a:gd name="T55" fmla="*/ 197 h 230"/>
                                    <a:gd name="T56" fmla="*/ 486 w 645"/>
                                    <a:gd name="T57" fmla="*/ 177 h 230"/>
                                    <a:gd name="T58" fmla="*/ 489 w 645"/>
                                    <a:gd name="T59" fmla="*/ 165 h 230"/>
                                    <a:gd name="T60" fmla="*/ 587 w 645"/>
                                    <a:gd name="T61" fmla="*/ 198 h 230"/>
                                    <a:gd name="T62" fmla="*/ 645 w 645"/>
                                    <a:gd name="T63" fmla="*/ 218 h 230"/>
                                    <a:gd name="T64" fmla="*/ 642 w 645"/>
                                    <a:gd name="T65" fmla="*/ 230 h 230"/>
                                    <a:gd name="T66" fmla="*/ 584 w 645"/>
                                    <a:gd name="T67" fmla="*/ 210 h 230"/>
                                    <a:gd name="T68" fmla="*/ 587 w 645"/>
                                    <a:gd name="T69" fmla="*/ 198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5" h="230">
                                      <a:moveTo>
                                        <a:pt x="3" y="0"/>
                                      </a:moveTo>
                                      <a:lnTo>
                                        <a:pt x="61" y="20"/>
                                      </a:lnTo>
                                      <a:lnTo>
                                        <a:pt x="59" y="32"/>
                                      </a:lnTo>
                                      <a:lnTo>
                                        <a:pt x="0" y="12"/>
                                      </a:lnTo>
                                      <a:lnTo>
                                        <a:pt x="3" y="0"/>
                                      </a:lnTo>
                                      <a:close/>
                                      <a:moveTo>
                                        <a:pt x="100" y="33"/>
                                      </a:moveTo>
                                      <a:lnTo>
                                        <a:pt x="159" y="53"/>
                                      </a:lnTo>
                                      <a:lnTo>
                                        <a:pt x="156" y="65"/>
                                      </a:lnTo>
                                      <a:lnTo>
                                        <a:pt x="97" y="45"/>
                                      </a:lnTo>
                                      <a:lnTo>
                                        <a:pt x="100" y="33"/>
                                      </a:lnTo>
                                      <a:close/>
                                      <a:moveTo>
                                        <a:pt x="197" y="66"/>
                                      </a:moveTo>
                                      <a:lnTo>
                                        <a:pt x="256" y="86"/>
                                      </a:lnTo>
                                      <a:lnTo>
                                        <a:pt x="253" y="98"/>
                                      </a:lnTo>
                                      <a:lnTo>
                                        <a:pt x="195" y="78"/>
                                      </a:lnTo>
                                      <a:lnTo>
                                        <a:pt x="197" y="66"/>
                                      </a:lnTo>
                                      <a:close/>
                                      <a:moveTo>
                                        <a:pt x="295" y="99"/>
                                      </a:moveTo>
                                      <a:lnTo>
                                        <a:pt x="353" y="119"/>
                                      </a:lnTo>
                                      <a:lnTo>
                                        <a:pt x="350" y="131"/>
                                      </a:lnTo>
                                      <a:lnTo>
                                        <a:pt x="292" y="111"/>
                                      </a:lnTo>
                                      <a:lnTo>
                                        <a:pt x="295" y="99"/>
                                      </a:lnTo>
                                      <a:close/>
                                      <a:moveTo>
                                        <a:pt x="392" y="132"/>
                                      </a:moveTo>
                                      <a:lnTo>
                                        <a:pt x="450" y="152"/>
                                      </a:lnTo>
                                      <a:lnTo>
                                        <a:pt x="448" y="164"/>
                                      </a:lnTo>
                                      <a:lnTo>
                                        <a:pt x="389" y="144"/>
                                      </a:lnTo>
                                      <a:lnTo>
                                        <a:pt x="392" y="132"/>
                                      </a:lnTo>
                                      <a:close/>
                                      <a:moveTo>
                                        <a:pt x="489" y="165"/>
                                      </a:moveTo>
                                      <a:lnTo>
                                        <a:pt x="548" y="185"/>
                                      </a:lnTo>
                                      <a:lnTo>
                                        <a:pt x="545" y="197"/>
                                      </a:lnTo>
                                      <a:lnTo>
                                        <a:pt x="486" y="177"/>
                                      </a:lnTo>
                                      <a:lnTo>
                                        <a:pt x="489" y="165"/>
                                      </a:lnTo>
                                      <a:close/>
                                      <a:moveTo>
                                        <a:pt x="587" y="198"/>
                                      </a:moveTo>
                                      <a:lnTo>
                                        <a:pt x="645" y="218"/>
                                      </a:lnTo>
                                      <a:lnTo>
                                        <a:pt x="642" y="230"/>
                                      </a:lnTo>
                                      <a:lnTo>
                                        <a:pt x="584" y="210"/>
                                      </a:lnTo>
                                      <a:lnTo>
                                        <a:pt x="587" y="19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8" name="Freeform 1825"/>
                              <wps:cNvSpPr>
                                <a:spLocks noEditPoints="1"/>
                              </wps:cNvSpPr>
                              <wps:spPr bwMode="auto">
                                <a:xfrm>
                                  <a:off x="626110" y="1250315"/>
                                  <a:ext cx="755015" cy="262890"/>
                                </a:xfrm>
                                <a:custGeom>
                                  <a:avLst/>
                                  <a:gdLst>
                                    <a:gd name="T0" fmla="*/ 61 w 1189"/>
                                    <a:gd name="T1" fmla="*/ 20 h 414"/>
                                    <a:gd name="T2" fmla="*/ 0 w 1189"/>
                                    <a:gd name="T3" fmla="*/ 12 h 414"/>
                                    <a:gd name="T4" fmla="*/ 100 w 1189"/>
                                    <a:gd name="T5" fmla="*/ 33 h 414"/>
                                    <a:gd name="T6" fmla="*/ 156 w 1189"/>
                                    <a:gd name="T7" fmla="*/ 65 h 414"/>
                                    <a:gd name="T8" fmla="*/ 100 w 1189"/>
                                    <a:gd name="T9" fmla="*/ 33 h 414"/>
                                    <a:gd name="T10" fmla="*/ 256 w 1189"/>
                                    <a:gd name="T11" fmla="*/ 86 h 414"/>
                                    <a:gd name="T12" fmla="*/ 195 w 1189"/>
                                    <a:gd name="T13" fmla="*/ 78 h 414"/>
                                    <a:gd name="T14" fmla="*/ 295 w 1189"/>
                                    <a:gd name="T15" fmla="*/ 99 h 414"/>
                                    <a:gd name="T16" fmla="*/ 350 w 1189"/>
                                    <a:gd name="T17" fmla="*/ 131 h 414"/>
                                    <a:gd name="T18" fmla="*/ 295 w 1189"/>
                                    <a:gd name="T19" fmla="*/ 99 h 414"/>
                                    <a:gd name="T20" fmla="*/ 450 w 1189"/>
                                    <a:gd name="T21" fmla="*/ 152 h 414"/>
                                    <a:gd name="T22" fmla="*/ 389 w 1189"/>
                                    <a:gd name="T23" fmla="*/ 144 h 414"/>
                                    <a:gd name="T24" fmla="*/ 489 w 1189"/>
                                    <a:gd name="T25" fmla="*/ 165 h 414"/>
                                    <a:gd name="T26" fmla="*/ 545 w 1189"/>
                                    <a:gd name="T27" fmla="*/ 197 h 414"/>
                                    <a:gd name="T28" fmla="*/ 489 w 1189"/>
                                    <a:gd name="T29" fmla="*/ 165 h 414"/>
                                    <a:gd name="T30" fmla="*/ 645 w 1189"/>
                                    <a:gd name="T31" fmla="*/ 218 h 414"/>
                                    <a:gd name="T32" fmla="*/ 584 w 1189"/>
                                    <a:gd name="T33" fmla="*/ 210 h 414"/>
                                    <a:gd name="T34" fmla="*/ 684 w 1189"/>
                                    <a:gd name="T35" fmla="*/ 231 h 414"/>
                                    <a:gd name="T36" fmla="*/ 739 w 1189"/>
                                    <a:gd name="T37" fmla="*/ 263 h 414"/>
                                    <a:gd name="T38" fmla="*/ 684 w 1189"/>
                                    <a:gd name="T39" fmla="*/ 231 h 414"/>
                                    <a:gd name="T40" fmla="*/ 839 w 1189"/>
                                    <a:gd name="T41" fmla="*/ 284 h 414"/>
                                    <a:gd name="T42" fmla="*/ 778 w 1189"/>
                                    <a:gd name="T43" fmla="*/ 276 h 414"/>
                                    <a:gd name="T44" fmla="*/ 878 w 1189"/>
                                    <a:gd name="T45" fmla="*/ 297 h 414"/>
                                    <a:gd name="T46" fmla="*/ 934 w 1189"/>
                                    <a:gd name="T47" fmla="*/ 329 h 414"/>
                                    <a:gd name="T48" fmla="*/ 878 w 1189"/>
                                    <a:gd name="T49" fmla="*/ 297 h 414"/>
                                    <a:gd name="T50" fmla="*/ 1034 w 1189"/>
                                    <a:gd name="T51" fmla="*/ 350 h 414"/>
                                    <a:gd name="T52" fmla="*/ 973 w 1189"/>
                                    <a:gd name="T53" fmla="*/ 342 h 414"/>
                                    <a:gd name="T54" fmla="*/ 1073 w 1189"/>
                                    <a:gd name="T55" fmla="*/ 363 h 414"/>
                                    <a:gd name="T56" fmla="*/ 1128 w 1189"/>
                                    <a:gd name="T57" fmla="*/ 395 h 414"/>
                                    <a:gd name="T58" fmla="*/ 1073 w 1189"/>
                                    <a:gd name="T59" fmla="*/ 363 h 414"/>
                                    <a:gd name="T60" fmla="*/ 1189 w 1189"/>
                                    <a:gd name="T61" fmla="*/ 403 h 414"/>
                                    <a:gd name="T62" fmla="*/ 1167 w 1189"/>
                                    <a:gd name="T63" fmla="*/ 408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9" h="414">
                                      <a:moveTo>
                                        <a:pt x="3" y="0"/>
                                      </a:moveTo>
                                      <a:lnTo>
                                        <a:pt x="61" y="20"/>
                                      </a:lnTo>
                                      <a:lnTo>
                                        <a:pt x="59" y="32"/>
                                      </a:lnTo>
                                      <a:lnTo>
                                        <a:pt x="0" y="12"/>
                                      </a:lnTo>
                                      <a:lnTo>
                                        <a:pt x="3" y="0"/>
                                      </a:lnTo>
                                      <a:close/>
                                      <a:moveTo>
                                        <a:pt x="100" y="33"/>
                                      </a:moveTo>
                                      <a:lnTo>
                                        <a:pt x="159" y="53"/>
                                      </a:lnTo>
                                      <a:lnTo>
                                        <a:pt x="156" y="65"/>
                                      </a:lnTo>
                                      <a:lnTo>
                                        <a:pt x="97" y="45"/>
                                      </a:lnTo>
                                      <a:lnTo>
                                        <a:pt x="100" y="33"/>
                                      </a:lnTo>
                                      <a:close/>
                                      <a:moveTo>
                                        <a:pt x="197" y="66"/>
                                      </a:moveTo>
                                      <a:lnTo>
                                        <a:pt x="256" y="86"/>
                                      </a:lnTo>
                                      <a:lnTo>
                                        <a:pt x="253" y="98"/>
                                      </a:lnTo>
                                      <a:lnTo>
                                        <a:pt x="195" y="78"/>
                                      </a:lnTo>
                                      <a:lnTo>
                                        <a:pt x="197" y="66"/>
                                      </a:lnTo>
                                      <a:close/>
                                      <a:moveTo>
                                        <a:pt x="295" y="99"/>
                                      </a:moveTo>
                                      <a:lnTo>
                                        <a:pt x="353" y="119"/>
                                      </a:lnTo>
                                      <a:lnTo>
                                        <a:pt x="350" y="131"/>
                                      </a:lnTo>
                                      <a:lnTo>
                                        <a:pt x="292" y="111"/>
                                      </a:lnTo>
                                      <a:lnTo>
                                        <a:pt x="295" y="99"/>
                                      </a:lnTo>
                                      <a:close/>
                                      <a:moveTo>
                                        <a:pt x="392" y="132"/>
                                      </a:moveTo>
                                      <a:lnTo>
                                        <a:pt x="450" y="152"/>
                                      </a:lnTo>
                                      <a:lnTo>
                                        <a:pt x="448" y="164"/>
                                      </a:lnTo>
                                      <a:lnTo>
                                        <a:pt x="389" y="144"/>
                                      </a:lnTo>
                                      <a:lnTo>
                                        <a:pt x="392" y="132"/>
                                      </a:lnTo>
                                      <a:close/>
                                      <a:moveTo>
                                        <a:pt x="489" y="165"/>
                                      </a:moveTo>
                                      <a:lnTo>
                                        <a:pt x="548" y="185"/>
                                      </a:lnTo>
                                      <a:lnTo>
                                        <a:pt x="545" y="197"/>
                                      </a:lnTo>
                                      <a:lnTo>
                                        <a:pt x="486" y="177"/>
                                      </a:lnTo>
                                      <a:lnTo>
                                        <a:pt x="489" y="165"/>
                                      </a:lnTo>
                                      <a:close/>
                                      <a:moveTo>
                                        <a:pt x="586" y="198"/>
                                      </a:moveTo>
                                      <a:lnTo>
                                        <a:pt x="645" y="218"/>
                                      </a:lnTo>
                                      <a:lnTo>
                                        <a:pt x="642" y="230"/>
                                      </a:lnTo>
                                      <a:lnTo>
                                        <a:pt x="584" y="210"/>
                                      </a:lnTo>
                                      <a:lnTo>
                                        <a:pt x="586" y="198"/>
                                      </a:lnTo>
                                      <a:close/>
                                      <a:moveTo>
                                        <a:pt x="684" y="231"/>
                                      </a:moveTo>
                                      <a:lnTo>
                                        <a:pt x="742" y="251"/>
                                      </a:lnTo>
                                      <a:lnTo>
                                        <a:pt x="739" y="263"/>
                                      </a:lnTo>
                                      <a:lnTo>
                                        <a:pt x="681" y="243"/>
                                      </a:lnTo>
                                      <a:lnTo>
                                        <a:pt x="684" y="231"/>
                                      </a:lnTo>
                                      <a:close/>
                                      <a:moveTo>
                                        <a:pt x="781" y="264"/>
                                      </a:moveTo>
                                      <a:lnTo>
                                        <a:pt x="839" y="284"/>
                                      </a:lnTo>
                                      <a:lnTo>
                                        <a:pt x="837" y="296"/>
                                      </a:lnTo>
                                      <a:lnTo>
                                        <a:pt x="778" y="276"/>
                                      </a:lnTo>
                                      <a:lnTo>
                                        <a:pt x="781" y="264"/>
                                      </a:lnTo>
                                      <a:close/>
                                      <a:moveTo>
                                        <a:pt x="878" y="297"/>
                                      </a:moveTo>
                                      <a:lnTo>
                                        <a:pt x="937" y="317"/>
                                      </a:lnTo>
                                      <a:lnTo>
                                        <a:pt x="934" y="329"/>
                                      </a:lnTo>
                                      <a:lnTo>
                                        <a:pt x="876" y="309"/>
                                      </a:lnTo>
                                      <a:lnTo>
                                        <a:pt x="878" y="297"/>
                                      </a:lnTo>
                                      <a:close/>
                                      <a:moveTo>
                                        <a:pt x="976" y="330"/>
                                      </a:moveTo>
                                      <a:lnTo>
                                        <a:pt x="1034" y="350"/>
                                      </a:lnTo>
                                      <a:lnTo>
                                        <a:pt x="1031" y="362"/>
                                      </a:lnTo>
                                      <a:lnTo>
                                        <a:pt x="973" y="342"/>
                                      </a:lnTo>
                                      <a:lnTo>
                                        <a:pt x="976" y="330"/>
                                      </a:lnTo>
                                      <a:close/>
                                      <a:moveTo>
                                        <a:pt x="1073" y="363"/>
                                      </a:moveTo>
                                      <a:lnTo>
                                        <a:pt x="1131" y="383"/>
                                      </a:lnTo>
                                      <a:lnTo>
                                        <a:pt x="1128" y="395"/>
                                      </a:lnTo>
                                      <a:lnTo>
                                        <a:pt x="1070" y="375"/>
                                      </a:lnTo>
                                      <a:lnTo>
                                        <a:pt x="1073" y="363"/>
                                      </a:lnTo>
                                      <a:close/>
                                      <a:moveTo>
                                        <a:pt x="1170" y="396"/>
                                      </a:moveTo>
                                      <a:lnTo>
                                        <a:pt x="1189" y="403"/>
                                      </a:lnTo>
                                      <a:lnTo>
                                        <a:pt x="1186" y="414"/>
                                      </a:lnTo>
                                      <a:lnTo>
                                        <a:pt x="1167" y="408"/>
                                      </a:lnTo>
                                      <a:lnTo>
                                        <a:pt x="1170" y="39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49" name="Freeform 1826"/>
                              <wps:cNvSpPr>
                                <a:spLocks noEditPoints="1"/>
                              </wps:cNvSpPr>
                              <wps:spPr bwMode="auto">
                                <a:xfrm>
                                  <a:off x="1164590" y="677545"/>
                                  <a:ext cx="474980" cy="149225"/>
                                </a:xfrm>
                                <a:custGeom>
                                  <a:avLst/>
                                  <a:gdLst>
                                    <a:gd name="T0" fmla="*/ 748 w 748"/>
                                    <a:gd name="T1" fmla="*/ 12 h 235"/>
                                    <a:gd name="T2" fmla="*/ 689 w 748"/>
                                    <a:gd name="T3" fmla="*/ 30 h 235"/>
                                    <a:gd name="T4" fmla="*/ 687 w 748"/>
                                    <a:gd name="T5" fmla="*/ 18 h 235"/>
                                    <a:gd name="T6" fmla="*/ 745 w 748"/>
                                    <a:gd name="T7" fmla="*/ 0 h 235"/>
                                    <a:gd name="T8" fmla="*/ 748 w 748"/>
                                    <a:gd name="T9" fmla="*/ 12 h 235"/>
                                    <a:gd name="T10" fmla="*/ 650 w 748"/>
                                    <a:gd name="T11" fmla="*/ 41 h 235"/>
                                    <a:gd name="T12" fmla="*/ 591 w 748"/>
                                    <a:gd name="T13" fmla="*/ 59 h 235"/>
                                    <a:gd name="T14" fmla="*/ 589 w 748"/>
                                    <a:gd name="T15" fmla="*/ 47 h 235"/>
                                    <a:gd name="T16" fmla="*/ 647 w 748"/>
                                    <a:gd name="T17" fmla="*/ 30 h 235"/>
                                    <a:gd name="T18" fmla="*/ 650 w 748"/>
                                    <a:gd name="T19" fmla="*/ 41 h 235"/>
                                    <a:gd name="T20" fmla="*/ 552 w 748"/>
                                    <a:gd name="T21" fmla="*/ 71 h 235"/>
                                    <a:gd name="T22" fmla="*/ 493 w 748"/>
                                    <a:gd name="T23" fmla="*/ 88 h 235"/>
                                    <a:gd name="T24" fmla="*/ 491 w 748"/>
                                    <a:gd name="T25" fmla="*/ 77 h 235"/>
                                    <a:gd name="T26" fmla="*/ 549 w 748"/>
                                    <a:gd name="T27" fmla="*/ 59 h 235"/>
                                    <a:gd name="T28" fmla="*/ 552 w 748"/>
                                    <a:gd name="T29" fmla="*/ 71 h 235"/>
                                    <a:gd name="T30" fmla="*/ 454 w 748"/>
                                    <a:gd name="T31" fmla="*/ 100 h 235"/>
                                    <a:gd name="T32" fmla="*/ 395 w 748"/>
                                    <a:gd name="T33" fmla="*/ 118 h 235"/>
                                    <a:gd name="T34" fmla="*/ 393 w 748"/>
                                    <a:gd name="T35" fmla="*/ 106 h 235"/>
                                    <a:gd name="T36" fmla="*/ 451 w 748"/>
                                    <a:gd name="T37" fmla="*/ 89 h 235"/>
                                    <a:gd name="T38" fmla="*/ 454 w 748"/>
                                    <a:gd name="T39" fmla="*/ 100 h 235"/>
                                    <a:gd name="T40" fmla="*/ 356 w 748"/>
                                    <a:gd name="T41" fmla="*/ 130 h 235"/>
                                    <a:gd name="T42" fmla="*/ 297 w 748"/>
                                    <a:gd name="T43" fmla="*/ 147 h 235"/>
                                    <a:gd name="T44" fmla="*/ 294 w 748"/>
                                    <a:gd name="T45" fmla="*/ 136 h 235"/>
                                    <a:gd name="T46" fmla="*/ 353 w 748"/>
                                    <a:gd name="T47" fmla="*/ 118 h 235"/>
                                    <a:gd name="T48" fmla="*/ 356 w 748"/>
                                    <a:gd name="T49" fmla="*/ 130 h 235"/>
                                    <a:gd name="T50" fmla="*/ 258 w 748"/>
                                    <a:gd name="T51" fmla="*/ 159 h 235"/>
                                    <a:gd name="T52" fmla="*/ 199 w 748"/>
                                    <a:gd name="T53" fmla="*/ 177 h 235"/>
                                    <a:gd name="T54" fmla="*/ 196 w 748"/>
                                    <a:gd name="T55" fmla="*/ 165 h 235"/>
                                    <a:gd name="T56" fmla="*/ 255 w 748"/>
                                    <a:gd name="T57" fmla="*/ 147 h 235"/>
                                    <a:gd name="T58" fmla="*/ 258 w 748"/>
                                    <a:gd name="T59" fmla="*/ 159 h 235"/>
                                    <a:gd name="T60" fmla="*/ 160 w 748"/>
                                    <a:gd name="T61" fmla="*/ 188 h 235"/>
                                    <a:gd name="T62" fmla="*/ 101 w 748"/>
                                    <a:gd name="T63" fmla="*/ 206 h 235"/>
                                    <a:gd name="T64" fmla="*/ 98 w 748"/>
                                    <a:gd name="T65" fmla="*/ 194 h 235"/>
                                    <a:gd name="T66" fmla="*/ 157 w 748"/>
                                    <a:gd name="T67" fmla="*/ 177 h 235"/>
                                    <a:gd name="T68" fmla="*/ 160 w 748"/>
                                    <a:gd name="T69" fmla="*/ 188 h 235"/>
                                    <a:gd name="T70" fmla="*/ 62 w 748"/>
                                    <a:gd name="T71" fmla="*/ 218 h 235"/>
                                    <a:gd name="T72" fmla="*/ 3 w 748"/>
                                    <a:gd name="T73" fmla="*/ 235 h 235"/>
                                    <a:gd name="T74" fmla="*/ 0 w 748"/>
                                    <a:gd name="T75" fmla="*/ 224 h 235"/>
                                    <a:gd name="T76" fmla="*/ 59 w 748"/>
                                    <a:gd name="T77" fmla="*/ 206 h 235"/>
                                    <a:gd name="T78" fmla="*/ 62 w 748"/>
                                    <a:gd name="T79" fmla="*/ 21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48" h="235">
                                      <a:moveTo>
                                        <a:pt x="748" y="12"/>
                                      </a:moveTo>
                                      <a:lnTo>
                                        <a:pt x="689" y="30"/>
                                      </a:lnTo>
                                      <a:lnTo>
                                        <a:pt x="687" y="18"/>
                                      </a:lnTo>
                                      <a:lnTo>
                                        <a:pt x="745" y="0"/>
                                      </a:lnTo>
                                      <a:lnTo>
                                        <a:pt x="748" y="12"/>
                                      </a:lnTo>
                                      <a:close/>
                                      <a:moveTo>
                                        <a:pt x="650" y="41"/>
                                      </a:moveTo>
                                      <a:lnTo>
                                        <a:pt x="591" y="59"/>
                                      </a:lnTo>
                                      <a:lnTo>
                                        <a:pt x="589" y="47"/>
                                      </a:lnTo>
                                      <a:lnTo>
                                        <a:pt x="647" y="30"/>
                                      </a:lnTo>
                                      <a:lnTo>
                                        <a:pt x="650" y="41"/>
                                      </a:lnTo>
                                      <a:close/>
                                      <a:moveTo>
                                        <a:pt x="552" y="71"/>
                                      </a:moveTo>
                                      <a:lnTo>
                                        <a:pt x="493" y="88"/>
                                      </a:lnTo>
                                      <a:lnTo>
                                        <a:pt x="491" y="77"/>
                                      </a:lnTo>
                                      <a:lnTo>
                                        <a:pt x="549" y="59"/>
                                      </a:lnTo>
                                      <a:lnTo>
                                        <a:pt x="552" y="71"/>
                                      </a:lnTo>
                                      <a:close/>
                                      <a:moveTo>
                                        <a:pt x="454" y="100"/>
                                      </a:moveTo>
                                      <a:lnTo>
                                        <a:pt x="395" y="118"/>
                                      </a:lnTo>
                                      <a:lnTo>
                                        <a:pt x="393" y="106"/>
                                      </a:lnTo>
                                      <a:lnTo>
                                        <a:pt x="451" y="89"/>
                                      </a:lnTo>
                                      <a:lnTo>
                                        <a:pt x="454" y="100"/>
                                      </a:lnTo>
                                      <a:close/>
                                      <a:moveTo>
                                        <a:pt x="356" y="130"/>
                                      </a:moveTo>
                                      <a:lnTo>
                                        <a:pt x="297" y="147"/>
                                      </a:lnTo>
                                      <a:lnTo>
                                        <a:pt x="294" y="136"/>
                                      </a:lnTo>
                                      <a:lnTo>
                                        <a:pt x="353" y="118"/>
                                      </a:lnTo>
                                      <a:lnTo>
                                        <a:pt x="356" y="130"/>
                                      </a:lnTo>
                                      <a:close/>
                                      <a:moveTo>
                                        <a:pt x="258" y="159"/>
                                      </a:moveTo>
                                      <a:lnTo>
                                        <a:pt x="199" y="177"/>
                                      </a:lnTo>
                                      <a:lnTo>
                                        <a:pt x="196" y="165"/>
                                      </a:lnTo>
                                      <a:lnTo>
                                        <a:pt x="255" y="147"/>
                                      </a:lnTo>
                                      <a:lnTo>
                                        <a:pt x="258" y="159"/>
                                      </a:lnTo>
                                      <a:close/>
                                      <a:moveTo>
                                        <a:pt x="160" y="188"/>
                                      </a:moveTo>
                                      <a:lnTo>
                                        <a:pt x="101" y="206"/>
                                      </a:lnTo>
                                      <a:lnTo>
                                        <a:pt x="98" y="194"/>
                                      </a:lnTo>
                                      <a:lnTo>
                                        <a:pt x="157" y="177"/>
                                      </a:lnTo>
                                      <a:lnTo>
                                        <a:pt x="160" y="188"/>
                                      </a:lnTo>
                                      <a:close/>
                                      <a:moveTo>
                                        <a:pt x="62" y="218"/>
                                      </a:moveTo>
                                      <a:lnTo>
                                        <a:pt x="3" y="235"/>
                                      </a:lnTo>
                                      <a:lnTo>
                                        <a:pt x="0" y="224"/>
                                      </a:lnTo>
                                      <a:lnTo>
                                        <a:pt x="59" y="206"/>
                                      </a:lnTo>
                                      <a:lnTo>
                                        <a:pt x="62" y="21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0" name="Freeform 1827"/>
                              <wps:cNvSpPr>
                                <a:spLocks noEditPoints="1"/>
                              </wps:cNvSpPr>
                              <wps:spPr bwMode="auto">
                                <a:xfrm>
                                  <a:off x="791845" y="1306830"/>
                                  <a:ext cx="589280" cy="206375"/>
                                </a:xfrm>
                                <a:custGeom>
                                  <a:avLst/>
                                  <a:gdLst>
                                    <a:gd name="T0" fmla="*/ 3 w 928"/>
                                    <a:gd name="T1" fmla="*/ 0 h 325"/>
                                    <a:gd name="T2" fmla="*/ 61 w 928"/>
                                    <a:gd name="T3" fmla="*/ 20 h 325"/>
                                    <a:gd name="T4" fmla="*/ 59 w 928"/>
                                    <a:gd name="T5" fmla="*/ 31 h 325"/>
                                    <a:gd name="T6" fmla="*/ 0 w 928"/>
                                    <a:gd name="T7" fmla="*/ 12 h 325"/>
                                    <a:gd name="T8" fmla="*/ 3 w 928"/>
                                    <a:gd name="T9" fmla="*/ 0 h 325"/>
                                    <a:gd name="T10" fmla="*/ 100 w 928"/>
                                    <a:gd name="T11" fmla="*/ 33 h 325"/>
                                    <a:gd name="T12" fmla="*/ 159 w 928"/>
                                    <a:gd name="T13" fmla="*/ 53 h 325"/>
                                    <a:gd name="T14" fmla="*/ 156 w 928"/>
                                    <a:gd name="T15" fmla="*/ 64 h 325"/>
                                    <a:gd name="T16" fmla="*/ 98 w 928"/>
                                    <a:gd name="T17" fmla="*/ 45 h 325"/>
                                    <a:gd name="T18" fmla="*/ 100 w 928"/>
                                    <a:gd name="T19" fmla="*/ 33 h 325"/>
                                    <a:gd name="T20" fmla="*/ 198 w 928"/>
                                    <a:gd name="T21" fmla="*/ 66 h 325"/>
                                    <a:gd name="T22" fmla="*/ 256 w 928"/>
                                    <a:gd name="T23" fmla="*/ 86 h 325"/>
                                    <a:gd name="T24" fmla="*/ 253 w 928"/>
                                    <a:gd name="T25" fmla="*/ 97 h 325"/>
                                    <a:gd name="T26" fmla="*/ 195 w 928"/>
                                    <a:gd name="T27" fmla="*/ 78 h 325"/>
                                    <a:gd name="T28" fmla="*/ 198 w 928"/>
                                    <a:gd name="T29" fmla="*/ 66 h 325"/>
                                    <a:gd name="T30" fmla="*/ 295 w 928"/>
                                    <a:gd name="T31" fmla="*/ 99 h 325"/>
                                    <a:gd name="T32" fmla="*/ 353 w 928"/>
                                    <a:gd name="T33" fmla="*/ 119 h 325"/>
                                    <a:gd name="T34" fmla="*/ 350 w 928"/>
                                    <a:gd name="T35" fmla="*/ 130 h 325"/>
                                    <a:gd name="T36" fmla="*/ 292 w 928"/>
                                    <a:gd name="T37" fmla="*/ 111 h 325"/>
                                    <a:gd name="T38" fmla="*/ 295 w 928"/>
                                    <a:gd name="T39" fmla="*/ 99 h 325"/>
                                    <a:gd name="T40" fmla="*/ 392 w 928"/>
                                    <a:gd name="T41" fmla="*/ 132 h 325"/>
                                    <a:gd name="T42" fmla="*/ 450 w 928"/>
                                    <a:gd name="T43" fmla="*/ 152 h 325"/>
                                    <a:gd name="T44" fmla="*/ 448 w 928"/>
                                    <a:gd name="T45" fmla="*/ 163 h 325"/>
                                    <a:gd name="T46" fmla="*/ 389 w 928"/>
                                    <a:gd name="T47" fmla="*/ 144 h 325"/>
                                    <a:gd name="T48" fmla="*/ 392 w 928"/>
                                    <a:gd name="T49" fmla="*/ 132 h 325"/>
                                    <a:gd name="T50" fmla="*/ 489 w 928"/>
                                    <a:gd name="T51" fmla="*/ 165 h 325"/>
                                    <a:gd name="T52" fmla="*/ 548 w 928"/>
                                    <a:gd name="T53" fmla="*/ 185 h 325"/>
                                    <a:gd name="T54" fmla="*/ 545 w 928"/>
                                    <a:gd name="T55" fmla="*/ 196 h 325"/>
                                    <a:gd name="T56" fmla="*/ 487 w 928"/>
                                    <a:gd name="T57" fmla="*/ 177 h 325"/>
                                    <a:gd name="T58" fmla="*/ 489 w 928"/>
                                    <a:gd name="T59" fmla="*/ 165 h 325"/>
                                    <a:gd name="T60" fmla="*/ 587 w 928"/>
                                    <a:gd name="T61" fmla="*/ 198 h 325"/>
                                    <a:gd name="T62" fmla="*/ 645 w 928"/>
                                    <a:gd name="T63" fmla="*/ 218 h 325"/>
                                    <a:gd name="T64" fmla="*/ 642 w 928"/>
                                    <a:gd name="T65" fmla="*/ 229 h 325"/>
                                    <a:gd name="T66" fmla="*/ 584 w 928"/>
                                    <a:gd name="T67" fmla="*/ 210 h 325"/>
                                    <a:gd name="T68" fmla="*/ 587 w 928"/>
                                    <a:gd name="T69" fmla="*/ 198 h 325"/>
                                    <a:gd name="T70" fmla="*/ 684 w 928"/>
                                    <a:gd name="T71" fmla="*/ 231 h 325"/>
                                    <a:gd name="T72" fmla="*/ 742 w 928"/>
                                    <a:gd name="T73" fmla="*/ 251 h 325"/>
                                    <a:gd name="T74" fmla="*/ 739 w 928"/>
                                    <a:gd name="T75" fmla="*/ 262 h 325"/>
                                    <a:gd name="T76" fmla="*/ 681 w 928"/>
                                    <a:gd name="T77" fmla="*/ 243 h 325"/>
                                    <a:gd name="T78" fmla="*/ 684 w 928"/>
                                    <a:gd name="T79" fmla="*/ 231 h 325"/>
                                    <a:gd name="T80" fmla="*/ 781 w 928"/>
                                    <a:gd name="T81" fmla="*/ 264 h 325"/>
                                    <a:gd name="T82" fmla="*/ 839 w 928"/>
                                    <a:gd name="T83" fmla="*/ 284 h 325"/>
                                    <a:gd name="T84" fmla="*/ 837 w 928"/>
                                    <a:gd name="T85" fmla="*/ 295 h 325"/>
                                    <a:gd name="T86" fmla="*/ 778 w 928"/>
                                    <a:gd name="T87" fmla="*/ 275 h 325"/>
                                    <a:gd name="T88" fmla="*/ 781 w 928"/>
                                    <a:gd name="T89" fmla="*/ 264 h 325"/>
                                    <a:gd name="T90" fmla="*/ 878 w 928"/>
                                    <a:gd name="T91" fmla="*/ 297 h 325"/>
                                    <a:gd name="T92" fmla="*/ 928 w 928"/>
                                    <a:gd name="T93" fmla="*/ 314 h 325"/>
                                    <a:gd name="T94" fmla="*/ 925 w 928"/>
                                    <a:gd name="T95" fmla="*/ 325 h 325"/>
                                    <a:gd name="T96" fmla="*/ 876 w 928"/>
                                    <a:gd name="T97" fmla="*/ 309 h 325"/>
                                    <a:gd name="T98" fmla="*/ 878 w 928"/>
                                    <a:gd name="T99" fmla="*/ 297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28" h="325">
                                      <a:moveTo>
                                        <a:pt x="3" y="0"/>
                                      </a:moveTo>
                                      <a:lnTo>
                                        <a:pt x="61" y="20"/>
                                      </a:lnTo>
                                      <a:lnTo>
                                        <a:pt x="59" y="31"/>
                                      </a:lnTo>
                                      <a:lnTo>
                                        <a:pt x="0" y="12"/>
                                      </a:lnTo>
                                      <a:lnTo>
                                        <a:pt x="3" y="0"/>
                                      </a:lnTo>
                                      <a:close/>
                                      <a:moveTo>
                                        <a:pt x="100" y="33"/>
                                      </a:moveTo>
                                      <a:lnTo>
                                        <a:pt x="159" y="53"/>
                                      </a:lnTo>
                                      <a:lnTo>
                                        <a:pt x="156" y="64"/>
                                      </a:lnTo>
                                      <a:lnTo>
                                        <a:pt x="98" y="45"/>
                                      </a:lnTo>
                                      <a:lnTo>
                                        <a:pt x="100" y="33"/>
                                      </a:lnTo>
                                      <a:close/>
                                      <a:moveTo>
                                        <a:pt x="198" y="66"/>
                                      </a:moveTo>
                                      <a:lnTo>
                                        <a:pt x="256" y="86"/>
                                      </a:lnTo>
                                      <a:lnTo>
                                        <a:pt x="253" y="97"/>
                                      </a:lnTo>
                                      <a:lnTo>
                                        <a:pt x="195" y="78"/>
                                      </a:lnTo>
                                      <a:lnTo>
                                        <a:pt x="198" y="66"/>
                                      </a:lnTo>
                                      <a:close/>
                                      <a:moveTo>
                                        <a:pt x="295" y="99"/>
                                      </a:moveTo>
                                      <a:lnTo>
                                        <a:pt x="353" y="119"/>
                                      </a:lnTo>
                                      <a:lnTo>
                                        <a:pt x="350" y="130"/>
                                      </a:lnTo>
                                      <a:lnTo>
                                        <a:pt x="292" y="111"/>
                                      </a:lnTo>
                                      <a:lnTo>
                                        <a:pt x="295" y="99"/>
                                      </a:lnTo>
                                      <a:close/>
                                      <a:moveTo>
                                        <a:pt x="392" y="132"/>
                                      </a:moveTo>
                                      <a:lnTo>
                                        <a:pt x="450" y="152"/>
                                      </a:lnTo>
                                      <a:lnTo>
                                        <a:pt x="448" y="163"/>
                                      </a:lnTo>
                                      <a:lnTo>
                                        <a:pt x="389" y="144"/>
                                      </a:lnTo>
                                      <a:lnTo>
                                        <a:pt x="392" y="132"/>
                                      </a:lnTo>
                                      <a:close/>
                                      <a:moveTo>
                                        <a:pt x="489" y="165"/>
                                      </a:moveTo>
                                      <a:lnTo>
                                        <a:pt x="548" y="185"/>
                                      </a:lnTo>
                                      <a:lnTo>
                                        <a:pt x="545" y="196"/>
                                      </a:lnTo>
                                      <a:lnTo>
                                        <a:pt x="487" y="177"/>
                                      </a:lnTo>
                                      <a:lnTo>
                                        <a:pt x="489" y="165"/>
                                      </a:lnTo>
                                      <a:close/>
                                      <a:moveTo>
                                        <a:pt x="587" y="198"/>
                                      </a:moveTo>
                                      <a:lnTo>
                                        <a:pt x="645" y="218"/>
                                      </a:lnTo>
                                      <a:lnTo>
                                        <a:pt x="642" y="229"/>
                                      </a:lnTo>
                                      <a:lnTo>
                                        <a:pt x="584" y="210"/>
                                      </a:lnTo>
                                      <a:lnTo>
                                        <a:pt x="587" y="198"/>
                                      </a:lnTo>
                                      <a:close/>
                                      <a:moveTo>
                                        <a:pt x="684" y="231"/>
                                      </a:moveTo>
                                      <a:lnTo>
                                        <a:pt x="742" y="251"/>
                                      </a:lnTo>
                                      <a:lnTo>
                                        <a:pt x="739" y="262"/>
                                      </a:lnTo>
                                      <a:lnTo>
                                        <a:pt x="681" y="243"/>
                                      </a:lnTo>
                                      <a:lnTo>
                                        <a:pt x="684" y="231"/>
                                      </a:lnTo>
                                      <a:close/>
                                      <a:moveTo>
                                        <a:pt x="781" y="264"/>
                                      </a:moveTo>
                                      <a:lnTo>
                                        <a:pt x="839" y="284"/>
                                      </a:lnTo>
                                      <a:lnTo>
                                        <a:pt x="837" y="295"/>
                                      </a:lnTo>
                                      <a:lnTo>
                                        <a:pt x="778" y="275"/>
                                      </a:lnTo>
                                      <a:lnTo>
                                        <a:pt x="781" y="264"/>
                                      </a:lnTo>
                                      <a:close/>
                                      <a:moveTo>
                                        <a:pt x="878" y="297"/>
                                      </a:moveTo>
                                      <a:lnTo>
                                        <a:pt x="928" y="314"/>
                                      </a:lnTo>
                                      <a:lnTo>
                                        <a:pt x="925" y="325"/>
                                      </a:lnTo>
                                      <a:lnTo>
                                        <a:pt x="876" y="309"/>
                                      </a:lnTo>
                                      <a:lnTo>
                                        <a:pt x="878" y="29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1" name="Freeform 1828"/>
                              <wps:cNvSpPr>
                                <a:spLocks noEditPoints="1"/>
                              </wps:cNvSpPr>
                              <wps:spPr bwMode="auto">
                                <a:xfrm>
                                  <a:off x="1158240" y="823595"/>
                                  <a:ext cx="224790" cy="687705"/>
                                </a:xfrm>
                                <a:custGeom>
                                  <a:avLst/>
                                  <a:gdLst>
                                    <a:gd name="T0" fmla="*/ 9 w 354"/>
                                    <a:gd name="T1" fmla="*/ 0 h 1083"/>
                                    <a:gd name="T2" fmla="*/ 31 w 354"/>
                                    <a:gd name="T3" fmla="*/ 67 h 1083"/>
                                    <a:gd name="T4" fmla="*/ 21 w 354"/>
                                    <a:gd name="T5" fmla="*/ 72 h 1083"/>
                                    <a:gd name="T6" fmla="*/ 0 w 354"/>
                                    <a:gd name="T7" fmla="*/ 4 h 1083"/>
                                    <a:gd name="T8" fmla="*/ 9 w 354"/>
                                    <a:gd name="T9" fmla="*/ 0 h 1083"/>
                                    <a:gd name="T10" fmla="*/ 45 w 354"/>
                                    <a:gd name="T11" fmla="*/ 112 h 1083"/>
                                    <a:gd name="T12" fmla="*/ 67 w 354"/>
                                    <a:gd name="T13" fmla="*/ 180 h 1083"/>
                                    <a:gd name="T14" fmla="*/ 57 w 354"/>
                                    <a:gd name="T15" fmla="*/ 184 h 1083"/>
                                    <a:gd name="T16" fmla="*/ 36 w 354"/>
                                    <a:gd name="T17" fmla="*/ 117 h 1083"/>
                                    <a:gd name="T18" fmla="*/ 45 w 354"/>
                                    <a:gd name="T19" fmla="*/ 112 h 1083"/>
                                    <a:gd name="T20" fmla="*/ 81 w 354"/>
                                    <a:gd name="T21" fmla="*/ 225 h 1083"/>
                                    <a:gd name="T22" fmla="*/ 103 w 354"/>
                                    <a:gd name="T23" fmla="*/ 293 h 1083"/>
                                    <a:gd name="T24" fmla="*/ 93 w 354"/>
                                    <a:gd name="T25" fmla="*/ 297 h 1083"/>
                                    <a:gd name="T26" fmla="*/ 72 w 354"/>
                                    <a:gd name="T27" fmla="*/ 229 h 1083"/>
                                    <a:gd name="T28" fmla="*/ 81 w 354"/>
                                    <a:gd name="T29" fmla="*/ 225 h 1083"/>
                                    <a:gd name="T30" fmla="*/ 117 w 354"/>
                                    <a:gd name="T31" fmla="*/ 338 h 1083"/>
                                    <a:gd name="T32" fmla="*/ 139 w 354"/>
                                    <a:gd name="T33" fmla="*/ 406 h 1083"/>
                                    <a:gd name="T34" fmla="*/ 130 w 354"/>
                                    <a:gd name="T35" fmla="*/ 410 h 1083"/>
                                    <a:gd name="T36" fmla="*/ 108 w 354"/>
                                    <a:gd name="T37" fmla="*/ 342 h 1083"/>
                                    <a:gd name="T38" fmla="*/ 117 w 354"/>
                                    <a:gd name="T39" fmla="*/ 338 h 1083"/>
                                    <a:gd name="T40" fmla="*/ 153 w 354"/>
                                    <a:gd name="T41" fmla="*/ 451 h 1083"/>
                                    <a:gd name="T42" fmla="*/ 175 w 354"/>
                                    <a:gd name="T43" fmla="*/ 518 h 1083"/>
                                    <a:gd name="T44" fmla="*/ 166 w 354"/>
                                    <a:gd name="T45" fmla="*/ 522 h 1083"/>
                                    <a:gd name="T46" fmla="*/ 144 w 354"/>
                                    <a:gd name="T47" fmla="*/ 455 h 1083"/>
                                    <a:gd name="T48" fmla="*/ 153 w 354"/>
                                    <a:gd name="T49" fmla="*/ 451 h 1083"/>
                                    <a:gd name="T50" fmla="*/ 190 w 354"/>
                                    <a:gd name="T51" fmla="*/ 563 h 1083"/>
                                    <a:gd name="T52" fmla="*/ 211 w 354"/>
                                    <a:gd name="T53" fmla="*/ 631 h 1083"/>
                                    <a:gd name="T54" fmla="*/ 202 w 354"/>
                                    <a:gd name="T55" fmla="*/ 635 h 1083"/>
                                    <a:gd name="T56" fmla="*/ 180 w 354"/>
                                    <a:gd name="T57" fmla="*/ 568 h 1083"/>
                                    <a:gd name="T58" fmla="*/ 190 w 354"/>
                                    <a:gd name="T59" fmla="*/ 563 h 1083"/>
                                    <a:gd name="T60" fmla="*/ 226 w 354"/>
                                    <a:gd name="T61" fmla="*/ 676 h 1083"/>
                                    <a:gd name="T62" fmla="*/ 247 w 354"/>
                                    <a:gd name="T63" fmla="*/ 744 h 1083"/>
                                    <a:gd name="T64" fmla="*/ 238 w 354"/>
                                    <a:gd name="T65" fmla="*/ 748 h 1083"/>
                                    <a:gd name="T66" fmla="*/ 216 w 354"/>
                                    <a:gd name="T67" fmla="*/ 680 h 1083"/>
                                    <a:gd name="T68" fmla="*/ 226 w 354"/>
                                    <a:gd name="T69" fmla="*/ 676 h 1083"/>
                                    <a:gd name="T70" fmla="*/ 262 w 354"/>
                                    <a:gd name="T71" fmla="*/ 789 h 1083"/>
                                    <a:gd name="T72" fmla="*/ 283 w 354"/>
                                    <a:gd name="T73" fmla="*/ 856 h 1083"/>
                                    <a:gd name="T74" fmla="*/ 274 w 354"/>
                                    <a:gd name="T75" fmla="*/ 861 h 1083"/>
                                    <a:gd name="T76" fmla="*/ 252 w 354"/>
                                    <a:gd name="T77" fmla="*/ 793 h 1083"/>
                                    <a:gd name="T78" fmla="*/ 262 w 354"/>
                                    <a:gd name="T79" fmla="*/ 789 h 1083"/>
                                    <a:gd name="T80" fmla="*/ 298 w 354"/>
                                    <a:gd name="T81" fmla="*/ 902 h 1083"/>
                                    <a:gd name="T82" fmla="*/ 320 w 354"/>
                                    <a:gd name="T83" fmla="*/ 969 h 1083"/>
                                    <a:gd name="T84" fmla="*/ 310 w 354"/>
                                    <a:gd name="T85" fmla="*/ 973 h 1083"/>
                                    <a:gd name="T86" fmla="*/ 288 w 354"/>
                                    <a:gd name="T87" fmla="*/ 906 h 1083"/>
                                    <a:gd name="T88" fmla="*/ 298 w 354"/>
                                    <a:gd name="T89" fmla="*/ 902 h 1083"/>
                                    <a:gd name="T90" fmla="*/ 334 w 354"/>
                                    <a:gd name="T91" fmla="*/ 1014 h 1083"/>
                                    <a:gd name="T92" fmla="*/ 354 w 354"/>
                                    <a:gd name="T93" fmla="*/ 1078 h 1083"/>
                                    <a:gd name="T94" fmla="*/ 345 w 354"/>
                                    <a:gd name="T95" fmla="*/ 1083 h 1083"/>
                                    <a:gd name="T96" fmla="*/ 324 w 354"/>
                                    <a:gd name="T97" fmla="*/ 1018 h 1083"/>
                                    <a:gd name="T98" fmla="*/ 334 w 354"/>
                                    <a:gd name="T99" fmla="*/ 1014 h 10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4" h="1083">
                                      <a:moveTo>
                                        <a:pt x="9" y="0"/>
                                      </a:moveTo>
                                      <a:lnTo>
                                        <a:pt x="31" y="67"/>
                                      </a:lnTo>
                                      <a:lnTo>
                                        <a:pt x="21" y="72"/>
                                      </a:lnTo>
                                      <a:lnTo>
                                        <a:pt x="0" y="4"/>
                                      </a:lnTo>
                                      <a:lnTo>
                                        <a:pt x="9" y="0"/>
                                      </a:lnTo>
                                      <a:close/>
                                      <a:moveTo>
                                        <a:pt x="45" y="112"/>
                                      </a:moveTo>
                                      <a:lnTo>
                                        <a:pt x="67" y="180"/>
                                      </a:lnTo>
                                      <a:lnTo>
                                        <a:pt x="57" y="184"/>
                                      </a:lnTo>
                                      <a:lnTo>
                                        <a:pt x="36" y="117"/>
                                      </a:lnTo>
                                      <a:lnTo>
                                        <a:pt x="45" y="112"/>
                                      </a:lnTo>
                                      <a:close/>
                                      <a:moveTo>
                                        <a:pt x="81" y="225"/>
                                      </a:moveTo>
                                      <a:lnTo>
                                        <a:pt x="103" y="293"/>
                                      </a:lnTo>
                                      <a:lnTo>
                                        <a:pt x="93" y="297"/>
                                      </a:lnTo>
                                      <a:lnTo>
                                        <a:pt x="72" y="229"/>
                                      </a:lnTo>
                                      <a:lnTo>
                                        <a:pt x="81" y="225"/>
                                      </a:lnTo>
                                      <a:close/>
                                      <a:moveTo>
                                        <a:pt x="117" y="338"/>
                                      </a:moveTo>
                                      <a:lnTo>
                                        <a:pt x="139" y="406"/>
                                      </a:lnTo>
                                      <a:lnTo>
                                        <a:pt x="130" y="410"/>
                                      </a:lnTo>
                                      <a:lnTo>
                                        <a:pt x="108" y="342"/>
                                      </a:lnTo>
                                      <a:lnTo>
                                        <a:pt x="117" y="338"/>
                                      </a:lnTo>
                                      <a:close/>
                                      <a:moveTo>
                                        <a:pt x="153" y="451"/>
                                      </a:moveTo>
                                      <a:lnTo>
                                        <a:pt x="175" y="518"/>
                                      </a:lnTo>
                                      <a:lnTo>
                                        <a:pt x="166" y="522"/>
                                      </a:lnTo>
                                      <a:lnTo>
                                        <a:pt x="144" y="455"/>
                                      </a:lnTo>
                                      <a:lnTo>
                                        <a:pt x="153" y="451"/>
                                      </a:lnTo>
                                      <a:close/>
                                      <a:moveTo>
                                        <a:pt x="190" y="563"/>
                                      </a:moveTo>
                                      <a:lnTo>
                                        <a:pt x="211" y="631"/>
                                      </a:lnTo>
                                      <a:lnTo>
                                        <a:pt x="202" y="635"/>
                                      </a:lnTo>
                                      <a:lnTo>
                                        <a:pt x="180" y="568"/>
                                      </a:lnTo>
                                      <a:lnTo>
                                        <a:pt x="190" y="563"/>
                                      </a:lnTo>
                                      <a:close/>
                                      <a:moveTo>
                                        <a:pt x="226" y="676"/>
                                      </a:moveTo>
                                      <a:lnTo>
                                        <a:pt x="247" y="744"/>
                                      </a:lnTo>
                                      <a:lnTo>
                                        <a:pt x="238" y="748"/>
                                      </a:lnTo>
                                      <a:lnTo>
                                        <a:pt x="216" y="680"/>
                                      </a:lnTo>
                                      <a:lnTo>
                                        <a:pt x="226" y="676"/>
                                      </a:lnTo>
                                      <a:close/>
                                      <a:moveTo>
                                        <a:pt x="262" y="789"/>
                                      </a:moveTo>
                                      <a:lnTo>
                                        <a:pt x="283" y="856"/>
                                      </a:lnTo>
                                      <a:lnTo>
                                        <a:pt x="274" y="861"/>
                                      </a:lnTo>
                                      <a:lnTo>
                                        <a:pt x="252" y="793"/>
                                      </a:lnTo>
                                      <a:lnTo>
                                        <a:pt x="262" y="789"/>
                                      </a:lnTo>
                                      <a:close/>
                                      <a:moveTo>
                                        <a:pt x="298" y="902"/>
                                      </a:moveTo>
                                      <a:lnTo>
                                        <a:pt x="320" y="969"/>
                                      </a:lnTo>
                                      <a:lnTo>
                                        <a:pt x="310" y="973"/>
                                      </a:lnTo>
                                      <a:lnTo>
                                        <a:pt x="288" y="906"/>
                                      </a:lnTo>
                                      <a:lnTo>
                                        <a:pt x="298" y="902"/>
                                      </a:lnTo>
                                      <a:close/>
                                      <a:moveTo>
                                        <a:pt x="334" y="1014"/>
                                      </a:moveTo>
                                      <a:lnTo>
                                        <a:pt x="354" y="1078"/>
                                      </a:lnTo>
                                      <a:lnTo>
                                        <a:pt x="345" y="1083"/>
                                      </a:lnTo>
                                      <a:lnTo>
                                        <a:pt x="324" y="1018"/>
                                      </a:lnTo>
                                      <a:lnTo>
                                        <a:pt x="334" y="10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352" name="Rectangle 1829"/>
                              <wps:cNvSpPr>
                                <a:spLocks noChangeArrowheads="1"/>
                              </wps:cNvSpPr>
                              <wps:spPr bwMode="auto">
                                <a:xfrm>
                                  <a:off x="738505" y="111950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F</w:t>
                                    </w:r>
                                  </w:p>
                                </w:txbxContent>
                              </wps:txbx>
                              <wps:bodyPr rot="0" vert="horz" wrap="none" lIns="0" tIns="0" rIns="0" bIns="0" anchor="t" anchorCtr="0" upright="1">
                                <a:spAutoFit/>
                              </wps:bodyPr>
                            </wps:wsp>
                            <wps:wsp>
                              <wps:cNvPr id="2353" name="Rectangle 1830"/>
                              <wps:cNvSpPr>
                                <a:spLocks noChangeArrowheads="1"/>
                              </wps:cNvSpPr>
                              <wps:spPr bwMode="auto">
                                <a:xfrm>
                                  <a:off x="1052830" y="6667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2354" name="Rectangle 1831"/>
                              <wps:cNvSpPr>
                                <a:spLocks noChangeArrowheads="1"/>
                              </wps:cNvSpPr>
                              <wps:spPr bwMode="auto">
                                <a:xfrm>
                                  <a:off x="90170" y="9588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2355" name="Rectangle 1832"/>
                              <wps:cNvSpPr>
                                <a:spLocks noChangeArrowheads="1"/>
                              </wps:cNvSpPr>
                              <wps:spPr bwMode="auto">
                                <a:xfrm>
                                  <a:off x="1675130" y="51371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2356" name="Rectangle 1833"/>
                              <wps:cNvSpPr>
                                <a:spLocks noChangeArrowheads="1"/>
                              </wps:cNvSpPr>
                              <wps:spPr bwMode="auto">
                                <a:xfrm>
                                  <a:off x="1220470" y="93345"/>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2357" name="Rectangle 1834"/>
                              <wps:cNvSpPr>
                                <a:spLocks noChangeArrowheads="1"/>
                              </wps:cNvSpPr>
                              <wps:spPr bwMode="auto">
                                <a:xfrm>
                                  <a:off x="1059815" y="112458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358" name="Rectangle 1835"/>
                              <wps:cNvSpPr>
                                <a:spLocks noChangeArrowheads="1"/>
                              </wps:cNvSpPr>
                              <wps:spPr bwMode="auto">
                                <a:xfrm>
                                  <a:off x="1335405" y="153416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359" name="Rectangle 1836"/>
                              <wps:cNvSpPr>
                                <a:spLocks noChangeArrowheads="1"/>
                              </wps:cNvSpPr>
                              <wps:spPr bwMode="auto">
                                <a:xfrm>
                                  <a:off x="2073910" y="9429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360" name="Rectangle 1837"/>
                              <wps:cNvSpPr>
                                <a:spLocks noChangeArrowheads="1"/>
                              </wps:cNvSpPr>
                              <wps:spPr bwMode="auto">
                                <a:xfrm>
                                  <a:off x="410845" y="15411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2361" name="Oval 1838"/>
                              <wps:cNvSpPr>
                                <a:spLocks noChangeArrowheads="1"/>
                              </wps:cNvSpPr>
                              <wps:spPr bwMode="auto">
                                <a:xfrm>
                                  <a:off x="1151255" y="813435"/>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2" name="Oval 1839"/>
                              <wps:cNvSpPr>
                                <a:spLocks noChangeArrowheads="1"/>
                              </wps:cNvSpPr>
                              <wps:spPr bwMode="auto">
                                <a:xfrm>
                                  <a:off x="783590" y="129921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3" name="Oval 1840"/>
                              <wps:cNvSpPr>
                                <a:spLocks noChangeArrowheads="1"/>
                              </wps:cNvSpPr>
                              <wps:spPr bwMode="auto">
                                <a:xfrm>
                                  <a:off x="1629410" y="669925"/>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4" name="Oval 1841"/>
                              <wps:cNvSpPr>
                                <a:spLocks noChangeArrowheads="1"/>
                              </wps:cNvSpPr>
                              <wps:spPr bwMode="auto">
                                <a:xfrm>
                                  <a:off x="195580" y="109982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5" name="Oval 1842"/>
                              <wps:cNvSpPr>
                                <a:spLocks noChangeArrowheads="1"/>
                              </wps:cNvSpPr>
                              <wps:spPr bwMode="auto">
                                <a:xfrm>
                                  <a:off x="1238885" y="129921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6" name="Oval 1843"/>
                              <wps:cNvSpPr>
                                <a:spLocks noChangeArrowheads="1"/>
                              </wps:cNvSpPr>
                              <wps:spPr bwMode="auto">
                                <a:xfrm>
                                  <a:off x="1370965" y="1497965"/>
                                  <a:ext cx="1905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367" name="Oval 1844"/>
                              <wps:cNvSpPr>
                                <a:spLocks noChangeArrowheads="1"/>
                              </wps:cNvSpPr>
                              <wps:spPr bwMode="auto">
                                <a:xfrm>
                                  <a:off x="2019300" y="109982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6" name="Oval 1845"/>
                              <wps:cNvSpPr>
                                <a:spLocks noChangeArrowheads="1"/>
                              </wps:cNvSpPr>
                              <wps:spPr bwMode="auto">
                                <a:xfrm>
                                  <a:off x="459105" y="1497965"/>
                                  <a:ext cx="19050" cy="2349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7" name="Oval 1846"/>
                              <wps:cNvSpPr>
                                <a:spLocks noChangeArrowheads="1"/>
                              </wps:cNvSpPr>
                              <wps:spPr bwMode="auto">
                                <a:xfrm>
                                  <a:off x="1107440" y="1099820"/>
                                  <a:ext cx="19050"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38" name="Oval 1847"/>
                              <wps:cNvSpPr>
                                <a:spLocks noChangeArrowheads="1"/>
                              </wps:cNvSpPr>
                              <wps:spPr bwMode="auto">
                                <a:xfrm>
                                  <a:off x="1238885" y="240030"/>
                                  <a:ext cx="19685" cy="2286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805" o:spid="_x0000_s1683" editas="canvas" style="width:177.95pt;height:140.6pt;mso-position-horizontal-relative:char;mso-position-vertical-relative:line" coordsize="22599,17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">
                      <v:shape id="_x0000_s1684" type="#_x0000_t75" style="position:absolute;width:22599;height:17856;visibility:visible;mso-wrap-style:square">
                        <v:fill o:detectmouseclick="t"/>
                        <v:path o:connecttype="none"/>
                      </v:shape>
                      <v:shape id="Freeform 1807" o:spid="_x0000_s1685" style="position:absolute;left:11169;top:11074;width:9119;height:76;visibility:visible;mso-wrap-style:square;v-text-anchor:top" coordsize="143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oAsIA&#10;AADdAAAADwAAAGRycy9kb3ducmV2LnhtbERPTYvCMBC9C/sfwix401RRcbtGWQTBg4LWPay3oRnb&#10;YDPpNlHrvzeC4G0e73Nmi9ZW4kqNN44VDPoJCOLcacOFgt/DqjcF4QOyxsoxKbiTh8X8ozPDVLsb&#10;7+mahULEEPYpKihDqFMpfV6SRd93NXHkTq6xGCJsCqkbvMVwW8lhkkykRcOxocSaliXl5+xiFWz4&#10;b+r+MzryYXTeTvxueWRjlOp+tj/fIAK14S1+udc6zh8Pv+D5TT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SgCwgAAAN0AAAAPAAAAAAAAAAAAAAAAAJgCAABkcnMvZG93&#10;bnJldi54bWxQSwUGAAAAAAQABAD1AAAAhwMAAAAA&#10;" path="m,l61,r,12l,12,,xm101,r61,l162,12r-61,l101,xm202,r61,l263,12r-61,l202,xm304,r60,l364,12r-60,l304,xm405,r60,l465,12r-60,l405,xm506,r60,l566,12r-60,l506,xm607,r60,l667,12r-60,l607,xm708,r61,l769,12r-61,l708,xm809,r61,l870,12r-61,l809,xm910,r61,l971,12r-61,l910,xm1011,r61,l1072,12r-61,l1011,xm1112,r61,l1173,12r-61,l1112,xm1213,r61,l1274,12r-61,l1213,xm1315,r60,l1375,12r-60,l1315,xm1416,r20,l1436,12r-20,l1416,xe" fillcolor="black" strokeweight=".1pt">
                        <v:stroke joinstyle="bevel"/>
                        <v:path arrowok="t" o:connecttype="custom" o:connectlocs="38735,0;0,7620;64135,0;102870,7620;64135,0;167005,0;128270,7620;193040,0;231140,7620;193040,0;295275,0;257175,7620;321310,0;359410,7620;321310,0;423545,0;385445,7620;449580,0;488315,7620;449580,0;552450,0;513715,7620;577850,0;616585,7620;577850,0;680720,0;641985,7620;706120,0;744855,7620;706120,0;808990,0;770255,7620;835025,0;873125,7620;835025,0;911860,0;899160,7620" o:connectangles="0,0,0,0,0,0,0,0,0,0,0,0,0,0,0,0,0,0,0,0,0,0,0,0,0,0,0,0,0,0,0,0,0,0,0,0,0"/>
                        <o:lock v:ext="edit" verticies="t"/>
                      </v:shape>
                      <v:shape id="Freeform 1808" o:spid="_x0000_s1686" style="position:absolute;left:4673;top:11080;width:6515;height:4052;visibility:visible;mso-wrap-style:square;v-text-anchor:top" coordsize="1026,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lCsUA&#10;AADdAAAADwAAAGRycy9kb3ducmV2LnhtbESPTWsCMRCG70L/Q5hCb5rVorRboxShIBUEtVB6Gzbj&#10;7tJksiTR3f77zkHwNsO8H88s14N36koxtYENTCcFKOIq2JZrA1+nj/ELqJSRLbrAZOCPEqxXD6Ml&#10;ljb0fKDrMddKQjiVaKDJuSu1TlVDHtMkdMRyO4foMcsaa20j9hLunZ4VxUJ7bFkaGuxo01D1e7x4&#10;Kdnud274/pxfuh8bp+c9vrp+YczT4/D+BirTkO/im3trBX/+LPz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6UKxQAAAN0AAAAPAAAAAAAAAAAAAAAAAJgCAABkcnMv&#10;ZG93bnJldi54bWxQSwUGAAAAAAQABAD1AAAAigMAAAAA&#10;" path="m1026,10l972,44,967,33,1021,r5,10xm936,66l882,99,877,88,931,55r5,11xm846,121r-54,33l787,143r54,-33l846,121xm756,176r-54,33l697,199r54,-34l756,176xm666,231r-54,34l607,254r54,-33l666,231xm576,287r-54,33l518,309r53,-33l576,287xm486,342r-54,33l428,364r54,-33l486,342xm396,397r-54,33l338,420r54,-34l396,397xm306,452r-54,34l248,475r54,-33l306,452xm217,508r-54,33l158,530r54,-33l217,508xm127,563l73,596,68,585r54,-33l127,563xm37,618l4,638,,627,32,607r5,11xe" fillcolor="black" strokeweight=".1pt">
                        <v:stroke joinstyle="bevel"/>
                        <v:path arrowok="t" o:connecttype="custom" o:connectlocs="651510,6350;617220,27940;614045,20955;648335,0;651510,6350;594360,41910;560070,62865;556895,55880;591185,34925;594360,41910;537210,76835;502920,97790;499745,90805;534035,69850;537210,76835;480060,111760;445770,132715;442595,126365;476885,104775;480060,111760;422910,146685;388620,168275;385445,161290;419735,140335;422910,146685;365760,182245;331470,203200;328930,196215;362585,175260;365760,182245;308610,217170;274320,238125;271780,231140;306070,210185;308610,217170;251460,252095;217170,273050;214630,266700;248920,245110;251460,252095;194310,287020;160020,308610;157480,301625;191770,280670;194310,287020;137795,322580;103505,343535;100330,336550;134620,315595;137795,322580;80645,357505;46355,378460;43180,371475;77470,350520;80645,357505;23495,392430;2540,405130;0,398145;20320,385445;23495,392430" o:connectangles="0,0,0,0,0,0,0,0,0,0,0,0,0,0,0,0,0,0,0,0,0,0,0,0,0,0,0,0,0,0,0,0,0,0,0,0,0,0,0,0,0,0,0,0,0,0,0,0,0,0,0,0,0,0,0,0,0,0,0,0"/>
                        <o:lock v:ext="edit" verticies="t"/>
                      </v:shape>
                      <v:line id="Line 1809" o:spid="_x0000_s1687" style="position:absolute;visibility:visible;mso-wrap-style:square" from="4686,15100" to="13804,1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A8y8IAAADdAAAADwAAAGRycy9kb3ducmV2LnhtbERPTWvDMAy9D/YfjAa7rU63pmxp3TAG&#10;g9HbkvQuYjVJG8vB9tLk39eFwm56vE9t88n0YiTnO8sKlosEBHFtdceNgqr8fnkH4QOyxt4yKZjJ&#10;Q757fNhipu2Ff2ksQiNiCPsMFbQhDJmUvm7JoF/YgThyR+sMhghdI7XDSww3vXxNkrU02HFsaHGg&#10;r5bqc/FnFOA+2R+quUyPPZrVaa4+nD5ppZ6fps8NiEBT+Bff3T86zk/flnD7Jp4gd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AA8y8IAAADdAAAADwAAAAAAAAAAAAAA&#10;AAChAgAAZHJzL2Rvd25yZXYueG1sUEsFBgAAAAAEAAQA+QAAAJADAAAAAA==&#10;" strokeweight=".5pt">
                        <v:stroke joinstyle="miter"/>
                      </v:line>
                      <v:line id="Line 1810" o:spid="_x0000_s1688" style="position:absolute;flip:y;visibility:visible;mso-wrap-style:square" from="13804,11112" to="20288,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wkgcEAAADdAAAADwAAAGRycy9kb3ducmV2LnhtbERPzYrCMBC+L/gOYYS9ramKu1KNIoJS&#10;EA/VfYCxGZtqMylN1O7bG0HY23x8vzNfdrYWd2p95VjBcJCAIC6crrhU8HvcfE1B+ICssXZMCv7I&#10;w3LR+5hjqt2Dc7ofQiliCPsUFZgQmlRKXxiy6AeuIY7c2bUWQ4RtKXWLjxhuazlKkm9pseLYYLCh&#10;taHierhZBfvpMcddlv+gpnOGl+3JcHFS6rPfrWYgAnXhX/x2ZzrOn4xH8Pomni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HCSBwQAAAN0AAAAPAAAAAAAAAAAAAAAA&#10;AKECAABkcnMvZG93bnJldi54bWxQSwUGAAAAAAQABAD5AAAAjwMAAAAA&#10;" strokeweight=".5pt">
                        <v:stroke joinstyle="miter"/>
                      </v:line>
                      <v:shape id="Freeform 1811" o:spid="_x0000_s1689" style="position:absolute;left:11144;top:11087;width:2673;height:4019;visibility:visible;mso-wrap-style:square;v-text-anchor:top" coordsize="421,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Rxe8IA&#10;AADdAAAADwAAAGRycy9kb3ducmV2LnhtbERPS4vCMBC+L/gfwgh7W1MtLlKNIoqsp4X1dR6asa02&#10;k5Kktf77jbCwt/n4nrNY9aYWHTlfWVYwHiUgiHOrKy4UnI67jxkIH5A11pZJwZM8rJaDtwVm2j74&#10;h7pDKEQMYZ+hgjKEJpPS5yUZ9CPbEEfuap3BEKErpHb4iOGmlpMk+ZQGK44NJTa0KSm/H1qjYJvr&#10;7Xc7/uraczO53NLr2Zlup9T7sF/PQQTqw7/4z73Xcf40TeH1TTx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JHF7wgAAAN0AAAAPAAAAAAAAAAAAAAAAAJgCAABkcnMvZG93&#10;bnJldi54bWxQSwUGAAAAAAQABAD1AAAAhwMAAAAA&#10;" path="m8,l46,57r-8,8l,8,8,xm71,95r37,57l100,159,63,103r8,-8xm133,190r38,57l163,254,126,197r7,-7xm196,285r38,56l226,349,188,292r8,-7xm259,379r37,57l288,444,251,387r8,-8xm321,474r38,57l351,538,313,482r8,-8xm384,569r37,57l413,633,376,576r8,-7xe" fillcolor="black" strokeweight=".1pt">
                        <v:stroke joinstyle="bevel"/>
                        <v:path arrowok="t" o:connecttype="custom" o:connectlocs="5080,0;29210,36195;24130,41275;0,5080;5080,0;45085,60325;68580,96520;63500,100965;40005,65405;45085,60325;84455,120650;108585,156845;103505,161290;80010,125095;84455,120650;124460,180975;148590,216535;143510,221615;119380,185420;124460,180975;164465,240665;187960,276860;182880,281940;159385,245745;164465,240665;203835,300990;227965,337185;222885,341630;198755,306070;203835,300990;243840,361315;267335,397510;262255,401955;238760,365760;243840,361315" o:connectangles="0,0,0,0,0,0,0,0,0,0,0,0,0,0,0,0,0,0,0,0,0,0,0,0,0,0,0,0,0,0,0,0,0,0,0"/>
                        <o:lock v:ext="edit" verticies="t"/>
                      </v:shape>
                      <v:shape id="Freeform 1812" o:spid="_x0000_s1690" style="position:absolute;left:4679;top:11112;width:15456;height:4020;visibility:visible;mso-wrap-style:square;v-text-anchor:top" coordsize="2434,6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YiX8AA&#10;AADdAAAADwAAAGRycy9kb3ducmV2LnhtbERPS2sCMRC+F/wPYYTeatZqRVejSEG0x/o6D5txs5pM&#10;lk3U7b9vBMHbfHzPmS1aZ8WNmlB5VtDvZSCIC68rLhXsd6uPMYgQkTVaz6TgjwIs5p23Geba3/mX&#10;bttYihTCIUcFJsY6lzIUhhyGnq+JE3fyjcOYYFNK3eA9hTsrP7NsJB1WnBoM1vRtqLhsr07ByMrJ&#10;uj3/HDfD4rC2tTZsBkap9267nIKI1MaX+One6DT/azCExzfpBD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YiX8AAAADdAAAADwAAAAAAAAAAAAAAAACYAgAAZHJzL2Rvd25y&#10;ZXYueG1sUEsFBgAAAAAEAAQA9QAAAIUDAAAAAA==&#10;" path="m,622l59,607r3,11l2,633,,622xm99,596r59,-15l160,593r-59,15l99,596xm198,571r59,-15l259,568r-59,15l198,571xm297,546r59,-15l358,543r-59,15l297,546xm395,521r60,-15l457,517r-59,15l395,521xm494,495r60,-15l556,492r-60,15l494,495xm593,470r60,-15l655,467r-60,15l593,470xm692,445r59,-15l754,442r-60,15l692,445xm791,420r59,-16l852,416r-59,15l791,420xm890,394r59,-15l951,391r-59,15l890,394xm989,369r59,-15l1050,366r-59,15l989,369xm1088,344r59,-15l1149,341r-59,15l1088,344xm1186,319r60,-16l1248,315r-59,15l1186,319xm1285,293r60,-15l1347,290r-60,15l1285,293xm1384,268r60,-15l1446,265r-60,15l1384,268xm1483,243r59,-15l1545,240r-60,15l1483,243xm1582,218r59,-16l1643,214r-59,15l1582,218xm1681,192r59,-15l1742,189r-59,15l1681,192xm1780,167r59,-15l1841,164r-59,15l1780,167xm1878,142r60,-15l1940,138r-59,16l1878,142xm1977,117r60,-16l2039,113r-60,15l1977,117xm2076,91r60,-15l2138,88r-60,15l2076,91xm2175,66r59,-15l2237,63r-60,15l2175,66xm2274,41r59,-15l2335,37r-59,16l2274,41xm2373,16l2432,r2,12l2375,27r-2,-11xe" fillcolor="black" strokeweight=".1pt">
                        <v:stroke joinstyle="bevel"/>
                        <v:path arrowok="t" o:connecttype="custom" o:connectlocs="37465,385445;1270,401955;62865,378460;101600,376555;62865,378460;163195,353060;127000,370205;188595,346710;227330,344805;188595,346710;288925,321310;252730,337820;313690,314325;353060,312420;313690,314325;414655,288925;377825,306070;439420,282575;478790,280670;439420,282575;539750,256540;503555,273685;565150,250190;603885,248285;565150,250190;665480,224790;629285,241935;690880,218440;729615,216535;690880,218440;791210,192405;755015,209550;815975,186055;855345,184150;815975,186055;916940,160655;880110,177800;941705,154305;981075,152400;941705,154305;1042035,128270;1005840,145415;1067435,121920;1106170,120015;1067435,121920;1167765,96520;1131570,113665;1192530,90170;1231900,87630;1192530,90170;1293495,64135;1256665,81280;1318260,57785;1357630,55880;1318260,57785;1418590,32385;1382395,49530;1443990,26035;1482725,23495;1443990,26035;1544320,0;1508125,17145" o:connectangles="0,0,0,0,0,0,0,0,0,0,0,0,0,0,0,0,0,0,0,0,0,0,0,0,0,0,0,0,0,0,0,0,0,0,0,0,0,0,0,0,0,0,0,0,0,0,0,0,0,0,0,0,0,0,0,0,0,0,0,0,0,0"/>
                        <o:lock v:ext="edit" verticies="t"/>
                      </v:shape>
                      <v:line id="Line 1813" o:spid="_x0000_s1691" style="position:absolute;visibility:visible;mso-wrap-style:square" from="12484,2514" to="20288,1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s6yMAAAADdAAAADwAAAGRycy9kb3ducmV2LnhtbERPTYvCMBC9L/gfwgje1nR1K27XKCII&#10;4k2t96EZ27rNpCRR23+/EQRv83ifs1h1phF3cr62rOBrnIAgLqyuuVSQn7afcxA+IGtsLJOCnjys&#10;loOPBWbaPvhA92MoRQxhn6GCKoQ2k9IXFRn0Y9sSR+5incEQoSuldviI4aaRkySZSYM1x4YKW9pU&#10;VPwdb0YB7pP9Oe9P6aVB833t8x+nr1qp0bBb/4II1IW3+OXe6Tg/nabw/Cae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7OsjAAAAA3QAAAA8AAAAAAAAAAAAAAAAA&#10;oQIAAGRycy9kb3ducmV2LnhtbFBLBQYAAAAABAAEAPkAAACOAwAAAAA=&#10;" strokeweight=".5pt">
                        <v:stroke joinstyle="miter"/>
                      </v:line>
                      <v:line id="Line 1814" o:spid="_x0000_s1692" style="position:absolute;visibility:visible;mso-wrap-style:square" from="12484,2514" to="13804,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bVsQAAADdAAAADwAAAGRycy9kb3ducmV2LnhtbESPQWvCQBSE7wX/w/IEb81G04Y2dRUp&#10;CJJbNd4f2WcSm30bdrea/Hu3UOhxmJlvmPV2NL24kfOdZQXLJAVBXFvdcaOgOu2f30D4gKyxt0wK&#10;JvKw3cye1lhoe+cvuh1DIyKEfYEK2hCGQkpft2TQJ3Ygjt7FOoMhStdI7fAe4aaXqzTNpcGO40KL&#10;A322VH8ff4wCLNPyXE2n10uP5uU6Ve9OX7VSi/m4+wARaAz/4b/2QStYZVkOv2/iE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yBtWxAAAAN0AAAAPAAAAAAAAAAAA&#10;AAAAAKECAABkcnMvZG93bnJldi54bWxQSwUGAAAAAAQABAD5AAAAkgMAAAAA&#10;" strokeweight=".5pt">
                        <v:stroke joinstyle="miter"/>
                      </v:line>
                      <v:shape id="Freeform 1815" o:spid="_x0000_s1693" style="position:absolute;left:11137;top:2508;width:1385;height:8610;visibility:visible;mso-wrap-style:square;v-text-anchor:top" coordsize="218,1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728gA&#10;AADdAAAADwAAAGRycy9kb3ducmV2LnhtbESPT2vCQBTE74V+h+UVvNVNFbREV6mCqJdi4x/s7ZF9&#10;TYLZtzG7muindwuFHoeZ+Q0znramFFeqXWFZwVs3AkGcWl1wpmC3Xby+g3AeWWNpmRTcyMF08vw0&#10;xljbhr/omvhMBAi7GBXk3lexlC7NyaDr2oo4eD+2NuiDrDOpa2wC3JSyF0UDabDgsJBjRfOc0lNy&#10;MQrS5PtwTj7nxbG5r5bV7Jat9/eNUp2X9mMEwlPr/8N/7ZVW0Ov3h/D7JjwBOXk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cXvbyAAAAN0AAAAPAAAAAAAAAAAAAAAAAJgCAABk&#10;cnMvZG93bnJldi54bWxQSwUGAAAAAAQABAD1AAAAjQMAAAAA&#10;" path="m218,2l207,74,197,71,208,r10,2xm199,121r-11,71l179,190r10,-71l199,121xm181,240r-11,71l160,309r11,-71l181,240xm163,359r-11,71l142,428r11,-72l163,359xm145,477r-11,72l124,546r11,-71l145,477xm127,596r-11,71l106,665r11,-71l127,596xm108,715l98,786,88,784,99,713r9,2xm90,833l79,905,69,902,80,831r10,2xm72,952r-11,71l51,1021,62,950r10,2xm54,1071r-11,71l33,1140r11,-71l54,1071xm36,1190r-11,71l15,1259r11,-72l36,1190xm18,1308r-8,48l,1354r8,-48l18,1308xe" fillcolor="black" strokeweight=".1pt">
                        <v:stroke joinstyle="bevel"/>
                        <v:path arrowok="t" o:connecttype="custom" o:connectlocs="138430,1270;131445,46990;125095,45085;132080,0;138430,1270;126365,76835;119380,121920;113665,120650;120015,75565;126365,76835;114935,152400;107950,197485;101600,196215;108585,151130;114935,152400;103505,227965;96520,273050;90170,271780;97155,226060;103505,227965;92075,302895;85090,348615;78740,346710;85725,301625;92075,302895;80645,378460;73660,423545;67310,422275;74295,377190;80645,378460;68580,454025;62230,499110;55880,497840;62865,452755;68580,454025;57150,528955;50165,574675;43815,572770;50800,527685;57150,528955;45720,604520;38735,649605;32385,648335;39370,603250;45720,604520;34290,680085;27305,725170;20955,723900;27940,678815;34290,680085;22860,755650;15875,800735;9525,799465;16510,753745;22860,755650;11430,830580;6350,861060;0,859790;5080,829310;11430,830580" o:connectangles="0,0,0,0,0,0,0,0,0,0,0,0,0,0,0,0,0,0,0,0,0,0,0,0,0,0,0,0,0,0,0,0,0,0,0,0,0,0,0,0,0,0,0,0,0,0,0,0,0,0,0,0,0,0,0,0,0,0,0,0"/>
                        <o:lock v:ext="edit" verticies="t"/>
                      </v:shape>
                      <v:line id="Line 1816" o:spid="_x0000_s1694" style="position:absolute;flip:x;visibility:visible;mso-wrap-style:square" from="4686,2514" to="12484,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kJGcMAAADdAAAADwAAAGRycy9kb3ducmV2LnhtbESP0YrCMBRE34X9h3CFfdNUBXW7RlkE&#10;l4L4UPUDrs21qTY3pclq9++NIPg4zMwZZrHqbC1u1PrKsYLRMAFBXDhdcangeNgM5iB8QNZYOyYF&#10;/+RhtfzoLTDV7s453fahFBHCPkUFJoQmldIXhiz6oWuIo3d2rcUQZVtK3eI9wm0tx0kylRYrjgsG&#10;G1obKq77P6tgNz/kuM3yGWo6Z3j5PRkuTkp99rufbxCBuvAOv9qZVjCeTL7g+SY+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ZCRnDAAAA3QAAAA8AAAAAAAAAAAAA&#10;AAAAoQIAAGRycy9kb3ducmV2LnhtbFBLBQYAAAAABAAEAPkAAACRAwAAAAA=&#10;" strokeweight=".5pt">
                        <v:stroke joinstyle="miter"/>
                      </v:line>
                      <v:shape id="Freeform 1817" o:spid="_x0000_s1695" style="position:absolute;left:12452;top:2514;width:70;height:10427;visibility:visible;mso-wrap-style:square;v-text-anchor:top" coordsize="11,16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jcIA&#10;AADdAAAADwAAAGRycy9kb3ducmV2LnhtbERPTYvCMBC9L/gfwix4W9OtIto1ihQKKl5s9T40Y1u2&#10;mZQm1frvN4cFj4/3vdmNphUP6l1jWcH3LAJBXFrdcKXgWmRfKxDOI2tsLZOCFznYbScfG0y0ffKF&#10;HrmvRAhhl6CC2vsukdKVNRl0M9sRB+5ue4M+wL6SusdnCDetjKNoKQ02HBpq7CitqfzNB6NgyC7z&#10;4Xq6LYr1+XRPC1um7fGs1PRz3P+A8DT6t/jffdAK4vki7A9vwhO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ONwgAAAN0AAAAPAAAAAAAAAAAAAAAAAJgCAABkcnMvZG93&#10;bnJldi54bWxQSwUGAAAAAAQABAD1AAAAhwMAAAAA&#10;" path="m11,r,73l,73,,,11,xm11,121r,72l,193,,121r11,xm11,242r,72l,314,,242r11,xm11,362r,73l,435,,362r11,xm11,483r,72l,555,,483r11,xm11,604r,72l,676,,604r11,xm11,724r,73l,797,,724r11,xm11,845r,73l,918,,845r11,xm11,966r,72l,1038,,966r11,xm11,1087r,72l,1159r,-72l11,1087xm11,1207r,73l,1280r,-73l11,1207xm11,1328r,72l,1400r,-72l11,1328xm11,1449r,72l,1521r,-72l11,1449xm11,1569r,73l,1642r,-73l11,1569xe" fillcolor="black" strokeweight=".1pt">
                        <v:stroke joinstyle="bevel"/>
                        <v:path arrowok="t" o:connecttype="custom" o:connectlocs="6985,46355;0,0;6985,76835;0,122555;6985,76835;6985,199390;0,153670;6985,229870;0,276225;6985,229870;6985,352425;0,306705;6985,383540;0,429260;6985,383540;6985,506095;0,459740;6985,536575;0,582930;6985,536575;6985,659130;0,613410;6985,690245;0,735965;6985,690245;6985,812800;0,766445;6985,843280;0,889000;6985,843280;6985,965835;0,920115;6985,996315;0,1042670;6985,996315" o:connectangles="0,0,0,0,0,0,0,0,0,0,0,0,0,0,0,0,0,0,0,0,0,0,0,0,0,0,0,0,0,0,0,0,0,0,0"/>
                        <o:lock v:ext="edit" verticies="t"/>
                      </v:shape>
                      <v:shape id="Freeform 1818" o:spid="_x0000_s1696" style="position:absolute;left:7905;top:8223;width:3728;height:4908;visibility:visible;mso-wrap-style:square;v-text-anchor:top" coordsize="587,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CbCsYA&#10;AADdAAAADwAAAGRycy9kb3ducmV2LnhtbESP0U4CMRRE30n8h+aa+AYtiEZXCkGUBGJ8EPyA6/ay&#10;3bi93bSVXf6empDwOJmZM5nZoneNOFKItWcN45ECQVx6U3Ol4Xu/Hj6BiAnZYOOZNJwowmJ+M5hh&#10;YXzHX3TcpUpkCMcCNdiU2kLKWFpyGEe+Jc7ewQeHKctQSROwy3DXyIlSj9JhzXnBYksrS+Xv7s9p&#10;+Pg8PXQqbqv3pQ2r18NPeturZ63vbvvlC4hEfbqGL+2N0TC5n47h/01+AnJ+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CbCsYAAADdAAAADwAAAAAAAAAAAAAAAACYAgAAZHJz&#10;L2Rvd25yZXYueG1sUEsFBgAAAAAEAAQA9QAAAIsDAAAAAA==&#10;" path="m,765l41,711r7,8l7,773,,765xm68,675r40,-54l116,630,75,683r-7,-8xm136,586r40,-54l184,540r-41,54l136,586xm203,496r41,-53l252,451r-41,53l203,496xm271,407r41,-54l319,361r-40,54l271,407xm339,317r41,-53l387,272r-40,53l339,317xm407,228r41,-54l455,182r-41,54l407,228xm475,138l515,84r8,9l482,146r-7,-8xm543,49l580,r7,8l550,57r-7,-8xe" fillcolor="black" strokeweight=".1pt">
                        <v:stroke joinstyle="bevel"/>
                        <v:path arrowok="t" o:connecttype="custom" o:connectlocs="0,485775;26035,451485;30480,456565;4445,490855;0,485775;43180,428625;68580,394335;73660,400050;47625,433705;43180,428625;86360,372110;111760,337820;116840,342900;90805,377190;86360,372110;128905,314960;154940,281305;160020,286385;133985,320040;128905,314960;172085,258445;198120,224155;202565,229235;177165,263525;172085,258445;215265,201295;241300,167640;245745,172720;220345,206375;215265,201295;258445,144780;284480,110490;288925,115570;262890,149860;258445,144780;301625,87630;327025,53340;332105,59055;306070,92710;301625,87630;344805,31115;368300,0;372745,5080;349250,36195;344805,31115" o:connectangles="0,0,0,0,0,0,0,0,0,0,0,0,0,0,0,0,0,0,0,0,0,0,0,0,0,0,0,0,0,0,0,0,0,0,0,0,0,0,0,0,0,0,0,0,0"/>
                        <o:lock v:ext="edit" verticies="t"/>
                      </v:shape>
                      <v:line id="Line 1819" o:spid="_x0000_s1697" style="position:absolute;flip:x;visibility:visible;mso-wrap-style:square" from="13804,6813" to="16389,1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oFcQAAADdAAAADwAAAGRycy9kb3ducmV2LnhtbESP0WrCQBRE34X+w3ILvummUaqkrlIK&#10;SkB8iPoB1+w1mzZ7N2RXjX/vCkIfh5k5wyxWvW3ElTpfO1bwMU5AEJdO11wpOB7WozkIH5A1No5J&#10;wZ08rJZvgwVm2t24oOs+VCJC2GeowITQZlL60pBFP3YtcfTOrrMYouwqqTu8RbhtZJokn9JizXHB&#10;YEs/hsq//cUq2M0PBW7zYoaazjn+bk6Gy5NSw/f++wtEoD78h1/tXCtIJ9MU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VxAAAAN0AAAAPAAAAAAAAAAAA&#10;AAAAAKECAABkcnMvZG93bnJldi54bWxQSwUGAAAAAAQABAD5AAAAkgMAAAAA&#10;" strokeweight=".5pt">
                        <v:stroke joinstyle="miter"/>
                      </v:line>
                      <v:line id="Line 1820" o:spid="_x0000_s1698" style="position:absolute;flip:y;visibility:visible;mso-wrap-style:square" from="2057,9232" to="8324,11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dNjsMAAADdAAAADwAAAGRycy9kb3ducmV2LnhtbESP3YrCMBSE74V9h3CEvdPUH1S6RlkE&#10;l4J4Ud0HODbHptqclCar3bc3guDlMDPfMMt1Z2txo9ZXjhWMhgkI4sLpiksFv8ftYAHCB2SNtWNS&#10;8E8e1quP3hJT7e6c0+0QShEh7FNUYEJoUil9YciiH7qGOHpn11oMUbal1C3eI9zWcpwkM2mx4rhg&#10;sKGNoeJ6+LMK9otjjrssn6Omc4aXn5Ph4qTUZ7/7/gIRqAvv8KudaQXjyXQCzzfxCc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3TY7DAAAA3QAAAA8AAAAAAAAAAAAA&#10;AAAAoQIAAGRycy9kb3ducmV2LnhtbFBLBQYAAAAABAAEAPkAAACRAwAAAAA=&#10;" strokeweight=".5pt">
                        <v:stroke joinstyle="miter"/>
                      </v:line>
                      <v:shape id="Freeform 1821" o:spid="_x0000_s1699" style="position:absolute;left:8318;top:6845;width:7861;height:2426;visibility:visible;mso-wrap-style:square;v-text-anchor:top" coordsize="1238,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YeJ8YA&#10;AADdAAAADwAAAGRycy9kb3ducmV2LnhtbESPT4vCMBTE7wv7HcITvIim/kGkGmURRVm82F2Lx0fz&#10;bIvNS2mi1m9vFoQ9DjPzG2axak0l7tS40rKC4SACQZxZXXKu4Pdn25+BcB5ZY2WZFDzJwWr5+bHA&#10;WNsHH+me+FwECLsYFRTe17GULivIoBvYmjh4F9sY9EE2udQNPgLcVHIURVNpsOSwUGBN64Kya3Iz&#10;Cta9ND3wd7rj8sTJKbvte5vrWalup/2ag/DU+v/wu73XCkbjyQT+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YeJ8YAAADdAAAADwAAAAAAAAAAAAAAAACYAgAAZHJz&#10;L2Rvd25yZXYueG1sUEsFBgAAAAAEAAQA9QAAAIsDAAAAAA==&#10;" path="m,370l58,352r3,12l2,382,,370xm98,341r58,-18l159,335r-59,17l98,341xm196,311r58,-17l257,305r-59,18l196,311xm294,282r59,-18l355,276r-59,18l294,282xm392,253r59,-18l453,247r-59,17l392,253xm490,223r59,-18l551,217r-59,18l490,223xm588,194r59,-18l649,188r-59,17l588,194xm686,164r59,-17l747,158r-59,18l686,164xm784,135r59,-18l845,129r-59,18l784,135xm882,105l941,88r2,12l884,117r-2,-12xm980,76r59,-17l1041,70,983,88,980,76xm1078,47r59,-18l1139,41r-58,17l1078,47xm1176,17l1235,r3,11l1179,29r-3,-12xe" fillcolor="black" strokeweight=".1pt">
                        <v:stroke joinstyle="bevel"/>
                        <v:path arrowok="t" o:connecttype="custom" o:connectlocs="36830,223520;1270,242570;62230,216535;100965,212725;62230,216535;161290,186690;125730,205105;186690,179070;225425,175260;186690,179070;286385,149225;250190,167640;311150,141605;349885,137795;311150,141605;410845,111760;374650,130175;435610,104140;474345,100330;435610,104140;535305,74295;499110,93345;560070,66675;598805,63500;560070,66675;659765,37465;624205,55880;684530,29845;723265,26035;684530,29845;784225,0;748665,18415" o:connectangles="0,0,0,0,0,0,0,0,0,0,0,0,0,0,0,0,0,0,0,0,0,0,0,0,0,0,0,0,0,0,0,0"/>
                        <o:lock v:ext="edit" verticies="t"/>
                      </v:shape>
                      <v:line id="Line 1822" o:spid="_x0000_s1700" style="position:absolute;visibility:visible;mso-wrap-style:square" from="2057,11112" to="7156,11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2XMIAAADdAAAADwAAAGRycy9kb3ducmV2LnhtbESPT4vCMBTE74LfITzBm6b+RatRZGFB&#10;vK3W+6N5ttXmpSRR229vFhb2OMzMb5jtvjW1eJHzlWUFk3ECgji3uuJCQXb5Hq1A+ICssbZMCjry&#10;sN/1e1tMtX3zD73OoRARwj5FBWUITSqlz0sy6Me2IY7ezTqDIUpXSO3wHeGmltMkWUqDFceFEhv6&#10;Kil/nJ9GAZ6S0zXrLotbjWZ+77K103et1HDQHjYgArXhP/zXPmoF09l8Ab9v4hOQu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z2XMIAAADdAAAADwAAAAAAAAAAAAAA&#10;AAChAgAAZHJzL2Rvd25yZXYueG1sUEsFBgAAAAAEAAQA+QAAAJADAAAAAA==&#10;" strokeweight=".5pt">
                        <v:stroke joinstyle="miter"/>
                      </v:line>
                      <v:shape id="Freeform 1823" o:spid="_x0000_s1701" style="position:absolute;left:7156;top:11074;width:4013;height:76;visibility:visible;mso-wrap-style:square;v-text-anchor:top" coordsize="63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o8UA&#10;AADdAAAADwAAAGRycy9kb3ducmV2LnhtbESPwWrDMBBE74H+g9hCb7GctDHFjRJCSXGvjgOlt8Va&#10;W6bWylhK7Px9VSjkOMzMG2a7n20vrjT6zrGCVZKCIK6d7rhVcK4+lq8gfEDW2DsmBTfysN89LLaY&#10;azdxSddTaEWEsM9RgQlhyKX0tSGLPnEDcfQaN1oMUY6t1CNOEW57uU7TTFrsOC4YHOjdUP1zulgF&#10;c2YKcyyn1aYfvm9tVUz41RyUenqcD28gAs3hHv5vf2oF6+eXDP7exCc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f4KjxQAAAN0AAAAPAAAAAAAAAAAAAAAAAJgCAABkcnMv&#10;ZG93bnJldi54bWxQSwUGAAAAAAQABAD1AAAAigMAAAAA&#10;" path="m,l61,r,12l,12,,xm101,r61,l162,12r-61,l101,xm202,r61,l263,12r-61,l202,xm304,r60,l364,12r-60,l304,xm405,r60,l465,12r-60,l405,xm506,r60,l566,12r-60,l506,xm607,r25,l632,12r-25,l607,xe" fillcolor="black" strokeweight=".1pt">
                        <v:stroke joinstyle="bevel"/>
                        <v:path arrowok="t" o:connecttype="custom" o:connectlocs="0,0;38735,0;38735,7620;0,7620;0,0;64135,0;102870,0;102870,7620;64135,7620;64135,0;128270,0;167005,0;167005,7620;128270,7620;128270,0;193040,0;231140,0;231140,7620;193040,7620;193040,0;257175,0;295275,0;295275,7620;257175,7620;257175,0;321310,0;359410,0;359410,7620;321310,7620;321310,0;385445,0;401320,0;401320,7620;385445,7620;385445,0" o:connectangles="0,0,0,0,0,0,0,0,0,0,0,0,0,0,0,0,0,0,0,0,0,0,0,0,0,0,0,0,0,0,0,0,0,0,0"/>
                        <o:lock v:ext="edit" verticies="t"/>
                      </v:shape>
                      <v:shape id="Freeform 1824" o:spid="_x0000_s1702" style="position:absolute;left:2044;top:11074;width:4096;height:1460;visibility:visible;mso-wrap-style:square;v-text-anchor:top" coordsize="645,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CiasYA&#10;AADdAAAADwAAAGRycy9kb3ducmV2LnhtbESPzWrCQBSF90LfYbgFdzqpEdumjiLaopssmkq7vWRu&#10;k6GZO2lm1Pj2jiC4PJyfjzNf9rYRR+q8cazgaZyAIC6dNlwp2H99jF5A+ICssXFMCs7kYbl4GMwx&#10;0+7En3QsQiXiCPsMFdQhtJmUvqzJoh+7ljh6v66zGKLsKqk7PMVx28hJksykRcORUGNL65rKv+Jg&#10;I+SwT9ffxvxs03x1fk+3r/nmP1dq+Niv3kAE6sM9fGvvtIJJOn2G65v4BO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CiasYAAADdAAAADwAAAAAAAAAAAAAAAACYAgAAZHJz&#10;L2Rvd25yZXYueG1sUEsFBgAAAAAEAAQA9QAAAIsDAAAAAA==&#10;" path="m3,l61,20,59,32,,12,3,xm100,33r59,20l156,65,97,45r3,-12xm197,66r59,20l253,98,195,78r2,-12xm295,99r58,20l350,131,292,111r3,-12xm392,132r58,20l448,164,389,144r3,-12xm489,165r59,20l545,197,486,177r3,-12xm587,198r58,20l642,230,584,210r3,-12xe" fillcolor="black" strokeweight=".1pt">
                        <v:stroke joinstyle="bevel"/>
                        <v:path arrowok="t" o:connecttype="custom" o:connectlocs="1905,0;38735,12700;37465,20320;0,7620;1905,0;63500,20955;100965,33655;99060,41275;61595,28575;63500,20955;125095,41910;162560,54610;160655,62230;123825,49530;125095,41910;187325,62865;224155,75565;222250,83185;185420,70485;187325,62865;248920,83820;285750,96520;284480,104140;247015,91440;248920,83820;310515,104775;347980,117475;346075,125095;308610,112395;310515,104775;372745,125730;409575,138430;407670,146050;370840,133350;372745,125730" o:connectangles="0,0,0,0,0,0,0,0,0,0,0,0,0,0,0,0,0,0,0,0,0,0,0,0,0,0,0,0,0,0,0,0,0,0,0"/>
                        <o:lock v:ext="edit" verticies="t"/>
                      </v:shape>
                      <v:shape id="Freeform 1825" o:spid="_x0000_s1703" style="position:absolute;left:6261;top:12503;width:7550;height:2629;visibility:visible;mso-wrap-style:square;v-text-anchor:top" coordsize="1189,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pasUA&#10;AADdAAAADwAAAGRycy9kb3ducmV2LnhtbERPz2vCMBS+D/Y/hDfwIjO1czqrUYYw9DLGOkV2ezTP&#10;tti8dElm63+/HIQdP77fy3VvGnEh52vLCsajBARxYXXNpYL919vjCwgfkDU2lknBlTysV/d3S8y0&#10;7fiTLnkoRQxhn6GCKoQ2k9IXFRn0I9sSR+5kncEQoSuldtjFcNPINEmm0mDNsaHCljYVFef81yh4&#10;/y7cYZr+6OHzsZvMh9uP2SmXSg0e+tcFiEB9+Bff3DutIH2axLnx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WlqxQAAAN0AAAAPAAAAAAAAAAAAAAAAAJgCAABkcnMv&#10;ZG93bnJldi54bWxQSwUGAAAAAAQABAD1AAAAigMAAAAA&#10;" path="m3,l61,20,59,32,,12,3,xm100,33r59,20l156,65,97,45r3,-12xm197,66r59,20l253,98,195,78r2,-12xm295,99r58,20l350,131,292,111r3,-12xm392,132r58,20l448,164,389,144r3,-12xm489,165r59,20l545,197,486,177r3,-12xm586,198r59,20l642,230,584,210r2,-12xm684,231r58,20l739,263,681,243r3,-12xm781,264r58,20l837,296,778,276r3,-12xm878,297r59,20l934,329,876,309r2,-12xm976,330r58,20l1031,362,973,342r3,-12xm1073,363r58,20l1128,395r-58,-20l1073,363xm1170,396r19,7l1186,414r-19,-6l1170,396xe" fillcolor="black" strokeweight=".1pt">
                        <v:stroke joinstyle="bevel"/>
                        <v:path arrowok="t" o:connecttype="custom" o:connectlocs="38735,12700;0,7620;63500,20955;99060,41275;63500,20955;162560,54610;123825,49530;187325,62865;222250,83185;187325,62865;285750,96520;247015,91440;310515,104775;346075,125095;310515,104775;409575,138430;370840,133350;434340,146685;469265,167005;434340,146685;532765,180340;494030,175260;557530,188595;593090,208915;557530,188595;656590,222250;617855,217170;681355,230505;716280,250825;681355,230505;755015,255905;741045,259080" o:connectangles="0,0,0,0,0,0,0,0,0,0,0,0,0,0,0,0,0,0,0,0,0,0,0,0,0,0,0,0,0,0,0,0"/>
                        <o:lock v:ext="edit" verticies="t"/>
                      </v:shape>
                      <v:shape id="Freeform 1826" o:spid="_x0000_s1704" style="position:absolute;left:11645;top:6775;width:4750;height:1492;visibility:visible;mso-wrap-style:square;v-text-anchor:top" coordsize="748,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MrMYA&#10;AADdAAAADwAAAGRycy9kb3ducmV2LnhtbESP3WrCQBSE7wt9h+UUvCm6qRbRNBsphYoiiL/3p9nT&#10;ZGn2bMiuMX37rlDwcpiZb5hs0dtadNR641jByygBQVw4bbhUcDp+DmcgfEDWWDsmBb/kYZE/PmSY&#10;anflPXWHUIoIYZ+igiqEJpXSFxVZ9CPXEEfv27UWQ5RtKXWL1wi3tRwnyVRaNBwXKmzoo6Li53Cx&#10;Cp53xf5rTmU33Tabs14mZn1ZG6UGT/37G4hAfbiH/9srrWA8eZ3D7U18A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uMrMYAAADdAAAADwAAAAAAAAAAAAAAAACYAgAAZHJz&#10;L2Rvd25yZXYueG1sUEsFBgAAAAAEAAQA9QAAAIsDAAAAAA==&#10;" path="m748,12l689,30,687,18,745,r3,12xm650,41l591,59,589,47,647,30r3,11xm552,71l493,88,491,77,549,59r3,12xm454,100r-59,18l393,106,451,89r3,11xm356,130r-59,17l294,136r59,-18l356,130xm258,159r-59,18l196,165r59,-18l258,159xm160,188r-59,18l98,194r59,-17l160,188xm62,218l3,235,,224,59,206r3,12xe" fillcolor="black" strokeweight=".1pt">
                        <v:stroke joinstyle="bevel"/>
                        <v:path arrowok="t" o:connecttype="custom" o:connectlocs="474980,7620;437515,19050;436245,11430;473075,0;474980,7620;412750,26035;375285,37465;374015,29845;410845,19050;412750,26035;350520,45085;313055,55880;311785,48895;348615,37465;350520,45085;288290,63500;250825,74930;249555,67310;286385,56515;288290,63500;226060,82550;188595,93345;186690,86360;224155,74930;226060,82550;163830,100965;126365,112395;124460,104775;161925,93345;163830,100965;101600,119380;64135,130810;62230,123190;99695,112395;101600,119380;39370,138430;1905,149225;0,142240;37465,130810;39370,138430" o:connectangles="0,0,0,0,0,0,0,0,0,0,0,0,0,0,0,0,0,0,0,0,0,0,0,0,0,0,0,0,0,0,0,0,0,0,0,0,0,0,0,0"/>
                        <o:lock v:ext="edit" verticies="t"/>
                      </v:shape>
                      <v:shape id="Freeform 1827" o:spid="_x0000_s1705" style="position:absolute;left:7918;top:13068;width:5893;height:2064;visibility:visible;mso-wrap-style:square;v-text-anchor:top" coordsize="928,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nXp8IA&#10;AADdAAAADwAAAGRycy9kb3ducmV2LnhtbERPy4rCMBTdC/5DuMLsNPUx41CNIoogqAud+YBLc22L&#10;zU1JYtvx681CmOXhvJfrzlSiIedLywrGowQEcWZ1ybmC35/98BuED8gaK8uk4I88rFf93hJTbVu+&#10;UHMNuYgh7FNUUIRQp1L6rCCDfmRr4sjdrDMYInS51A7bGG4qOUmSL2mw5NhQYE3bgrL79WEUHM+t&#10;nM33zeH09HO9cyf3yKujUh+DbrMAEagL/+K3+6AVTKafcX98E5+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idenwgAAAN0AAAAPAAAAAAAAAAAAAAAAAJgCAABkcnMvZG93&#10;bnJldi54bWxQSwUGAAAAAAQABAD1AAAAhwMAAAAA&#10;" path="m3,l61,20,59,31,,12,3,xm100,33r59,20l156,64,98,45r2,-12xm198,66r58,20l253,97,195,78r3,-12xm295,99r58,20l350,130,292,111r3,-12xm392,132r58,20l448,163,389,144r3,-12xm489,165r59,20l545,196,487,177r2,-12xm587,198r58,20l642,229,584,210r3,-12xm684,231r58,20l739,262,681,243r3,-12xm781,264r58,20l837,295,778,275r3,-11xm878,297r50,17l925,325,876,309r2,-12xe" fillcolor="black" strokeweight=".1pt">
                        <v:stroke joinstyle="bevel"/>
                        <v:path arrowok="t" o:connecttype="custom" o:connectlocs="1905,0;38735,12700;37465,19685;0,7620;1905,0;63500,20955;100965,33655;99060,40640;62230,28575;63500,20955;125730,41910;162560,54610;160655,61595;123825,49530;125730,41910;187325,62865;224155,75565;222250,82550;185420,70485;187325,62865;248920,83820;285750,96520;284480,103505;247015,91440;248920,83820;310515,104775;347980,117475;346075,124460;309245,112395;310515,104775;372745,125730;409575,138430;407670,145415;370840,133350;372745,125730;434340,146685;471170,159385;469265,166370;432435,154305;434340,146685;495935,167640;532765,180340;531495,187325;494030,174625;495935,167640;557530,188595;589280,199390;587375,206375;556260,196215;557530,188595" o:connectangles="0,0,0,0,0,0,0,0,0,0,0,0,0,0,0,0,0,0,0,0,0,0,0,0,0,0,0,0,0,0,0,0,0,0,0,0,0,0,0,0,0,0,0,0,0,0,0,0,0,0"/>
                        <o:lock v:ext="edit" verticies="t"/>
                      </v:shape>
                      <v:shape id="Freeform 1828" o:spid="_x0000_s1706" style="position:absolute;left:11582;top:8235;width:2248;height:6878;visibility:visible;mso-wrap-style:square;v-text-anchor:top" coordsize="354,1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rqccA&#10;AADdAAAADwAAAGRycy9kb3ducmV2LnhtbESP3WrCQBSE7wu+w3IKvaubKBGbuooIYqmCmP5cH7LH&#10;JE32bMhuY3x7Vyj0cpiZb5jFajCN6KlzlWUF8TgCQZxbXXGh4PNj+zwH4TyyxsYyKbiSg9Vy9LDA&#10;VNsLn6jPfCEChF2KCkrv21RKl5dk0I1tSxy8s+0M+iC7QuoOLwFuGjmJopk0WHFYKLGlTUl5nf0a&#10;BS8/u7r+SkzSXL/Ps/30GL8f+q1ST4/D+hWEp8H/h//ab1rBZJrEcH8Tno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QK6nHAAAA3QAAAA8AAAAAAAAAAAAAAAAAmAIAAGRy&#10;cy9kb3ducmV2LnhtbFBLBQYAAAAABAAEAPUAAACMAwAAAAA=&#10;" path="m9,l31,67,21,72,,4,9,xm45,112r22,68l57,184,36,117r9,-5xm81,225r22,68l93,297,72,229r9,-4xm117,338r22,68l130,410,108,342r9,-4xm153,451r22,67l166,522,144,455r9,-4xm190,563r21,68l202,635,180,568r10,-5xm226,676r21,68l238,748,216,680r10,-4xm262,789r21,67l274,861,252,793r10,-4xm298,902r22,67l310,973,288,906r10,-4xm334,1014r20,64l345,1083r-21,-65l334,1014xe" fillcolor="black" strokeweight=".1pt">
                        <v:stroke joinstyle="bevel"/>
                        <v:path arrowok="t" o:connecttype="custom" o:connectlocs="5715,0;19685,42545;13335,45720;0,2540;5715,0;28575,71120;42545,114300;36195,116840;22860,74295;28575,71120;51435,142875;65405,186055;59055,188595;45720,145415;51435,142875;74295,214630;88265,257810;82550,260350;68580,217170;74295,214630;97155,286385;111125,328930;105410,331470;91440,288925;97155,286385;120650,357505;133985,400685;128270,403225;114300,360680;120650,357505;143510,429260;156845,472440;151130,474980;137160,431800;143510,429260;166370,501015;179705,543560;173990,546735;160020,503555;166370,501015;189230,572770;203200,615315;196850,617855;182880,575310;189230,572770;212090,643890;224790,684530;219075,687705;205740,646430;212090,643890" o:connectangles="0,0,0,0,0,0,0,0,0,0,0,0,0,0,0,0,0,0,0,0,0,0,0,0,0,0,0,0,0,0,0,0,0,0,0,0,0,0,0,0,0,0,0,0,0,0,0,0,0,0"/>
                        <o:lock v:ext="edit" verticies="t"/>
                      </v:shape>
                      <v:rect id="Rectangle 1829" o:spid="_x0000_s1707" style="position:absolute;left:7385;top:11195;width:8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y0XcMA&#10;AADdAAAADwAAAGRycy9kb3ducmV2LnhtbESP3WoCMRSE7wXfIRzBO8260iKrUUQQbOmNqw9w2Jz9&#10;weRkSaK7ffumUOjlMDPfMLvDaI14kQ+dYwWrZQaCuHK640bB/XZebECEiKzROCYF3xTgsJ9Odlho&#10;N/CVXmVsRIJwKFBBG2NfSBmqliyGpeuJk1c7bzEm6RupPQ4Jbo3Ms+xdWuw4LbTY06ml6lE+rQJ5&#10;K8/DpjQ+c595/WU+LteanFLz2Xjcgog0xv/wX/uiFeTrt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y0Xc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F</w:t>
                              </w:r>
                            </w:p>
                          </w:txbxContent>
                        </v:textbox>
                      </v:rect>
                      <v:rect id="Rectangle 1830" o:spid="_x0000_s1708" style="position:absolute;left:10528;top:6667;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xsMA&#10;AADdAAAADwAAAGRycy9kb3ducmV2LnhtbESP3WoCMRSE7wXfIRyhd5p1xSJbo4ggWPHGtQ9w2Jz9&#10;weRkSVJ3+/amUOjlMDPfMNv9aI14kg+dYwXLRQaCuHK640bB1/0034AIEVmjcUwKfijAfjedbLHQ&#10;buAbPcvYiAThUKCCNsa+kDJULVkMC9cTJ6923mJM0jdSexwS3BqZZ9m7tNhxWmixp2NL1aP8tgrk&#10;vTwNm9L4zF3y+mo+z7eanFJvs/HwASLSGP/Df+2zVpCv1i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Rxs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E</w:t>
                              </w:r>
                            </w:p>
                          </w:txbxContent>
                        </v:textbox>
                      </v:rect>
                      <v:rect id="Rectangle 1831" o:spid="_x0000_s1709" style="position:absolute;left:901;top:9588;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mJssMA&#10;AADdAAAADwAAAGRycy9kb3ducmV2LnhtbESP3WoCMRSE7wu+QziCdzXrqkVWo0hBsOKNax/gsDn7&#10;g8nJkqTu9u2bQqGXw8x8w+wOozXiST50jhUs5hkI4srpjhsFn/fT6wZEiMgajWNS8E0BDvvJyw4L&#10;7Qa+0bOMjUgQDgUqaGPsCylD1ZLFMHc9cfJq5y3GJH0jtcchwa2ReZa9SYsdp4UWe3pvqXqUX1aB&#10;vJenYVMan7lLXl/Nx/lWk1NqNh2PWxCRxvgf/muftYJ8uV7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mJss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M</w:t>
                              </w:r>
                            </w:p>
                          </w:txbxContent>
                        </v:textbox>
                      </v:rect>
                      <v:rect id="Rectangle 1832" o:spid="_x0000_s1710" style="position:absolute;left:16751;top:5137;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UsKcMA&#10;AADdAAAADwAAAGRycy9kb3ducmV2LnhtbESP3WoCMRSE7wXfIRyhd5p1iyJbo4ggWOmNax/gsDn7&#10;g8nJkqTu9u0boeDlMDPfMNv9aI14kA+dYwXLRQaCuHK640bB9+0034AIEVmjcUwKfinAfjedbLHQ&#10;buArPcrYiAThUKCCNsa+kDJULVkMC9cTJ6923mJM0jdSexwS3BqZZ9laWuw4LbTY07Gl6l7+WAXy&#10;Vp6GTWl85i55/WU+z9eanFJvs/HwASLSGF/h//ZZK8jfV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UsKc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N</w:t>
                              </w:r>
                            </w:p>
                          </w:txbxContent>
                        </v:textbox>
                      </v:rect>
                      <v:rect id="Rectangle 1833" o:spid="_x0000_s1711" style="position:absolute;left:12204;top:933;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yXsMA&#10;AADdAAAADwAAAGRycy9kb3ducmV2LnhtbESP3WoCMRSE7wXfIRyhd5p1RZGtUUQQtPTGtQ9w2Jz9&#10;weRkSVJ3+/ZNoeDlMDPfMLvDaI14kg+dYwXLRQaCuHK640bB1/0834IIEVmjcUwKfijAYT+d7LDQ&#10;buAbPcvYiAThUKCCNsa+kDJULVkMC9cTJ6923mJM0jdSexwS3BqZZ9lGWuw4LbTY06ml6lF+WwXy&#10;Xp6HbWl85j7y+tNcL7eanFJvs/H4DiLSGF/h//ZFK8hX6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eyXs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S</w:t>
                              </w:r>
                            </w:p>
                          </w:txbxContent>
                        </v:textbox>
                      </v:rect>
                      <v:rect id="Rectangle 1834" o:spid="_x0000_s1712" style="position:absolute;left:10598;top:11245;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XxcMA&#10;AADdAAAADwAAAGRycy9kb3ducmV2LnhtbESP3WoCMRSE7wu+QziCdzXrilZWo0hBsOKNax/gsDn7&#10;g8nJkqTu9u2bQqGXw8x8w+wOozXiST50jhUs5hkI4srpjhsFn/fT6wZEiMgajWNS8E0BDvvJyw4L&#10;7Qa+0bOMjUgQDgUqaGPsCylD1ZLFMHc9cfJq5y3GJH0jtcchwa2ReZatpcWO00KLPb23VD3KL6tA&#10;3svTsCmNz9wlr6/m43yrySk1m47HLYhIY/wP/7XPWkG+XL3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Xxc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A</w:t>
                              </w:r>
                            </w:p>
                          </w:txbxContent>
                        </v:textbox>
                      </v:rect>
                      <v:rect id="Rectangle 1835" o:spid="_x0000_s1713" style="position:absolute;left:13354;top:15341;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SDt8AA&#10;AADdAAAADwAAAGRycy9kb3ducmV2LnhtbERPy4rCMBTdD/gP4QruxtTKDFKNIoKgMhurH3Bpbh+Y&#10;3JQkYzt/bxbCLA/nvdmN1ogn+dA5VrCYZyCIK6c7bhTcb8fPFYgQkTUax6TgjwLstpOPDRbaDXyl&#10;ZxkbkUI4FKigjbEvpAxVSxbD3PXEiaudtxgT9I3UHocUbo3Ms+xbWuw4NbTY06Gl6lH+WgXyVh6H&#10;VWl85i55/WPOp2tNTqnZdNyvQUQa47/47T5pBfnyK8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USDt8AAAADdAAAADwAAAAAAAAAAAAAAAACYAgAAZHJzL2Rvd25y&#10;ZXYueG1sUEsFBgAAAAAEAAQA9QAAAIU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C</w:t>
                              </w:r>
                            </w:p>
                          </w:txbxContent>
                        </v:textbox>
                      </v:rect>
                      <v:rect id="Rectangle 1836" o:spid="_x0000_s1714" style="position:absolute;left:20739;top:942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gmLMMA&#10;AADdAAAADwAAAGRycy9kb3ducmV2LnhtbESP3WoCMRSE7wu+QziCdzXrimJXo0hBsOKNax/gsDn7&#10;g8nJkqTu9u2bQqGXw8x8w+wOozXiST50jhUs5hkI4srpjhsFn/fT6wZEiMgajWNS8E0BDvvJyw4L&#10;7Qa+0bOMjUgQDgUqaGPsCylD1ZLFMHc9cfJq5y3GJH0jtcchwa2ReZatpcWO00KLPb23VD3KL6tA&#10;3svTsCmNz9wlr6/m43yrySk1m47HLYhIY/wP/7XPWkG+XL3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gmLMMAAADdAAAADwAAAAAAAAAAAAAAAACYAgAAZHJzL2Rv&#10;d25yZXYueG1sUEsFBgAAAAAEAAQA9QAAAIgDA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B</w:t>
                              </w:r>
                            </w:p>
                          </w:txbxContent>
                        </v:textbox>
                      </v:rect>
                      <v:rect id="Rectangle 1837" o:spid="_x0000_s1715" style="position:absolute;left:4108;top:15411;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5FDL8A&#10;AADdAAAADwAAAGRycy9kb3ducmV2LnhtbERPy4rCMBTdD/gP4QqzG1MriFSjiCCozMbqB1ya2wcm&#10;NyWJtv69WQzM8nDem91ojXiRD51jBfNZBoK4crrjRsH9dvxZgQgRWaNxTAreFGC3nXxtsNBu4Cu9&#10;ytiIFMKhQAVtjH0hZahashhmridOXO28xZigb6T2OKRwa2SeZUtpsePU0GJPh5aqR/m0CuStPA6r&#10;0vjMXfL615xP15qcUt/Tcb8GEWmM/+I/90kryBfLtD+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XkUMvwAAAN0AAAAPAAAAAAAAAAAAAAAAAJgCAABkcnMvZG93bnJl&#10;di54bWxQSwUGAAAAAAQABAD1AAAAhAMAAAAA&#10;" filled="f" stroked="f">
                        <v:textbox style="mso-fit-shape-to-text:t" inset="0,0,0,0">
                          <w:txbxContent>
                            <w:p w:rsidR="0021743B" w:rsidRPr="0050272A" w:rsidRDefault="0021743B" w:rsidP="0021743B">
                              <w:pPr>
                                <w:rPr>
                                  <w:sz w:val="20"/>
                                  <w:szCs w:val="20"/>
                                </w:rPr>
                              </w:pPr>
                              <w:r w:rsidRPr="0050272A">
                                <w:rPr>
                                  <w:rFonts w:ascii=".VnCentury Schoolbook" w:hAnsi=".VnCentury Schoolbook" w:cs=".VnCentury Schoolbook"/>
                                  <w:i/>
                                  <w:iCs/>
                                  <w:color w:val="000000"/>
                                  <w:sz w:val="20"/>
                                  <w:szCs w:val="20"/>
                                </w:rPr>
                                <w:t>D</w:t>
                              </w:r>
                            </w:p>
                          </w:txbxContent>
                        </v:textbox>
                      </v:rect>
                      <v:oval id="Oval 1838" o:spid="_x0000_s1716" style="position:absolute;left:11512;top:8134;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S5W8QA&#10;AADdAAAADwAAAGRycy9kb3ducmV2LnhtbESPQWsCMRSE70L/Q3iF3jSrhUW2RpFCYfGkVvD6SF43&#10;225e1iSu2/56Uyj0OMzMN8xqM7pODBRi61nBfFaAINbetNwoOL2/TZcgYkI22HkmBd8UYbN+mKyw&#10;Mv7GBxqOqREZwrFCBTalvpIyaksO48z3xNn78MFhyjI00gS8Zbjr5KIoSumw5bxgsadXS/rreHUK&#10;dm7Y67q3AfW23J8/7aX+kRelnh7H7QuIRGP6D/+1a6Ng8VzO4fdNf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kuVvEAAAA3QAAAA8AAAAAAAAAAAAAAAAAmAIAAGRycy9k&#10;b3ducmV2LnhtbFBLBQYAAAAABAAEAPUAAACJAwAAAAA=&#10;" fillcolor="black" strokeweight="0"/>
                      <v:oval id="Oval 1839" o:spid="_x0000_s1717" style="position:absolute;left:7835;top:12992;width:19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YnLMQA&#10;AADdAAAADwAAAGRycy9kb3ducmV2LnhtbESPwWrDMBBE74X+g9hCb41cF0xxo4QQKJiekrTQ6yJt&#10;LCfWypFUx+3XR4FAj8PMvGHmy8n1YqQQO88KnmcFCGLtTcetgq/P96dXEDEhG+w9k4JfirBc3N/N&#10;sTb+zFsad6kVGcKxRgU2paGWMmpLDuPMD8TZ2/vgMGUZWmkCnjPc9bIsiko67DgvWBxobUkfdz9O&#10;wYcbN7oZbEC9qjbfB3tq/uRJqceHafUGItGU/sO3dmMUlC9VCdc3+Qn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2JyzEAAAA3QAAAA8AAAAAAAAAAAAAAAAAmAIAAGRycy9k&#10;b3ducmV2LnhtbFBLBQYAAAAABAAEAPUAAACJAwAAAAA=&#10;" fillcolor="black" strokeweight="0"/>
                      <v:oval id="Oval 1840" o:spid="_x0000_s1718" style="position:absolute;left:16294;top:6699;width:19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qCt8QA&#10;AADdAAAADwAAAGRycy9kb3ducmV2LnhtbESPQWsCMRSE74X+h/AKvdVsFZayNYoUhKUntQWvj+R1&#10;s+3mZU3iuvrrjSD0OMzMN8x8ObpODBRi61nB66QAQay9ablR8P21fnkDEROywc4zKThThOXi8WGO&#10;lfEn3tKwS43IEI4VKrAp9ZWUUVtyGCe+J87ejw8OU5ahkSbgKcNdJ6dFUUqHLecFiz19WNJ/u6NT&#10;8OmGja57G1Cvys3+1x7qizwo9fw0rt5BJBrTf/jero2C6aycwe1Nf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6grfEAAAA3QAAAA8AAAAAAAAAAAAAAAAAmAIAAGRycy9k&#10;b3ducmV2LnhtbFBLBQYAAAAABAAEAPUAAACJAwAAAAA=&#10;" fillcolor="black" strokeweight="0"/>
                      <v:oval id="Oval 1841" o:spid="_x0000_s1719" style="position:absolute;left:1955;top:10998;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Maw8UA&#10;AADdAAAADwAAAGRycy9kb3ducmV2LnhtbESPQWsCMRSE74X+h/AKvdVsrSxlNYoUCktPaoVeH8lz&#10;s7p5WZN03fbXN4LQ4zAz3zCL1eg6MVCIrWcFz5MCBLH2puVGwf7z/ekVREzIBjvPpOCHIqyW93cL&#10;rIy/8JaGXWpEhnCsUIFNqa+kjNqSwzjxPXH2Dj44TFmGRpqAlwx3nZwWRSkdtpwXLPb0Zkmfdt9O&#10;wYcbNrrubUC9LjdfR3uuf+VZqceHcT0HkWhM/+FbuzYKpi/lDK5v8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xrDxQAAAN0AAAAPAAAAAAAAAAAAAAAAAJgCAABkcnMv&#10;ZG93bnJldi54bWxQSwUGAAAAAAQABAD1AAAAigMAAAAA&#10;" fillcolor="black" strokeweight="0"/>
                      <v:oval id="Oval 1842" o:spid="_x0000_s1720" style="position:absolute;left:12388;top:12992;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WMUA&#10;AADdAAAADwAAAGRycy9kb3ducmV2LnhtbESPQWsCMRSE74X+h/AKvdVsLS5lNYoUCktPaoVeH8lz&#10;s7p5WZN03fbXN4LQ4zAz3zCL1eg6MVCIrWcFz5MCBLH2puVGwf7z/ekVREzIBjvPpOCHIqyW93cL&#10;rIy/8JaGXWpEhnCsUIFNqa+kjNqSwzjxPXH2Dj44TFmGRpqAlwx3nZwWRSkdtpwXLPb0Zkmfdt9O&#10;wYcbNrrubUC9LjdfR3uuf+VZqceHcT0HkWhM/+FbuzYKpi/lDK5v8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79YxQAAAN0AAAAPAAAAAAAAAAAAAAAAAJgCAABkcnMv&#10;ZG93bnJldi54bWxQSwUGAAAAAAQABAD1AAAAigMAAAAA&#10;" fillcolor="black" strokeweight="0"/>
                      <v:oval id="Oval 1843" o:spid="_x0000_s1721" style="position:absolute;left:13709;top:14979;width:191;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0hL8QA&#10;AADdAAAADwAAAGRycy9kb3ducmV2LnhtbESPQWsCMRSE74X+h/AK3mq2CotsjSJCYelJrdDrI3nd&#10;bN28rEm6rv56Uyj0OMzMN8xyPbpODBRi61nBy7QAQay9ablRcPx4e16AiAnZYOeZFFwpwnr1+LDE&#10;yvgL72k4pEZkCMcKFdiU+krKqC05jFPfE2fvyweHKcvQSBPwkuGuk7OiKKXDlvOCxZ62lvTp8OMU&#10;vLthp+veBtSbcvf5bc/1TZ6VmjyNm1cQicb0H/5r10bBbF6W8PsmPwG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NIS/EAAAA3QAAAA8AAAAAAAAAAAAAAAAAmAIAAGRycy9k&#10;b3ducmV2LnhtbFBLBQYAAAAABAAEAPUAAACJAwAAAAA=&#10;" fillcolor="black" strokeweight="0"/>
                      <v:oval id="Oval 1844" o:spid="_x0000_s1722" style="position:absolute;left:20193;top:10998;width:19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EtMUA&#10;AADdAAAADwAAAGRycy9kb3ducmV2LnhtbESPQWsCMRSE74X+h/AKvdVsLWzLahQpFJae1Aq9PpLn&#10;ZnXzsibpuu2vbwTB4zAz3zDz5eg6MVCIrWcFz5MCBLH2puVGwe7r4+kNREzIBjvPpOCXIiwX93dz&#10;rIw/84aGbWpEhnCsUIFNqa+kjNqSwzjxPXH29j44TFmGRpqA5wx3nZwWRSkdtpwXLPb0bkkftz9O&#10;wacb1rrubUC9KtffB3uq/+RJqceHcTUDkWhMt/C1XRsF05fyFS5v8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YS0xQAAAN0AAAAPAAAAAAAAAAAAAAAAAJgCAABkcnMv&#10;ZG93bnJldi54bWxQSwUGAAAAAAQABAD1AAAAigMAAAAA&#10;" fillcolor="black" strokeweight="0"/>
                      <v:oval id="Oval 1845" o:spid="_x0000_s1723" style="position:absolute;left:4591;top:14979;width:19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28IA&#10;AADdAAAADwAAAGRycy9kb3ducmV2LnhtbERP30vDMBB+H/g/hBN821IVi9RlpQhC8Wlugq9Hcms6&#10;m0uXxK761xtB2Nt9fD9vXc9uEBOF2HtWcLsqQBBrb3ruFLzvX5aPIGJCNjh4JgXfFKHeXC3WWBl/&#10;5jeadqkTOYRjhQpsSmMlZdSWHMaVH4kzd/DBYcowdNIEPOdwN8i7oiilw55zg8WRni3pz92XU/Dq&#10;pq1uRxtQN+X242hP7Y88KXVzPTdPIBLN6SL+d7cmz3+4L+Hvm3yC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X7HbwgAAAN0AAAAPAAAAAAAAAAAAAAAAAJgCAABkcnMvZG93&#10;bnJldi54bWxQSwUGAAAAAAQABAD1AAAAhwMAAAAA&#10;" fillcolor="black" strokeweight="0"/>
                      <v:oval id="Oval 1846" o:spid="_x0000_s1724" style="position:absolute;left:11074;top:10998;width:190;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MUQMMA&#10;AADdAAAADwAAAGRycy9kb3ducmV2LnhtbERPTWsCMRC9F/wPYYTeataWWlmNIkJh6clqweuQjJvV&#10;zWRN0nXbX98UCr3N433Ocj24VvQUYuNZwXRSgCDW3jRcK/g4vD7MQcSEbLD1TAq+KMJ6NbpbYmn8&#10;jd+p36da5BCOJSqwKXWllFFbchgnviPO3MkHhynDUEsT8JbDXSsfi2ImHTacGyx2tLWkL/tPp+DN&#10;9TtddTag3sx2x7O9Vt/yqtT9eNgsQCQa0r/4z12ZPP/56QV+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MUQMMAAADdAAAADwAAAAAAAAAAAAAAAACYAgAAZHJzL2Rv&#10;d25yZXYueG1sUEsFBgAAAAAEAAQA9QAAAIgDAAAAAA==&#10;" fillcolor="black" strokeweight="0"/>
                      <v:oval id="Oval 1847" o:spid="_x0000_s1725" style="position:absolute;left:12388;top:2400;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yAMsUA&#10;AADdAAAADwAAAGRycy9kb3ducmV2LnhtbESPQUsDMRCF70L/Q5iCN5utYpG1aSkFYfFUa8HrkIyb&#10;1c1km8Tt6q93DoK3Gd6b975Zb6fQq5FS7iIbWC4qUMQ2uo5bA6fXp5sHULkgO+wjk4FvyrDdzK7W&#10;WLt44Rcaj6VVEsK5RgO+lKHWOltPAfMiDsSivccUsMiaWu0SXiQ89Pq2qlY6YMfS4HGgvSf7efwK&#10;Bp7DeLDN4BPa3erw9uHPzY8+G3M9n3aPoApN5d/8d904wb+/E1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IAyxQAAAN0AAAAPAAAAAAAAAAAAAAAAAJgCAABkcnMv&#10;ZG93bnJldi54bWxQSwUGAAAAAAQABAD1AAAAigMAAAAA&#10;" fillcolor="black" strokeweight="0"/>
                      <w10:anchorlock/>
                    </v:group>
                  </w:pict>
                </mc:Fallback>
              </mc:AlternateContent>
            </w:r>
          </w:p>
        </w:tc>
      </w:tr>
    </w:tbl>
    <w:p w:rsidR="0021743B" w:rsidRPr="00B20E54" w:rsidRDefault="0021743B" w:rsidP="0021743B">
      <w:pPr>
        <w:tabs>
          <w:tab w:val="left" w:pos="360"/>
          <w:tab w:val="left" w:pos="1920"/>
          <w:tab w:val="left" w:pos="3960"/>
          <w:tab w:val="left" w:pos="6000"/>
        </w:tabs>
        <w:jc w:val="both"/>
        <w:rPr>
          <w:sz w:val="26"/>
          <w:szCs w:val="26"/>
        </w:rPr>
      </w:pPr>
      <w:r w:rsidRPr="00B20E54">
        <w:rPr>
          <w:sz w:val="26"/>
          <w:szCs w:val="26"/>
        </w:rPr>
        <w:t xml:space="preserve">Ta có </w:t>
      </w:r>
      <w:r w:rsidR="00B20E54" w:rsidRPr="00B20E54">
        <w:rPr>
          <w:position w:val="-12"/>
          <w:sz w:val="26"/>
          <w:szCs w:val="26"/>
        </w:rPr>
        <w:object w:dxaOrig="2700" w:dyaOrig="360">
          <v:shape id="_x0000_i1593" type="#_x0000_t75" style="width:135pt;height:18pt" o:ole="">
            <v:imagedata r:id="rId1144" o:title=""/>
          </v:shape>
          <o:OLEObject Type="Embed" ProgID="Equation.DSMT4" ShapeID="_x0000_i1593" DrawAspect="Content" ObjectID="_1624864736" r:id="rId1145"/>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5300" w:dyaOrig="740">
          <v:shape id="_x0000_i1594" type="#_x0000_t75" style="width:264.75pt;height:36.75pt" o:ole="">
            <v:imagedata r:id="rId1146" o:title=""/>
          </v:shape>
          <o:OLEObject Type="Embed" ProgID="Equation.DSMT4" ShapeID="_x0000_i1594" DrawAspect="Content" ObjectID="_1624864737" r:id="rId1147"/>
        </w:object>
      </w:r>
      <w:r w:rsidRPr="00B20E54">
        <w:rPr>
          <w:sz w:val="26"/>
          <w:szCs w:val="26"/>
        </w:rPr>
        <w:t xml:space="preserve"> </w:t>
      </w:r>
    </w:p>
    <w:p w:rsidR="0021743B" w:rsidRPr="00B20E54" w:rsidRDefault="00B20E54"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position w:val="-30"/>
          <w:sz w:val="26"/>
          <w:szCs w:val="26"/>
        </w:rPr>
        <w:object w:dxaOrig="5220" w:dyaOrig="740">
          <v:shape id="_x0000_i1595" type="#_x0000_t75" style="width:261pt;height:36.75pt" o:ole="">
            <v:imagedata r:id="rId1148" o:title=""/>
          </v:shape>
          <o:OLEObject Type="Embed" ProgID="Equation.DSMT4" ShapeID="_x0000_i1595" DrawAspect="Content" ObjectID="_1624864738" r:id="rId1149"/>
        </w:object>
      </w:r>
      <w:r w:rsidR="0021743B" w:rsidRPr="00B20E54">
        <w:rPr>
          <w:sz w:val="26"/>
          <w:szCs w:val="26"/>
        </w:rPr>
        <w:t xml:space="preserve"> </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26"/>
          <w:sz w:val="26"/>
          <w:szCs w:val="26"/>
        </w:rPr>
        <w:object w:dxaOrig="5740" w:dyaOrig="680">
          <v:shape id="_x0000_i1596" type="#_x0000_t75" style="width:287.25pt;height:33.75pt" o:ole="">
            <v:imagedata r:id="rId1150" o:title=""/>
          </v:shape>
          <o:OLEObject Type="Embed" ProgID="Equation.DSMT4" ShapeID="_x0000_i1596" DrawAspect="Content" ObjectID="_1624864739" r:id="rId1151"/>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Do đó </w:t>
      </w:r>
      <w:r w:rsidR="00B20E54" w:rsidRPr="00B20E54">
        <w:rPr>
          <w:position w:val="-26"/>
          <w:sz w:val="26"/>
          <w:szCs w:val="26"/>
        </w:rPr>
        <w:object w:dxaOrig="6800" w:dyaOrig="680">
          <v:shape id="_x0000_i1597" type="#_x0000_t75" style="width:339.75pt;height:33.75pt" o:ole="">
            <v:imagedata r:id="rId1152" o:title=""/>
          </v:shape>
          <o:OLEObject Type="Embed" ProgID="Equation.DSMT4" ShapeID="_x0000_i1597" DrawAspect="Content" ObjectID="_1624864740" r:id="rId1153"/>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b/>
          <w:sz w:val="26"/>
          <w:szCs w:val="26"/>
        </w:rPr>
      </w:pPr>
      <w:r w:rsidRPr="00B20E54">
        <w:rPr>
          <w:sz w:val="26"/>
          <w:szCs w:val="26"/>
        </w:rPr>
        <w:t xml:space="preserve">Suy ra </w:t>
      </w:r>
      <w:r w:rsidR="00B20E54" w:rsidRPr="00B20E54">
        <w:rPr>
          <w:position w:val="-32"/>
          <w:sz w:val="26"/>
          <w:szCs w:val="26"/>
        </w:rPr>
        <w:object w:dxaOrig="3000" w:dyaOrig="740">
          <v:shape id="_x0000_i1598" type="#_x0000_t75" style="width:150pt;height:36.75pt" o:ole="">
            <v:imagedata r:id="rId1154" o:title=""/>
          </v:shape>
          <o:OLEObject Type="Embed" ProgID="Equation.DSMT4" ShapeID="_x0000_i1598" DrawAspect="Content" ObjectID="_1624864741" r:id="rId1155"/>
        </w:object>
      </w:r>
      <w:r w:rsidRPr="00B20E54">
        <w:rPr>
          <w:sz w:val="26"/>
          <w:szCs w:val="26"/>
        </w:rPr>
        <w:t xml:space="preserve"> </w:t>
      </w:r>
      <w:r w:rsidRPr="00B20E54">
        <w:rPr>
          <w:b/>
          <w:sz w:val="26"/>
          <w:szCs w:val="26"/>
        </w:rPr>
        <w:t>Chọn A.</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lang w:val="fr-FR"/>
        </w:rPr>
        <w:t>Câu 102.</w:t>
      </w:r>
      <w:r w:rsidRPr="00B20E54">
        <w:rPr>
          <w:sz w:val="26"/>
          <w:szCs w:val="26"/>
          <w:lang w:val="fr-FR"/>
        </w:rPr>
        <w:t xml:space="preserve"> </w:t>
      </w:r>
      <w:r w:rsidR="001E15F3">
        <w:rPr>
          <w:noProof/>
          <w:sz w:val="26"/>
          <w:szCs w:val="26"/>
        </w:rPr>
        <mc:AlternateContent>
          <mc:Choice Requires="wpc">
            <w:drawing>
              <wp:anchor distT="0" distB="0" distL="114300" distR="114300" simplePos="0" relativeHeight="251662336" behindDoc="0" locked="0" layoutInCell="1" allowOverlap="1">
                <wp:simplePos x="0" y="0"/>
                <wp:positionH relativeFrom="column">
                  <wp:posOffset>3120390</wp:posOffset>
                </wp:positionH>
                <wp:positionV relativeFrom="paragraph">
                  <wp:posOffset>172085</wp:posOffset>
                </wp:positionV>
                <wp:extent cx="1828800" cy="1558290"/>
                <wp:effectExtent l="0" t="3175" r="3810" b="635"/>
                <wp:wrapNone/>
                <wp:docPr id="2338" name="Canvas 23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8" name="Freeform 2340"/>
                        <wps:cNvSpPr>
                          <a:spLocks noEditPoints="1"/>
                        </wps:cNvSpPr>
                        <wps:spPr bwMode="auto">
                          <a:xfrm>
                            <a:off x="763905" y="948690"/>
                            <a:ext cx="830580" cy="6985"/>
                          </a:xfrm>
                          <a:custGeom>
                            <a:avLst/>
                            <a:gdLst>
                              <a:gd name="T0" fmla="*/ 63 w 1308"/>
                              <a:gd name="T1" fmla="*/ 0 h 11"/>
                              <a:gd name="T2" fmla="*/ 0 w 1308"/>
                              <a:gd name="T3" fmla="*/ 11 h 11"/>
                              <a:gd name="T4" fmla="*/ 105 w 1308"/>
                              <a:gd name="T5" fmla="*/ 0 h 11"/>
                              <a:gd name="T6" fmla="*/ 169 w 1308"/>
                              <a:gd name="T7" fmla="*/ 11 h 11"/>
                              <a:gd name="T8" fmla="*/ 105 w 1308"/>
                              <a:gd name="T9" fmla="*/ 0 h 11"/>
                              <a:gd name="T10" fmla="*/ 274 w 1308"/>
                              <a:gd name="T11" fmla="*/ 0 h 11"/>
                              <a:gd name="T12" fmla="*/ 211 w 1308"/>
                              <a:gd name="T13" fmla="*/ 11 h 11"/>
                              <a:gd name="T14" fmla="*/ 316 w 1308"/>
                              <a:gd name="T15" fmla="*/ 0 h 11"/>
                              <a:gd name="T16" fmla="*/ 380 w 1308"/>
                              <a:gd name="T17" fmla="*/ 11 h 11"/>
                              <a:gd name="T18" fmla="*/ 316 w 1308"/>
                              <a:gd name="T19" fmla="*/ 0 h 11"/>
                              <a:gd name="T20" fmla="*/ 485 w 1308"/>
                              <a:gd name="T21" fmla="*/ 0 h 11"/>
                              <a:gd name="T22" fmla="*/ 422 w 1308"/>
                              <a:gd name="T23" fmla="*/ 11 h 11"/>
                              <a:gd name="T24" fmla="*/ 527 w 1308"/>
                              <a:gd name="T25" fmla="*/ 0 h 11"/>
                              <a:gd name="T26" fmla="*/ 591 w 1308"/>
                              <a:gd name="T27" fmla="*/ 11 h 11"/>
                              <a:gd name="T28" fmla="*/ 527 w 1308"/>
                              <a:gd name="T29" fmla="*/ 0 h 11"/>
                              <a:gd name="T30" fmla="*/ 696 w 1308"/>
                              <a:gd name="T31" fmla="*/ 0 h 11"/>
                              <a:gd name="T32" fmla="*/ 633 w 1308"/>
                              <a:gd name="T33" fmla="*/ 11 h 11"/>
                              <a:gd name="T34" fmla="*/ 738 w 1308"/>
                              <a:gd name="T35" fmla="*/ 0 h 11"/>
                              <a:gd name="T36" fmla="*/ 802 w 1308"/>
                              <a:gd name="T37" fmla="*/ 11 h 11"/>
                              <a:gd name="T38" fmla="*/ 738 w 1308"/>
                              <a:gd name="T39" fmla="*/ 0 h 11"/>
                              <a:gd name="T40" fmla="*/ 907 w 1308"/>
                              <a:gd name="T41" fmla="*/ 0 h 11"/>
                              <a:gd name="T42" fmla="*/ 844 w 1308"/>
                              <a:gd name="T43" fmla="*/ 11 h 11"/>
                              <a:gd name="T44" fmla="*/ 949 w 1308"/>
                              <a:gd name="T45" fmla="*/ 0 h 11"/>
                              <a:gd name="T46" fmla="*/ 1013 w 1308"/>
                              <a:gd name="T47" fmla="*/ 11 h 11"/>
                              <a:gd name="T48" fmla="*/ 949 w 1308"/>
                              <a:gd name="T49" fmla="*/ 0 h 11"/>
                              <a:gd name="T50" fmla="*/ 1118 w 1308"/>
                              <a:gd name="T51" fmla="*/ 0 h 11"/>
                              <a:gd name="T52" fmla="*/ 1055 w 1308"/>
                              <a:gd name="T53" fmla="*/ 11 h 11"/>
                              <a:gd name="T54" fmla="*/ 1160 w 1308"/>
                              <a:gd name="T55" fmla="*/ 0 h 11"/>
                              <a:gd name="T56" fmla="*/ 1224 w 1308"/>
                              <a:gd name="T57" fmla="*/ 11 h 11"/>
                              <a:gd name="T58" fmla="*/ 1160 w 1308"/>
                              <a:gd name="T59" fmla="*/ 0 h 11"/>
                              <a:gd name="T60" fmla="*/ 1308 w 1308"/>
                              <a:gd name="T61" fmla="*/ 0 h 11"/>
                              <a:gd name="T62" fmla="*/ 1266 w 1308"/>
                              <a:gd name="T63"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08" h="11">
                                <a:moveTo>
                                  <a:pt x="0" y="0"/>
                                </a:moveTo>
                                <a:lnTo>
                                  <a:pt x="63" y="0"/>
                                </a:lnTo>
                                <a:lnTo>
                                  <a:pt x="63" y="11"/>
                                </a:lnTo>
                                <a:lnTo>
                                  <a:pt x="0" y="11"/>
                                </a:lnTo>
                                <a:lnTo>
                                  <a:pt x="0" y="0"/>
                                </a:lnTo>
                                <a:close/>
                                <a:moveTo>
                                  <a:pt x="105" y="0"/>
                                </a:moveTo>
                                <a:lnTo>
                                  <a:pt x="169" y="0"/>
                                </a:lnTo>
                                <a:lnTo>
                                  <a:pt x="169" y="11"/>
                                </a:lnTo>
                                <a:lnTo>
                                  <a:pt x="105" y="11"/>
                                </a:lnTo>
                                <a:lnTo>
                                  <a:pt x="105" y="0"/>
                                </a:lnTo>
                                <a:close/>
                                <a:moveTo>
                                  <a:pt x="211" y="0"/>
                                </a:moveTo>
                                <a:lnTo>
                                  <a:pt x="274" y="0"/>
                                </a:lnTo>
                                <a:lnTo>
                                  <a:pt x="274" y="11"/>
                                </a:lnTo>
                                <a:lnTo>
                                  <a:pt x="211" y="11"/>
                                </a:lnTo>
                                <a:lnTo>
                                  <a:pt x="211" y="0"/>
                                </a:lnTo>
                                <a:close/>
                                <a:moveTo>
                                  <a:pt x="316" y="0"/>
                                </a:moveTo>
                                <a:lnTo>
                                  <a:pt x="380" y="0"/>
                                </a:lnTo>
                                <a:lnTo>
                                  <a:pt x="380" y="11"/>
                                </a:lnTo>
                                <a:lnTo>
                                  <a:pt x="316" y="11"/>
                                </a:lnTo>
                                <a:lnTo>
                                  <a:pt x="316" y="0"/>
                                </a:lnTo>
                                <a:close/>
                                <a:moveTo>
                                  <a:pt x="422" y="0"/>
                                </a:moveTo>
                                <a:lnTo>
                                  <a:pt x="485" y="0"/>
                                </a:lnTo>
                                <a:lnTo>
                                  <a:pt x="485" y="11"/>
                                </a:lnTo>
                                <a:lnTo>
                                  <a:pt x="422" y="11"/>
                                </a:lnTo>
                                <a:lnTo>
                                  <a:pt x="422" y="0"/>
                                </a:lnTo>
                                <a:close/>
                                <a:moveTo>
                                  <a:pt x="527" y="0"/>
                                </a:moveTo>
                                <a:lnTo>
                                  <a:pt x="591" y="0"/>
                                </a:lnTo>
                                <a:lnTo>
                                  <a:pt x="591" y="11"/>
                                </a:lnTo>
                                <a:lnTo>
                                  <a:pt x="527" y="11"/>
                                </a:lnTo>
                                <a:lnTo>
                                  <a:pt x="527" y="0"/>
                                </a:lnTo>
                                <a:close/>
                                <a:moveTo>
                                  <a:pt x="633" y="0"/>
                                </a:moveTo>
                                <a:lnTo>
                                  <a:pt x="696" y="0"/>
                                </a:lnTo>
                                <a:lnTo>
                                  <a:pt x="696" y="11"/>
                                </a:lnTo>
                                <a:lnTo>
                                  <a:pt x="633" y="11"/>
                                </a:lnTo>
                                <a:lnTo>
                                  <a:pt x="633" y="0"/>
                                </a:lnTo>
                                <a:close/>
                                <a:moveTo>
                                  <a:pt x="738" y="0"/>
                                </a:moveTo>
                                <a:lnTo>
                                  <a:pt x="802" y="0"/>
                                </a:lnTo>
                                <a:lnTo>
                                  <a:pt x="802" y="11"/>
                                </a:lnTo>
                                <a:lnTo>
                                  <a:pt x="738" y="11"/>
                                </a:lnTo>
                                <a:lnTo>
                                  <a:pt x="738" y="0"/>
                                </a:lnTo>
                                <a:close/>
                                <a:moveTo>
                                  <a:pt x="844" y="0"/>
                                </a:moveTo>
                                <a:lnTo>
                                  <a:pt x="907" y="0"/>
                                </a:lnTo>
                                <a:lnTo>
                                  <a:pt x="907" y="11"/>
                                </a:lnTo>
                                <a:lnTo>
                                  <a:pt x="844" y="11"/>
                                </a:lnTo>
                                <a:lnTo>
                                  <a:pt x="844" y="0"/>
                                </a:lnTo>
                                <a:close/>
                                <a:moveTo>
                                  <a:pt x="949" y="0"/>
                                </a:moveTo>
                                <a:lnTo>
                                  <a:pt x="1013" y="0"/>
                                </a:lnTo>
                                <a:lnTo>
                                  <a:pt x="1013" y="11"/>
                                </a:lnTo>
                                <a:lnTo>
                                  <a:pt x="949" y="11"/>
                                </a:lnTo>
                                <a:lnTo>
                                  <a:pt x="949" y="0"/>
                                </a:lnTo>
                                <a:close/>
                                <a:moveTo>
                                  <a:pt x="1055" y="0"/>
                                </a:moveTo>
                                <a:lnTo>
                                  <a:pt x="1118" y="0"/>
                                </a:lnTo>
                                <a:lnTo>
                                  <a:pt x="1118" y="11"/>
                                </a:lnTo>
                                <a:lnTo>
                                  <a:pt x="1055" y="11"/>
                                </a:lnTo>
                                <a:lnTo>
                                  <a:pt x="1055" y="0"/>
                                </a:lnTo>
                                <a:close/>
                                <a:moveTo>
                                  <a:pt x="1160" y="0"/>
                                </a:moveTo>
                                <a:lnTo>
                                  <a:pt x="1224" y="0"/>
                                </a:lnTo>
                                <a:lnTo>
                                  <a:pt x="1224" y="11"/>
                                </a:lnTo>
                                <a:lnTo>
                                  <a:pt x="1160" y="11"/>
                                </a:lnTo>
                                <a:lnTo>
                                  <a:pt x="1160" y="0"/>
                                </a:lnTo>
                                <a:close/>
                                <a:moveTo>
                                  <a:pt x="1266" y="0"/>
                                </a:moveTo>
                                <a:lnTo>
                                  <a:pt x="1308" y="0"/>
                                </a:lnTo>
                                <a:lnTo>
                                  <a:pt x="1308" y="11"/>
                                </a:lnTo>
                                <a:lnTo>
                                  <a:pt x="1266" y="11"/>
                                </a:lnTo>
                                <a:lnTo>
                                  <a:pt x="126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99" name="Freeform 2341"/>
                        <wps:cNvSpPr>
                          <a:spLocks noEditPoints="1"/>
                        </wps:cNvSpPr>
                        <wps:spPr bwMode="auto">
                          <a:xfrm>
                            <a:off x="159385" y="949325"/>
                            <a:ext cx="605790" cy="345440"/>
                          </a:xfrm>
                          <a:custGeom>
                            <a:avLst/>
                            <a:gdLst>
                              <a:gd name="T0" fmla="*/ 954 w 954"/>
                              <a:gd name="T1" fmla="*/ 10 h 544"/>
                              <a:gd name="T2" fmla="*/ 898 w 954"/>
                              <a:gd name="T3" fmla="*/ 41 h 544"/>
                              <a:gd name="T4" fmla="*/ 893 w 954"/>
                              <a:gd name="T5" fmla="*/ 31 h 544"/>
                              <a:gd name="T6" fmla="*/ 949 w 954"/>
                              <a:gd name="T7" fmla="*/ 0 h 544"/>
                              <a:gd name="T8" fmla="*/ 954 w 954"/>
                              <a:gd name="T9" fmla="*/ 10 h 544"/>
                              <a:gd name="T10" fmla="*/ 861 w 954"/>
                              <a:gd name="T11" fmla="*/ 62 h 544"/>
                              <a:gd name="T12" fmla="*/ 805 w 954"/>
                              <a:gd name="T13" fmla="*/ 94 h 544"/>
                              <a:gd name="T14" fmla="*/ 800 w 954"/>
                              <a:gd name="T15" fmla="*/ 84 h 544"/>
                              <a:gd name="T16" fmla="*/ 856 w 954"/>
                              <a:gd name="T17" fmla="*/ 52 h 544"/>
                              <a:gd name="T18" fmla="*/ 861 w 954"/>
                              <a:gd name="T19" fmla="*/ 62 h 544"/>
                              <a:gd name="T20" fmla="*/ 767 w 954"/>
                              <a:gd name="T21" fmla="*/ 115 h 544"/>
                              <a:gd name="T22" fmla="*/ 711 w 954"/>
                              <a:gd name="T23" fmla="*/ 146 h 544"/>
                              <a:gd name="T24" fmla="*/ 706 w 954"/>
                              <a:gd name="T25" fmla="*/ 136 h 544"/>
                              <a:gd name="T26" fmla="*/ 762 w 954"/>
                              <a:gd name="T27" fmla="*/ 105 h 544"/>
                              <a:gd name="T28" fmla="*/ 767 w 954"/>
                              <a:gd name="T29" fmla="*/ 115 h 544"/>
                              <a:gd name="T30" fmla="*/ 674 w 954"/>
                              <a:gd name="T31" fmla="*/ 167 h 544"/>
                              <a:gd name="T32" fmla="*/ 618 w 954"/>
                              <a:gd name="T33" fmla="*/ 199 h 544"/>
                              <a:gd name="T34" fmla="*/ 613 w 954"/>
                              <a:gd name="T35" fmla="*/ 189 h 544"/>
                              <a:gd name="T36" fmla="*/ 669 w 954"/>
                              <a:gd name="T37" fmla="*/ 157 h 544"/>
                              <a:gd name="T38" fmla="*/ 674 w 954"/>
                              <a:gd name="T39" fmla="*/ 167 h 544"/>
                              <a:gd name="T40" fmla="*/ 580 w 954"/>
                              <a:gd name="T41" fmla="*/ 220 h 544"/>
                              <a:gd name="T42" fmla="*/ 524 w 954"/>
                              <a:gd name="T43" fmla="*/ 252 h 544"/>
                              <a:gd name="T44" fmla="*/ 519 w 954"/>
                              <a:gd name="T45" fmla="*/ 241 h 544"/>
                              <a:gd name="T46" fmla="*/ 575 w 954"/>
                              <a:gd name="T47" fmla="*/ 210 h 544"/>
                              <a:gd name="T48" fmla="*/ 580 w 954"/>
                              <a:gd name="T49" fmla="*/ 220 h 544"/>
                              <a:gd name="T50" fmla="*/ 487 w 954"/>
                              <a:gd name="T51" fmla="*/ 273 h 544"/>
                              <a:gd name="T52" fmla="*/ 431 w 954"/>
                              <a:gd name="T53" fmla="*/ 304 h 544"/>
                              <a:gd name="T54" fmla="*/ 426 w 954"/>
                              <a:gd name="T55" fmla="*/ 294 h 544"/>
                              <a:gd name="T56" fmla="*/ 482 w 954"/>
                              <a:gd name="T57" fmla="*/ 263 h 544"/>
                              <a:gd name="T58" fmla="*/ 487 w 954"/>
                              <a:gd name="T59" fmla="*/ 273 h 544"/>
                              <a:gd name="T60" fmla="*/ 393 w 954"/>
                              <a:gd name="T61" fmla="*/ 325 h 544"/>
                              <a:gd name="T62" fmla="*/ 337 w 954"/>
                              <a:gd name="T63" fmla="*/ 357 h 544"/>
                              <a:gd name="T64" fmla="*/ 332 w 954"/>
                              <a:gd name="T65" fmla="*/ 347 h 544"/>
                              <a:gd name="T66" fmla="*/ 388 w 954"/>
                              <a:gd name="T67" fmla="*/ 315 h 544"/>
                              <a:gd name="T68" fmla="*/ 393 w 954"/>
                              <a:gd name="T69" fmla="*/ 325 h 544"/>
                              <a:gd name="T70" fmla="*/ 300 w 954"/>
                              <a:gd name="T71" fmla="*/ 378 h 544"/>
                              <a:gd name="T72" fmla="*/ 243 w 954"/>
                              <a:gd name="T73" fmla="*/ 409 h 544"/>
                              <a:gd name="T74" fmla="*/ 239 w 954"/>
                              <a:gd name="T75" fmla="*/ 399 h 544"/>
                              <a:gd name="T76" fmla="*/ 295 w 954"/>
                              <a:gd name="T77" fmla="*/ 368 h 544"/>
                              <a:gd name="T78" fmla="*/ 300 w 954"/>
                              <a:gd name="T79" fmla="*/ 378 h 544"/>
                              <a:gd name="T80" fmla="*/ 206 w 954"/>
                              <a:gd name="T81" fmla="*/ 430 h 544"/>
                              <a:gd name="T82" fmla="*/ 150 w 954"/>
                              <a:gd name="T83" fmla="*/ 462 h 544"/>
                              <a:gd name="T84" fmla="*/ 145 w 954"/>
                              <a:gd name="T85" fmla="*/ 452 h 544"/>
                              <a:gd name="T86" fmla="*/ 201 w 954"/>
                              <a:gd name="T87" fmla="*/ 420 h 544"/>
                              <a:gd name="T88" fmla="*/ 206 w 954"/>
                              <a:gd name="T89" fmla="*/ 430 h 544"/>
                              <a:gd name="T90" fmla="*/ 113 w 954"/>
                              <a:gd name="T91" fmla="*/ 483 h 544"/>
                              <a:gd name="T92" fmla="*/ 56 w 954"/>
                              <a:gd name="T93" fmla="*/ 515 h 544"/>
                              <a:gd name="T94" fmla="*/ 52 w 954"/>
                              <a:gd name="T95" fmla="*/ 504 h 544"/>
                              <a:gd name="T96" fmla="*/ 108 w 954"/>
                              <a:gd name="T97" fmla="*/ 473 h 544"/>
                              <a:gd name="T98" fmla="*/ 113 w 954"/>
                              <a:gd name="T99" fmla="*/ 483 h 544"/>
                              <a:gd name="T100" fmla="*/ 19 w 954"/>
                              <a:gd name="T101" fmla="*/ 536 h 544"/>
                              <a:gd name="T102" fmla="*/ 5 w 954"/>
                              <a:gd name="T103" fmla="*/ 544 h 544"/>
                              <a:gd name="T104" fmla="*/ 0 w 954"/>
                              <a:gd name="T105" fmla="*/ 534 h 544"/>
                              <a:gd name="T106" fmla="*/ 14 w 954"/>
                              <a:gd name="T107" fmla="*/ 526 h 544"/>
                              <a:gd name="T108" fmla="*/ 19 w 954"/>
                              <a:gd name="T109" fmla="*/ 536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54" h="544">
                                <a:moveTo>
                                  <a:pt x="954" y="10"/>
                                </a:moveTo>
                                <a:lnTo>
                                  <a:pt x="898" y="41"/>
                                </a:lnTo>
                                <a:lnTo>
                                  <a:pt x="893" y="31"/>
                                </a:lnTo>
                                <a:lnTo>
                                  <a:pt x="949" y="0"/>
                                </a:lnTo>
                                <a:lnTo>
                                  <a:pt x="954" y="10"/>
                                </a:lnTo>
                                <a:close/>
                                <a:moveTo>
                                  <a:pt x="861" y="62"/>
                                </a:moveTo>
                                <a:lnTo>
                                  <a:pt x="805" y="94"/>
                                </a:lnTo>
                                <a:lnTo>
                                  <a:pt x="800" y="84"/>
                                </a:lnTo>
                                <a:lnTo>
                                  <a:pt x="856" y="52"/>
                                </a:lnTo>
                                <a:lnTo>
                                  <a:pt x="861" y="62"/>
                                </a:lnTo>
                                <a:close/>
                                <a:moveTo>
                                  <a:pt x="767" y="115"/>
                                </a:moveTo>
                                <a:lnTo>
                                  <a:pt x="711" y="146"/>
                                </a:lnTo>
                                <a:lnTo>
                                  <a:pt x="706" y="136"/>
                                </a:lnTo>
                                <a:lnTo>
                                  <a:pt x="762" y="105"/>
                                </a:lnTo>
                                <a:lnTo>
                                  <a:pt x="767" y="115"/>
                                </a:lnTo>
                                <a:close/>
                                <a:moveTo>
                                  <a:pt x="674" y="167"/>
                                </a:moveTo>
                                <a:lnTo>
                                  <a:pt x="618" y="199"/>
                                </a:lnTo>
                                <a:lnTo>
                                  <a:pt x="613" y="189"/>
                                </a:lnTo>
                                <a:lnTo>
                                  <a:pt x="669" y="157"/>
                                </a:lnTo>
                                <a:lnTo>
                                  <a:pt x="674" y="167"/>
                                </a:lnTo>
                                <a:close/>
                                <a:moveTo>
                                  <a:pt x="580" y="220"/>
                                </a:moveTo>
                                <a:lnTo>
                                  <a:pt x="524" y="252"/>
                                </a:lnTo>
                                <a:lnTo>
                                  <a:pt x="519" y="241"/>
                                </a:lnTo>
                                <a:lnTo>
                                  <a:pt x="575" y="210"/>
                                </a:lnTo>
                                <a:lnTo>
                                  <a:pt x="580" y="220"/>
                                </a:lnTo>
                                <a:close/>
                                <a:moveTo>
                                  <a:pt x="487" y="273"/>
                                </a:moveTo>
                                <a:lnTo>
                                  <a:pt x="431" y="304"/>
                                </a:lnTo>
                                <a:lnTo>
                                  <a:pt x="426" y="294"/>
                                </a:lnTo>
                                <a:lnTo>
                                  <a:pt x="482" y="263"/>
                                </a:lnTo>
                                <a:lnTo>
                                  <a:pt x="487" y="273"/>
                                </a:lnTo>
                                <a:close/>
                                <a:moveTo>
                                  <a:pt x="393" y="325"/>
                                </a:moveTo>
                                <a:lnTo>
                                  <a:pt x="337" y="357"/>
                                </a:lnTo>
                                <a:lnTo>
                                  <a:pt x="332" y="347"/>
                                </a:lnTo>
                                <a:lnTo>
                                  <a:pt x="388" y="315"/>
                                </a:lnTo>
                                <a:lnTo>
                                  <a:pt x="393" y="325"/>
                                </a:lnTo>
                                <a:close/>
                                <a:moveTo>
                                  <a:pt x="300" y="378"/>
                                </a:moveTo>
                                <a:lnTo>
                                  <a:pt x="243" y="409"/>
                                </a:lnTo>
                                <a:lnTo>
                                  <a:pt x="239" y="399"/>
                                </a:lnTo>
                                <a:lnTo>
                                  <a:pt x="295" y="368"/>
                                </a:lnTo>
                                <a:lnTo>
                                  <a:pt x="300" y="378"/>
                                </a:lnTo>
                                <a:close/>
                                <a:moveTo>
                                  <a:pt x="206" y="430"/>
                                </a:moveTo>
                                <a:lnTo>
                                  <a:pt x="150" y="462"/>
                                </a:lnTo>
                                <a:lnTo>
                                  <a:pt x="145" y="452"/>
                                </a:lnTo>
                                <a:lnTo>
                                  <a:pt x="201" y="420"/>
                                </a:lnTo>
                                <a:lnTo>
                                  <a:pt x="206" y="430"/>
                                </a:lnTo>
                                <a:close/>
                                <a:moveTo>
                                  <a:pt x="113" y="483"/>
                                </a:moveTo>
                                <a:lnTo>
                                  <a:pt x="56" y="515"/>
                                </a:lnTo>
                                <a:lnTo>
                                  <a:pt x="52" y="504"/>
                                </a:lnTo>
                                <a:lnTo>
                                  <a:pt x="108" y="473"/>
                                </a:lnTo>
                                <a:lnTo>
                                  <a:pt x="113" y="483"/>
                                </a:lnTo>
                                <a:close/>
                                <a:moveTo>
                                  <a:pt x="19" y="536"/>
                                </a:moveTo>
                                <a:lnTo>
                                  <a:pt x="5" y="544"/>
                                </a:lnTo>
                                <a:lnTo>
                                  <a:pt x="0" y="534"/>
                                </a:lnTo>
                                <a:lnTo>
                                  <a:pt x="14" y="526"/>
                                </a:lnTo>
                                <a:lnTo>
                                  <a:pt x="19" y="536"/>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04" name="Freeform 2342"/>
                        <wps:cNvSpPr>
                          <a:spLocks noEditPoints="1"/>
                        </wps:cNvSpPr>
                        <wps:spPr bwMode="auto">
                          <a:xfrm>
                            <a:off x="160020" y="953770"/>
                            <a:ext cx="1414780" cy="340995"/>
                          </a:xfrm>
                          <a:custGeom>
                            <a:avLst/>
                            <a:gdLst>
                              <a:gd name="T0" fmla="*/ 62 w 2228"/>
                              <a:gd name="T1" fmla="*/ 511 h 537"/>
                              <a:gd name="T2" fmla="*/ 2 w 2228"/>
                              <a:gd name="T3" fmla="*/ 537 h 537"/>
                              <a:gd name="T4" fmla="*/ 103 w 2228"/>
                              <a:gd name="T5" fmla="*/ 502 h 537"/>
                              <a:gd name="T6" fmla="*/ 167 w 2228"/>
                              <a:gd name="T7" fmla="*/ 498 h 537"/>
                              <a:gd name="T8" fmla="*/ 103 w 2228"/>
                              <a:gd name="T9" fmla="*/ 502 h 537"/>
                              <a:gd name="T10" fmla="*/ 268 w 2228"/>
                              <a:gd name="T11" fmla="*/ 463 h 537"/>
                              <a:gd name="T12" fmla="*/ 209 w 2228"/>
                              <a:gd name="T13" fmla="*/ 488 h 537"/>
                              <a:gd name="T14" fmla="*/ 309 w 2228"/>
                              <a:gd name="T15" fmla="*/ 453 h 537"/>
                              <a:gd name="T16" fmla="*/ 373 w 2228"/>
                              <a:gd name="T17" fmla="*/ 449 h 537"/>
                              <a:gd name="T18" fmla="*/ 309 w 2228"/>
                              <a:gd name="T19" fmla="*/ 453 h 537"/>
                              <a:gd name="T20" fmla="*/ 474 w 2228"/>
                              <a:gd name="T21" fmla="*/ 414 h 537"/>
                              <a:gd name="T22" fmla="*/ 415 w 2228"/>
                              <a:gd name="T23" fmla="*/ 440 h 537"/>
                              <a:gd name="T24" fmla="*/ 515 w 2228"/>
                              <a:gd name="T25" fmla="*/ 404 h 537"/>
                              <a:gd name="T26" fmla="*/ 579 w 2228"/>
                              <a:gd name="T27" fmla="*/ 401 h 537"/>
                              <a:gd name="T28" fmla="*/ 515 w 2228"/>
                              <a:gd name="T29" fmla="*/ 404 h 537"/>
                              <a:gd name="T30" fmla="*/ 680 w 2228"/>
                              <a:gd name="T31" fmla="*/ 365 h 537"/>
                              <a:gd name="T32" fmla="*/ 621 w 2228"/>
                              <a:gd name="T33" fmla="*/ 391 h 537"/>
                              <a:gd name="T34" fmla="*/ 721 w 2228"/>
                              <a:gd name="T35" fmla="*/ 355 h 537"/>
                              <a:gd name="T36" fmla="*/ 786 w 2228"/>
                              <a:gd name="T37" fmla="*/ 352 h 537"/>
                              <a:gd name="T38" fmla="*/ 721 w 2228"/>
                              <a:gd name="T39" fmla="*/ 355 h 537"/>
                              <a:gd name="T40" fmla="*/ 886 w 2228"/>
                              <a:gd name="T41" fmla="*/ 317 h 537"/>
                              <a:gd name="T42" fmla="*/ 827 w 2228"/>
                              <a:gd name="T43" fmla="*/ 342 h 537"/>
                              <a:gd name="T44" fmla="*/ 928 w 2228"/>
                              <a:gd name="T45" fmla="*/ 307 h 537"/>
                              <a:gd name="T46" fmla="*/ 992 w 2228"/>
                              <a:gd name="T47" fmla="*/ 303 h 537"/>
                              <a:gd name="T48" fmla="*/ 928 w 2228"/>
                              <a:gd name="T49" fmla="*/ 307 h 537"/>
                              <a:gd name="T50" fmla="*/ 1092 w 2228"/>
                              <a:gd name="T51" fmla="*/ 268 h 537"/>
                              <a:gd name="T52" fmla="*/ 1033 w 2228"/>
                              <a:gd name="T53" fmla="*/ 293 h 537"/>
                              <a:gd name="T54" fmla="*/ 1134 w 2228"/>
                              <a:gd name="T55" fmla="*/ 258 h 537"/>
                              <a:gd name="T56" fmla="*/ 1198 w 2228"/>
                              <a:gd name="T57" fmla="*/ 254 h 537"/>
                              <a:gd name="T58" fmla="*/ 1134 w 2228"/>
                              <a:gd name="T59" fmla="*/ 258 h 537"/>
                              <a:gd name="T60" fmla="*/ 1298 w 2228"/>
                              <a:gd name="T61" fmla="*/ 219 h 537"/>
                              <a:gd name="T62" fmla="*/ 1239 w 2228"/>
                              <a:gd name="T63" fmla="*/ 245 h 537"/>
                              <a:gd name="T64" fmla="*/ 1340 w 2228"/>
                              <a:gd name="T65" fmla="*/ 209 h 537"/>
                              <a:gd name="T66" fmla="*/ 1404 w 2228"/>
                              <a:gd name="T67" fmla="*/ 206 h 537"/>
                              <a:gd name="T68" fmla="*/ 1340 w 2228"/>
                              <a:gd name="T69" fmla="*/ 209 h 537"/>
                              <a:gd name="T70" fmla="*/ 1505 w 2228"/>
                              <a:gd name="T71" fmla="*/ 170 h 537"/>
                              <a:gd name="T72" fmla="*/ 1445 w 2228"/>
                              <a:gd name="T73" fmla="*/ 196 h 537"/>
                              <a:gd name="T74" fmla="*/ 1546 w 2228"/>
                              <a:gd name="T75" fmla="*/ 161 h 537"/>
                              <a:gd name="T76" fmla="*/ 1610 w 2228"/>
                              <a:gd name="T77" fmla="*/ 157 h 537"/>
                              <a:gd name="T78" fmla="*/ 1546 w 2228"/>
                              <a:gd name="T79" fmla="*/ 161 h 537"/>
                              <a:gd name="T80" fmla="*/ 1711 w 2228"/>
                              <a:gd name="T81" fmla="*/ 122 h 537"/>
                              <a:gd name="T82" fmla="*/ 1651 w 2228"/>
                              <a:gd name="T83" fmla="*/ 147 h 537"/>
                              <a:gd name="T84" fmla="*/ 1752 w 2228"/>
                              <a:gd name="T85" fmla="*/ 112 h 537"/>
                              <a:gd name="T86" fmla="*/ 1816 w 2228"/>
                              <a:gd name="T87" fmla="*/ 108 h 537"/>
                              <a:gd name="T88" fmla="*/ 1752 w 2228"/>
                              <a:gd name="T89" fmla="*/ 112 h 537"/>
                              <a:gd name="T90" fmla="*/ 1917 w 2228"/>
                              <a:gd name="T91" fmla="*/ 73 h 537"/>
                              <a:gd name="T92" fmla="*/ 1857 w 2228"/>
                              <a:gd name="T93" fmla="*/ 99 h 537"/>
                              <a:gd name="T94" fmla="*/ 1958 w 2228"/>
                              <a:gd name="T95" fmla="*/ 63 h 537"/>
                              <a:gd name="T96" fmla="*/ 2022 w 2228"/>
                              <a:gd name="T97" fmla="*/ 60 h 537"/>
                              <a:gd name="T98" fmla="*/ 1958 w 2228"/>
                              <a:gd name="T99" fmla="*/ 63 h 537"/>
                              <a:gd name="T100" fmla="*/ 2123 w 2228"/>
                              <a:gd name="T101" fmla="*/ 24 h 537"/>
                              <a:gd name="T102" fmla="*/ 2063 w 2228"/>
                              <a:gd name="T103" fmla="*/ 50 h 537"/>
                              <a:gd name="T104" fmla="*/ 2164 w 2228"/>
                              <a:gd name="T105" fmla="*/ 14 h 537"/>
                              <a:gd name="T106" fmla="*/ 2228 w 2228"/>
                              <a:gd name="T107" fmla="*/ 11 h 537"/>
                              <a:gd name="T108" fmla="*/ 2164 w 2228"/>
                              <a:gd name="T109" fmla="*/ 14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28" h="537">
                                <a:moveTo>
                                  <a:pt x="0" y="526"/>
                                </a:moveTo>
                                <a:lnTo>
                                  <a:pt x="62" y="511"/>
                                </a:lnTo>
                                <a:lnTo>
                                  <a:pt x="64" y="523"/>
                                </a:lnTo>
                                <a:lnTo>
                                  <a:pt x="2" y="537"/>
                                </a:lnTo>
                                <a:lnTo>
                                  <a:pt x="0" y="526"/>
                                </a:lnTo>
                                <a:close/>
                                <a:moveTo>
                                  <a:pt x="103" y="502"/>
                                </a:moveTo>
                                <a:lnTo>
                                  <a:pt x="165" y="487"/>
                                </a:lnTo>
                                <a:lnTo>
                                  <a:pt x="167" y="498"/>
                                </a:lnTo>
                                <a:lnTo>
                                  <a:pt x="105" y="513"/>
                                </a:lnTo>
                                <a:lnTo>
                                  <a:pt x="103" y="502"/>
                                </a:lnTo>
                                <a:close/>
                                <a:moveTo>
                                  <a:pt x="206" y="477"/>
                                </a:moveTo>
                                <a:lnTo>
                                  <a:pt x="268" y="463"/>
                                </a:lnTo>
                                <a:lnTo>
                                  <a:pt x="270" y="474"/>
                                </a:lnTo>
                                <a:lnTo>
                                  <a:pt x="209" y="488"/>
                                </a:lnTo>
                                <a:lnTo>
                                  <a:pt x="206" y="477"/>
                                </a:lnTo>
                                <a:close/>
                                <a:moveTo>
                                  <a:pt x="309" y="453"/>
                                </a:moveTo>
                                <a:lnTo>
                                  <a:pt x="371" y="438"/>
                                </a:lnTo>
                                <a:lnTo>
                                  <a:pt x="373" y="449"/>
                                </a:lnTo>
                                <a:lnTo>
                                  <a:pt x="311" y="464"/>
                                </a:lnTo>
                                <a:lnTo>
                                  <a:pt x="309" y="453"/>
                                </a:lnTo>
                                <a:close/>
                                <a:moveTo>
                                  <a:pt x="412" y="429"/>
                                </a:moveTo>
                                <a:lnTo>
                                  <a:pt x="474" y="414"/>
                                </a:lnTo>
                                <a:lnTo>
                                  <a:pt x="476" y="425"/>
                                </a:lnTo>
                                <a:lnTo>
                                  <a:pt x="415" y="440"/>
                                </a:lnTo>
                                <a:lnTo>
                                  <a:pt x="412" y="429"/>
                                </a:lnTo>
                                <a:close/>
                                <a:moveTo>
                                  <a:pt x="515" y="404"/>
                                </a:moveTo>
                                <a:lnTo>
                                  <a:pt x="577" y="390"/>
                                </a:lnTo>
                                <a:lnTo>
                                  <a:pt x="579" y="401"/>
                                </a:lnTo>
                                <a:lnTo>
                                  <a:pt x="518" y="415"/>
                                </a:lnTo>
                                <a:lnTo>
                                  <a:pt x="515" y="404"/>
                                </a:lnTo>
                                <a:close/>
                                <a:moveTo>
                                  <a:pt x="618" y="380"/>
                                </a:moveTo>
                                <a:lnTo>
                                  <a:pt x="680" y="365"/>
                                </a:lnTo>
                                <a:lnTo>
                                  <a:pt x="683" y="376"/>
                                </a:lnTo>
                                <a:lnTo>
                                  <a:pt x="621" y="391"/>
                                </a:lnTo>
                                <a:lnTo>
                                  <a:pt x="618" y="380"/>
                                </a:lnTo>
                                <a:close/>
                                <a:moveTo>
                                  <a:pt x="721" y="355"/>
                                </a:moveTo>
                                <a:lnTo>
                                  <a:pt x="783" y="341"/>
                                </a:lnTo>
                                <a:lnTo>
                                  <a:pt x="786" y="352"/>
                                </a:lnTo>
                                <a:lnTo>
                                  <a:pt x="724" y="367"/>
                                </a:lnTo>
                                <a:lnTo>
                                  <a:pt x="721" y="355"/>
                                </a:lnTo>
                                <a:close/>
                                <a:moveTo>
                                  <a:pt x="825" y="331"/>
                                </a:moveTo>
                                <a:lnTo>
                                  <a:pt x="886" y="317"/>
                                </a:lnTo>
                                <a:lnTo>
                                  <a:pt x="889" y="328"/>
                                </a:lnTo>
                                <a:lnTo>
                                  <a:pt x="827" y="342"/>
                                </a:lnTo>
                                <a:lnTo>
                                  <a:pt x="825" y="331"/>
                                </a:lnTo>
                                <a:close/>
                                <a:moveTo>
                                  <a:pt x="928" y="307"/>
                                </a:moveTo>
                                <a:lnTo>
                                  <a:pt x="989" y="292"/>
                                </a:lnTo>
                                <a:lnTo>
                                  <a:pt x="992" y="303"/>
                                </a:lnTo>
                                <a:lnTo>
                                  <a:pt x="930" y="318"/>
                                </a:lnTo>
                                <a:lnTo>
                                  <a:pt x="928" y="307"/>
                                </a:lnTo>
                                <a:close/>
                                <a:moveTo>
                                  <a:pt x="1031" y="282"/>
                                </a:moveTo>
                                <a:lnTo>
                                  <a:pt x="1092" y="268"/>
                                </a:lnTo>
                                <a:lnTo>
                                  <a:pt x="1095" y="279"/>
                                </a:lnTo>
                                <a:lnTo>
                                  <a:pt x="1033" y="293"/>
                                </a:lnTo>
                                <a:lnTo>
                                  <a:pt x="1031" y="282"/>
                                </a:lnTo>
                                <a:close/>
                                <a:moveTo>
                                  <a:pt x="1134" y="258"/>
                                </a:moveTo>
                                <a:lnTo>
                                  <a:pt x="1195" y="243"/>
                                </a:lnTo>
                                <a:lnTo>
                                  <a:pt x="1198" y="254"/>
                                </a:lnTo>
                                <a:lnTo>
                                  <a:pt x="1136" y="269"/>
                                </a:lnTo>
                                <a:lnTo>
                                  <a:pt x="1134" y="258"/>
                                </a:lnTo>
                                <a:close/>
                                <a:moveTo>
                                  <a:pt x="1237" y="234"/>
                                </a:moveTo>
                                <a:lnTo>
                                  <a:pt x="1298" y="219"/>
                                </a:lnTo>
                                <a:lnTo>
                                  <a:pt x="1301" y="230"/>
                                </a:lnTo>
                                <a:lnTo>
                                  <a:pt x="1239" y="245"/>
                                </a:lnTo>
                                <a:lnTo>
                                  <a:pt x="1237" y="234"/>
                                </a:lnTo>
                                <a:close/>
                                <a:moveTo>
                                  <a:pt x="1340" y="209"/>
                                </a:moveTo>
                                <a:lnTo>
                                  <a:pt x="1402" y="195"/>
                                </a:lnTo>
                                <a:lnTo>
                                  <a:pt x="1404" y="206"/>
                                </a:lnTo>
                                <a:lnTo>
                                  <a:pt x="1342" y="220"/>
                                </a:lnTo>
                                <a:lnTo>
                                  <a:pt x="1340" y="209"/>
                                </a:lnTo>
                                <a:close/>
                                <a:moveTo>
                                  <a:pt x="1443" y="185"/>
                                </a:moveTo>
                                <a:lnTo>
                                  <a:pt x="1505" y="170"/>
                                </a:lnTo>
                                <a:lnTo>
                                  <a:pt x="1507" y="181"/>
                                </a:lnTo>
                                <a:lnTo>
                                  <a:pt x="1445" y="196"/>
                                </a:lnTo>
                                <a:lnTo>
                                  <a:pt x="1443" y="185"/>
                                </a:lnTo>
                                <a:close/>
                                <a:moveTo>
                                  <a:pt x="1546" y="161"/>
                                </a:moveTo>
                                <a:lnTo>
                                  <a:pt x="1608" y="146"/>
                                </a:lnTo>
                                <a:lnTo>
                                  <a:pt x="1610" y="157"/>
                                </a:lnTo>
                                <a:lnTo>
                                  <a:pt x="1548" y="172"/>
                                </a:lnTo>
                                <a:lnTo>
                                  <a:pt x="1546" y="161"/>
                                </a:lnTo>
                                <a:close/>
                                <a:moveTo>
                                  <a:pt x="1649" y="136"/>
                                </a:moveTo>
                                <a:lnTo>
                                  <a:pt x="1711" y="122"/>
                                </a:lnTo>
                                <a:lnTo>
                                  <a:pt x="1713" y="133"/>
                                </a:lnTo>
                                <a:lnTo>
                                  <a:pt x="1651" y="147"/>
                                </a:lnTo>
                                <a:lnTo>
                                  <a:pt x="1649" y="136"/>
                                </a:lnTo>
                                <a:close/>
                                <a:moveTo>
                                  <a:pt x="1752" y="112"/>
                                </a:moveTo>
                                <a:lnTo>
                                  <a:pt x="1814" y="97"/>
                                </a:lnTo>
                                <a:lnTo>
                                  <a:pt x="1816" y="108"/>
                                </a:lnTo>
                                <a:lnTo>
                                  <a:pt x="1754" y="123"/>
                                </a:lnTo>
                                <a:lnTo>
                                  <a:pt x="1752" y="112"/>
                                </a:lnTo>
                                <a:close/>
                                <a:moveTo>
                                  <a:pt x="1855" y="87"/>
                                </a:moveTo>
                                <a:lnTo>
                                  <a:pt x="1917" y="73"/>
                                </a:lnTo>
                                <a:lnTo>
                                  <a:pt x="1919" y="84"/>
                                </a:lnTo>
                                <a:lnTo>
                                  <a:pt x="1857" y="99"/>
                                </a:lnTo>
                                <a:lnTo>
                                  <a:pt x="1855" y="87"/>
                                </a:lnTo>
                                <a:close/>
                                <a:moveTo>
                                  <a:pt x="1958" y="63"/>
                                </a:moveTo>
                                <a:lnTo>
                                  <a:pt x="2020" y="48"/>
                                </a:lnTo>
                                <a:lnTo>
                                  <a:pt x="2022" y="60"/>
                                </a:lnTo>
                                <a:lnTo>
                                  <a:pt x="1960" y="74"/>
                                </a:lnTo>
                                <a:lnTo>
                                  <a:pt x="1958" y="63"/>
                                </a:lnTo>
                                <a:close/>
                                <a:moveTo>
                                  <a:pt x="2061" y="39"/>
                                </a:moveTo>
                                <a:lnTo>
                                  <a:pt x="2123" y="24"/>
                                </a:lnTo>
                                <a:lnTo>
                                  <a:pt x="2125" y="35"/>
                                </a:lnTo>
                                <a:lnTo>
                                  <a:pt x="2063" y="50"/>
                                </a:lnTo>
                                <a:lnTo>
                                  <a:pt x="2061" y="39"/>
                                </a:lnTo>
                                <a:close/>
                                <a:moveTo>
                                  <a:pt x="2164" y="14"/>
                                </a:moveTo>
                                <a:lnTo>
                                  <a:pt x="2226" y="0"/>
                                </a:lnTo>
                                <a:lnTo>
                                  <a:pt x="2228" y="11"/>
                                </a:lnTo>
                                <a:lnTo>
                                  <a:pt x="2166" y="25"/>
                                </a:lnTo>
                                <a:lnTo>
                                  <a:pt x="2164" y="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05" name="Line 2343"/>
                        <wps:cNvCnPr/>
                        <wps:spPr bwMode="auto">
                          <a:xfrm>
                            <a:off x="160655" y="1291590"/>
                            <a:ext cx="83058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6" name="Line 2344"/>
                        <wps:cNvCnPr/>
                        <wps:spPr bwMode="auto">
                          <a:xfrm flipV="1">
                            <a:off x="991235" y="952500"/>
                            <a:ext cx="603250" cy="3390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7" name="Line 2345"/>
                        <wps:cNvCnPr/>
                        <wps:spPr bwMode="auto">
                          <a:xfrm>
                            <a:off x="763905" y="249555"/>
                            <a:ext cx="830580" cy="7029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8" name="Line 2346"/>
                        <wps:cNvCnPr/>
                        <wps:spPr bwMode="auto">
                          <a:xfrm>
                            <a:off x="763905" y="249555"/>
                            <a:ext cx="227330" cy="1042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09" name="Line 2347"/>
                        <wps:cNvCnPr/>
                        <wps:spPr bwMode="auto">
                          <a:xfrm flipH="1">
                            <a:off x="160655" y="249555"/>
                            <a:ext cx="603250" cy="10420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10" name="Freeform 2348"/>
                        <wps:cNvSpPr>
                          <a:spLocks noEditPoints="1"/>
                        </wps:cNvSpPr>
                        <wps:spPr bwMode="auto">
                          <a:xfrm>
                            <a:off x="760095" y="249555"/>
                            <a:ext cx="6985" cy="692150"/>
                          </a:xfrm>
                          <a:custGeom>
                            <a:avLst/>
                            <a:gdLst>
                              <a:gd name="T0" fmla="*/ 11 w 11"/>
                              <a:gd name="T1" fmla="*/ 0 h 1090"/>
                              <a:gd name="T2" fmla="*/ 11 w 11"/>
                              <a:gd name="T3" fmla="*/ 68 h 1090"/>
                              <a:gd name="T4" fmla="*/ 0 w 11"/>
                              <a:gd name="T5" fmla="*/ 68 h 1090"/>
                              <a:gd name="T6" fmla="*/ 0 w 11"/>
                              <a:gd name="T7" fmla="*/ 0 h 1090"/>
                              <a:gd name="T8" fmla="*/ 11 w 11"/>
                              <a:gd name="T9" fmla="*/ 0 h 1090"/>
                              <a:gd name="T10" fmla="*/ 11 w 11"/>
                              <a:gd name="T11" fmla="*/ 113 h 1090"/>
                              <a:gd name="T12" fmla="*/ 11 w 11"/>
                              <a:gd name="T13" fmla="*/ 182 h 1090"/>
                              <a:gd name="T14" fmla="*/ 0 w 11"/>
                              <a:gd name="T15" fmla="*/ 182 h 1090"/>
                              <a:gd name="T16" fmla="*/ 0 w 11"/>
                              <a:gd name="T17" fmla="*/ 113 h 1090"/>
                              <a:gd name="T18" fmla="*/ 11 w 11"/>
                              <a:gd name="T19" fmla="*/ 113 h 1090"/>
                              <a:gd name="T20" fmla="*/ 11 w 11"/>
                              <a:gd name="T21" fmla="*/ 227 h 1090"/>
                              <a:gd name="T22" fmla="*/ 11 w 11"/>
                              <a:gd name="T23" fmla="*/ 295 h 1090"/>
                              <a:gd name="T24" fmla="*/ 0 w 11"/>
                              <a:gd name="T25" fmla="*/ 295 h 1090"/>
                              <a:gd name="T26" fmla="*/ 0 w 11"/>
                              <a:gd name="T27" fmla="*/ 227 h 1090"/>
                              <a:gd name="T28" fmla="*/ 11 w 11"/>
                              <a:gd name="T29" fmla="*/ 227 h 1090"/>
                              <a:gd name="T30" fmla="*/ 11 w 11"/>
                              <a:gd name="T31" fmla="*/ 341 h 1090"/>
                              <a:gd name="T32" fmla="*/ 11 w 11"/>
                              <a:gd name="T33" fmla="*/ 409 h 1090"/>
                              <a:gd name="T34" fmla="*/ 0 w 11"/>
                              <a:gd name="T35" fmla="*/ 409 h 1090"/>
                              <a:gd name="T36" fmla="*/ 0 w 11"/>
                              <a:gd name="T37" fmla="*/ 341 h 1090"/>
                              <a:gd name="T38" fmla="*/ 11 w 11"/>
                              <a:gd name="T39" fmla="*/ 341 h 1090"/>
                              <a:gd name="T40" fmla="*/ 11 w 11"/>
                              <a:gd name="T41" fmla="*/ 454 h 1090"/>
                              <a:gd name="T42" fmla="*/ 11 w 11"/>
                              <a:gd name="T43" fmla="*/ 522 h 1090"/>
                              <a:gd name="T44" fmla="*/ 0 w 11"/>
                              <a:gd name="T45" fmla="*/ 522 h 1090"/>
                              <a:gd name="T46" fmla="*/ 0 w 11"/>
                              <a:gd name="T47" fmla="*/ 454 h 1090"/>
                              <a:gd name="T48" fmla="*/ 11 w 11"/>
                              <a:gd name="T49" fmla="*/ 454 h 1090"/>
                              <a:gd name="T50" fmla="*/ 11 w 11"/>
                              <a:gd name="T51" fmla="*/ 568 h 1090"/>
                              <a:gd name="T52" fmla="*/ 11 w 11"/>
                              <a:gd name="T53" fmla="*/ 636 h 1090"/>
                              <a:gd name="T54" fmla="*/ 0 w 11"/>
                              <a:gd name="T55" fmla="*/ 636 h 1090"/>
                              <a:gd name="T56" fmla="*/ 0 w 11"/>
                              <a:gd name="T57" fmla="*/ 568 h 1090"/>
                              <a:gd name="T58" fmla="*/ 11 w 11"/>
                              <a:gd name="T59" fmla="*/ 568 h 1090"/>
                              <a:gd name="T60" fmla="*/ 11 w 11"/>
                              <a:gd name="T61" fmla="*/ 681 h 1090"/>
                              <a:gd name="T62" fmla="*/ 11 w 11"/>
                              <a:gd name="T63" fmla="*/ 750 h 1090"/>
                              <a:gd name="T64" fmla="*/ 0 w 11"/>
                              <a:gd name="T65" fmla="*/ 750 h 1090"/>
                              <a:gd name="T66" fmla="*/ 0 w 11"/>
                              <a:gd name="T67" fmla="*/ 681 h 1090"/>
                              <a:gd name="T68" fmla="*/ 11 w 11"/>
                              <a:gd name="T69" fmla="*/ 681 h 1090"/>
                              <a:gd name="T70" fmla="*/ 11 w 11"/>
                              <a:gd name="T71" fmla="*/ 795 h 1090"/>
                              <a:gd name="T72" fmla="*/ 11 w 11"/>
                              <a:gd name="T73" fmla="*/ 863 h 1090"/>
                              <a:gd name="T74" fmla="*/ 0 w 11"/>
                              <a:gd name="T75" fmla="*/ 863 h 1090"/>
                              <a:gd name="T76" fmla="*/ 0 w 11"/>
                              <a:gd name="T77" fmla="*/ 795 h 1090"/>
                              <a:gd name="T78" fmla="*/ 11 w 11"/>
                              <a:gd name="T79" fmla="*/ 795 h 1090"/>
                              <a:gd name="T80" fmla="*/ 11 w 11"/>
                              <a:gd name="T81" fmla="*/ 909 h 1090"/>
                              <a:gd name="T82" fmla="*/ 11 w 11"/>
                              <a:gd name="T83" fmla="*/ 977 h 1090"/>
                              <a:gd name="T84" fmla="*/ 0 w 11"/>
                              <a:gd name="T85" fmla="*/ 977 h 1090"/>
                              <a:gd name="T86" fmla="*/ 0 w 11"/>
                              <a:gd name="T87" fmla="*/ 909 h 1090"/>
                              <a:gd name="T88" fmla="*/ 11 w 11"/>
                              <a:gd name="T89" fmla="*/ 909 h 1090"/>
                              <a:gd name="T90" fmla="*/ 11 w 11"/>
                              <a:gd name="T91" fmla="*/ 1022 h 1090"/>
                              <a:gd name="T92" fmla="*/ 11 w 11"/>
                              <a:gd name="T93" fmla="*/ 1090 h 1090"/>
                              <a:gd name="T94" fmla="*/ 0 w 11"/>
                              <a:gd name="T95" fmla="*/ 1090 h 1090"/>
                              <a:gd name="T96" fmla="*/ 0 w 11"/>
                              <a:gd name="T97" fmla="*/ 1022 h 1090"/>
                              <a:gd name="T98" fmla="*/ 11 w 11"/>
                              <a:gd name="T99" fmla="*/ 1022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 h="1090">
                                <a:moveTo>
                                  <a:pt x="11" y="0"/>
                                </a:moveTo>
                                <a:lnTo>
                                  <a:pt x="11" y="68"/>
                                </a:lnTo>
                                <a:lnTo>
                                  <a:pt x="0" y="68"/>
                                </a:lnTo>
                                <a:lnTo>
                                  <a:pt x="0" y="0"/>
                                </a:lnTo>
                                <a:lnTo>
                                  <a:pt x="11" y="0"/>
                                </a:lnTo>
                                <a:close/>
                                <a:moveTo>
                                  <a:pt x="11" y="113"/>
                                </a:moveTo>
                                <a:lnTo>
                                  <a:pt x="11" y="182"/>
                                </a:lnTo>
                                <a:lnTo>
                                  <a:pt x="0" y="182"/>
                                </a:lnTo>
                                <a:lnTo>
                                  <a:pt x="0" y="113"/>
                                </a:lnTo>
                                <a:lnTo>
                                  <a:pt x="11" y="113"/>
                                </a:lnTo>
                                <a:close/>
                                <a:moveTo>
                                  <a:pt x="11" y="227"/>
                                </a:moveTo>
                                <a:lnTo>
                                  <a:pt x="11" y="295"/>
                                </a:lnTo>
                                <a:lnTo>
                                  <a:pt x="0" y="295"/>
                                </a:lnTo>
                                <a:lnTo>
                                  <a:pt x="0" y="227"/>
                                </a:lnTo>
                                <a:lnTo>
                                  <a:pt x="11" y="227"/>
                                </a:lnTo>
                                <a:close/>
                                <a:moveTo>
                                  <a:pt x="11" y="341"/>
                                </a:moveTo>
                                <a:lnTo>
                                  <a:pt x="11" y="409"/>
                                </a:lnTo>
                                <a:lnTo>
                                  <a:pt x="0" y="409"/>
                                </a:lnTo>
                                <a:lnTo>
                                  <a:pt x="0" y="341"/>
                                </a:lnTo>
                                <a:lnTo>
                                  <a:pt x="11" y="341"/>
                                </a:lnTo>
                                <a:close/>
                                <a:moveTo>
                                  <a:pt x="11" y="454"/>
                                </a:moveTo>
                                <a:lnTo>
                                  <a:pt x="11" y="522"/>
                                </a:lnTo>
                                <a:lnTo>
                                  <a:pt x="0" y="522"/>
                                </a:lnTo>
                                <a:lnTo>
                                  <a:pt x="0" y="454"/>
                                </a:lnTo>
                                <a:lnTo>
                                  <a:pt x="11" y="454"/>
                                </a:lnTo>
                                <a:close/>
                                <a:moveTo>
                                  <a:pt x="11" y="568"/>
                                </a:moveTo>
                                <a:lnTo>
                                  <a:pt x="11" y="636"/>
                                </a:lnTo>
                                <a:lnTo>
                                  <a:pt x="0" y="636"/>
                                </a:lnTo>
                                <a:lnTo>
                                  <a:pt x="0" y="568"/>
                                </a:lnTo>
                                <a:lnTo>
                                  <a:pt x="11" y="568"/>
                                </a:lnTo>
                                <a:close/>
                                <a:moveTo>
                                  <a:pt x="11" y="681"/>
                                </a:moveTo>
                                <a:lnTo>
                                  <a:pt x="11" y="750"/>
                                </a:lnTo>
                                <a:lnTo>
                                  <a:pt x="0" y="750"/>
                                </a:lnTo>
                                <a:lnTo>
                                  <a:pt x="0" y="681"/>
                                </a:lnTo>
                                <a:lnTo>
                                  <a:pt x="11" y="681"/>
                                </a:lnTo>
                                <a:close/>
                                <a:moveTo>
                                  <a:pt x="11" y="795"/>
                                </a:moveTo>
                                <a:lnTo>
                                  <a:pt x="11" y="863"/>
                                </a:lnTo>
                                <a:lnTo>
                                  <a:pt x="0" y="863"/>
                                </a:lnTo>
                                <a:lnTo>
                                  <a:pt x="0" y="795"/>
                                </a:lnTo>
                                <a:lnTo>
                                  <a:pt x="11" y="795"/>
                                </a:lnTo>
                                <a:close/>
                                <a:moveTo>
                                  <a:pt x="11" y="909"/>
                                </a:moveTo>
                                <a:lnTo>
                                  <a:pt x="11" y="977"/>
                                </a:lnTo>
                                <a:lnTo>
                                  <a:pt x="0" y="977"/>
                                </a:lnTo>
                                <a:lnTo>
                                  <a:pt x="0" y="909"/>
                                </a:lnTo>
                                <a:lnTo>
                                  <a:pt x="11" y="909"/>
                                </a:lnTo>
                                <a:close/>
                                <a:moveTo>
                                  <a:pt x="11" y="1022"/>
                                </a:moveTo>
                                <a:lnTo>
                                  <a:pt x="11" y="1090"/>
                                </a:lnTo>
                                <a:lnTo>
                                  <a:pt x="0" y="1090"/>
                                </a:lnTo>
                                <a:lnTo>
                                  <a:pt x="0" y="1022"/>
                                </a:lnTo>
                                <a:lnTo>
                                  <a:pt x="11" y="10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1" name="Freeform 2349"/>
                        <wps:cNvSpPr>
                          <a:spLocks noEditPoints="1"/>
                        </wps:cNvSpPr>
                        <wps:spPr bwMode="auto">
                          <a:xfrm>
                            <a:off x="760730" y="949960"/>
                            <a:ext cx="225425" cy="331470"/>
                          </a:xfrm>
                          <a:custGeom>
                            <a:avLst/>
                            <a:gdLst>
                              <a:gd name="T0" fmla="*/ 9 w 355"/>
                              <a:gd name="T1" fmla="*/ 0 h 522"/>
                              <a:gd name="T2" fmla="*/ 46 w 355"/>
                              <a:gd name="T3" fmla="*/ 56 h 522"/>
                              <a:gd name="T4" fmla="*/ 38 w 355"/>
                              <a:gd name="T5" fmla="*/ 62 h 522"/>
                              <a:gd name="T6" fmla="*/ 0 w 355"/>
                              <a:gd name="T7" fmla="*/ 7 h 522"/>
                              <a:gd name="T8" fmla="*/ 9 w 355"/>
                              <a:gd name="T9" fmla="*/ 0 h 522"/>
                              <a:gd name="T10" fmla="*/ 71 w 355"/>
                              <a:gd name="T11" fmla="*/ 92 h 522"/>
                              <a:gd name="T12" fmla="*/ 108 w 355"/>
                              <a:gd name="T13" fmla="*/ 148 h 522"/>
                              <a:gd name="T14" fmla="*/ 99 w 355"/>
                              <a:gd name="T15" fmla="*/ 154 h 522"/>
                              <a:gd name="T16" fmla="*/ 62 w 355"/>
                              <a:gd name="T17" fmla="*/ 99 h 522"/>
                              <a:gd name="T18" fmla="*/ 71 w 355"/>
                              <a:gd name="T19" fmla="*/ 92 h 522"/>
                              <a:gd name="T20" fmla="*/ 133 w 355"/>
                              <a:gd name="T21" fmla="*/ 184 h 522"/>
                              <a:gd name="T22" fmla="*/ 170 w 355"/>
                              <a:gd name="T23" fmla="*/ 240 h 522"/>
                              <a:gd name="T24" fmla="*/ 161 w 355"/>
                              <a:gd name="T25" fmla="*/ 246 h 522"/>
                              <a:gd name="T26" fmla="*/ 124 w 355"/>
                              <a:gd name="T27" fmla="*/ 191 h 522"/>
                              <a:gd name="T28" fmla="*/ 133 w 355"/>
                              <a:gd name="T29" fmla="*/ 184 h 522"/>
                              <a:gd name="T30" fmla="*/ 195 w 355"/>
                              <a:gd name="T31" fmla="*/ 277 h 522"/>
                              <a:gd name="T32" fmla="*/ 232 w 355"/>
                              <a:gd name="T33" fmla="*/ 332 h 522"/>
                              <a:gd name="T34" fmla="*/ 223 w 355"/>
                              <a:gd name="T35" fmla="*/ 338 h 522"/>
                              <a:gd name="T36" fmla="*/ 186 w 355"/>
                              <a:gd name="T37" fmla="*/ 283 h 522"/>
                              <a:gd name="T38" fmla="*/ 195 w 355"/>
                              <a:gd name="T39" fmla="*/ 277 h 522"/>
                              <a:gd name="T40" fmla="*/ 256 w 355"/>
                              <a:gd name="T41" fmla="*/ 369 h 522"/>
                              <a:gd name="T42" fmla="*/ 293 w 355"/>
                              <a:gd name="T43" fmla="*/ 424 h 522"/>
                              <a:gd name="T44" fmla="*/ 285 w 355"/>
                              <a:gd name="T45" fmla="*/ 430 h 522"/>
                              <a:gd name="T46" fmla="*/ 248 w 355"/>
                              <a:gd name="T47" fmla="*/ 375 h 522"/>
                              <a:gd name="T48" fmla="*/ 256 w 355"/>
                              <a:gd name="T49" fmla="*/ 369 h 522"/>
                              <a:gd name="T50" fmla="*/ 318 w 355"/>
                              <a:gd name="T51" fmla="*/ 461 h 522"/>
                              <a:gd name="T52" fmla="*/ 355 w 355"/>
                              <a:gd name="T53" fmla="*/ 516 h 522"/>
                              <a:gd name="T54" fmla="*/ 347 w 355"/>
                              <a:gd name="T55" fmla="*/ 522 h 522"/>
                              <a:gd name="T56" fmla="*/ 310 w 355"/>
                              <a:gd name="T57" fmla="*/ 467 h 522"/>
                              <a:gd name="T58" fmla="*/ 318 w 355"/>
                              <a:gd name="T59" fmla="*/ 461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55" h="522">
                                <a:moveTo>
                                  <a:pt x="9" y="0"/>
                                </a:moveTo>
                                <a:lnTo>
                                  <a:pt x="46" y="56"/>
                                </a:lnTo>
                                <a:lnTo>
                                  <a:pt x="38" y="62"/>
                                </a:lnTo>
                                <a:lnTo>
                                  <a:pt x="0" y="7"/>
                                </a:lnTo>
                                <a:lnTo>
                                  <a:pt x="9" y="0"/>
                                </a:lnTo>
                                <a:close/>
                                <a:moveTo>
                                  <a:pt x="71" y="92"/>
                                </a:moveTo>
                                <a:lnTo>
                                  <a:pt x="108" y="148"/>
                                </a:lnTo>
                                <a:lnTo>
                                  <a:pt x="99" y="154"/>
                                </a:lnTo>
                                <a:lnTo>
                                  <a:pt x="62" y="99"/>
                                </a:lnTo>
                                <a:lnTo>
                                  <a:pt x="71" y="92"/>
                                </a:lnTo>
                                <a:close/>
                                <a:moveTo>
                                  <a:pt x="133" y="184"/>
                                </a:moveTo>
                                <a:lnTo>
                                  <a:pt x="170" y="240"/>
                                </a:lnTo>
                                <a:lnTo>
                                  <a:pt x="161" y="246"/>
                                </a:lnTo>
                                <a:lnTo>
                                  <a:pt x="124" y="191"/>
                                </a:lnTo>
                                <a:lnTo>
                                  <a:pt x="133" y="184"/>
                                </a:lnTo>
                                <a:close/>
                                <a:moveTo>
                                  <a:pt x="195" y="277"/>
                                </a:moveTo>
                                <a:lnTo>
                                  <a:pt x="232" y="332"/>
                                </a:lnTo>
                                <a:lnTo>
                                  <a:pt x="223" y="338"/>
                                </a:lnTo>
                                <a:lnTo>
                                  <a:pt x="186" y="283"/>
                                </a:lnTo>
                                <a:lnTo>
                                  <a:pt x="195" y="277"/>
                                </a:lnTo>
                                <a:close/>
                                <a:moveTo>
                                  <a:pt x="256" y="369"/>
                                </a:moveTo>
                                <a:lnTo>
                                  <a:pt x="293" y="424"/>
                                </a:lnTo>
                                <a:lnTo>
                                  <a:pt x="285" y="430"/>
                                </a:lnTo>
                                <a:lnTo>
                                  <a:pt x="248" y="375"/>
                                </a:lnTo>
                                <a:lnTo>
                                  <a:pt x="256" y="369"/>
                                </a:lnTo>
                                <a:close/>
                                <a:moveTo>
                                  <a:pt x="318" y="461"/>
                                </a:moveTo>
                                <a:lnTo>
                                  <a:pt x="355" y="516"/>
                                </a:lnTo>
                                <a:lnTo>
                                  <a:pt x="347" y="522"/>
                                </a:lnTo>
                                <a:lnTo>
                                  <a:pt x="310" y="467"/>
                                </a:lnTo>
                                <a:lnTo>
                                  <a:pt x="318" y="46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2" name="Freeform 2350"/>
                        <wps:cNvSpPr>
                          <a:spLocks noEditPoints="1"/>
                        </wps:cNvSpPr>
                        <wps:spPr bwMode="auto">
                          <a:xfrm>
                            <a:off x="158750" y="711835"/>
                            <a:ext cx="607060" cy="582295"/>
                          </a:xfrm>
                          <a:custGeom>
                            <a:avLst/>
                            <a:gdLst>
                              <a:gd name="T0" fmla="*/ 909 w 956"/>
                              <a:gd name="T1" fmla="*/ 53 h 917"/>
                              <a:gd name="T2" fmla="*/ 949 w 956"/>
                              <a:gd name="T3" fmla="*/ 0 h 917"/>
                              <a:gd name="T4" fmla="*/ 877 w 956"/>
                              <a:gd name="T5" fmla="*/ 83 h 917"/>
                              <a:gd name="T6" fmla="*/ 823 w 956"/>
                              <a:gd name="T7" fmla="*/ 120 h 917"/>
                              <a:gd name="T8" fmla="*/ 877 w 956"/>
                              <a:gd name="T9" fmla="*/ 83 h 917"/>
                              <a:gd name="T10" fmla="*/ 751 w 956"/>
                              <a:gd name="T11" fmla="*/ 204 h 917"/>
                              <a:gd name="T12" fmla="*/ 792 w 956"/>
                              <a:gd name="T13" fmla="*/ 150 h 917"/>
                              <a:gd name="T14" fmla="*/ 720 w 956"/>
                              <a:gd name="T15" fmla="*/ 234 h 917"/>
                              <a:gd name="T16" fmla="*/ 665 w 956"/>
                              <a:gd name="T17" fmla="*/ 271 h 917"/>
                              <a:gd name="T18" fmla="*/ 720 w 956"/>
                              <a:gd name="T19" fmla="*/ 234 h 917"/>
                              <a:gd name="T20" fmla="*/ 594 w 956"/>
                              <a:gd name="T21" fmla="*/ 355 h 917"/>
                              <a:gd name="T22" fmla="*/ 634 w 956"/>
                              <a:gd name="T23" fmla="*/ 301 h 917"/>
                              <a:gd name="T24" fmla="*/ 562 w 956"/>
                              <a:gd name="T25" fmla="*/ 385 h 917"/>
                              <a:gd name="T26" fmla="*/ 508 w 956"/>
                              <a:gd name="T27" fmla="*/ 422 h 917"/>
                              <a:gd name="T28" fmla="*/ 562 w 956"/>
                              <a:gd name="T29" fmla="*/ 385 h 917"/>
                              <a:gd name="T30" fmla="*/ 436 w 956"/>
                              <a:gd name="T31" fmla="*/ 506 h 917"/>
                              <a:gd name="T32" fmla="*/ 476 w 956"/>
                              <a:gd name="T33" fmla="*/ 452 h 917"/>
                              <a:gd name="T34" fmla="*/ 404 w 956"/>
                              <a:gd name="T35" fmla="*/ 536 h 917"/>
                              <a:gd name="T36" fmla="*/ 350 w 956"/>
                              <a:gd name="T37" fmla="*/ 573 h 917"/>
                              <a:gd name="T38" fmla="*/ 404 w 956"/>
                              <a:gd name="T39" fmla="*/ 536 h 917"/>
                              <a:gd name="T40" fmla="*/ 278 w 956"/>
                              <a:gd name="T41" fmla="*/ 657 h 917"/>
                              <a:gd name="T42" fmla="*/ 318 w 956"/>
                              <a:gd name="T43" fmla="*/ 603 h 917"/>
                              <a:gd name="T44" fmla="*/ 247 w 956"/>
                              <a:gd name="T45" fmla="*/ 687 h 917"/>
                              <a:gd name="T46" fmla="*/ 192 w 956"/>
                              <a:gd name="T47" fmla="*/ 724 h 917"/>
                              <a:gd name="T48" fmla="*/ 247 w 956"/>
                              <a:gd name="T49" fmla="*/ 687 h 917"/>
                              <a:gd name="T50" fmla="*/ 120 w 956"/>
                              <a:gd name="T51" fmla="*/ 808 h 917"/>
                              <a:gd name="T52" fmla="*/ 161 w 956"/>
                              <a:gd name="T53" fmla="*/ 754 h 917"/>
                              <a:gd name="T54" fmla="*/ 89 w 956"/>
                              <a:gd name="T55" fmla="*/ 838 h 917"/>
                              <a:gd name="T56" fmla="*/ 35 w 956"/>
                              <a:gd name="T57" fmla="*/ 875 h 917"/>
                              <a:gd name="T58" fmla="*/ 89 w 956"/>
                              <a:gd name="T59" fmla="*/ 838 h 917"/>
                              <a:gd name="T60" fmla="*/ 7 w 956"/>
                              <a:gd name="T61" fmla="*/ 917 h 917"/>
                              <a:gd name="T62" fmla="*/ 3 w 956"/>
                              <a:gd name="T63" fmla="*/ 905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56" h="917">
                                <a:moveTo>
                                  <a:pt x="956" y="8"/>
                                </a:moveTo>
                                <a:lnTo>
                                  <a:pt x="909" y="53"/>
                                </a:lnTo>
                                <a:lnTo>
                                  <a:pt x="902" y="45"/>
                                </a:lnTo>
                                <a:lnTo>
                                  <a:pt x="949" y="0"/>
                                </a:lnTo>
                                <a:lnTo>
                                  <a:pt x="956" y="8"/>
                                </a:lnTo>
                                <a:close/>
                                <a:moveTo>
                                  <a:pt x="877" y="83"/>
                                </a:moveTo>
                                <a:lnTo>
                                  <a:pt x="830" y="129"/>
                                </a:lnTo>
                                <a:lnTo>
                                  <a:pt x="823" y="120"/>
                                </a:lnTo>
                                <a:lnTo>
                                  <a:pt x="870" y="75"/>
                                </a:lnTo>
                                <a:lnTo>
                                  <a:pt x="877" y="83"/>
                                </a:lnTo>
                                <a:close/>
                                <a:moveTo>
                                  <a:pt x="799" y="159"/>
                                </a:moveTo>
                                <a:lnTo>
                                  <a:pt x="751" y="204"/>
                                </a:lnTo>
                                <a:lnTo>
                                  <a:pt x="744" y="196"/>
                                </a:lnTo>
                                <a:lnTo>
                                  <a:pt x="792" y="150"/>
                                </a:lnTo>
                                <a:lnTo>
                                  <a:pt x="799" y="159"/>
                                </a:lnTo>
                                <a:close/>
                                <a:moveTo>
                                  <a:pt x="720" y="234"/>
                                </a:moveTo>
                                <a:lnTo>
                                  <a:pt x="672" y="280"/>
                                </a:lnTo>
                                <a:lnTo>
                                  <a:pt x="665" y="271"/>
                                </a:lnTo>
                                <a:lnTo>
                                  <a:pt x="713" y="226"/>
                                </a:lnTo>
                                <a:lnTo>
                                  <a:pt x="720" y="234"/>
                                </a:lnTo>
                                <a:close/>
                                <a:moveTo>
                                  <a:pt x="641" y="310"/>
                                </a:moveTo>
                                <a:lnTo>
                                  <a:pt x="594" y="355"/>
                                </a:lnTo>
                                <a:lnTo>
                                  <a:pt x="587" y="347"/>
                                </a:lnTo>
                                <a:lnTo>
                                  <a:pt x="634" y="301"/>
                                </a:lnTo>
                                <a:lnTo>
                                  <a:pt x="641" y="310"/>
                                </a:lnTo>
                                <a:close/>
                                <a:moveTo>
                                  <a:pt x="562" y="385"/>
                                </a:moveTo>
                                <a:lnTo>
                                  <a:pt x="515" y="431"/>
                                </a:lnTo>
                                <a:lnTo>
                                  <a:pt x="508" y="422"/>
                                </a:lnTo>
                                <a:lnTo>
                                  <a:pt x="555" y="377"/>
                                </a:lnTo>
                                <a:lnTo>
                                  <a:pt x="562" y="385"/>
                                </a:lnTo>
                                <a:close/>
                                <a:moveTo>
                                  <a:pt x="483" y="461"/>
                                </a:moveTo>
                                <a:lnTo>
                                  <a:pt x="436" y="506"/>
                                </a:lnTo>
                                <a:lnTo>
                                  <a:pt x="429" y="498"/>
                                </a:lnTo>
                                <a:lnTo>
                                  <a:pt x="476" y="452"/>
                                </a:lnTo>
                                <a:lnTo>
                                  <a:pt x="483" y="461"/>
                                </a:lnTo>
                                <a:close/>
                                <a:moveTo>
                                  <a:pt x="404" y="536"/>
                                </a:moveTo>
                                <a:lnTo>
                                  <a:pt x="357" y="582"/>
                                </a:lnTo>
                                <a:lnTo>
                                  <a:pt x="350" y="573"/>
                                </a:lnTo>
                                <a:lnTo>
                                  <a:pt x="397" y="528"/>
                                </a:lnTo>
                                <a:lnTo>
                                  <a:pt x="404" y="536"/>
                                </a:lnTo>
                                <a:close/>
                                <a:moveTo>
                                  <a:pt x="325" y="612"/>
                                </a:moveTo>
                                <a:lnTo>
                                  <a:pt x="278" y="657"/>
                                </a:lnTo>
                                <a:lnTo>
                                  <a:pt x="271" y="649"/>
                                </a:lnTo>
                                <a:lnTo>
                                  <a:pt x="318" y="603"/>
                                </a:lnTo>
                                <a:lnTo>
                                  <a:pt x="325" y="612"/>
                                </a:lnTo>
                                <a:close/>
                                <a:moveTo>
                                  <a:pt x="247" y="687"/>
                                </a:moveTo>
                                <a:lnTo>
                                  <a:pt x="199" y="733"/>
                                </a:lnTo>
                                <a:lnTo>
                                  <a:pt x="192" y="724"/>
                                </a:lnTo>
                                <a:lnTo>
                                  <a:pt x="240" y="679"/>
                                </a:lnTo>
                                <a:lnTo>
                                  <a:pt x="247" y="687"/>
                                </a:lnTo>
                                <a:close/>
                                <a:moveTo>
                                  <a:pt x="168" y="763"/>
                                </a:moveTo>
                                <a:lnTo>
                                  <a:pt x="120" y="808"/>
                                </a:lnTo>
                                <a:lnTo>
                                  <a:pt x="113" y="800"/>
                                </a:lnTo>
                                <a:lnTo>
                                  <a:pt x="161" y="754"/>
                                </a:lnTo>
                                <a:lnTo>
                                  <a:pt x="168" y="763"/>
                                </a:lnTo>
                                <a:close/>
                                <a:moveTo>
                                  <a:pt x="89" y="838"/>
                                </a:moveTo>
                                <a:lnTo>
                                  <a:pt x="42" y="883"/>
                                </a:lnTo>
                                <a:lnTo>
                                  <a:pt x="35" y="875"/>
                                </a:lnTo>
                                <a:lnTo>
                                  <a:pt x="82" y="830"/>
                                </a:lnTo>
                                <a:lnTo>
                                  <a:pt x="89" y="838"/>
                                </a:lnTo>
                                <a:close/>
                                <a:moveTo>
                                  <a:pt x="10" y="914"/>
                                </a:moveTo>
                                <a:lnTo>
                                  <a:pt x="7" y="917"/>
                                </a:lnTo>
                                <a:lnTo>
                                  <a:pt x="0" y="908"/>
                                </a:lnTo>
                                <a:lnTo>
                                  <a:pt x="3" y="905"/>
                                </a:lnTo>
                                <a:lnTo>
                                  <a:pt x="10" y="91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3" name="Line 2351"/>
                        <wps:cNvCnPr/>
                        <wps:spPr bwMode="auto">
                          <a:xfrm flipH="1">
                            <a:off x="991235" y="714375"/>
                            <a:ext cx="321945" cy="57721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14" name="Freeform 2352"/>
                        <wps:cNvSpPr>
                          <a:spLocks noEditPoints="1"/>
                        </wps:cNvSpPr>
                        <wps:spPr bwMode="auto">
                          <a:xfrm>
                            <a:off x="763905" y="710565"/>
                            <a:ext cx="549275" cy="6985"/>
                          </a:xfrm>
                          <a:custGeom>
                            <a:avLst/>
                            <a:gdLst>
                              <a:gd name="T0" fmla="*/ 0 w 865"/>
                              <a:gd name="T1" fmla="*/ 0 h 11"/>
                              <a:gd name="T2" fmla="*/ 63 w 865"/>
                              <a:gd name="T3" fmla="*/ 0 h 11"/>
                              <a:gd name="T4" fmla="*/ 63 w 865"/>
                              <a:gd name="T5" fmla="*/ 11 h 11"/>
                              <a:gd name="T6" fmla="*/ 0 w 865"/>
                              <a:gd name="T7" fmla="*/ 11 h 11"/>
                              <a:gd name="T8" fmla="*/ 0 w 865"/>
                              <a:gd name="T9" fmla="*/ 0 h 11"/>
                              <a:gd name="T10" fmla="*/ 105 w 865"/>
                              <a:gd name="T11" fmla="*/ 0 h 11"/>
                              <a:gd name="T12" fmla="*/ 169 w 865"/>
                              <a:gd name="T13" fmla="*/ 0 h 11"/>
                              <a:gd name="T14" fmla="*/ 169 w 865"/>
                              <a:gd name="T15" fmla="*/ 11 h 11"/>
                              <a:gd name="T16" fmla="*/ 105 w 865"/>
                              <a:gd name="T17" fmla="*/ 11 h 11"/>
                              <a:gd name="T18" fmla="*/ 105 w 865"/>
                              <a:gd name="T19" fmla="*/ 0 h 11"/>
                              <a:gd name="T20" fmla="*/ 211 w 865"/>
                              <a:gd name="T21" fmla="*/ 0 h 11"/>
                              <a:gd name="T22" fmla="*/ 274 w 865"/>
                              <a:gd name="T23" fmla="*/ 0 h 11"/>
                              <a:gd name="T24" fmla="*/ 274 w 865"/>
                              <a:gd name="T25" fmla="*/ 11 h 11"/>
                              <a:gd name="T26" fmla="*/ 211 w 865"/>
                              <a:gd name="T27" fmla="*/ 11 h 11"/>
                              <a:gd name="T28" fmla="*/ 211 w 865"/>
                              <a:gd name="T29" fmla="*/ 0 h 11"/>
                              <a:gd name="T30" fmla="*/ 316 w 865"/>
                              <a:gd name="T31" fmla="*/ 0 h 11"/>
                              <a:gd name="T32" fmla="*/ 380 w 865"/>
                              <a:gd name="T33" fmla="*/ 0 h 11"/>
                              <a:gd name="T34" fmla="*/ 380 w 865"/>
                              <a:gd name="T35" fmla="*/ 11 h 11"/>
                              <a:gd name="T36" fmla="*/ 316 w 865"/>
                              <a:gd name="T37" fmla="*/ 11 h 11"/>
                              <a:gd name="T38" fmla="*/ 316 w 865"/>
                              <a:gd name="T39" fmla="*/ 0 h 11"/>
                              <a:gd name="T40" fmla="*/ 422 w 865"/>
                              <a:gd name="T41" fmla="*/ 0 h 11"/>
                              <a:gd name="T42" fmla="*/ 485 w 865"/>
                              <a:gd name="T43" fmla="*/ 0 h 11"/>
                              <a:gd name="T44" fmla="*/ 485 w 865"/>
                              <a:gd name="T45" fmla="*/ 11 h 11"/>
                              <a:gd name="T46" fmla="*/ 422 w 865"/>
                              <a:gd name="T47" fmla="*/ 11 h 11"/>
                              <a:gd name="T48" fmla="*/ 422 w 865"/>
                              <a:gd name="T49" fmla="*/ 0 h 11"/>
                              <a:gd name="T50" fmla="*/ 527 w 865"/>
                              <a:gd name="T51" fmla="*/ 0 h 11"/>
                              <a:gd name="T52" fmla="*/ 591 w 865"/>
                              <a:gd name="T53" fmla="*/ 0 h 11"/>
                              <a:gd name="T54" fmla="*/ 591 w 865"/>
                              <a:gd name="T55" fmla="*/ 11 h 11"/>
                              <a:gd name="T56" fmla="*/ 527 w 865"/>
                              <a:gd name="T57" fmla="*/ 11 h 11"/>
                              <a:gd name="T58" fmla="*/ 527 w 865"/>
                              <a:gd name="T59" fmla="*/ 0 h 11"/>
                              <a:gd name="T60" fmla="*/ 633 w 865"/>
                              <a:gd name="T61" fmla="*/ 0 h 11"/>
                              <a:gd name="T62" fmla="*/ 696 w 865"/>
                              <a:gd name="T63" fmla="*/ 0 h 11"/>
                              <a:gd name="T64" fmla="*/ 696 w 865"/>
                              <a:gd name="T65" fmla="*/ 11 h 11"/>
                              <a:gd name="T66" fmla="*/ 633 w 865"/>
                              <a:gd name="T67" fmla="*/ 11 h 11"/>
                              <a:gd name="T68" fmla="*/ 633 w 865"/>
                              <a:gd name="T69" fmla="*/ 0 h 11"/>
                              <a:gd name="T70" fmla="*/ 738 w 865"/>
                              <a:gd name="T71" fmla="*/ 0 h 11"/>
                              <a:gd name="T72" fmla="*/ 802 w 865"/>
                              <a:gd name="T73" fmla="*/ 0 h 11"/>
                              <a:gd name="T74" fmla="*/ 802 w 865"/>
                              <a:gd name="T75" fmla="*/ 11 h 11"/>
                              <a:gd name="T76" fmla="*/ 738 w 865"/>
                              <a:gd name="T77" fmla="*/ 11 h 11"/>
                              <a:gd name="T78" fmla="*/ 738 w 865"/>
                              <a:gd name="T79" fmla="*/ 0 h 11"/>
                              <a:gd name="T80" fmla="*/ 844 w 865"/>
                              <a:gd name="T81" fmla="*/ 0 h 11"/>
                              <a:gd name="T82" fmla="*/ 865 w 865"/>
                              <a:gd name="T83" fmla="*/ 0 h 11"/>
                              <a:gd name="T84" fmla="*/ 865 w 865"/>
                              <a:gd name="T85" fmla="*/ 11 h 11"/>
                              <a:gd name="T86" fmla="*/ 844 w 865"/>
                              <a:gd name="T87" fmla="*/ 11 h 11"/>
                              <a:gd name="T88" fmla="*/ 844 w 865"/>
                              <a:gd name="T8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65" h="11">
                                <a:moveTo>
                                  <a:pt x="0" y="0"/>
                                </a:moveTo>
                                <a:lnTo>
                                  <a:pt x="63" y="0"/>
                                </a:lnTo>
                                <a:lnTo>
                                  <a:pt x="63" y="11"/>
                                </a:lnTo>
                                <a:lnTo>
                                  <a:pt x="0" y="11"/>
                                </a:lnTo>
                                <a:lnTo>
                                  <a:pt x="0" y="0"/>
                                </a:lnTo>
                                <a:close/>
                                <a:moveTo>
                                  <a:pt x="105" y="0"/>
                                </a:moveTo>
                                <a:lnTo>
                                  <a:pt x="169" y="0"/>
                                </a:lnTo>
                                <a:lnTo>
                                  <a:pt x="169" y="11"/>
                                </a:lnTo>
                                <a:lnTo>
                                  <a:pt x="105" y="11"/>
                                </a:lnTo>
                                <a:lnTo>
                                  <a:pt x="105" y="0"/>
                                </a:lnTo>
                                <a:close/>
                                <a:moveTo>
                                  <a:pt x="211" y="0"/>
                                </a:moveTo>
                                <a:lnTo>
                                  <a:pt x="274" y="0"/>
                                </a:lnTo>
                                <a:lnTo>
                                  <a:pt x="274" y="11"/>
                                </a:lnTo>
                                <a:lnTo>
                                  <a:pt x="211" y="11"/>
                                </a:lnTo>
                                <a:lnTo>
                                  <a:pt x="211" y="0"/>
                                </a:lnTo>
                                <a:close/>
                                <a:moveTo>
                                  <a:pt x="316" y="0"/>
                                </a:moveTo>
                                <a:lnTo>
                                  <a:pt x="380" y="0"/>
                                </a:lnTo>
                                <a:lnTo>
                                  <a:pt x="380" y="11"/>
                                </a:lnTo>
                                <a:lnTo>
                                  <a:pt x="316" y="11"/>
                                </a:lnTo>
                                <a:lnTo>
                                  <a:pt x="316" y="0"/>
                                </a:lnTo>
                                <a:close/>
                                <a:moveTo>
                                  <a:pt x="422" y="0"/>
                                </a:moveTo>
                                <a:lnTo>
                                  <a:pt x="485" y="0"/>
                                </a:lnTo>
                                <a:lnTo>
                                  <a:pt x="485" y="11"/>
                                </a:lnTo>
                                <a:lnTo>
                                  <a:pt x="422" y="11"/>
                                </a:lnTo>
                                <a:lnTo>
                                  <a:pt x="422" y="0"/>
                                </a:lnTo>
                                <a:close/>
                                <a:moveTo>
                                  <a:pt x="527" y="0"/>
                                </a:moveTo>
                                <a:lnTo>
                                  <a:pt x="591" y="0"/>
                                </a:lnTo>
                                <a:lnTo>
                                  <a:pt x="591" y="11"/>
                                </a:lnTo>
                                <a:lnTo>
                                  <a:pt x="527" y="11"/>
                                </a:lnTo>
                                <a:lnTo>
                                  <a:pt x="527" y="0"/>
                                </a:lnTo>
                                <a:close/>
                                <a:moveTo>
                                  <a:pt x="633" y="0"/>
                                </a:moveTo>
                                <a:lnTo>
                                  <a:pt x="696" y="0"/>
                                </a:lnTo>
                                <a:lnTo>
                                  <a:pt x="696" y="11"/>
                                </a:lnTo>
                                <a:lnTo>
                                  <a:pt x="633" y="11"/>
                                </a:lnTo>
                                <a:lnTo>
                                  <a:pt x="633" y="0"/>
                                </a:lnTo>
                                <a:close/>
                                <a:moveTo>
                                  <a:pt x="738" y="0"/>
                                </a:moveTo>
                                <a:lnTo>
                                  <a:pt x="802" y="0"/>
                                </a:lnTo>
                                <a:lnTo>
                                  <a:pt x="802" y="11"/>
                                </a:lnTo>
                                <a:lnTo>
                                  <a:pt x="738" y="11"/>
                                </a:lnTo>
                                <a:lnTo>
                                  <a:pt x="738" y="0"/>
                                </a:lnTo>
                                <a:close/>
                                <a:moveTo>
                                  <a:pt x="844" y="0"/>
                                </a:moveTo>
                                <a:lnTo>
                                  <a:pt x="865" y="0"/>
                                </a:lnTo>
                                <a:lnTo>
                                  <a:pt x="865" y="11"/>
                                </a:lnTo>
                                <a:lnTo>
                                  <a:pt x="844" y="11"/>
                                </a:lnTo>
                                <a:lnTo>
                                  <a:pt x="844"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515" name="Rectangle 2353"/>
                        <wps:cNvSpPr>
                          <a:spLocks noChangeArrowheads="1"/>
                        </wps:cNvSpPr>
                        <wps:spPr bwMode="auto">
                          <a:xfrm>
                            <a:off x="1339850" y="56324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517" name="Rectangle 2354"/>
                        <wps:cNvSpPr>
                          <a:spLocks noChangeArrowheads="1"/>
                        </wps:cNvSpPr>
                        <wps:spPr bwMode="auto">
                          <a:xfrm>
                            <a:off x="614045" y="57594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518" name="Rectangle 2355"/>
                        <wps:cNvSpPr>
                          <a:spLocks noChangeArrowheads="1"/>
                        </wps:cNvSpPr>
                        <wps:spPr bwMode="auto">
                          <a:xfrm>
                            <a:off x="94615" y="1328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19" name="Rectangle 2356"/>
                        <wps:cNvSpPr>
                          <a:spLocks noChangeArrowheads="1"/>
                        </wps:cNvSpPr>
                        <wps:spPr bwMode="auto">
                          <a:xfrm>
                            <a:off x="1634490" y="82994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20" name="Rectangle 2357"/>
                        <wps:cNvSpPr>
                          <a:spLocks noChangeArrowheads="1"/>
                        </wps:cNvSpPr>
                        <wps:spPr bwMode="auto">
                          <a:xfrm>
                            <a:off x="944245" y="132016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21" name="Rectangle 2358"/>
                        <wps:cNvSpPr>
                          <a:spLocks noChangeArrowheads="1"/>
                        </wps:cNvSpPr>
                        <wps:spPr bwMode="auto">
                          <a:xfrm>
                            <a:off x="797560" y="8007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22" name="Rectangle 2359"/>
                        <wps:cNvSpPr>
                          <a:spLocks noChangeArrowheads="1"/>
                        </wps:cNvSpPr>
                        <wps:spPr bwMode="auto">
                          <a:xfrm>
                            <a:off x="730250" y="876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S</w:t>
                              </w:r>
                            </w:p>
                          </w:txbxContent>
                        </wps:txbx>
                        <wps:bodyPr rot="0" vert="horz" wrap="none" lIns="0" tIns="0" rIns="0" bIns="0" anchor="t" anchorCtr="0" upright="1">
                          <a:spAutoFit/>
                        </wps:bodyPr>
                      </wps:wsp>
                      <wps:wsp>
                        <wps:cNvPr id="1523" name="Oval 2360"/>
                        <wps:cNvSpPr>
                          <a:spLocks noChangeArrowheads="1"/>
                        </wps:cNvSpPr>
                        <wps:spPr bwMode="auto">
                          <a:xfrm>
                            <a:off x="1303020" y="70358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4" name="Oval 2361"/>
                        <wps:cNvSpPr>
                          <a:spLocks noChangeArrowheads="1"/>
                        </wps:cNvSpPr>
                        <wps:spPr bwMode="auto">
                          <a:xfrm>
                            <a:off x="981710" y="1280795"/>
                            <a:ext cx="19685"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5" name="Oval 2362"/>
                        <wps:cNvSpPr>
                          <a:spLocks noChangeArrowheads="1"/>
                        </wps:cNvSpPr>
                        <wps:spPr bwMode="auto">
                          <a:xfrm>
                            <a:off x="1584325" y="941705"/>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6" name="Oval 2363"/>
                        <wps:cNvSpPr>
                          <a:spLocks noChangeArrowheads="1"/>
                        </wps:cNvSpPr>
                        <wps:spPr bwMode="auto">
                          <a:xfrm>
                            <a:off x="150495" y="1280795"/>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7" name="Oval 2364"/>
                        <wps:cNvSpPr>
                          <a:spLocks noChangeArrowheads="1"/>
                        </wps:cNvSpPr>
                        <wps:spPr bwMode="auto">
                          <a:xfrm>
                            <a:off x="753745" y="23876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28" name="Oval 2365"/>
                        <wps:cNvSpPr>
                          <a:spLocks noChangeArrowheads="1"/>
                        </wps:cNvSpPr>
                        <wps:spPr bwMode="auto">
                          <a:xfrm>
                            <a:off x="753745" y="703580"/>
                            <a:ext cx="20320" cy="2159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338" o:spid="_x0000_s1726" editas="canvas" style="position:absolute;left:0;text-align:left;margin-left:245.7pt;margin-top:13.55pt;width:2in;height:122.7pt;z-index:251662336;mso-position-horizontal-relative:text;mso-position-vertical-relative:text" coordsize="18288,15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">
                <v:shape id="_x0000_s1727" type="#_x0000_t75" style="position:absolute;width:18288;height:15582;visibility:visible;mso-wrap-style:square">
                  <v:fill o:detectmouseclick="t"/>
                  <v:path o:connecttype="none"/>
                </v:shape>
                <v:shape id="Freeform 2340" o:spid="_x0000_s1728" style="position:absolute;left:7639;top:9486;width:8305;height:70;visibility:visible;mso-wrap-style:square;v-text-anchor:top" coordsize="130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f0FMYA&#10;AADdAAAADwAAAGRycy9kb3ducmV2LnhtbESPQWvCQBCF70L/wzIFb7qppCVGVymFggcLNRaKtyE7&#10;JovZ2ZBdNf33nUOhtxnem/e+WW9H36kbDdEFNvA0z0AR18E6bgx8Hd9nBaiYkC12gcnAD0XYbh4m&#10;ayxtuPOBblVqlIRwLNFAm1Jfah3rljzGeeiJRTuHwWOSdWi0HfAu4b7Tiyx70R4dS0OLPb21VF+q&#10;qzdQxfCZf7iDzhdLt8/9qT5fvgtjpo/j6wpUojH9m/+ud1bwn5e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f0FMYAAADdAAAADwAAAAAAAAAAAAAAAACYAgAAZHJz&#10;L2Rvd25yZXYueG1sUEsFBgAAAAAEAAQA9QAAAIsDAAAAAA==&#10;" path="m,l63,r,11l,11,,xm105,r64,l169,11r-64,l105,xm211,r63,l274,11r-63,l211,xm316,r64,l380,11r-64,l316,xm422,r63,l485,11r-63,l422,xm527,r64,l591,11r-64,l527,xm633,r63,l696,11r-63,l633,xm738,r64,l802,11r-64,l738,xm844,r63,l907,11r-63,l844,xm949,r64,l1013,11r-64,l949,xm1055,r63,l1118,11r-63,l1055,xm1160,r64,l1224,11r-64,l1160,xm1266,r42,l1308,11r-42,l1266,xe" fillcolor="black" strokeweight=".1pt">
                  <v:stroke joinstyle="bevel"/>
                  <v:path arrowok="t" o:connecttype="custom" o:connectlocs="40005,0;0,6985;66675,0;107315,6985;66675,0;173990,0;133985,6985;200660,0;241300,6985;200660,0;307975,0;267970,6985;334645,0;375285,6985;334645,0;441960,0;401955,6985;468630,0;509270,6985;468630,0;575945,0;535940,6985;602615,0;643255,6985;602615,0;709930,0;669925,6985;736600,0;777240,6985;736600,0;830580,0;803910,6985" o:connectangles="0,0,0,0,0,0,0,0,0,0,0,0,0,0,0,0,0,0,0,0,0,0,0,0,0,0,0,0,0,0,0,0"/>
                  <o:lock v:ext="edit" verticies="t"/>
                </v:shape>
                <v:shape id="Freeform 2341" o:spid="_x0000_s1729" style="position:absolute;left:1593;top:9493;width:6058;height:3454;visibility:visible;mso-wrap-style:square;v-text-anchor:top" coordsize="954,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qsoMQA&#10;AADdAAAADwAAAGRycy9kb3ducmV2LnhtbERPS0vDQBC+C/6HZQRvdlNBbWK3RYWCIB6SFvE4ZicP&#10;mp0Nu9M2/feuIPQ2H99zluvJDepIIfaeDcxnGSji2tueWwO77eZuASoKssXBMxk4U4T16vpqiYX1&#10;Jy7pWEmrUgjHAg10ImOhdaw7chhnfiROXOODQ0kwtNoGPKVwN+j7LHvUDntODR2O9NZRva8OzkD5&#10;+i1yfso/96Gp9M/8a/potqUxtzfTyzMooUku4n/3u03zH/Ic/r5JJ+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arKDEAAAA3QAAAA8AAAAAAAAAAAAAAAAAmAIAAGRycy9k&#10;b3ducmV2LnhtbFBLBQYAAAAABAAEAPUAAACJAwAAAAA=&#10;" path="m954,10l898,41,893,31,949,r5,10xm861,62l805,94,800,84,856,52r5,10xm767,115r-56,31l706,136r56,-31l767,115xm674,167r-56,32l613,189r56,-32l674,167xm580,220r-56,32l519,241r56,-31l580,220xm487,273r-56,31l426,294r56,-31l487,273xm393,325r-56,32l332,347r56,-32l393,325xm300,378r-57,31l239,399r56,-31l300,378xm206,430r-56,32l145,452r56,-32l206,430xm113,483l56,515,52,504r56,-31l113,483xm19,536l5,544,,534r14,-8l19,536xe" fillcolor="black" strokeweight=".1pt">
                  <v:stroke joinstyle="bevel"/>
                  <v:path arrowok="t" o:connecttype="custom" o:connectlocs="605790,6350;570230,26035;567055,19685;602615,0;605790,6350;546735,39370;511175,59690;508000,53340;543560,33020;546735,39370;487045,73025;451485,92710;448310,86360;483870,66675;487045,73025;427990,106045;392430,126365;389255,120015;424815,99695;427990,106045;368300,139700;332740,160020;329565,153035;365125,133350;368300,139700;309245,173355;273685,193040;270510,186690;306070,167005;309245,173355;249555,206375;213995,226695;210820,220345;246380,200025;249555,206375;190500,240030;154305,259715;151765,253365;187325,233680;190500,240030;130810,273050;95250,293370;92075,287020;127635,266700;130810,273050;71755,306705;35560,327025;33020,320040;68580,300355;71755,306705;12065,340360;3175,345440;0,339090;8890,334010;12065,340360" o:connectangles="0,0,0,0,0,0,0,0,0,0,0,0,0,0,0,0,0,0,0,0,0,0,0,0,0,0,0,0,0,0,0,0,0,0,0,0,0,0,0,0,0,0,0,0,0,0,0,0,0,0,0,0,0,0,0"/>
                  <o:lock v:ext="edit" verticies="t"/>
                </v:shape>
                <v:shape id="Freeform 2342" o:spid="_x0000_s1730" style="position:absolute;left:1600;top:9537;width:14148;height:3410;visibility:visible;mso-wrap-style:square;v-text-anchor:top" coordsize="2228,5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3osMA&#10;AADdAAAADwAAAGRycy9kb3ducmV2LnhtbERPzWrCQBC+F/oOyxS81d2KFY1ZpQhVKV60fYBJdpqE&#10;ZGfT7NakPr1bELzNx/c76XqwjThT5yvHGl7GCgRx7kzFhYavz/fnOQgfkA02jknDH3lYrx4fUkyM&#10;6/lI51MoRAxhn6CGMoQ2kdLnJVn0Y9cSR+7bdRZDhF0hTYd9DLeNnCg1kxYrjg0ltrQpKa9Pv1bD&#10;UNRz3mbqsv/AQ7XY9dmPmWVaj56GtyWIQEO4i2/uvYnzX9UU/r+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33osMAAADdAAAADwAAAAAAAAAAAAAAAACYAgAAZHJzL2Rv&#10;d25yZXYueG1sUEsFBgAAAAAEAAQA9QAAAIgDAAAAAA==&#10;" path="m,526l62,511r2,12l2,537,,526xm103,502r62,-15l167,498r-62,15l103,502xm206,477r62,-14l270,474r-61,14l206,477xm309,453r62,-15l373,449r-62,15l309,453xm412,429r62,-15l476,425r-61,15l412,429xm515,404r62,-14l579,401r-61,14l515,404xm618,380r62,-15l683,376r-62,15l618,380xm721,355r62,-14l786,352r-62,15l721,355xm825,331r61,-14l889,328r-62,14l825,331xm928,307r61,-15l992,303r-62,15l928,307xm1031,282r61,-14l1095,279r-62,14l1031,282xm1134,258r61,-15l1198,254r-62,15l1134,258xm1237,234r61,-15l1301,230r-62,15l1237,234xm1340,209r62,-14l1404,206r-62,14l1340,209xm1443,185r62,-15l1507,181r-62,15l1443,185xm1546,161r62,-15l1610,157r-62,15l1546,161xm1649,136r62,-14l1713,133r-62,14l1649,136xm1752,112r62,-15l1816,108r-62,15l1752,112xm1855,87r62,-14l1919,84r-62,15l1855,87xm1958,63r62,-15l2022,60r-62,14l1958,63xm2061,39r62,-15l2125,35r-62,15l2061,39xm2164,14l2226,r2,11l2166,25r-2,-11xe" fillcolor="black" strokeweight=".1pt">
                  <v:stroke joinstyle="bevel"/>
                  <v:path arrowok="t" o:connecttype="custom" o:connectlocs="39370,324485;1270,340995;65405,318770;106045,316230;65405,318770;170180,294005;132715,309880;196215,287655;236855,285115;196215,287655;300990,262890;263525,279400;327025,256540;367665,254635;327025,256540;431800,231775;394335,248285;457835,225425;499110,223520;457835,225425;562610,201295;525145,217170;589280,194945;629920,192405;589280,194945;693420,170180;655955,186055;720090,163830;760730,161290;720090,163830;824230,139065;786765,155575;850900,132715;891540,130810;850900,132715;955675,107950;917575,124460;981710,102235;1022350,99695;981710,102235;1086485,77470;1048385,93345;1112520,71120;1153160,68580;1112520,71120;1217295,46355;1179195,62865;1243330,40005;1283970,38100;1243330,40005;1348105,15240;1310005,31750;1374140,8890;1414780,6985;1374140,8890" o:connectangles="0,0,0,0,0,0,0,0,0,0,0,0,0,0,0,0,0,0,0,0,0,0,0,0,0,0,0,0,0,0,0,0,0,0,0,0,0,0,0,0,0,0,0,0,0,0,0,0,0,0,0,0,0,0,0"/>
                  <o:lock v:ext="edit" verticies="t"/>
                </v:shape>
                <v:line id="Line 2343" o:spid="_x0000_s1731" style="position:absolute;visibility:visible;mso-wrap-style:square" from="1606,12915" to="9912,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Mip8QAAADdAAAADwAAAGRycy9kb3ducmV2LnhtbERPTWsCMRC9F/ofwhS8FE2sqGU1SrEI&#10;9lDQVeh13IybpZvJsonr+u+bQqG3ebzPWa57V4uO2lB51jAeKRDEhTcVlxpOx+3wFUSIyAZrz6Th&#10;TgHWq8eHJWbG3/hAXR5LkUI4ZKjBxthkUobCksMw8g1x4i6+dRgTbEtpWrylcFfLF6Vm0mHFqcFi&#10;QxtLxXd+dRry512VX/ef8y/7Yc6Td9XZg7xoPXjq3xYgIvXxX/zn3pk0f6qm8PtNO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kyKnxAAAAN0AAAAPAAAAAAAAAAAA&#10;AAAAAKECAABkcnMvZG93bnJldi54bWxQSwUGAAAAAAQABAD5AAAAkgMAAAAA&#10;" strokeweight=".55pt">
                  <v:stroke joinstyle="miter"/>
                </v:line>
                <v:line id="Line 2344" o:spid="_x0000_s1732" style="position:absolute;flip:y;visibility:visible;mso-wrap-style:square" from="9912,9525" to="15944,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58FMQAAADdAAAADwAAAGRycy9kb3ducmV2LnhtbERPTUsDMRC9C/6HMII3m7TgImvTUgRb&#10;BQu6euhx2IybrZvJkqTb9d83hUJv83ifM1+OrhMDhdh61jCdKBDEtTctNxp+vl8fnkDEhGyw80wa&#10;/inCcnF7M8fS+CN/0VClRuQQjiVqsCn1pZSxtuQwTnxPnLlfHxymDEMjTcBjDnednClVSIct5waL&#10;Pb1Yqv+qg9OwfR/Wu029t6swPajio9nsPves9f3duHoGkWhMV/HF/Wby/EdVwPmbfIJcn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HnwUxAAAAN0AAAAPAAAAAAAAAAAA&#10;AAAAAKECAABkcnMvZG93bnJldi54bWxQSwUGAAAAAAQABAD5AAAAkgMAAAAA&#10;" strokeweight=".55pt">
                  <v:stroke joinstyle="miter"/>
                </v:line>
                <v:line id="Line 2345" o:spid="_x0000_s1733" style="position:absolute;visibility:visible;mso-wrap-style:square" from="7639,2495" to="15944,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ZS8QAAADdAAAADwAAAGRycy9kb3ducmV2LnhtbERPTWsCMRC9F/ofwhR6KZpYqZatUaRF&#10;0ENBV8HrdDNulm4myyau6783QqG3ebzPmS16V4uO2lB51jAaKhDEhTcVlxoO+9XgHUSIyAZrz6Th&#10;SgEW88eHGWbGX3hHXR5LkUI4ZKjBxthkUobCksMw9A1x4k6+dRgTbEtpWrykcFfLV6Um0mHFqcFi&#10;Q5+Wit/87DTkL+sqP2+/p0e7MT/jL9XZnTxp/fzULz9AROrjv/jPvTZp/puawv2bdIK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DRlLxAAAAN0AAAAPAAAAAAAAAAAA&#10;AAAAAKECAABkcnMvZG93bnJldi54bWxQSwUGAAAAAAQABAD5AAAAkgMAAAAA&#10;" strokeweight=".55pt">
                  <v:stroke joinstyle="miter"/>
                </v:line>
                <v:line id="Line 2346" o:spid="_x0000_s1734" style="position:absolute;visibility:visible;mso-wrap-style:square" from="7639,2495" to="9912,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KNOccAAADdAAAADwAAAGRycy9kb3ducmV2LnhtbESPQUsDMRCF70L/QxjBi9jEFq2sTUux&#10;CPUg2K3gddxMN4ubybJJt9t/7xwEbzO8N+99s1yPoVUD9amJbOF+akARV9E1XFv4PLzePYFKGdlh&#10;G5ksXCjBejW5WmLh4pn3NJS5VhLCqUALPueu0DpVngKmaeyIRTvGPmCWta+16/Es4aHVM2MedcCG&#10;pcFjRy+eqp/yFCyUt7umPH28L778m/ueb83g9/po7c31uHkGlWnM/+a/650T/Acj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ko05xwAAAN0AAAAPAAAAAAAA&#10;AAAAAAAAAKECAABkcnMvZG93bnJldi54bWxQSwUGAAAAAAQABAD5AAAAlQMAAAAA&#10;" strokeweight=".55pt">
                  <v:stroke joinstyle="miter"/>
                </v:line>
                <v:line id="Line 2347" o:spid="_x0000_s1735" style="position:absolute;flip:x;visibility:visible;mso-wrap-style:square" from="1606,2495" to="7639,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HoZsQAAADdAAAADwAAAGRycy9kb3ducmV2LnhtbERPTWsCMRC9F/ofwhR6q4mFSl2NIoXW&#10;Fiy06sHjsBk3q5vJksR1/fdGKPQ2j/c503nvGtFRiLVnDcOBAkFcelNzpWG7eX96BRETssHGM2m4&#10;UIT57P5uioXxZ/6lbp0qkUM4FqjBptQWUsbSksM48C1x5vY+OEwZhkqagOcc7hr5rNRIOqw5N1hs&#10;6c1SeVyfnIbvr+5jtywPdhGGJzVaVcvdz4G1fnzoFxMQifr0L/5zf5o8/0WN4fZNPkH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gehmxAAAAN0AAAAPAAAAAAAAAAAA&#10;AAAAAKECAABkcnMvZG93bnJldi54bWxQSwUGAAAAAAQABAD5AAAAkgMAAAAA&#10;" strokeweight=".55pt">
                  <v:stroke joinstyle="miter"/>
                </v:line>
                <v:shape id="Freeform 2348" o:spid="_x0000_s1736" style="position:absolute;left:7600;top:2495;width:70;height:6922;visibility:visible;mso-wrap-style:square;v-text-anchor:top" coordsize="11,1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NAsMA&#10;AADdAAAADwAAAGRycy9kb3ducmV2LnhtbESPQWsCMRCF7wX/Q5hCb5pVqchqlCLYCj25+gOGzbhZ&#10;3EyWTdT03zsHobcZ3pv3vllvs+/UnYbYBjYwnRSgiOtgW24MnE/78RJUTMgWu8Bk4I8ibDejtzWW&#10;Njz4SPcqNUpCOJZowKXUl1rH2pHHOAk9sWiXMHhMsg6NtgM+JNx3elYUC+2xZWlw2NPOUX2tbt7A&#10;T54j3fbf19+4rC5ufphlWnhjPt7z1wpUopz+za/rgxX8z6nwyzcygt4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JNAsMAAADdAAAADwAAAAAAAAAAAAAAAACYAgAAZHJzL2Rv&#10;d25yZXYueG1sUEsFBgAAAAAEAAQA9QAAAIgDAAAAAA==&#10;" path="m11,r,68l,68,,,11,xm11,113r,69l,182,,113r11,xm11,227r,68l,295,,227r11,xm11,341r,68l,409,,341r11,xm11,454r,68l,522,,454r11,xm11,568r,68l,636,,568r11,xm11,681r,69l,750,,681r11,xm11,795r,68l,863,,795r11,xm11,909r,68l,977,,909r11,xm11,1022r,68l,1090r,-68l11,1022xe" fillcolor="black" strokeweight=".1pt">
                  <v:stroke joinstyle="bevel"/>
                  <v:path arrowok="t" o:connecttype="custom" o:connectlocs="6985,0;6985,43180;0,43180;0,0;6985,0;6985,71755;6985,115570;0,115570;0,71755;6985,71755;6985,144145;6985,187325;0,187325;0,144145;6985,144145;6985,216535;6985,259715;0,259715;0,216535;6985,216535;6985,288290;6985,331470;0,331470;0,288290;6985,288290;6985,360680;6985,403860;0,403860;0,360680;6985,360680;6985,432435;6985,476250;0,476250;0,432435;6985,432435;6985,504825;6985,548005;0,548005;0,504825;6985,504825;6985,577215;6985,620395;0,620395;0,577215;6985,577215;6985,648970;6985,692150;0,692150;0,648970;6985,648970" o:connectangles="0,0,0,0,0,0,0,0,0,0,0,0,0,0,0,0,0,0,0,0,0,0,0,0,0,0,0,0,0,0,0,0,0,0,0,0,0,0,0,0,0,0,0,0,0,0,0,0,0,0"/>
                  <o:lock v:ext="edit" verticies="t"/>
                </v:shape>
                <v:shape id="Freeform 2349" o:spid="_x0000_s1737" style="position:absolute;left:7607;top:9499;width:2254;height:3315;visibility:visible;mso-wrap-style:square;v-text-anchor:top" coordsize="355,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g2cUA&#10;AADdAAAADwAAAGRycy9kb3ducmV2LnhtbERPS2vCQBC+F/wPyxR6Ed0k1AcxG7EFoSdLo+J1yI5J&#10;aHY2zW5j+u/dQqG3+fiek21H04qBetdYVhDPIxDEpdUNVwpOx/1sDcJ5ZI2tZVLwQw62+eQhw1Tb&#10;G3/QUPhKhBB2KSqove9SKV1Zk0E3tx1x4K62N+gD7Cupe7yFcNPKJIqW0mDDoaHGjl5rKj+Lb6Ng&#10;ehieu/3lPSmW40u5mJ6Tr9UlUerpcdxtQHga/b/4z/2mw/xFHMPvN+EE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DZxQAAAN0AAAAPAAAAAAAAAAAAAAAAAJgCAABkcnMv&#10;ZG93bnJldi54bWxQSwUGAAAAAAQABAD1AAAAigMAAAAA&#10;" path="m9,l46,56r-8,6l,7,9,xm71,92r37,56l99,154,62,99r9,-7xm133,184r37,56l161,246,124,191r9,-7xm195,277r37,55l223,338,186,283r9,-6xm256,369r37,55l285,430,248,375r8,-6xm318,461r37,55l347,522,310,467r8,-6xe" fillcolor="black" strokeweight=".1pt">
                  <v:stroke joinstyle="bevel"/>
                  <v:path arrowok="t" o:connecttype="custom" o:connectlocs="5715,0;29210,35560;24130,39370;0,4445;5715,0;45085,58420;68580,93980;62865,97790;39370,62865;45085,58420;84455,116840;107950,152400;102235,156210;78740,121285;84455,116840;123825,175895;147320,210820;141605,214630;118110,179705;123825,175895;162560,234315;186055,269240;180975,273050;157480,238125;162560,234315;201930,292735;225425,327660;220345,331470;196850,296545;201930,292735" o:connectangles="0,0,0,0,0,0,0,0,0,0,0,0,0,0,0,0,0,0,0,0,0,0,0,0,0,0,0,0,0,0"/>
                  <o:lock v:ext="edit" verticies="t"/>
                </v:shape>
                <v:shape id="Freeform 2350" o:spid="_x0000_s1738" style="position:absolute;left:1587;top:7118;width:6071;height:5823;visibility:visible;mso-wrap-style:square;v-text-anchor:top" coordsize="956,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83bcMA&#10;AADdAAAADwAAAGRycy9kb3ducmV2LnhtbERPTWvCQBC9C/0PyxS8mY1SpUTX0AqpvVYLobdpdkxC&#10;srNpdmtSf31XELzN433OJh1NK87Uu9qygnkUgyAurK65VPB5zGbPIJxH1thaJgV/5CDdPkw2mGg7&#10;8AedD74UIYRdggoq77tESldUZNBFtiMO3Mn2Bn2AfSl1j0MIN61cxPFKGqw5NFTY0a6iojn8GgX5&#10;91OW5fuc32RTuMuw+3n9QlRq+ji+rEF4Gv1dfHO/6zB/OV/A9Ztwgt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83bcMAAADdAAAADwAAAAAAAAAAAAAAAACYAgAAZHJzL2Rv&#10;d25yZXYueG1sUEsFBgAAAAAEAAQA9QAAAIgDAAAAAA==&#10;" path="m956,8l909,53r-7,-8l949,r7,8xm877,83r-47,46l823,120,870,75r7,8xm799,159r-48,45l744,196r48,-46l799,159xm720,234r-48,46l665,271r48,-45l720,234xm641,310r-47,45l587,347r47,-46l641,310xm562,385r-47,46l508,422r47,-45l562,385xm483,461r-47,45l429,498r47,-46l483,461xm404,536r-47,46l350,573r47,-45l404,536xm325,612r-47,45l271,649r47,-46l325,612xm247,687r-48,46l192,724r48,-45l247,687xm168,763r-48,45l113,800r48,-46l168,763xm89,838l42,883r-7,-8l82,830r7,8xm10,914r-3,3l,908r3,-3l10,914xe" fillcolor="black" strokeweight=".1pt">
                  <v:stroke joinstyle="bevel"/>
                  <v:path arrowok="t" o:connecttype="custom" o:connectlocs="577215,33655;602615,0;556895,52705;522605,76200;556895,52705;476885,129540;502920,95250;457200,148590;422275,172085;457200,148590;377190,225425;402590,191135;356870,244475;322580,267970;356870,244475;276860,321310;302260,287020;256540,340360;222250,363855;256540,340360;176530,417195;201930,382905;156845,436245;121920,459740;156845,436245;76200,513080;102235,478790;56515,532130;22225,555625;56515,532130;4445,582295;1905,574675" o:connectangles="0,0,0,0,0,0,0,0,0,0,0,0,0,0,0,0,0,0,0,0,0,0,0,0,0,0,0,0,0,0,0,0"/>
                  <o:lock v:ext="edit" verticies="t"/>
                </v:shape>
                <v:line id="Line 2351" o:spid="_x0000_s1739" style="position:absolute;flip:x;visibility:visible;mso-wrap-style:square" from="9912,7143" to="13131,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BJUcQAAADdAAAADwAAAGRycy9kb3ducmV2LnhtbERPS2sCMRC+C/0PYQq91exaKrI1ighq&#10;CxZ89OBx2Ew3azeTJYnr9t+bQsHbfHzPmc5724iOfKgdK8iHGQji0umaKwVfx9XzBESIyBobx6Tg&#10;lwLMZw+DKRbaXXlP3SFWIoVwKFCBibEtpAylIYth6FrixH07bzEm6CupPV5TuG3kKMvG0mLNqcFg&#10;S0tD5c/hYhV8fnTr06Y8m4XPL9l4W21OuzMr9fTYL95AROrjXfzvftdp/mv+An/fp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ElRxAAAAN0AAAAPAAAAAAAAAAAA&#10;AAAAAKECAABkcnMvZG93bnJldi54bWxQSwUGAAAAAAQABAD5AAAAkgMAAAAA&#10;" strokeweight=".55pt">
                  <v:stroke joinstyle="miter"/>
                </v:line>
                <v:shape id="Freeform 2352" o:spid="_x0000_s1740" style="position:absolute;left:7639;top:7105;width:5492;height:70;visibility:visible;mso-wrap-style:square;v-text-anchor:top" coordsize="86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N/GcEA&#10;AADdAAAADwAAAGRycy9kb3ducmV2LnhtbERPTYvCMBC9L/gfwgje1lTRRbpGEVFQb3bXZY9DM9tW&#10;m0lJoq3/3gjC3ubxPme+7EwtbuR8ZVnBaJiAIM6trrhQ8P21fZ+B8AFZY22ZFNzJw3LRe5tjqm3L&#10;R7ploRAxhH2KCsoQmlRKn5dk0A9tQxy5P+sMhghdIbXDNoabWo6T5EMarDg2lNjQuqT8kl2NgtYf&#10;sNqFzf7gcjvRvz8nPme1UoN+t/oEEagL/+KXe6fj/OloAs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zfxnBAAAA3QAAAA8AAAAAAAAAAAAAAAAAmAIAAGRycy9kb3du&#10;cmV2LnhtbFBLBQYAAAAABAAEAPUAAACGAwAAAAA=&#10;" path="m,l63,r,11l,11,,xm105,r64,l169,11r-64,l105,xm211,r63,l274,11r-63,l211,xm316,r64,l380,11r-64,l316,xm422,r63,l485,11r-63,l422,xm527,r64,l591,11r-64,l527,xm633,r63,l696,11r-63,l633,xm738,r64,l802,11r-64,l738,xm844,r21,l865,11r-21,l844,xe" fillcolor="black" strokeweight=".1pt">
                  <v:stroke joinstyle="bevel"/>
                  <v:path arrowok="t" o:connecttype="custom" o:connectlocs="0,0;40005,0;40005,6985;0,6985;0,0;66675,0;107315,0;107315,6985;66675,6985;66675,0;133985,0;173990,0;173990,6985;133985,6985;133985,0;200660,0;241300,0;241300,6985;200660,6985;200660,0;267970,0;307975,0;307975,6985;267970,6985;267970,0;334645,0;375285,0;375285,6985;334645,6985;334645,0;401955,0;441960,0;441960,6985;401955,6985;401955,0;468630,0;509270,0;509270,6985;468630,6985;468630,0;535940,0;549275,0;549275,6985;535940,6985;535940,0" o:connectangles="0,0,0,0,0,0,0,0,0,0,0,0,0,0,0,0,0,0,0,0,0,0,0,0,0,0,0,0,0,0,0,0,0,0,0,0,0,0,0,0,0,0,0,0,0"/>
                  <o:lock v:ext="edit" verticies="t"/>
                </v:shape>
                <v:rect id="Rectangle 2353" o:spid="_x0000_s1741" style="position:absolute;left:13398;top:5632;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qAMAA&#10;AADdAAAADwAAAGRycy9kb3ducmV2LnhtbERP24rCMBB9F/Yfwgi+2VTBRbpGWQRBxRfrfsDQTC9s&#10;MilJ1ta/N4Kwb3M419nsRmvEnXzoHCtYZDkI4srpjhsFP7fDfA0iRGSNxjEpeFCA3fZjssFCu4Gv&#10;dC9jI1IIhwIVtDH2hZShasliyFxPnLjaeYsxQd9I7XFI4dbIZZ5/Sosdp4YWe9q3VP2Wf1aBvJWH&#10;YV0an7vzsr6Y0/Fak1NqNh2/v0BEGuO/+O0+6jR/tVjB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4qAM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N</w:t>
                        </w:r>
                      </w:p>
                    </w:txbxContent>
                  </v:textbox>
                </v:rect>
                <v:rect id="Rectangle 2354" o:spid="_x0000_s1742" style="position:absolute;left:6140;top:575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R7MAA&#10;AADdAAAADwAAAGRycy9kb3ducmV2LnhtbERP24rCMBB9F/yHMIJvmiroSjWKCIK7+GL1A4ZmesFk&#10;UpJou3+/WVjYtzmc6+wOgzXiTT60jhUs5hkI4tLplmsFj/t5tgERIrJG45gUfFOAw3482mGuXc83&#10;ehexFimEQ44Kmhi7XMpQNmQxzF1HnLjKeYsxQV9L7bFP4dbIZZatpcWWU0ODHZ0aKp/FyyqQ9+Lc&#10;bwrjM/e1rK7m83KryCk1nQzHLYhIQ/wX/7kvOs1fLT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AR7M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M</w:t>
                        </w:r>
                      </w:p>
                    </w:txbxContent>
                  </v:textbox>
                </v:rect>
                <v:rect id="Rectangle 2355" o:spid="_x0000_s1743" style="position:absolute;left:946;top:13284;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nsMA&#10;AADdAAAADwAAAGRycy9kb3ducmV2LnhtbESP3WoCMRCF74W+Q5hC7zSrUJHVKKUgaOmNqw8wbGZ/&#10;aDJZktRd375zUfBuhnPmnG92h8k7daeY+sAGlosCFHEdbM+tgdv1ON+AShnZogtMBh6U4LB/me2w&#10;tGHkC92r3CoJ4VSigS7nodQ61R15TIswEIvWhOgxyxpbbSOOEu6dXhXFWnvsWRo6HOizo/qn+vUG&#10;9LU6jpvKxSJ8rZpvdz5dGgrGvL1OH1tQmab8NP9fn6zgvy8FV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nsMAAADdAAAADwAAAAAAAAAAAAAAAACYAgAAZHJzL2Rv&#10;d25yZXYueG1sUEsFBgAAAAAEAAQA9QAAAIg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B</w:t>
                        </w:r>
                      </w:p>
                    </w:txbxContent>
                  </v:textbox>
                </v:rect>
                <v:rect id="Rectangle 2356" o:spid="_x0000_s1744" style="position:absolute;left:16344;top:8299;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gBcAA&#10;AADdAAAADwAAAGRycy9kb3ducmV2LnhtbERP24rCMBB9F/yHMIJvmiq4uNUoIgi6+GLdDxia6QWT&#10;SUmytvv3ZkHYtzmc62z3gzXiST60jhUs5hkI4tLplmsF3/fTbA0iRGSNxjEp+KUA+914tMVcu55v&#10;9CxiLVIIhxwVNDF2uZShbMhimLuOOHGV8xZjgr6W2mOfwq2Ryyz7kBZbTg0NdnRsqHwUP1aBvBen&#10;fl0Yn7mvZXU1l/OtIqfUdDIcNiAiDfFf/HafdZq/WnzC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MgBc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D</w:t>
                        </w:r>
                      </w:p>
                    </w:txbxContent>
                  </v:textbox>
                </v:rect>
                <v:rect id="Rectangle 2357" o:spid="_x0000_s1745" style="position:absolute;left:9442;top:1320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DJcQA&#10;AADdAAAADwAAAGRycy9kb3ducmV2LnhtbESPzWoDMQyE74W8g1Ght8bbhZawjRNCIJCGXrLJA4i1&#10;9ofa8mI72e3bR4dCbxIzmvm03s7eqTvFNAQ28LYsQBE3wQ7cGbheDq8rUCkjW3SBycAvJdhuFk9r&#10;rGyY+Ez3OndKQjhVaKDPeay0Tk1PHtMyjMSitSF6zLLGTtuIk4R7p8ui+NAeB5aGHkfa99T81Ddv&#10;QF/qw7SqXSzCqWy/3dfx3FIw5uV53n2CyjTnf/Pf9dEK/nsp/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VQyXEAAAA3QAAAA8AAAAAAAAAAAAAAAAAmAIAAGRycy9k&#10;b3ducmV2LnhtbFBLBQYAAAAABAAEAPUAAACJAw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C</w:t>
                        </w:r>
                      </w:p>
                    </w:txbxContent>
                  </v:textbox>
                </v:rect>
                <v:rect id="Rectangle 2358" o:spid="_x0000_s1746" style="position:absolute;left:7975;top:8007;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mvsAA&#10;AADdAAAADwAAAGRycy9kb3ducmV2LnhtbERP24rCMBB9X/Afwgi+rakFF+kaZVkQVHyx+gFDM72w&#10;yaQk0da/N4Kwb3M411lvR2vEnXzoHCtYzDMQxJXTHTcKrpfd5wpEiMgajWNS8KAA283kY42FdgOf&#10;6V7GRqQQDgUqaGPsCylD1ZLFMHc9ceJq5y3GBH0jtcchhVsj8yz7khY7Tg0t9vTbUvVX3qwCeSl3&#10;w6o0PnPHvD6Zw/5ck1NqNh1/vkFEGuO/+O3e6zR/mS/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nmvs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A</w:t>
                        </w:r>
                      </w:p>
                    </w:txbxContent>
                  </v:textbox>
                </v:rect>
                <v:rect id="Rectangle 2359" o:spid="_x0000_s1747" style="position:absolute;left:7302;top:876;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4ycAA&#10;AADdAAAADwAAAGRycy9kb3ducmV2LnhtbERP24rCMBB9F/yHMMK+aWrBRbpGEUFQ2RfrfsDQTC+Y&#10;TEoSbf17s7Cwb3M419nsRmvEk3zoHCtYLjIQxJXTHTcKfm7H+RpEiMgajWNS8KIAu+10ssFCu4Gv&#10;9CxjI1IIhwIVtDH2hZShasliWLieOHG18xZjgr6R2uOQwq2ReZZ9Sosdp4YWezq0VN3Lh1Ugb+Vx&#10;WJfGZ+6S19/mfLrW5JT6mI37LxCRxvgv/nOfdJq/ynP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4t4ycAAAADdAAAADwAAAAAAAAAAAAAAAACYAgAAZHJzL2Rvd25y&#10;ZXYueG1sUEsFBgAAAAAEAAQA9QAAAIUDAAAAAA==&#10;" filled="f" stroked="f">
                  <v:textbox style="mso-fit-shape-to-text:t" inset="0,0,0,0">
                    <w:txbxContent>
                      <w:p w:rsidR="0021743B" w:rsidRPr="0097293B" w:rsidRDefault="0021743B" w:rsidP="0021743B">
                        <w:pPr>
                          <w:rPr>
                            <w:sz w:val="20"/>
                            <w:szCs w:val="20"/>
                          </w:rPr>
                        </w:pPr>
                        <w:r w:rsidRPr="0097293B">
                          <w:rPr>
                            <w:rFonts w:ascii=".VnCentury Schoolbook" w:hAnsi=".VnCentury Schoolbook" w:cs=".VnCentury Schoolbook"/>
                            <w:i/>
                            <w:iCs/>
                            <w:color w:val="000000"/>
                            <w:sz w:val="20"/>
                            <w:szCs w:val="20"/>
                          </w:rPr>
                          <w:t>S</w:t>
                        </w:r>
                      </w:p>
                    </w:txbxContent>
                  </v:textbox>
                </v:rect>
                <v:oval id="Oval 2360" o:spid="_x0000_s1748" style="position:absolute;left:13030;top:7035;width:20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EnsIA&#10;AADdAAAADwAAAGRycy9kb3ducmV2LnhtbERPS2sCMRC+F/ofwhR6q9lalLI1ihSEpSdf0OuQTDer&#10;m8maxHXbX98Igrf5+J4zWwyuFT2F2HhW8DoqQBBrbxquFex3q5d3EDEhG2w9k4JfirCYPz7MsDT+&#10;whvqt6kWOYRjiQpsSl0pZdSWHMaR74gz9+ODw5RhqKUJeMnhrpXjophKhw3nBosdfVrSx+3ZKfhy&#10;/VpXnQ2ol9P198Geqj95Uur5aVh+gEg0pLv45q5Mnj8Zv8H1m3yC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8YSewgAAAN0AAAAPAAAAAAAAAAAAAAAAAJgCAABkcnMvZG93&#10;bnJldi54bWxQSwUGAAAAAAQABAD1AAAAhwMAAAAA&#10;" fillcolor="black" strokeweight="0"/>
                <v:oval id="Oval 2361" o:spid="_x0000_s1749" style="position:absolute;left:9817;top:12807;width:19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c6sIA&#10;AADdAAAADwAAAGRycy9kb3ducmV2LnhtbERPS2sCMRC+F/ofwhR6q9lKlbI1ihSEpSdf0OuQTDer&#10;m8maxHXbX98Igrf5+J4zWwyuFT2F2HhW8DoqQBBrbxquFex3q5d3EDEhG2w9k4JfirCYPz7MsDT+&#10;whvqt6kWOYRjiQpsSl0pZdSWHMaR74gz9+ODw5RhqKUJeMnhrpXjophKhw3nBosdfVrSx+3ZKfhy&#10;/VpXnQ2ol9P198Geqj95Uur5aVh+gEg0pLv45q5Mnj8Zv8H1m3yC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BzqwgAAAN0AAAAPAAAAAAAAAAAAAAAAAJgCAABkcnMvZG93&#10;bnJldi54bWxQSwUGAAAAAAQABAD1AAAAhwMAAAAA&#10;" fillcolor="black" strokeweight="0"/>
                <v:oval id="Oval 2362" o:spid="_x0000_s1750" style="position:absolute;left:15843;top:9417;width:203;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5ccIA&#10;AADdAAAADwAAAGRycy9kb3ducmV2LnhtbERPTWsCMRC9F/ofwhS81ayCUrZGEUFYPFkteB2S6Wbb&#10;zWRN4rrtr28Ewds83ucsVoNrRU8hNp4VTMYFCGLtTcO1gs/j9vUNREzIBlvPpOCXIqyWz08LLI2/&#10;8gf1h1SLHMKxRAU2pa6UMmpLDuPYd8SZ+/LBYcow1NIEvOZw18ppUcylw4Zzg8WONpb0z+HiFOxc&#10;v9dVZwPq9Xx/+rbn6k+elRq9DOt3EImG9BDf3ZXJ82fTGdy+yS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VLlxwgAAAN0AAAAPAAAAAAAAAAAAAAAAAJgCAABkcnMvZG93&#10;bnJldi54bWxQSwUGAAAAAAQABAD1AAAAhwMAAAAA&#10;" fillcolor="black" strokeweight="0"/>
                <v:oval id="Oval 2363" o:spid="_x0000_s1751" style="position:absolute;left:1504;top:12807;width:204;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nBsIA&#10;AADdAAAADwAAAGRycy9kb3ducmV2LnhtbERPTWsCMRC9F/ofwhS81WwFF9kaRYTC0pNaodchmW62&#10;biZrkq6rv94UCr3N433Ocj26TgwUYutZwcu0AEGsvWm5UXD8eHtegIgJ2WDnmRRcKcJ69fiwxMr4&#10;C+9pOKRG5BCOFSqwKfWVlFFbchinvifO3JcPDlOGoZEm4CWHu07OiqKUDlvODRZ72lrSp8OPU/Du&#10;hp2uextQb8rd57c91zd5VmryNG5eQSQa07/4z12bPH8+K+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icGwgAAAN0AAAAPAAAAAAAAAAAAAAAAAJgCAABkcnMvZG93&#10;bnJldi54bWxQSwUGAAAAAAQABAD1AAAAhwMAAAAA&#10;" fillcolor="black" strokeweight="0"/>
                <v:oval id="Oval 2364" o:spid="_x0000_s1752" style="position:absolute;left:7537;top:2387;width:20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qCncIA&#10;AADdAAAADwAAAGRycy9kb3ducmV2LnhtbERPS2sCMRC+F/wPYQq91WyFalmNIkJh6ckX9Dok42Z1&#10;M1mTdN321zdCobf5+J6zWA2uFT2F2HhW8DIuQBBrbxquFRwP789vIGJCNth6JgXfFGG1HD0ssDT+&#10;xjvq96kWOYRjiQpsSl0pZdSWHMax74gzd/LBYcow1NIEvOVw18pJUUylw4Zzg8WONpb0Zf/lFHy4&#10;fqurzgbU6+n282yv1Y+8KvX0OKznIBIN6V/8565Mnv86mcH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yoKdwgAAAN0AAAAPAAAAAAAAAAAAAAAAAJgCAABkcnMvZG93&#10;bnJldi54bWxQSwUGAAAAAAQABAD1AAAAhwMAAAAA&#10;" fillcolor="black" strokeweight="0"/>
                <v:oval id="Oval 2365" o:spid="_x0000_s1753" style="position:absolute;left:7537;top:7035;width:20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W78UA&#10;AADdAAAADwAAAGRycy9kb3ducmV2LnhtbESPQUsDMRCF74L/IYzgzWYtWGTbtBShsHiqVeh1SKab&#10;1c1km6Tb1V/vHARvM7w3732z2kyhVyOl3EU28DirQBHb6DpuDXy87x6eQeWC7LCPTAa+KcNmfXuz&#10;wtrFK7/ReCitkhDONRrwpQy11tl6CphncSAW7RRTwCJrarVLeJXw0Ot5VS10wI6lweNAL57s1+ES&#10;DLyGcW+bwSe028X++OnPzY8+G3N/N22XoApN5d/8d904wX+aC65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RbvxQAAAN0AAAAPAAAAAAAAAAAAAAAAAJgCAABkcnMv&#10;ZG93bnJldi54bWxQSwUGAAAAAAQABAD1AAAAigMAAAAA&#10;" fillcolor="black" strokeweight="0"/>
              </v:group>
            </w:pict>
          </mc:Fallback>
        </mc:AlternateContent>
      </w:r>
      <w:r w:rsidRPr="00B20E54">
        <w:rPr>
          <w:b/>
          <w:sz w:val="26"/>
          <w:szCs w:val="26"/>
        </w:rPr>
        <w:t xml:space="preserve"> </w:t>
      </w:r>
      <w:r w:rsidRPr="00B20E54">
        <w:rPr>
          <w:sz w:val="26"/>
          <w:szCs w:val="26"/>
        </w:rPr>
        <w:t xml:space="preserve">Kẻ </w:t>
      </w:r>
      <w:r w:rsidR="00B20E54" w:rsidRPr="00B20E54">
        <w:rPr>
          <w:position w:val="-26"/>
          <w:sz w:val="26"/>
          <w:szCs w:val="26"/>
        </w:rPr>
        <w:object w:dxaOrig="4440" w:dyaOrig="680">
          <v:shape id="_x0000_i1599" type="#_x0000_t75" style="width:222pt;height:33.75pt" o:ole="">
            <v:imagedata r:id="rId1156" o:title=""/>
          </v:shape>
          <o:OLEObject Type="Embed" ProgID="Equation.DSMT4" ShapeID="_x0000_i1599" DrawAspect="Content" ObjectID="_1624864742" r:id="rId1157"/>
        </w:object>
      </w:r>
      <w:r w:rsidRPr="00B20E54">
        <w:rPr>
          <w:sz w:val="26"/>
          <w:szCs w:val="26"/>
        </w:rPr>
        <w:t xml:space="preserve"> Khi đó mặt phẳng </w:t>
      </w:r>
      <w:r w:rsidR="00B20E54" w:rsidRPr="00B20E54">
        <w:rPr>
          <w:position w:val="-14"/>
          <w:sz w:val="26"/>
          <w:szCs w:val="26"/>
        </w:rPr>
        <w:object w:dxaOrig="840" w:dyaOrig="400">
          <v:shape id="_x0000_i1600" type="#_x0000_t75" style="width:42pt;height:20.25pt" o:ole="">
            <v:imagedata r:id="rId1158" o:title=""/>
          </v:shape>
          <o:OLEObject Type="Embed" ProgID="Equation.DSMT4" ShapeID="_x0000_i1600" DrawAspect="Content" ObjectID="_1624864743" r:id="rId1159"/>
        </w:object>
      </w:r>
      <w:r w:rsidRPr="00B20E54">
        <w:rPr>
          <w:sz w:val="26"/>
          <w:szCs w:val="26"/>
        </w:rPr>
        <w:t xml:space="preserve"> chia khối chóp thành hai phần là </w:t>
      </w:r>
      <w:r w:rsidR="00B20E54" w:rsidRPr="00B20E54">
        <w:rPr>
          <w:position w:val="-6"/>
          <w:sz w:val="26"/>
          <w:szCs w:val="26"/>
        </w:rPr>
        <w:object w:dxaOrig="1040" w:dyaOrig="279">
          <v:shape id="_x0000_i1601" type="#_x0000_t75" style="width:51.75pt;height:14.25pt" o:ole="">
            <v:imagedata r:id="rId1160" o:title=""/>
          </v:shape>
          <o:OLEObject Type="Embed" ProgID="Equation.DSMT4" ShapeID="_x0000_i1601" DrawAspect="Content" ObjectID="_1624864744" r:id="rId1161"/>
        </w:object>
      </w:r>
      <w:r w:rsidRPr="00B20E54">
        <w:rPr>
          <w:sz w:val="26"/>
          <w:szCs w:val="26"/>
        </w:rPr>
        <w:t xml:space="preserve"> và </w:t>
      </w:r>
      <w:r w:rsidR="00B20E54" w:rsidRPr="00B20E54">
        <w:rPr>
          <w:position w:val="-6"/>
          <w:sz w:val="26"/>
          <w:szCs w:val="26"/>
        </w:rPr>
        <w:object w:dxaOrig="1180" w:dyaOrig="279">
          <v:shape id="_x0000_i1602" type="#_x0000_t75" style="width:59.25pt;height:14.25pt" o:ole="">
            <v:imagedata r:id="rId1162" o:title=""/>
          </v:shape>
          <o:OLEObject Type="Embed" ProgID="Equation.DSMT4" ShapeID="_x0000_i1602" DrawAspect="Content" ObjectID="_1624864745" r:id="rId1163"/>
        </w:object>
      </w:r>
      <w:r w:rsidRPr="00B20E54">
        <w:rPr>
          <w:sz w:val="26"/>
          <w:szCs w:val="26"/>
        </w:rPr>
        <w:t>.</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Ta có </w:t>
      </w:r>
      <w:r w:rsidR="00B20E54" w:rsidRPr="00B20E54">
        <w:rPr>
          <w:position w:val="-12"/>
          <w:sz w:val="26"/>
          <w:szCs w:val="26"/>
        </w:rPr>
        <w:object w:dxaOrig="2600" w:dyaOrig="360">
          <v:shape id="_x0000_i1603" type="#_x0000_t75" style="width:129.75pt;height:18pt" o:ole="">
            <v:imagedata r:id="rId1164" o:title=""/>
          </v:shape>
          <o:OLEObject Type="Embed" ProgID="Equation.DSMT4" ShapeID="_x0000_i1603" DrawAspect="Content" ObjectID="_1624864746" r:id="rId1165"/>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3900" w:dyaOrig="740">
          <v:shape id="_x0000_i1604" type="#_x0000_t75" style="width:195pt;height:36.75pt" o:ole="">
            <v:imagedata r:id="rId1166" o:title=""/>
          </v:shape>
          <o:OLEObject Type="Embed" ProgID="Equation.DSMT4" ShapeID="_x0000_i1604" DrawAspect="Content" ObjectID="_1624864747" r:id="rId1167"/>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2"/>
          <w:sz w:val="26"/>
          <w:szCs w:val="26"/>
        </w:rPr>
        <w:object w:dxaOrig="4640" w:dyaOrig="740">
          <v:shape id="_x0000_i1605" type="#_x0000_t75" style="width:231.75pt;height:36.75pt" o:ole="">
            <v:imagedata r:id="rId1168" o:title=""/>
          </v:shape>
          <o:OLEObject Type="Embed" ProgID="Equation.DSMT4" ShapeID="_x0000_i1605" DrawAspect="Content" ObjectID="_1624864748" r:id="rId1169"/>
        </w:objec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r w:rsidRPr="00B20E54">
        <w:rPr>
          <w:sz w:val="26"/>
          <w:szCs w:val="26"/>
        </w:rPr>
        <w:t xml:space="preserve">Từ giả thiết, ta có </w:t>
      </w:r>
      <w:r w:rsidR="00B20E54" w:rsidRPr="00B20E54">
        <w:rPr>
          <w:position w:val="-26"/>
          <w:sz w:val="26"/>
          <w:szCs w:val="26"/>
        </w:rPr>
        <w:object w:dxaOrig="5380" w:dyaOrig="680">
          <v:shape id="_x0000_i1606" type="#_x0000_t75" style="width:269.25pt;height:33.75pt" o:ole="">
            <v:imagedata r:id="rId1170" o:title=""/>
          </v:shape>
          <o:OLEObject Type="Embed" ProgID="Equation.DSMT4" ShapeID="_x0000_i1606" DrawAspect="Content" ObjectID="_1624864749" r:id="rId1171"/>
        </w:object>
      </w:r>
    </w:p>
    <w:p w:rsidR="0021743B" w:rsidRPr="00B20E54" w:rsidRDefault="00B20E54" w:rsidP="0021743B">
      <w:pPr>
        <w:tabs>
          <w:tab w:val="left" w:pos="360"/>
          <w:tab w:val="left" w:pos="720"/>
          <w:tab w:val="left" w:pos="2160"/>
          <w:tab w:val="left" w:pos="2520"/>
          <w:tab w:val="left" w:pos="4320"/>
          <w:tab w:val="left" w:pos="4680"/>
          <w:tab w:val="left" w:pos="6480"/>
          <w:tab w:val="left" w:pos="6840"/>
        </w:tabs>
        <w:jc w:val="both"/>
        <w:rPr>
          <w:b/>
          <w:sz w:val="26"/>
          <w:szCs w:val="26"/>
        </w:rPr>
      </w:pPr>
      <w:r w:rsidRPr="00B20E54">
        <w:rPr>
          <w:position w:val="-26"/>
          <w:sz w:val="26"/>
          <w:szCs w:val="26"/>
        </w:rPr>
        <w:object w:dxaOrig="7400" w:dyaOrig="720">
          <v:shape id="_x0000_i1607" type="#_x0000_t75" style="width:369.75pt;height:36pt" o:ole="">
            <v:imagedata r:id="rId1172" o:title=""/>
          </v:shape>
          <o:OLEObject Type="Embed" ProgID="Equation.DSMT4" ShapeID="_x0000_i1607" DrawAspect="Content" ObjectID="_1624864750" r:id="rId1173"/>
        </w:object>
      </w:r>
      <w:r w:rsidR="0021743B" w:rsidRPr="00B20E54">
        <w:rPr>
          <w:sz w:val="26"/>
          <w:szCs w:val="26"/>
        </w:rPr>
        <w:t xml:space="preserve"> </w:t>
      </w:r>
      <w:r w:rsidR="0021743B" w:rsidRPr="00B20E54">
        <w:rPr>
          <w:b/>
          <w:sz w:val="26"/>
          <w:szCs w:val="26"/>
        </w:rPr>
        <w:t>Chọn B.</w:t>
      </w: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b/>
          <w:sz w:val="26"/>
          <w:szCs w:val="26"/>
        </w:rPr>
      </w:pPr>
    </w:p>
    <w:p w:rsidR="0021743B" w:rsidRPr="00B20E54" w:rsidRDefault="0021743B" w:rsidP="0021743B">
      <w:pPr>
        <w:tabs>
          <w:tab w:val="left" w:pos="360"/>
          <w:tab w:val="left" w:pos="720"/>
          <w:tab w:val="left" w:pos="2160"/>
          <w:tab w:val="left" w:pos="2520"/>
          <w:tab w:val="left" w:pos="4320"/>
          <w:tab w:val="left" w:pos="4680"/>
          <w:tab w:val="left" w:pos="6480"/>
          <w:tab w:val="left" w:pos="6840"/>
        </w:tabs>
        <w:jc w:val="both"/>
        <w:rPr>
          <w:sz w:val="26"/>
          <w:szCs w:val="26"/>
        </w:rPr>
      </w:pPr>
    </w:p>
    <w:tbl>
      <w:tblPr>
        <w:tblW w:w="0" w:type="auto"/>
        <w:tblInd w:w="108" w:type="dxa"/>
        <w:tblLook w:val="01E0" w:firstRow="1" w:lastRow="1" w:firstColumn="1" w:lastColumn="1" w:noHBand="0" w:noVBand="0"/>
      </w:tblPr>
      <w:tblGrid>
        <w:gridCol w:w="4860"/>
        <w:gridCol w:w="180"/>
        <w:gridCol w:w="2880"/>
      </w:tblGrid>
      <w:tr w:rsidR="0021743B" w:rsidRPr="00B20E54" w:rsidTr="008638EC">
        <w:tc>
          <w:tcPr>
            <w:tcW w:w="5040" w:type="dxa"/>
            <w:gridSpan w:val="2"/>
            <w:shd w:val="clear" w:color="auto" w:fill="auto"/>
          </w:tcPr>
          <w:p w:rsidR="0021743B" w:rsidRPr="00B20E54" w:rsidRDefault="0021743B" w:rsidP="008638EC">
            <w:pPr>
              <w:tabs>
                <w:tab w:val="left" w:pos="360"/>
                <w:tab w:val="left" w:pos="1980"/>
                <w:tab w:val="left" w:pos="3960"/>
                <w:tab w:val="left" w:pos="5940"/>
              </w:tabs>
              <w:rPr>
                <w:sz w:val="26"/>
                <w:szCs w:val="26"/>
              </w:rPr>
            </w:pPr>
            <w:r w:rsidRPr="00B20E54">
              <w:rPr>
                <w:b/>
                <w:sz w:val="26"/>
                <w:szCs w:val="26"/>
              </w:rPr>
              <w:t xml:space="preserve">Câu 103. </w:t>
            </w:r>
            <w:r w:rsidRPr="00B20E54">
              <w:rPr>
                <w:sz w:val="26"/>
                <w:szCs w:val="26"/>
              </w:rPr>
              <w:t xml:space="preserve">Ta có </w:t>
            </w:r>
            <w:r w:rsidR="00B20E54" w:rsidRPr="00B20E54">
              <w:rPr>
                <w:position w:val="-12"/>
                <w:sz w:val="26"/>
                <w:szCs w:val="26"/>
              </w:rPr>
              <w:object w:dxaOrig="1540" w:dyaOrig="360">
                <v:shape id="_x0000_i1608" type="#_x0000_t75" style="width:77.25pt;height:18pt" o:ole="">
                  <v:imagedata r:id="rId1174" o:title=""/>
                </v:shape>
                <o:OLEObject Type="Embed" ProgID="Equation.DSMT4" ShapeID="_x0000_i1608" DrawAspect="Content" ObjectID="_1624864751" r:id="rId1175"/>
              </w:object>
            </w:r>
            <w:r w:rsidRPr="00B20E54">
              <w:rPr>
                <w:sz w:val="26"/>
                <w:szCs w:val="26"/>
              </w:rPr>
              <w:t xml:space="preserve"> và </w:t>
            </w:r>
            <w:r w:rsidR="00B20E54" w:rsidRPr="00B20E54">
              <w:rPr>
                <w:position w:val="-26"/>
                <w:sz w:val="26"/>
                <w:szCs w:val="26"/>
              </w:rPr>
              <w:object w:dxaOrig="1780" w:dyaOrig="680">
                <v:shape id="_x0000_i1609" type="#_x0000_t75" style="width:89.25pt;height:33.75pt" o:ole="">
                  <v:imagedata r:id="rId1176" o:title=""/>
                </v:shape>
                <o:OLEObject Type="Embed" ProgID="Equation.DSMT4" ShapeID="_x0000_i1609" DrawAspect="Content" ObjectID="_1624864752" r:id="rId1177"/>
              </w:object>
            </w:r>
          </w:p>
          <w:p w:rsidR="0021743B" w:rsidRPr="00B20E54" w:rsidRDefault="0021743B" w:rsidP="008638EC">
            <w:pPr>
              <w:tabs>
                <w:tab w:val="left" w:pos="360"/>
                <w:tab w:val="left" w:pos="1980"/>
                <w:tab w:val="left" w:pos="3960"/>
                <w:tab w:val="left" w:pos="5940"/>
              </w:tabs>
              <w:rPr>
                <w:b/>
                <w:sz w:val="26"/>
                <w:szCs w:val="26"/>
              </w:rPr>
            </w:pPr>
            <w:r w:rsidRPr="00B20E54">
              <w:rPr>
                <w:sz w:val="26"/>
                <w:szCs w:val="26"/>
              </w:rPr>
              <w:t xml:space="preserve">Mà </w:t>
            </w:r>
            <w:r w:rsidR="00B20E54" w:rsidRPr="00B20E54">
              <w:rPr>
                <w:position w:val="-32"/>
                <w:sz w:val="26"/>
                <w:szCs w:val="26"/>
              </w:rPr>
              <w:object w:dxaOrig="2960" w:dyaOrig="740">
                <v:shape id="_x0000_i1610" type="#_x0000_t75" style="width:147.75pt;height:36.75pt" o:ole="">
                  <v:imagedata r:id="rId1178" o:title=""/>
                </v:shape>
                <o:OLEObject Type="Embed" ProgID="Equation.DSMT4" ShapeID="_x0000_i1610" DrawAspect="Content" ObjectID="_1624864753" r:id="rId1179"/>
              </w:object>
            </w:r>
            <w:r w:rsidRPr="00B20E54">
              <w:rPr>
                <w:sz w:val="26"/>
                <w:szCs w:val="26"/>
              </w:rPr>
              <w:t>.</w:t>
            </w:r>
          </w:p>
          <w:p w:rsidR="0021743B" w:rsidRPr="00B20E54" w:rsidRDefault="0021743B" w:rsidP="00B20E54">
            <w:pPr>
              <w:tabs>
                <w:tab w:val="left" w:pos="360"/>
                <w:tab w:val="left" w:pos="1980"/>
                <w:tab w:val="left" w:pos="3960"/>
                <w:tab w:val="left" w:pos="5940"/>
              </w:tabs>
              <w:rPr>
                <w:b/>
                <w:sz w:val="26"/>
                <w:szCs w:val="26"/>
              </w:rPr>
            </w:pPr>
            <w:r w:rsidRPr="00B20E54">
              <w:rPr>
                <w:sz w:val="26"/>
                <w:szCs w:val="26"/>
              </w:rPr>
              <w:t xml:space="preserve">Suy ra </w:t>
            </w:r>
            <w:r w:rsidR="00B20E54" w:rsidRPr="00B20E54">
              <w:rPr>
                <w:position w:val="-12"/>
                <w:sz w:val="26"/>
                <w:szCs w:val="26"/>
              </w:rPr>
              <w:object w:dxaOrig="880" w:dyaOrig="360">
                <v:shape id="_x0000_i1611" type="#_x0000_t75" style="width:44.25pt;height:18pt" o:ole="">
                  <v:imagedata r:id="rId1180" o:title=""/>
                </v:shape>
                <o:OLEObject Type="Embed" ProgID="Equation.DSMT4" ShapeID="_x0000_i1611" DrawAspect="Content" ObjectID="_1624864754" r:id="rId1181"/>
              </w:object>
            </w:r>
            <w:r w:rsidRPr="00B20E54">
              <w:rPr>
                <w:b/>
                <w:sz w:val="26"/>
                <w:szCs w:val="26"/>
              </w:rPr>
              <w:t xml:space="preserve"> Chọn A.</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256030" cy="1137285"/>
                      <wp:effectExtent l="0" t="1905" r="3175" b="3810"/>
                      <wp:docPr id="1516" name="Canvas 15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0" name="Freeform 1518"/>
                              <wps:cNvSpPr>
                                <a:spLocks noEditPoints="1"/>
                              </wps:cNvSpPr>
                              <wps:spPr bwMode="auto">
                                <a:xfrm>
                                  <a:off x="493395" y="708025"/>
                                  <a:ext cx="577850" cy="4445"/>
                                </a:xfrm>
                                <a:custGeom>
                                  <a:avLst/>
                                  <a:gdLst>
                                    <a:gd name="T0" fmla="*/ 0 w 910"/>
                                    <a:gd name="T1" fmla="*/ 0 h 7"/>
                                    <a:gd name="T2" fmla="*/ 47 w 910"/>
                                    <a:gd name="T3" fmla="*/ 0 h 7"/>
                                    <a:gd name="T4" fmla="*/ 47 w 910"/>
                                    <a:gd name="T5" fmla="*/ 7 h 7"/>
                                    <a:gd name="T6" fmla="*/ 0 w 910"/>
                                    <a:gd name="T7" fmla="*/ 7 h 7"/>
                                    <a:gd name="T8" fmla="*/ 0 w 910"/>
                                    <a:gd name="T9" fmla="*/ 0 h 7"/>
                                    <a:gd name="T10" fmla="*/ 79 w 910"/>
                                    <a:gd name="T11" fmla="*/ 0 h 7"/>
                                    <a:gd name="T12" fmla="*/ 126 w 910"/>
                                    <a:gd name="T13" fmla="*/ 0 h 7"/>
                                    <a:gd name="T14" fmla="*/ 126 w 910"/>
                                    <a:gd name="T15" fmla="*/ 7 h 7"/>
                                    <a:gd name="T16" fmla="*/ 79 w 910"/>
                                    <a:gd name="T17" fmla="*/ 7 h 7"/>
                                    <a:gd name="T18" fmla="*/ 79 w 910"/>
                                    <a:gd name="T19" fmla="*/ 0 h 7"/>
                                    <a:gd name="T20" fmla="*/ 157 w 910"/>
                                    <a:gd name="T21" fmla="*/ 0 h 7"/>
                                    <a:gd name="T22" fmla="*/ 204 w 910"/>
                                    <a:gd name="T23" fmla="*/ 0 h 7"/>
                                    <a:gd name="T24" fmla="*/ 204 w 910"/>
                                    <a:gd name="T25" fmla="*/ 7 h 7"/>
                                    <a:gd name="T26" fmla="*/ 157 w 910"/>
                                    <a:gd name="T27" fmla="*/ 7 h 7"/>
                                    <a:gd name="T28" fmla="*/ 157 w 910"/>
                                    <a:gd name="T29" fmla="*/ 0 h 7"/>
                                    <a:gd name="T30" fmla="*/ 235 w 910"/>
                                    <a:gd name="T31" fmla="*/ 0 h 7"/>
                                    <a:gd name="T32" fmla="*/ 283 w 910"/>
                                    <a:gd name="T33" fmla="*/ 0 h 7"/>
                                    <a:gd name="T34" fmla="*/ 283 w 910"/>
                                    <a:gd name="T35" fmla="*/ 7 h 7"/>
                                    <a:gd name="T36" fmla="*/ 235 w 910"/>
                                    <a:gd name="T37" fmla="*/ 7 h 7"/>
                                    <a:gd name="T38" fmla="*/ 235 w 910"/>
                                    <a:gd name="T39" fmla="*/ 0 h 7"/>
                                    <a:gd name="T40" fmla="*/ 314 w 910"/>
                                    <a:gd name="T41" fmla="*/ 0 h 7"/>
                                    <a:gd name="T42" fmla="*/ 361 w 910"/>
                                    <a:gd name="T43" fmla="*/ 0 h 7"/>
                                    <a:gd name="T44" fmla="*/ 361 w 910"/>
                                    <a:gd name="T45" fmla="*/ 7 h 7"/>
                                    <a:gd name="T46" fmla="*/ 314 w 910"/>
                                    <a:gd name="T47" fmla="*/ 7 h 7"/>
                                    <a:gd name="T48" fmla="*/ 314 w 910"/>
                                    <a:gd name="T49" fmla="*/ 0 h 7"/>
                                    <a:gd name="T50" fmla="*/ 392 w 910"/>
                                    <a:gd name="T51" fmla="*/ 0 h 7"/>
                                    <a:gd name="T52" fmla="*/ 440 w 910"/>
                                    <a:gd name="T53" fmla="*/ 0 h 7"/>
                                    <a:gd name="T54" fmla="*/ 440 w 910"/>
                                    <a:gd name="T55" fmla="*/ 7 h 7"/>
                                    <a:gd name="T56" fmla="*/ 392 w 910"/>
                                    <a:gd name="T57" fmla="*/ 7 h 7"/>
                                    <a:gd name="T58" fmla="*/ 392 w 910"/>
                                    <a:gd name="T59" fmla="*/ 0 h 7"/>
                                    <a:gd name="T60" fmla="*/ 471 w 910"/>
                                    <a:gd name="T61" fmla="*/ 0 h 7"/>
                                    <a:gd name="T62" fmla="*/ 518 w 910"/>
                                    <a:gd name="T63" fmla="*/ 0 h 7"/>
                                    <a:gd name="T64" fmla="*/ 518 w 910"/>
                                    <a:gd name="T65" fmla="*/ 7 h 7"/>
                                    <a:gd name="T66" fmla="*/ 471 w 910"/>
                                    <a:gd name="T67" fmla="*/ 7 h 7"/>
                                    <a:gd name="T68" fmla="*/ 471 w 910"/>
                                    <a:gd name="T69" fmla="*/ 0 h 7"/>
                                    <a:gd name="T70" fmla="*/ 549 w 910"/>
                                    <a:gd name="T71" fmla="*/ 0 h 7"/>
                                    <a:gd name="T72" fmla="*/ 597 w 910"/>
                                    <a:gd name="T73" fmla="*/ 0 h 7"/>
                                    <a:gd name="T74" fmla="*/ 597 w 910"/>
                                    <a:gd name="T75" fmla="*/ 7 h 7"/>
                                    <a:gd name="T76" fmla="*/ 549 w 910"/>
                                    <a:gd name="T77" fmla="*/ 7 h 7"/>
                                    <a:gd name="T78" fmla="*/ 549 w 910"/>
                                    <a:gd name="T79" fmla="*/ 0 h 7"/>
                                    <a:gd name="T80" fmla="*/ 628 w 910"/>
                                    <a:gd name="T81" fmla="*/ 0 h 7"/>
                                    <a:gd name="T82" fmla="*/ 675 w 910"/>
                                    <a:gd name="T83" fmla="*/ 0 h 7"/>
                                    <a:gd name="T84" fmla="*/ 675 w 910"/>
                                    <a:gd name="T85" fmla="*/ 7 h 7"/>
                                    <a:gd name="T86" fmla="*/ 628 w 910"/>
                                    <a:gd name="T87" fmla="*/ 7 h 7"/>
                                    <a:gd name="T88" fmla="*/ 628 w 910"/>
                                    <a:gd name="T89" fmla="*/ 0 h 7"/>
                                    <a:gd name="T90" fmla="*/ 706 w 910"/>
                                    <a:gd name="T91" fmla="*/ 0 h 7"/>
                                    <a:gd name="T92" fmla="*/ 754 w 910"/>
                                    <a:gd name="T93" fmla="*/ 0 h 7"/>
                                    <a:gd name="T94" fmla="*/ 754 w 910"/>
                                    <a:gd name="T95" fmla="*/ 7 h 7"/>
                                    <a:gd name="T96" fmla="*/ 706 w 910"/>
                                    <a:gd name="T97" fmla="*/ 7 h 7"/>
                                    <a:gd name="T98" fmla="*/ 706 w 910"/>
                                    <a:gd name="T99" fmla="*/ 0 h 7"/>
                                    <a:gd name="T100" fmla="*/ 785 w 910"/>
                                    <a:gd name="T101" fmla="*/ 0 h 7"/>
                                    <a:gd name="T102" fmla="*/ 832 w 910"/>
                                    <a:gd name="T103" fmla="*/ 0 h 7"/>
                                    <a:gd name="T104" fmla="*/ 832 w 910"/>
                                    <a:gd name="T105" fmla="*/ 7 h 7"/>
                                    <a:gd name="T106" fmla="*/ 785 w 910"/>
                                    <a:gd name="T107" fmla="*/ 7 h 7"/>
                                    <a:gd name="T108" fmla="*/ 785 w 910"/>
                                    <a:gd name="T109" fmla="*/ 0 h 7"/>
                                    <a:gd name="T110" fmla="*/ 863 w 910"/>
                                    <a:gd name="T111" fmla="*/ 0 h 7"/>
                                    <a:gd name="T112" fmla="*/ 910 w 910"/>
                                    <a:gd name="T113" fmla="*/ 0 h 7"/>
                                    <a:gd name="T114" fmla="*/ 910 w 910"/>
                                    <a:gd name="T115" fmla="*/ 7 h 7"/>
                                    <a:gd name="T116" fmla="*/ 863 w 910"/>
                                    <a:gd name="T117" fmla="*/ 7 h 7"/>
                                    <a:gd name="T118" fmla="*/ 863 w 910"/>
                                    <a:gd name="T1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10" h="7">
                                      <a:moveTo>
                                        <a:pt x="0" y="0"/>
                                      </a:moveTo>
                                      <a:lnTo>
                                        <a:pt x="47" y="0"/>
                                      </a:lnTo>
                                      <a:lnTo>
                                        <a:pt x="47" y="7"/>
                                      </a:lnTo>
                                      <a:lnTo>
                                        <a:pt x="0" y="7"/>
                                      </a:lnTo>
                                      <a:lnTo>
                                        <a:pt x="0" y="0"/>
                                      </a:lnTo>
                                      <a:close/>
                                      <a:moveTo>
                                        <a:pt x="79" y="0"/>
                                      </a:moveTo>
                                      <a:lnTo>
                                        <a:pt x="126" y="0"/>
                                      </a:lnTo>
                                      <a:lnTo>
                                        <a:pt x="126" y="7"/>
                                      </a:lnTo>
                                      <a:lnTo>
                                        <a:pt x="79" y="7"/>
                                      </a:lnTo>
                                      <a:lnTo>
                                        <a:pt x="79" y="0"/>
                                      </a:lnTo>
                                      <a:close/>
                                      <a:moveTo>
                                        <a:pt x="157" y="0"/>
                                      </a:moveTo>
                                      <a:lnTo>
                                        <a:pt x="204" y="0"/>
                                      </a:lnTo>
                                      <a:lnTo>
                                        <a:pt x="204" y="7"/>
                                      </a:lnTo>
                                      <a:lnTo>
                                        <a:pt x="157" y="7"/>
                                      </a:lnTo>
                                      <a:lnTo>
                                        <a:pt x="157" y="0"/>
                                      </a:lnTo>
                                      <a:close/>
                                      <a:moveTo>
                                        <a:pt x="235" y="0"/>
                                      </a:moveTo>
                                      <a:lnTo>
                                        <a:pt x="283" y="0"/>
                                      </a:lnTo>
                                      <a:lnTo>
                                        <a:pt x="283" y="7"/>
                                      </a:lnTo>
                                      <a:lnTo>
                                        <a:pt x="235" y="7"/>
                                      </a:lnTo>
                                      <a:lnTo>
                                        <a:pt x="235" y="0"/>
                                      </a:lnTo>
                                      <a:close/>
                                      <a:moveTo>
                                        <a:pt x="314" y="0"/>
                                      </a:moveTo>
                                      <a:lnTo>
                                        <a:pt x="361" y="0"/>
                                      </a:lnTo>
                                      <a:lnTo>
                                        <a:pt x="361" y="7"/>
                                      </a:lnTo>
                                      <a:lnTo>
                                        <a:pt x="314" y="7"/>
                                      </a:lnTo>
                                      <a:lnTo>
                                        <a:pt x="314" y="0"/>
                                      </a:lnTo>
                                      <a:close/>
                                      <a:moveTo>
                                        <a:pt x="392" y="0"/>
                                      </a:moveTo>
                                      <a:lnTo>
                                        <a:pt x="440" y="0"/>
                                      </a:lnTo>
                                      <a:lnTo>
                                        <a:pt x="440" y="7"/>
                                      </a:lnTo>
                                      <a:lnTo>
                                        <a:pt x="392" y="7"/>
                                      </a:lnTo>
                                      <a:lnTo>
                                        <a:pt x="392" y="0"/>
                                      </a:lnTo>
                                      <a:close/>
                                      <a:moveTo>
                                        <a:pt x="471" y="0"/>
                                      </a:moveTo>
                                      <a:lnTo>
                                        <a:pt x="518" y="0"/>
                                      </a:lnTo>
                                      <a:lnTo>
                                        <a:pt x="518" y="7"/>
                                      </a:lnTo>
                                      <a:lnTo>
                                        <a:pt x="471" y="7"/>
                                      </a:lnTo>
                                      <a:lnTo>
                                        <a:pt x="471" y="0"/>
                                      </a:lnTo>
                                      <a:close/>
                                      <a:moveTo>
                                        <a:pt x="549" y="0"/>
                                      </a:moveTo>
                                      <a:lnTo>
                                        <a:pt x="597" y="0"/>
                                      </a:lnTo>
                                      <a:lnTo>
                                        <a:pt x="597" y="7"/>
                                      </a:lnTo>
                                      <a:lnTo>
                                        <a:pt x="549" y="7"/>
                                      </a:lnTo>
                                      <a:lnTo>
                                        <a:pt x="549" y="0"/>
                                      </a:lnTo>
                                      <a:close/>
                                      <a:moveTo>
                                        <a:pt x="628" y="0"/>
                                      </a:moveTo>
                                      <a:lnTo>
                                        <a:pt x="675" y="0"/>
                                      </a:lnTo>
                                      <a:lnTo>
                                        <a:pt x="675" y="7"/>
                                      </a:lnTo>
                                      <a:lnTo>
                                        <a:pt x="628" y="7"/>
                                      </a:lnTo>
                                      <a:lnTo>
                                        <a:pt x="628" y="0"/>
                                      </a:lnTo>
                                      <a:close/>
                                      <a:moveTo>
                                        <a:pt x="706" y="0"/>
                                      </a:moveTo>
                                      <a:lnTo>
                                        <a:pt x="754" y="0"/>
                                      </a:lnTo>
                                      <a:lnTo>
                                        <a:pt x="754" y="7"/>
                                      </a:lnTo>
                                      <a:lnTo>
                                        <a:pt x="706" y="7"/>
                                      </a:lnTo>
                                      <a:lnTo>
                                        <a:pt x="706" y="0"/>
                                      </a:lnTo>
                                      <a:close/>
                                      <a:moveTo>
                                        <a:pt x="785" y="0"/>
                                      </a:moveTo>
                                      <a:lnTo>
                                        <a:pt x="832" y="0"/>
                                      </a:lnTo>
                                      <a:lnTo>
                                        <a:pt x="832" y="7"/>
                                      </a:lnTo>
                                      <a:lnTo>
                                        <a:pt x="785" y="7"/>
                                      </a:lnTo>
                                      <a:lnTo>
                                        <a:pt x="785" y="0"/>
                                      </a:lnTo>
                                      <a:close/>
                                      <a:moveTo>
                                        <a:pt x="863" y="0"/>
                                      </a:moveTo>
                                      <a:lnTo>
                                        <a:pt x="910" y="0"/>
                                      </a:lnTo>
                                      <a:lnTo>
                                        <a:pt x="910" y="7"/>
                                      </a:lnTo>
                                      <a:lnTo>
                                        <a:pt x="863" y="7"/>
                                      </a:lnTo>
                                      <a:lnTo>
                                        <a:pt x="863"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31" name="Freeform 1519"/>
                              <wps:cNvSpPr>
                                <a:spLocks noEditPoints="1"/>
                              </wps:cNvSpPr>
                              <wps:spPr bwMode="auto">
                                <a:xfrm>
                                  <a:off x="153035" y="708025"/>
                                  <a:ext cx="341630" cy="247650"/>
                                </a:xfrm>
                                <a:custGeom>
                                  <a:avLst/>
                                  <a:gdLst>
                                    <a:gd name="T0" fmla="*/ 538 w 538"/>
                                    <a:gd name="T1" fmla="*/ 7 h 390"/>
                                    <a:gd name="T2" fmla="*/ 500 w 538"/>
                                    <a:gd name="T3" fmla="*/ 34 h 390"/>
                                    <a:gd name="T4" fmla="*/ 496 w 538"/>
                                    <a:gd name="T5" fmla="*/ 28 h 390"/>
                                    <a:gd name="T6" fmla="*/ 534 w 538"/>
                                    <a:gd name="T7" fmla="*/ 0 h 390"/>
                                    <a:gd name="T8" fmla="*/ 538 w 538"/>
                                    <a:gd name="T9" fmla="*/ 7 h 390"/>
                                    <a:gd name="T10" fmla="*/ 475 w 538"/>
                                    <a:gd name="T11" fmla="*/ 52 h 390"/>
                                    <a:gd name="T12" fmla="*/ 437 w 538"/>
                                    <a:gd name="T13" fmla="*/ 80 h 390"/>
                                    <a:gd name="T14" fmla="*/ 432 w 538"/>
                                    <a:gd name="T15" fmla="*/ 73 h 390"/>
                                    <a:gd name="T16" fmla="*/ 470 w 538"/>
                                    <a:gd name="T17" fmla="*/ 46 h 390"/>
                                    <a:gd name="T18" fmla="*/ 475 w 538"/>
                                    <a:gd name="T19" fmla="*/ 52 h 390"/>
                                    <a:gd name="T20" fmla="*/ 411 w 538"/>
                                    <a:gd name="T21" fmla="*/ 98 h 390"/>
                                    <a:gd name="T22" fmla="*/ 373 w 538"/>
                                    <a:gd name="T23" fmla="*/ 126 h 390"/>
                                    <a:gd name="T24" fmla="*/ 368 w 538"/>
                                    <a:gd name="T25" fmla="*/ 119 h 390"/>
                                    <a:gd name="T26" fmla="*/ 406 w 538"/>
                                    <a:gd name="T27" fmla="*/ 92 h 390"/>
                                    <a:gd name="T28" fmla="*/ 411 w 538"/>
                                    <a:gd name="T29" fmla="*/ 98 h 390"/>
                                    <a:gd name="T30" fmla="*/ 347 w 538"/>
                                    <a:gd name="T31" fmla="*/ 144 h 390"/>
                                    <a:gd name="T32" fmla="*/ 309 w 538"/>
                                    <a:gd name="T33" fmla="*/ 171 h 390"/>
                                    <a:gd name="T34" fmla="*/ 305 w 538"/>
                                    <a:gd name="T35" fmla="*/ 165 h 390"/>
                                    <a:gd name="T36" fmla="*/ 343 w 538"/>
                                    <a:gd name="T37" fmla="*/ 138 h 390"/>
                                    <a:gd name="T38" fmla="*/ 347 w 538"/>
                                    <a:gd name="T39" fmla="*/ 144 h 390"/>
                                    <a:gd name="T40" fmla="*/ 284 w 538"/>
                                    <a:gd name="T41" fmla="*/ 190 h 390"/>
                                    <a:gd name="T42" fmla="*/ 245 w 538"/>
                                    <a:gd name="T43" fmla="*/ 217 h 390"/>
                                    <a:gd name="T44" fmla="*/ 241 w 538"/>
                                    <a:gd name="T45" fmla="*/ 211 h 390"/>
                                    <a:gd name="T46" fmla="*/ 279 w 538"/>
                                    <a:gd name="T47" fmla="*/ 183 h 390"/>
                                    <a:gd name="T48" fmla="*/ 284 w 538"/>
                                    <a:gd name="T49" fmla="*/ 190 h 390"/>
                                    <a:gd name="T50" fmla="*/ 220 w 538"/>
                                    <a:gd name="T51" fmla="*/ 235 h 390"/>
                                    <a:gd name="T52" fmla="*/ 182 w 538"/>
                                    <a:gd name="T53" fmla="*/ 263 h 390"/>
                                    <a:gd name="T54" fmla="*/ 177 w 538"/>
                                    <a:gd name="T55" fmla="*/ 256 h 390"/>
                                    <a:gd name="T56" fmla="*/ 215 w 538"/>
                                    <a:gd name="T57" fmla="*/ 229 h 390"/>
                                    <a:gd name="T58" fmla="*/ 220 w 538"/>
                                    <a:gd name="T59" fmla="*/ 235 h 390"/>
                                    <a:gd name="T60" fmla="*/ 156 w 538"/>
                                    <a:gd name="T61" fmla="*/ 281 h 390"/>
                                    <a:gd name="T62" fmla="*/ 118 w 538"/>
                                    <a:gd name="T63" fmla="*/ 308 h 390"/>
                                    <a:gd name="T64" fmla="*/ 114 w 538"/>
                                    <a:gd name="T65" fmla="*/ 302 h 390"/>
                                    <a:gd name="T66" fmla="*/ 152 w 538"/>
                                    <a:gd name="T67" fmla="*/ 275 h 390"/>
                                    <a:gd name="T68" fmla="*/ 156 w 538"/>
                                    <a:gd name="T69" fmla="*/ 281 h 390"/>
                                    <a:gd name="T70" fmla="*/ 93 w 538"/>
                                    <a:gd name="T71" fmla="*/ 327 h 390"/>
                                    <a:gd name="T72" fmla="*/ 54 w 538"/>
                                    <a:gd name="T73" fmla="*/ 354 h 390"/>
                                    <a:gd name="T74" fmla="*/ 50 w 538"/>
                                    <a:gd name="T75" fmla="*/ 348 h 390"/>
                                    <a:gd name="T76" fmla="*/ 88 w 538"/>
                                    <a:gd name="T77" fmla="*/ 320 h 390"/>
                                    <a:gd name="T78" fmla="*/ 93 w 538"/>
                                    <a:gd name="T79" fmla="*/ 327 h 390"/>
                                    <a:gd name="T80" fmla="*/ 29 w 538"/>
                                    <a:gd name="T81" fmla="*/ 372 h 390"/>
                                    <a:gd name="T82" fmla="*/ 5 w 538"/>
                                    <a:gd name="T83" fmla="*/ 390 h 390"/>
                                    <a:gd name="T84" fmla="*/ 0 w 538"/>
                                    <a:gd name="T85" fmla="*/ 384 h 390"/>
                                    <a:gd name="T86" fmla="*/ 24 w 538"/>
                                    <a:gd name="T87" fmla="*/ 366 h 390"/>
                                    <a:gd name="T88" fmla="*/ 29 w 538"/>
                                    <a:gd name="T89" fmla="*/ 372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38" h="390">
                                      <a:moveTo>
                                        <a:pt x="538" y="7"/>
                                      </a:moveTo>
                                      <a:lnTo>
                                        <a:pt x="500" y="34"/>
                                      </a:lnTo>
                                      <a:lnTo>
                                        <a:pt x="496" y="28"/>
                                      </a:lnTo>
                                      <a:lnTo>
                                        <a:pt x="534" y="0"/>
                                      </a:lnTo>
                                      <a:lnTo>
                                        <a:pt x="538" y="7"/>
                                      </a:lnTo>
                                      <a:close/>
                                      <a:moveTo>
                                        <a:pt x="475" y="52"/>
                                      </a:moveTo>
                                      <a:lnTo>
                                        <a:pt x="437" y="80"/>
                                      </a:lnTo>
                                      <a:lnTo>
                                        <a:pt x="432" y="73"/>
                                      </a:lnTo>
                                      <a:lnTo>
                                        <a:pt x="470" y="46"/>
                                      </a:lnTo>
                                      <a:lnTo>
                                        <a:pt x="475" y="52"/>
                                      </a:lnTo>
                                      <a:close/>
                                      <a:moveTo>
                                        <a:pt x="411" y="98"/>
                                      </a:moveTo>
                                      <a:lnTo>
                                        <a:pt x="373" y="126"/>
                                      </a:lnTo>
                                      <a:lnTo>
                                        <a:pt x="368" y="119"/>
                                      </a:lnTo>
                                      <a:lnTo>
                                        <a:pt x="406" y="92"/>
                                      </a:lnTo>
                                      <a:lnTo>
                                        <a:pt x="411" y="98"/>
                                      </a:lnTo>
                                      <a:close/>
                                      <a:moveTo>
                                        <a:pt x="347" y="144"/>
                                      </a:moveTo>
                                      <a:lnTo>
                                        <a:pt x="309" y="171"/>
                                      </a:lnTo>
                                      <a:lnTo>
                                        <a:pt x="305" y="165"/>
                                      </a:lnTo>
                                      <a:lnTo>
                                        <a:pt x="343" y="138"/>
                                      </a:lnTo>
                                      <a:lnTo>
                                        <a:pt x="347" y="144"/>
                                      </a:lnTo>
                                      <a:close/>
                                      <a:moveTo>
                                        <a:pt x="284" y="190"/>
                                      </a:moveTo>
                                      <a:lnTo>
                                        <a:pt x="245" y="217"/>
                                      </a:lnTo>
                                      <a:lnTo>
                                        <a:pt x="241" y="211"/>
                                      </a:lnTo>
                                      <a:lnTo>
                                        <a:pt x="279" y="183"/>
                                      </a:lnTo>
                                      <a:lnTo>
                                        <a:pt x="284" y="190"/>
                                      </a:lnTo>
                                      <a:close/>
                                      <a:moveTo>
                                        <a:pt x="220" y="235"/>
                                      </a:moveTo>
                                      <a:lnTo>
                                        <a:pt x="182" y="263"/>
                                      </a:lnTo>
                                      <a:lnTo>
                                        <a:pt x="177" y="256"/>
                                      </a:lnTo>
                                      <a:lnTo>
                                        <a:pt x="215" y="229"/>
                                      </a:lnTo>
                                      <a:lnTo>
                                        <a:pt x="220" y="235"/>
                                      </a:lnTo>
                                      <a:close/>
                                      <a:moveTo>
                                        <a:pt x="156" y="281"/>
                                      </a:moveTo>
                                      <a:lnTo>
                                        <a:pt x="118" y="308"/>
                                      </a:lnTo>
                                      <a:lnTo>
                                        <a:pt x="114" y="302"/>
                                      </a:lnTo>
                                      <a:lnTo>
                                        <a:pt x="152" y="275"/>
                                      </a:lnTo>
                                      <a:lnTo>
                                        <a:pt x="156" y="281"/>
                                      </a:lnTo>
                                      <a:close/>
                                      <a:moveTo>
                                        <a:pt x="93" y="327"/>
                                      </a:moveTo>
                                      <a:lnTo>
                                        <a:pt x="54" y="354"/>
                                      </a:lnTo>
                                      <a:lnTo>
                                        <a:pt x="50" y="348"/>
                                      </a:lnTo>
                                      <a:lnTo>
                                        <a:pt x="88" y="320"/>
                                      </a:lnTo>
                                      <a:lnTo>
                                        <a:pt x="93" y="327"/>
                                      </a:lnTo>
                                      <a:close/>
                                      <a:moveTo>
                                        <a:pt x="29" y="372"/>
                                      </a:moveTo>
                                      <a:lnTo>
                                        <a:pt x="5" y="390"/>
                                      </a:lnTo>
                                      <a:lnTo>
                                        <a:pt x="0" y="384"/>
                                      </a:lnTo>
                                      <a:lnTo>
                                        <a:pt x="24" y="366"/>
                                      </a:lnTo>
                                      <a:lnTo>
                                        <a:pt x="29" y="37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8" name="Line 1520"/>
                              <wps:cNvCnPr/>
                              <wps:spPr bwMode="auto">
                                <a:xfrm flipV="1">
                                  <a:off x="154305" y="1765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69" name="Line 1521"/>
                              <wps:cNvCnPr/>
                              <wps:spPr bwMode="auto">
                                <a:xfrm>
                                  <a:off x="493395" y="17653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0" name="Line 1522"/>
                              <wps:cNvCnPr/>
                              <wps:spPr bwMode="auto">
                                <a:xfrm flipH="1">
                                  <a:off x="742315" y="1765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1" name="Line 1523"/>
                              <wps:cNvCnPr/>
                              <wps:spPr bwMode="auto">
                                <a:xfrm>
                                  <a:off x="742315" y="42037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2" name="Line 1524"/>
                              <wps:cNvCnPr/>
                              <wps:spPr bwMode="auto">
                                <a:xfrm flipV="1">
                                  <a:off x="742315" y="709930"/>
                                  <a:ext cx="339090" cy="24384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3" name="Line 1525"/>
                              <wps:cNvCnPr/>
                              <wps:spPr bwMode="auto">
                                <a:xfrm flipV="1">
                                  <a:off x="1081405" y="17653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4" name="Line 1526"/>
                              <wps:cNvCnPr/>
                              <wps:spPr bwMode="auto">
                                <a:xfrm>
                                  <a:off x="154305" y="420370"/>
                                  <a:ext cx="635" cy="5334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5" name="Line 1527"/>
                              <wps:cNvCnPr/>
                              <wps:spPr bwMode="auto">
                                <a:xfrm>
                                  <a:off x="154305" y="95377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6" name="Line 1528"/>
                              <wps:cNvCnPr/>
                              <wps:spPr bwMode="auto">
                                <a:xfrm flipH="1">
                                  <a:off x="154305" y="420370"/>
                                  <a:ext cx="58801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578" name="Freeform 1529"/>
                              <wps:cNvSpPr>
                                <a:spLocks noEditPoints="1"/>
                              </wps:cNvSpPr>
                              <wps:spPr bwMode="auto">
                                <a:xfrm>
                                  <a:off x="490855" y="176530"/>
                                  <a:ext cx="5080" cy="526415"/>
                                </a:xfrm>
                                <a:custGeom>
                                  <a:avLst/>
                                  <a:gdLst>
                                    <a:gd name="T0" fmla="*/ 8 w 8"/>
                                    <a:gd name="T1" fmla="*/ 0 h 829"/>
                                    <a:gd name="T2" fmla="*/ 8 w 8"/>
                                    <a:gd name="T3" fmla="*/ 47 h 829"/>
                                    <a:gd name="T4" fmla="*/ 0 w 8"/>
                                    <a:gd name="T5" fmla="*/ 47 h 829"/>
                                    <a:gd name="T6" fmla="*/ 0 w 8"/>
                                    <a:gd name="T7" fmla="*/ 0 h 829"/>
                                    <a:gd name="T8" fmla="*/ 8 w 8"/>
                                    <a:gd name="T9" fmla="*/ 0 h 829"/>
                                    <a:gd name="T10" fmla="*/ 8 w 8"/>
                                    <a:gd name="T11" fmla="*/ 78 h 829"/>
                                    <a:gd name="T12" fmla="*/ 8 w 8"/>
                                    <a:gd name="T13" fmla="*/ 125 h 829"/>
                                    <a:gd name="T14" fmla="*/ 0 w 8"/>
                                    <a:gd name="T15" fmla="*/ 125 h 829"/>
                                    <a:gd name="T16" fmla="*/ 0 w 8"/>
                                    <a:gd name="T17" fmla="*/ 78 h 829"/>
                                    <a:gd name="T18" fmla="*/ 8 w 8"/>
                                    <a:gd name="T19" fmla="*/ 78 h 829"/>
                                    <a:gd name="T20" fmla="*/ 8 w 8"/>
                                    <a:gd name="T21" fmla="*/ 157 h 829"/>
                                    <a:gd name="T22" fmla="*/ 8 w 8"/>
                                    <a:gd name="T23" fmla="*/ 204 h 829"/>
                                    <a:gd name="T24" fmla="*/ 0 w 8"/>
                                    <a:gd name="T25" fmla="*/ 204 h 829"/>
                                    <a:gd name="T26" fmla="*/ 0 w 8"/>
                                    <a:gd name="T27" fmla="*/ 157 h 829"/>
                                    <a:gd name="T28" fmla="*/ 8 w 8"/>
                                    <a:gd name="T29" fmla="*/ 157 h 829"/>
                                    <a:gd name="T30" fmla="*/ 8 w 8"/>
                                    <a:gd name="T31" fmla="*/ 235 h 829"/>
                                    <a:gd name="T32" fmla="*/ 8 w 8"/>
                                    <a:gd name="T33" fmla="*/ 282 h 829"/>
                                    <a:gd name="T34" fmla="*/ 0 w 8"/>
                                    <a:gd name="T35" fmla="*/ 282 h 829"/>
                                    <a:gd name="T36" fmla="*/ 0 w 8"/>
                                    <a:gd name="T37" fmla="*/ 235 h 829"/>
                                    <a:gd name="T38" fmla="*/ 8 w 8"/>
                                    <a:gd name="T39" fmla="*/ 235 h 829"/>
                                    <a:gd name="T40" fmla="*/ 8 w 8"/>
                                    <a:gd name="T41" fmla="*/ 313 h 829"/>
                                    <a:gd name="T42" fmla="*/ 8 w 8"/>
                                    <a:gd name="T43" fmla="*/ 360 h 829"/>
                                    <a:gd name="T44" fmla="*/ 0 w 8"/>
                                    <a:gd name="T45" fmla="*/ 360 h 829"/>
                                    <a:gd name="T46" fmla="*/ 0 w 8"/>
                                    <a:gd name="T47" fmla="*/ 313 h 829"/>
                                    <a:gd name="T48" fmla="*/ 8 w 8"/>
                                    <a:gd name="T49" fmla="*/ 313 h 829"/>
                                    <a:gd name="T50" fmla="*/ 8 w 8"/>
                                    <a:gd name="T51" fmla="*/ 391 h 829"/>
                                    <a:gd name="T52" fmla="*/ 8 w 8"/>
                                    <a:gd name="T53" fmla="*/ 438 h 829"/>
                                    <a:gd name="T54" fmla="*/ 0 w 8"/>
                                    <a:gd name="T55" fmla="*/ 438 h 829"/>
                                    <a:gd name="T56" fmla="*/ 0 w 8"/>
                                    <a:gd name="T57" fmla="*/ 391 h 829"/>
                                    <a:gd name="T58" fmla="*/ 8 w 8"/>
                                    <a:gd name="T59" fmla="*/ 391 h 829"/>
                                    <a:gd name="T60" fmla="*/ 8 w 8"/>
                                    <a:gd name="T61" fmla="*/ 470 h 829"/>
                                    <a:gd name="T62" fmla="*/ 8 w 8"/>
                                    <a:gd name="T63" fmla="*/ 516 h 829"/>
                                    <a:gd name="T64" fmla="*/ 0 w 8"/>
                                    <a:gd name="T65" fmla="*/ 516 h 829"/>
                                    <a:gd name="T66" fmla="*/ 0 w 8"/>
                                    <a:gd name="T67" fmla="*/ 470 h 829"/>
                                    <a:gd name="T68" fmla="*/ 8 w 8"/>
                                    <a:gd name="T69" fmla="*/ 470 h 829"/>
                                    <a:gd name="T70" fmla="*/ 8 w 8"/>
                                    <a:gd name="T71" fmla="*/ 548 h 829"/>
                                    <a:gd name="T72" fmla="*/ 8 w 8"/>
                                    <a:gd name="T73" fmla="*/ 595 h 829"/>
                                    <a:gd name="T74" fmla="*/ 0 w 8"/>
                                    <a:gd name="T75" fmla="*/ 595 h 829"/>
                                    <a:gd name="T76" fmla="*/ 0 w 8"/>
                                    <a:gd name="T77" fmla="*/ 548 h 829"/>
                                    <a:gd name="T78" fmla="*/ 8 w 8"/>
                                    <a:gd name="T79" fmla="*/ 548 h 829"/>
                                    <a:gd name="T80" fmla="*/ 8 w 8"/>
                                    <a:gd name="T81" fmla="*/ 626 h 829"/>
                                    <a:gd name="T82" fmla="*/ 8 w 8"/>
                                    <a:gd name="T83" fmla="*/ 673 h 829"/>
                                    <a:gd name="T84" fmla="*/ 0 w 8"/>
                                    <a:gd name="T85" fmla="*/ 673 h 829"/>
                                    <a:gd name="T86" fmla="*/ 0 w 8"/>
                                    <a:gd name="T87" fmla="*/ 626 h 829"/>
                                    <a:gd name="T88" fmla="*/ 8 w 8"/>
                                    <a:gd name="T89" fmla="*/ 626 h 829"/>
                                    <a:gd name="T90" fmla="*/ 8 w 8"/>
                                    <a:gd name="T91" fmla="*/ 704 h 829"/>
                                    <a:gd name="T92" fmla="*/ 8 w 8"/>
                                    <a:gd name="T93" fmla="*/ 751 h 829"/>
                                    <a:gd name="T94" fmla="*/ 0 w 8"/>
                                    <a:gd name="T95" fmla="*/ 751 h 829"/>
                                    <a:gd name="T96" fmla="*/ 0 w 8"/>
                                    <a:gd name="T97" fmla="*/ 704 h 829"/>
                                    <a:gd name="T98" fmla="*/ 8 w 8"/>
                                    <a:gd name="T99" fmla="*/ 704 h 829"/>
                                    <a:gd name="T100" fmla="*/ 8 w 8"/>
                                    <a:gd name="T101" fmla="*/ 782 h 829"/>
                                    <a:gd name="T102" fmla="*/ 8 w 8"/>
                                    <a:gd name="T103" fmla="*/ 829 h 829"/>
                                    <a:gd name="T104" fmla="*/ 0 w 8"/>
                                    <a:gd name="T105" fmla="*/ 829 h 829"/>
                                    <a:gd name="T106" fmla="*/ 0 w 8"/>
                                    <a:gd name="T107" fmla="*/ 782 h 829"/>
                                    <a:gd name="T108" fmla="*/ 8 w 8"/>
                                    <a:gd name="T109" fmla="*/ 782 h 8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829">
                                      <a:moveTo>
                                        <a:pt x="8" y="0"/>
                                      </a:moveTo>
                                      <a:lnTo>
                                        <a:pt x="8" y="47"/>
                                      </a:lnTo>
                                      <a:lnTo>
                                        <a:pt x="0" y="47"/>
                                      </a:lnTo>
                                      <a:lnTo>
                                        <a:pt x="0" y="0"/>
                                      </a:lnTo>
                                      <a:lnTo>
                                        <a:pt x="8" y="0"/>
                                      </a:lnTo>
                                      <a:close/>
                                      <a:moveTo>
                                        <a:pt x="8" y="78"/>
                                      </a:moveTo>
                                      <a:lnTo>
                                        <a:pt x="8" y="125"/>
                                      </a:lnTo>
                                      <a:lnTo>
                                        <a:pt x="0" y="125"/>
                                      </a:lnTo>
                                      <a:lnTo>
                                        <a:pt x="0" y="78"/>
                                      </a:lnTo>
                                      <a:lnTo>
                                        <a:pt x="8" y="78"/>
                                      </a:lnTo>
                                      <a:close/>
                                      <a:moveTo>
                                        <a:pt x="8" y="157"/>
                                      </a:moveTo>
                                      <a:lnTo>
                                        <a:pt x="8" y="204"/>
                                      </a:lnTo>
                                      <a:lnTo>
                                        <a:pt x="0" y="204"/>
                                      </a:lnTo>
                                      <a:lnTo>
                                        <a:pt x="0" y="157"/>
                                      </a:lnTo>
                                      <a:lnTo>
                                        <a:pt x="8" y="157"/>
                                      </a:lnTo>
                                      <a:close/>
                                      <a:moveTo>
                                        <a:pt x="8" y="235"/>
                                      </a:moveTo>
                                      <a:lnTo>
                                        <a:pt x="8" y="282"/>
                                      </a:lnTo>
                                      <a:lnTo>
                                        <a:pt x="0" y="282"/>
                                      </a:lnTo>
                                      <a:lnTo>
                                        <a:pt x="0" y="235"/>
                                      </a:lnTo>
                                      <a:lnTo>
                                        <a:pt x="8" y="235"/>
                                      </a:lnTo>
                                      <a:close/>
                                      <a:moveTo>
                                        <a:pt x="8" y="313"/>
                                      </a:moveTo>
                                      <a:lnTo>
                                        <a:pt x="8" y="360"/>
                                      </a:lnTo>
                                      <a:lnTo>
                                        <a:pt x="0" y="360"/>
                                      </a:lnTo>
                                      <a:lnTo>
                                        <a:pt x="0" y="313"/>
                                      </a:lnTo>
                                      <a:lnTo>
                                        <a:pt x="8" y="313"/>
                                      </a:lnTo>
                                      <a:close/>
                                      <a:moveTo>
                                        <a:pt x="8" y="391"/>
                                      </a:moveTo>
                                      <a:lnTo>
                                        <a:pt x="8" y="438"/>
                                      </a:lnTo>
                                      <a:lnTo>
                                        <a:pt x="0" y="438"/>
                                      </a:lnTo>
                                      <a:lnTo>
                                        <a:pt x="0" y="391"/>
                                      </a:lnTo>
                                      <a:lnTo>
                                        <a:pt x="8" y="391"/>
                                      </a:lnTo>
                                      <a:close/>
                                      <a:moveTo>
                                        <a:pt x="8" y="470"/>
                                      </a:moveTo>
                                      <a:lnTo>
                                        <a:pt x="8" y="516"/>
                                      </a:lnTo>
                                      <a:lnTo>
                                        <a:pt x="0" y="516"/>
                                      </a:lnTo>
                                      <a:lnTo>
                                        <a:pt x="0" y="470"/>
                                      </a:lnTo>
                                      <a:lnTo>
                                        <a:pt x="8" y="470"/>
                                      </a:lnTo>
                                      <a:close/>
                                      <a:moveTo>
                                        <a:pt x="8" y="548"/>
                                      </a:moveTo>
                                      <a:lnTo>
                                        <a:pt x="8" y="595"/>
                                      </a:lnTo>
                                      <a:lnTo>
                                        <a:pt x="0" y="595"/>
                                      </a:lnTo>
                                      <a:lnTo>
                                        <a:pt x="0" y="548"/>
                                      </a:lnTo>
                                      <a:lnTo>
                                        <a:pt x="8" y="548"/>
                                      </a:lnTo>
                                      <a:close/>
                                      <a:moveTo>
                                        <a:pt x="8" y="626"/>
                                      </a:moveTo>
                                      <a:lnTo>
                                        <a:pt x="8" y="673"/>
                                      </a:lnTo>
                                      <a:lnTo>
                                        <a:pt x="0" y="673"/>
                                      </a:lnTo>
                                      <a:lnTo>
                                        <a:pt x="0" y="626"/>
                                      </a:lnTo>
                                      <a:lnTo>
                                        <a:pt x="8" y="626"/>
                                      </a:lnTo>
                                      <a:close/>
                                      <a:moveTo>
                                        <a:pt x="8" y="704"/>
                                      </a:moveTo>
                                      <a:lnTo>
                                        <a:pt x="8" y="751"/>
                                      </a:lnTo>
                                      <a:lnTo>
                                        <a:pt x="0" y="751"/>
                                      </a:lnTo>
                                      <a:lnTo>
                                        <a:pt x="0" y="704"/>
                                      </a:lnTo>
                                      <a:lnTo>
                                        <a:pt x="8" y="704"/>
                                      </a:lnTo>
                                      <a:close/>
                                      <a:moveTo>
                                        <a:pt x="8" y="782"/>
                                      </a:moveTo>
                                      <a:lnTo>
                                        <a:pt x="8" y="829"/>
                                      </a:lnTo>
                                      <a:lnTo>
                                        <a:pt x="0" y="829"/>
                                      </a:lnTo>
                                      <a:lnTo>
                                        <a:pt x="0" y="782"/>
                                      </a:lnTo>
                                      <a:lnTo>
                                        <a:pt x="8" y="78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9" name="Freeform 1530"/>
                              <wps:cNvSpPr>
                                <a:spLocks noEditPoints="1"/>
                              </wps:cNvSpPr>
                              <wps:spPr bwMode="auto">
                                <a:xfrm>
                                  <a:off x="153670" y="708025"/>
                                  <a:ext cx="928370" cy="248285"/>
                                </a:xfrm>
                                <a:custGeom>
                                  <a:avLst/>
                                  <a:gdLst>
                                    <a:gd name="T0" fmla="*/ 46 w 1462"/>
                                    <a:gd name="T1" fmla="*/ 371 h 391"/>
                                    <a:gd name="T2" fmla="*/ 2 w 1462"/>
                                    <a:gd name="T3" fmla="*/ 391 h 391"/>
                                    <a:gd name="T4" fmla="*/ 76 w 1462"/>
                                    <a:gd name="T5" fmla="*/ 363 h 391"/>
                                    <a:gd name="T6" fmla="*/ 124 w 1462"/>
                                    <a:gd name="T7" fmla="*/ 359 h 391"/>
                                    <a:gd name="T8" fmla="*/ 76 w 1462"/>
                                    <a:gd name="T9" fmla="*/ 363 h 391"/>
                                    <a:gd name="T10" fmla="*/ 198 w 1462"/>
                                    <a:gd name="T11" fmla="*/ 331 h 391"/>
                                    <a:gd name="T12" fmla="*/ 154 w 1462"/>
                                    <a:gd name="T13" fmla="*/ 351 h 391"/>
                                    <a:gd name="T14" fmla="*/ 228 w 1462"/>
                                    <a:gd name="T15" fmla="*/ 323 h 391"/>
                                    <a:gd name="T16" fmla="*/ 276 w 1462"/>
                                    <a:gd name="T17" fmla="*/ 319 h 391"/>
                                    <a:gd name="T18" fmla="*/ 228 w 1462"/>
                                    <a:gd name="T19" fmla="*/ 323 h 391"/>
                                    <a:gd name="T20" fmla="*/ 349 w 1462"/>
                                    <a:gd name="T21" fmla="*/ 291 h 391"/>
                                    <a:gd name="T22" fmla="*/ 306 w 1462"/>
                                    <a:gd name="T23" fmla="*/ 311 h 391"/>
                                    <a:gd name="T24" fmla="*/ 380 w 1462"/>
                                    <a:gd name="T25" fmla="*/ 283 h 391"/>
                                    <a:gd name="T26" fmla="*/ 427 w 1462"/>
                                    <a:gd name="T27" fmla="*/ 279 h 391"/>
                                    <a:gd name="T28" fmla="*/ 380 w 1462"/>
                                    <a:gd name="T29" fmla="*/ 283 h 391"/>
                                    <a:gd name="T30" fmla="*/ 501 w 1462"/>
                                    <a:gd name="T31" fmla="*/ 251 h 391"/>
                                    <a:gd name="T32" fmla="*/ 458 w 1462"/>
                                    <a:gd name="T33" fmla="*/ 271 h 391"/>
                                    <a:gd name="T34" fmla="*/ 532 w 1462"/>
                                    <a:gd name="T35" fmla="*/ 243 h 391"/>
                                    <a:gd name="T36" fmla="*/ 579 w 1462"/>
                                    <a:gd name="T37" fmla="*/ 239 h 391"/>
                                    <a:gd name="T38" fmla="*/ 532 w 1462"/>
                                    <a:gd name="T39" fmla="*/ 243 h 391"/>
                                    <a:gd name="T40" fmla="*/ 653 w 1462"/>
                                    <a:gd name="T41" fmla="*/ 212 h 391"/>
                                    <a:gd name="T42" fmla="*/ 610 w 1462"/>
                                    <a:gd name="T43" fmla="*/ 231 h 391"/>
                                    <a:gd name="T44" fmla="*/ 683 w 1462"/>
                                    <a:gd name="T45" fmla="*/ 204 h 391"/>
                                    <a:gd name="T46" fmla="*/ 731 w 1462"/>
                                    <a:gd name="T47" fmla="*/ 199 h 391"/>
                                    <a:gd name="T48" fmla="*/ 683 w 1462"/>
                                    <a:gd name="T49" fmla="*/ 204 h 391"/>
                                    <a:gd name="T50" fmla="*/ 805 w 1462"/>
                                    <a:gd name="T51" fmla="*/ 172 h 391"/>
                                    <a:gd name="T52" fmla="*/ 761 w 1462"/>
                                    <a:gd name="T53" fmla="*/ 191 h 391"/>
                                    <a:gd name="T54" fmla="*/ 835 w 1462"/>
                                    <a:gd name="T55" fmla="*/ 164 h 391"/>
                                    <a:gd name="T56" fmla="*/ 883 w 1462"/>
                                    <a:gd name="T57" fmla="*/ 159 h 391"/>
                                    <a:gd name="T58" fmla="*/ 835 w 1462"/>
                                    <a:gd name="T59" fmla="*/ 164 h 391"/>
                                    <a:gd name="T60" fmla="*/ 957 w 1462"/>
                                    <a:gd name="T61" fmla="*/ 132 h 391"/>
                                    <a:gd name="T62" fmla="*/ 913 w 1462"/>
                                    <a:gd name="T63" fmla="*/ 151 h 391"/>
                                    <a:gd name="T64" fmla="*/ 987 w 1462"/>
                                    <a:gd name="T65" fmla="*/ 124 h 391"/>
                                    <a:gd name="T66" fmla="*/ 1035 w 1462"/>
                                    <a:gd name="T67" fmla="*/ 120 h 391"/>
                                    <a:gd name="T68" fmla="*/ 987 w 1462"/>
                                    <a:gd name="T69" fmla="*/ 124 h 391"/>
                                    <a:gd name="T70" fmla="*/ 1108 w 1462"/>
                                    <a:gd name="T71" fmla="*/ 92 h 391"/>
                                    <a:gd name="T72" fmla="*/ 1065 w 1462"/>
                                    <a:gd name="T73" fmla="*/ 112 h 391"/>
                                    <a:gd name="T74" fmla="*/ 1139 w 1462"/>
                                    <a:gd name="T75" fmla="*/ 84 h 391"/>
                                    <a:gd name="T76" fmla="*/ 1186 w 1462"/>
                                    <a:gd name="T77" fmla="*/ 80 h 391"/>
                                    <a:gd name="T78" fmla="*/ 1139 w 1462"/>
                                    <a:gd name="T79" fmla="*/ 84 h 391"/>
                                    <a:gd name="T80" fmla="*/ 1260 w 1462"/>
                                    <a:gd name="T81" fmla="*/ 52 h 391"/>
                                    <a:gd name="T82" fmla="*/ 1217 w 1462"/>
                                    <a:gd name="T83" fmla="*/ 72 h 391"/>
                                    <a:gd name="T84" fmla="*/ 1291 w 1462"/>
                                    <a:gd name="T85" fmla="*/ 44 h 391"/>
                                    <a:gd name="T86" fmla="*/ 1338 w 1462"/>
                                    <a:gd name="T87" fmla="*/ 40 h 391"/>
                                    <a:gd name="T88" fmla="*/ 1291 w 1462"/>
                                    <a:gd name="T89" fmla="*/ 44 h 391"/>
                                    <a:gd name="T90" fmla="*/ 1412 w 1462"/>
                                    <a:gd name="T91" fmla="*/ 12 h 391"/>
                                    <a:gd name="T92" fmla="*/ 1368 w 1462"/>
                                    <a:gd name="T93" fmla="*/ 32 h 391"/>
                                    <a:gd name="T94" fmla="*/ 1442 w 1462"/>
                                    <a:gd name="T95" fmla="*/ 4 h 391"/>
                                    <a:gd name="T96" fmla="*/ 1462 w 1462"/>
                                    <a:gd name="T97" fmla="*/ 7 h 391"/>
                                    <a:gd name="T98" fmla="*/ 1442 w 1462"/>
                                    <a:gd name="T99" fmla="*/ 4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62" h="391">
                                      <a:moveTo>
                                        <a:pt x="0" y="383"/>
                                      </a:moveTo>
                                      <a:lnTo>
                                        <a:pt x="46" y="371"/>
                                      </a:lnTo>
                                      <a:lnTo>
                                        <a:pt x="48" y="379"/>
                                      </a:lnTo>
                                      <a:lnTo>
                                        <a:pt x="2" y="391"/>
                                      </a:lnTo>
                                      <a:lnTo>
                                        <a:pt x="0" y="383"/>
                                      </a:lnTo>
                                      <a:close/>
                                      <a:moveTo>
                                        <a:pt x="76" y="363"/>
                                      </a:moveTo>
                                      <a:lnTo>
                                        <a:pt x="122" y="351"/>
                                      </a:lnTo>
                                      <a:lnTo>
                                        <a:pt x="124" y="359"/>
                                      </a:lnTo>
                                      <a:lnTo>
                                        <a:pt x="78" y="371"/>
                                      </a:lnTo>
                                      <a:lnTo>
                                        <a:pt x="76" y="363"/>
                                      </a:lnTo>
                                      <a:close/>
                                      <a:moveTo>
                                        <a:pt x="152" y="343"/>
                                      </a:moveTo>
                                      <a:lnTo>
                                        <a:pt x="198" y="331"/>
                                      </a:lnTo>
                                      <a:lnTo>
                                        <a:pt x="200" y="339"/>
                                      </a:lnTo>
                                      <a:lnTo>
                                        <a:pt x="154" y="351"/>
                                      </a:lnTo>
                                      <a:lnTo>
                                        <a:pt x="152" y="343"/>
                                      </a:lnTo>
                                      <a:close/>
                                      <a:moveTo>
                                        <a:pt x="228" y="323"/>
                                      </a:moveTo>
                                      <a:lnTo>
                                        <a:pt x="274" y="311"/>
                                      </a:lnTo>
                                      <a:lnTo>
                                        <a:pt x="276" y="319"/>
                                      </a:lnTo>
                                      <a:lnTo>
                                        <a:pt x="230" y="331"/>
                                      </a:lnTo>
                                      <a:lnTo>
                                        <a:pt x="228" y="323"/>
                                      </a:lnTo>
                                      <a:close/>
                                      <a:moveTo>
                                        <a:pt x="304" y="303"/>
                                      </a:moveTo>
                                      <a:lnTo>
                                        <a:pt x="349" y="291"/>
                                      </a:lnTo>
                                      <a:lnTo>
                                        <a:pt x="351" y="299"/>
                                      </a:lnTo>
                                      <a:lnTo>
                                        <a:pt x="306" y="311"/>
                                      </a:lnTo>
                                      <a:lnTo>
                                        <a:pt x="304" y="303"/>
                                      </a:lnTo>
                                      <a:close/>
                                      <a:moveTo>
                                        <a:pt x="380" y="283"/>
                                      </a:moveTo>
                                      <a:lnTo>
                                        <a:pt x="425" y="271"/>
                                      </a:lnTo>
                                      <a:lnTo>
                                        <a:pt x="427" y="279"/>
                                      </a:lnTo>
                                      <a:lnTo>
                                        <a:pt x="382" y="291"/>
                                      </a:lnTo>
                                      <a:lnTo>
                                        <a:pt x="380" y="283"/>
                                      </a:lnTo>
                                      <a:close/>
                                      <a:moveTo>
                                        <a:pt x="456" y="263"/>
                                      </a:moveTo>
                                      <a:lnTo>
                                        <a:pt x="501" y="251"/>
                                      </a:lnTo>
                                      <a:lnTo>
                                        <a:pt x="503" y="259"/>
                                      </a:lnTo>
                                      <a:lnTo>
                                        <a:pt x="458" y="271"/>
                                      </a:lnTo>
                                      <a:lnTo>
                                        <a:pt x="456" y="263"/>
                                      </a:lnTo>
                                      <a:close/>
                                      <a:moveTo>
                                        <a:pt x="532" y="243"/>
                                      </a:moveTo>
                                      <a:lnTo>
                                        <a:pt x="577" y="232"/>
                                      </a:lnTo>
                                      <a:lnTo>
                                        <a:pt x="579" y="239"/>
                                      </a:lnTo>
                                      <a:lnTo>
                                        <a:pt x="534" y="251"/>
                                      </a:lnTo>
                                      <a:lnTo>
                                        <a:pt x="532" y="243"/>
                                      </a:lnTo>
                                      <a:close/>
                                      <a:moveTo>
                                        <a:pt x="608" y="224"/>
                                      </a:moveTo>
                                      <a:lnTo>
                                        <a:pt x="653" y="212"/>
                                      </a:lnTo>
                                      <a:lnTo>
                                        <a:pt x="655" y="219"/>
                                      </a:lnTo>
                                      <a:lnTo>
                                        <a:pt x="610" y="231"/>
                                      </a:lnTo>
                                      <a:lnTo>
                                        <a:pt x="608" y="224"/>
                                      </a:lnTo>
                                      <a:close/>
                                      <a:moveTo>
                                        <a:pt x="683" y="204"/>
                                      </a:moveTo>
                                      <a:lnTo>
                                        <a:pt x="729" y="192"/>
                                      </a:lnTo>
                                      <a:lnTo>
                                        <a:pt x="731" y="199"/>
                                      </a:lnTo>
                                      <a:lnTo>
                                        <a:pt x="685" y="211"/>
                                      </a:lnTo>
                                      <a:lnTo>
                                        <a:pt x="683" y="204"/>
                                      </a:lnTo>
                                      <a:close/>
                                      <a:moveTo>
                                        <a:pt x="759" y="184"/>
                                      </a:moveTo>
                                      <a:lnTo>
                                        <a:pt x="805" y="172"/>
                                      </a:lnTo>
                                      <a:lnTo>
                                        <a:pt x="807" y="179"/>
                                      </a:lnTo>
                                      <a:lnTo>
                                        <a:pt x="761" y="191"/>
                                      </a:lnTo>
                                      <a:lnTo>
                                        <a:pt x="759" y="184"/>
                                      </a:lnTo>
                                      <a:close/>
                                      <a:moveTo>
                                        <a:pt x="835" y="164"/>
                                      </a:moveTo>
                                      <a:lnTo>
                                        <a:pt x="881" y="152"/>
                                      </a:lnTo>
                                      <a:lnTo>
                                        <a:pt x="883" y="159"/>
                                      </a:lnTo>
                                      <a:lnTo>
                                        <a:pt x="837" y="171"/>
                                      </a:lnTo>
                                      <a:lnTo>
                                        <a:pt x="835" y="164"/>
                                      </a:lnTo>
                                      <a:close/>
                                      <a:moveTo>
                                        <a:pt x="911" y="144"/>
                                      </a:moveTo>
                                      <a:lnTo>
                                        <a:pt x="957" y="132"/>
                                      </a:lnTo>
                                      <a:lnTo>
                                        <a:pt x="959" y="139"/>
                                      </a:lnTo>
                                      <a:lnTo>
                                        <a:pt x="913" y="151"/>
                                      </a:lnTo>
                                      <a:lnTo>
                                        <a:pt x="911" y="144"/>
                                      </a:lnTo>
                                      <a:close/>
                                      <a:moveTo>
                                        <a:pt x="987" y="124"/>
                                      </a:moveTo>
                                      <a:lnTo>
                                        <a:pt x="1033" y="112"/>
                                      </a:lnTo>
                                      <a:lnTo>
                                        <a:pt x="1035" y="120"/>
                                      </a:lnTo>
                                      <a:lnTo>
                                        <a:pt x="989" y="131"/>
                                      </a:lnTo>
                                      <a:lnTo>
                                        <a:pt x="987" y="124"/>
                                      </a:lnTo>
                                      <a:close/>
                                      <a:moveTo>
                                        <a:pt x="1063" y="104"/>
                                      </a:moveTo>
                                      <a:lnTo>
                                        <a:pt x="1108" y="92"/>
                                      </a:lnTo>
                                      <a:lnTo>
                                        <a:pt x="1110" y="100"/>
                                      </a:lnTo>
                                      <a:lnTo>
                                        <a:pt x="1065" y="112"/>
                                      </a:lnTo>
                                      <a:lnTo>
                                        <a:pt x="1063" y="104"/>
                                      </a:lnTo>
                                      <a:close/>
                                      <a:moveTo>
                                        <a:pt x="1139" y="84"/>
                                      </a:moveTo>
                                      <a:lnTo>
                                        <a:pt x="1184" y="72"/>
                                      </a:lnTo>
                                      <a:lnTo>
                                        <a:pt x="1186" y="80"/>
                                      </a:lnTo>
                                      <a:lnTo>
                                        <a:pt x="1141" y="92"/>
                                      </a:lnTo>
                                      <a:lnTo>
                                        <a:pt x="1139" y="84"/>
                                      </a:lnTo>
                                      <a:close/>
                                      <a:moveTo>
                                        <a:pt x="1215" y="64"/>
                                      </a:moveTo>
                                      <a:lnTo>
                                        <a:pt x="1260" y="52"/>
                                      </a:lnTo>
                                      <a:lnTo>
                                        <a:pt x="1262" y="60"/>
                                      </a:lnTo>
                                      <a:lnTo>
                                        <a:pt x="1217" y="72"/>
                                      </a:lnTo>
                                      <a:lnTo>
                                        <a:pt x="1215" y="64"/>
                                      </a:lnTo>
                                      <a:close/>
                                      <a:moveTo>
                                        <a:pt x="1291" y="44"/>
                                      </a:moveTo>
                                      <a:lnTo>
                                        <a:pt x="1336" y="32"/>
                                      </a:lnTo>
                                      <a:lnTo>
                                        <a:pt x="1338" y="40"/>
                                      </a:lnTo>
                                      <a:lnTo>
                                        <a:pt x="1293" y="52"/>
                                      </a:lnTo>
                                      <a:lnTo>
                                        <a:pt x="1291" y="44"/>
                                      </a:lnTo>
                                      <a:close/>
                                      <a:moveTo>
                                        <a:pt x="1367" y="24"/>
                                      </a:moveTo>
                                      <a:lnTo>
                                        <a:pt x="1412" y="12"/>
                                      </a:lnTo>
                                      <a:lnTo>
                                        <a:pt x="1414" y="20"/>
                                      </a:lnTo>
                                      <a:lnTo>
                                        <a:pt x="1368" y="32"/>
                                      </a:lnTo>
                                      <a:lnTo>
                                        <a:pt x="1367" y="24"/>
                                      </a:lnTo>
                                      <a:close/>
                                      <a:moveTo>
                                        <a:pt x="1442" y="4"/>
                                      </a:moveTo>
                                      <a:lnTo>
                                        <a:pt x="1460" y="0"/>
                                      </a:lnTo>
                                      <a:lnTo>
                                        <a:pt x="1462" y="7"/>
                                      </a:lnTo>
                                      <a:lnTo>
                                        <a:pt x="1444" y="12"/>
                                      </a:lnTo>
                                      <a:lnTo>
                                        <a:pt x="1442" y="4"/>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0" name="Freeform 1531"/>
                              <wps:cNvSpPr>
                                <a:spLocks noEditPoints="1"/>
                              </wps:cNvSpPr>
                              <wps:spPr bwMode="auto">
                                <a:xfrm>
                                  <a:off x="491490" y="174625"/>
                                  <a:ext cx="578485" cy="525780"/>
                                </a:xfrm>
                                <a:custGeom>
                                  <a:avLst/>
                                  <a:gdLst>
                                    <a:gd name="T0" fmla="*/ 41 w 911"/>
                                    <a:gd name="T1" fmla="*/ 32 h 828"/>
                                    <a:gd name="T2" fmla="*/ 0 w 911"/>
                                    <a:gd name="T3" fmla="*/ 6 h 828"/>
                                    <a:gd name="T4" fmla="*/ 64 w 911"/>
                                    <a:gd name="T5" fmla="*/ 53 h 828"/>
                                    <a:gd name="T6" fmla="*/ 93 w 911"/>
                                    <a:gd name="T7" fmla="*/ 90 h 828"/>
                                    <a:gd name="T8" fmla="*/ 64 w 911"/>
                                    <a:gd name="T9" fmla="*/ 53 h 828"/>
                                    <a:gd name="T10" fmla="*/ 157 w 911"/>
                                    <a:gd name="T11" fmla="*/ 137 h 828"/>
                                    <a:gd name="T12" fmla="*/ 117 w 911"/>
                                    <a:gd name="T13" fmla="*/ 112 h 828"/>
                                    <a:gd name="T14" fmla="*/ 180 w 911"/>
                                    <a:gd name="T15" fmla="*/ 158 h 828"/>
                                    <a:gd name="T16" fmla="*/ 209 w 911"/>
                                    <a:gd name="T17" fmla="*/ 196 h 828"/>
                                    <a:gd name="T18" fmla="*/ 180 w 911"/>
                                    <a:gd name="T19" fmla="*/ 158 h 828"/>
                                    <a:gd name="T20" fmla="*/ 273 w 911"/>
                                    <a:gd name="T21" fmla="*/ 243 h 828"/>
                                    <a:gd name="T22" fmla="*/ 233 w 911"/>
                                    <a:gd name="T23" fmla="*/ 217 h 828"/>
                                    <a:gd name="T24" fmla="*/ 296 w 911"/>
                                    <a:gd name="T25" fmla="*/ 264 h 828"/>
                                    <a:gd name="T26" fmla="*/ 325 w 911"/>
                                    <a:gd name="T27" fmla="*/ 301 h 828"/>
                                    <a:gd name="T28" fmla="*/ 296 w 911"/>
                                    <a:gd name="T29" fmla="*/ 264 h 828"/>
                                    <a:gd name="T30" fmla="*/ 389 w 911"/>
                                    <a:gd name="T31" fmla="*/ 348 h 828"/>
                                    <a:gd name="T32" fmla="*/ 349 w 911"/>
                                    <a:gd name="T33" fmla="*/ 322 h 828"/>
                                    <a:gd name="T34" fmla="*/ 412 w 911"/>
                                    <a:gd name="T35" fmla="*/ 369 h 828"/>
                                    <a:gd name="T36" fmla="*/ 442 w 911"/>
                                    <a:gd name="T37" fmla="*/ 406 h 828"/>
                                    <a:gd name="T38" fmla="*/ 412 w 911"/>
                                    <a:gd name="T39" fmla="*/ 369 h 828"/>
                                    <a:gd name="T40" fmla="*/ 505 w 911"/>
                                    <a:gd name="T41" fmla="*/ 453 h 828"/>
                                    <a:gd name="T42" fmla="*/ 465 w 911"/>
                                    <a:gd name="T43" fmla="*/ 427 h 828"/>
                                    <a:gd name="T44" fmla="*/ 528 w 911"/>
                                    <a:gd name="T45" fmla="*/ 474 h 828"/>
                                    <a:gd name="T46" fmla="*/ 558 w 911"/>
                                    <a:gd name="T47" fmla="*/ 512 h 828"/>
                                    <a:gd name="T48" fmla="*/ 528 w 911"/>
                                    <a:gd name="T49" fmla="*/ 474 h 828"/>
                                    <a:gd name="T50" fmla="*/ 621 w 911"/>
                                    <a:gd name="T51" fmla="*/ 559 h 828"/>
                                    <a:gd name="T52" fmla="*/ 581 w 911"/>
                                    <a:gd name="T53" fmla="*/ 533 h 828"/>
                                    <a:gd name="T54" fmla="*/ 644 w 911"/>
                                    <a:gd name="T55" fmla="*/ 580 h 828"/>
                                    <a:gd name="T56" fmla="*/ 674 w 911"/>
                                    <a:gd name="T57" fmla="*/ 617 h 828"/>
                                    <a:gd name="T58" fmla="*/ 644 w 911"/>
                                    <a:gd name="T59" fmla="*/ 580 h 828"/>
                                    <a:gd name="T60" fmla="*/ 737 w 911"/>
                                    <a:gd name="T61" fmla="*/ 664 h 828"/>
                                    <a:gd name="T62" fmla="*/ 697 w 911"/>
                                    <a:gd name="T63" fmla="*/ 638 h 828"/>
                                    <a:gd name="T64" fmla="*/ 760 w 911"/>
                                    <a:gd name="T65" fmla="*/ 685 h 828"/>
                                    <a:gd name="T66" fmla="*/ 790 w 911"/>
                                    <a:gd name="T67" fmla="*/ 722 h 828"/>
                                    <a:gd name="T68" fmla="*/ 760 w 911"/>
                                    <a:gd name="T69" fmla="*/ 685 h 828"/>
                                    <a:gd name="T70" fmla="*/ 853 w 911"/>
                                    <a:gd name="T71" fmla="*/ 769 h 828"/>
                                    <a:gd name="T72" fmla="*/ 813 w 911"/>
                                    <a:gd name="T73" fmla="*/ 743 h 828"/>
                                    <a:gd name="T74" fmla="*/ 876 w 911"/>
                                    <a:gd name="T75" fmla="*/ 790 h 828"/>
                                    <a:gd name="T76" fmla="*/ 906 w 911"/>
                                    <a:gd name="T77" fmla="*/ 828 h 828"/>
                                    <a:gd name="T78" fmla="*/ 876 w 911"/>
                                    <a:gd name="T79" fmla="*/ 79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11" h="828">
                                      <a:moveTo>
                                        <a:pt x="6" y="0"/>
                                      </a:moveTo>
                                      <a:lnTo>
                                        <a:pt x="41" y="32"/>
                                      </a:lnTo>
                                      <a:lnTo>
                                        <a:pt x="35" y="38"/>
                                      </a:lnTo>
                                      <a:lnTo>
                                        <a:pt x="0" y="6"/>
                                      </a:lnTo>
                                      <a:lnTo>
                                        <a:pt x="6" y="0"/>
                                      </a:lnTo>
                                      <a:close/>
                                      <a:moveTo>
                                        <a:pt x="64" y="53"/>
                                      </a:moveTo>
                                      <a:lnTo>
                                        <a:pt x="99" y="85"/>
                                      </a:lnTo>
                                      <a:lnTo>
                                        <a:pt x="93" y="90"/>
                                      </a:lnTo>
                                      <a:lnTo>
                                        <a:pt x="58" y="59"/>
                                      </a:lnTo>
                                      <a:lnTo>
                                        <a:pt x="64" y="53"/>
                                      </a:lnTo>
                                      <a:close/>
                                      <a:moveTo>
                                        <a:pt x="122" y="106"/>
                                      </a:moveTo>
                                      <a:lnTo>
                                        <a:pt x="157" y="137"/>
                                      </a:lnTo>
                                      <a:lnTo>
                                        <a:pt x="151" y="143"/>
                                      </a:lnTo>
                                      <a:lnTo>
                                        <a:pt x="117" y="112"/>
                                      </a:lnTo>
                                      <a:lnTo>
                                        <a:pt x="122" y="106"/>
                                      </a:lnTo>
                                      <a:close/>
                                      <a:moveTo>
                                        <a:pt x="180" y="158"/>
                                      </a:moveTo>
                                      <a:lnTo>
                                        <a:pt x="215" y="190"/>
                                      </a:lnTo>
                                      <a:lnTo>
                                        <a:pt x="209" y="196"/>
                                      </a:lnTo>
                                      <a:lnTo>
                                        <a:pt x="175" y="164"/>
                                      </a:lnTo>
                                      <a:lnTo>
                                        <a:pt x="180" y="158"/>
                                      </a:lnTo>
                                      <a:close/>
                                      <a:moveTo>
                                        <a:pt x="238" y="211"/>
                                      </a:moveTo>
                                      <a:lnTo>
                                        <a:pt x="273" y="243"/>
                                      </a:lnTo>
                                      <a:lnTo>
                                        <a:pt x="267" y="248"/>
                                      </a:lnTo>
                                      <a:lnTo>
                                        <a:pt x="233" y="217"/>
                                      </a:lnTo>
                                      <a:lnTo>
                                        <a:pt x="238" y="211"/>
                                      </a:lnTo>
                                      <a:close/>
                                      <a:moveTo>
                                        <a:pt x="296" y="264"/>
                                      </a:moveTo>
                                      <a:lnTo>
                                        <a:pt x="331" y="295"/>
                                      </a:lnTo>
                                      <a:lnTo>
                                        <a:pt x="325" y="301"/>
                                      </a:lnTo>
                                      <a:lnTo>
                                        <a:pt x="291" y="269"/>
                                      </a:lnTo>
                                      <a:lnTo>
                                        <a:pt x="296" y="264"/>
                                      </a:lnTo>
                                      <a:close/>
                                      <a:moveTo>
                                        <a:pt x="354" y="316"/>
                                      </a:moveTo>
                                      <a:lnTo>
                                        <a:pt x="389" y="348"/>
                                      </a:lnTo>
                                      <a:lnTo>
                                        <a:pt x="383" y="354"/>
                                      </a:lnTo>
                                      <a:lnTo>
                                        <a:pt x="349" y="322"/>
                                      </a:lnTo>
                                      <a:lnTo>
                                        <a:pt x="354" y="316"/>
                                      </a:lnTo>
                                      <a:close/>
                                      <a:moveTo>
                                        <a:pt x="412" y="369"/>
                                      </a:moveTo>
                                      <a:lnTo>
                                        <a:pt x="447" y="401"/>
                                      </a:lnTo>
                                      <a:lnTo>
                                        <a:pt x="442" y="406"/>
                                      </a:lnTo>
                                      <a:lnTo>
                                        <a:pt x="407" y="375"/>
                                      </a:lnTo>
                                      <a:lnTo>
                                        <a:pt x="412" y="369"/>
                                      </a:lnTo>
                                      <a:close/>
                                      <a:moveTo>
                                        <a:pt x="470" y="422"/>
                                      </a:moveTo>
                                      <a:lnTo>
                                        <a:pt x="505" y="453"/>
                                      </a:lnTo>
                                      <a:lnTo>
                                        <a:pt x="500" y="459"/>
                                      </a:lnTo>
                                      <a:lnTo>
                                        <a:pt x="465" y="427"/>
                                      </a:lnTo>
                                      <a:lnTo>
                                        <a:pt x="470" y="422"/>
                                      </a:lnTo>
                                      <a:close/>
                                      <a:moveTo>
                                        <a:pt x="528" y="474"/>
                                      </a:moveTo>
                                      <a:lnTo>
                                        <a:pt x="563" y="506"/>
                                      </a:lnTo>
                                      <a:lnTo>
                                        <a:pt x="558" y="512"/>
                                      </a:lnTo>
                                      <a:lnTo>
                                        <a:pt x="523" y="480"/>
                                      </a:lnTo>
                                      <a:lnTo>
                                        <a:pt x="528" y="474"/>
                                      </a:lnTo>
                                      <a:close/>
                                      <a:moveTo>
                                        <a:pt x="586" y="527"/>
                                      </a:moveTo>
                                      <a:lnTo>
                                        <a:pt x="621" y="559"/>
                                      </a:lnTo>
                                      <a:lnTo>
                                        <a:pt x="616" y="564"/>
                                      </a:lnTo>
                                      <a:lnTo>
                                        <a:pt x="581" y="533"/>
                                      </a:lnTo>
                                      <a:lnTo>
                                        <a:pt x="586" y="527"/>
                                      </a:lnTo>
                                      <a:close/>
                                      <a:moveTo>
                                        <a:pt x="644" y="580"/>
                                      </a:moveTo>
                                      <a:lnTo>
                                        <a:pt x="679" y="611"/>
                                      </a:lnTo>
                                      <a:lnTo>
                                        <a:pt x="674" y="617"/>
                                      </a:lnTo>
                                      <a:lnTo>
                                        <a:pt x="639" y="585"/>
                                      </a:lnTo>
                                      <a:lnTo>
                                        <a:pt x="644" y="580"/>
                                      </a:lnTo>
                                      <a:close/>
                                      <a:moveTo>
                                        <a:pt x="702" y="632"/>
                                      </a:moveTo>
                                      <a:lnTo>
                                        <a:pt x="737" y="664"/>
                                      </a:lnTo>
                                      <a:lnTo>
                                        <a:pt x="732" y="670"/>
                                      </a:lnTo>
                                      <a:lnTo>
                                        <a:pt x="697" y="638"/>
                                      </a:lnTo>
                                      <a:lnTo>
                                        <a:pt x="702" y="632"/>
                                      </a:lnTo>
                                      <a:close/>
                                      <a:moveTo>
                                        <a:pt x="760" y="685"/>
                                      </a:moveTo>
                                      <a:lnTo>
                                        <a:pt x="795" y="717"/>
                                      </a:lnTo>
                                      <a:lnTo>
                                        <a:pt x="790" y="722"/>
                                      </a:lnTo>
                                      <a:lnTo>
                                        <a:pt x="755" y="691"/>
                                      </a:lnTo>
                                      <a:lnTo>
                                        <a:pt x="760" y="685"/>
                                      </a:lnTo>
                                      <a:close/>
                                      <a:moveTo>
                                        <a:pt x="818" y="738"/>
                                      </a:moveTo>
                                      <a:lnTo>
                                        <a:pt x="853" y="769"/>
                                      </a:lnTo>
                                      <a:lnTo>
                                        <a:pt x="848" y="775"/>
                                      </a:lnTo>
                                      <a:lnTo>
                                        <a:pt x="813" y="743"/>
                                      </a:lnTo>
                                      <a:lnTo>
                                        <a:pt x="818" y="738"/>
                                      </a:lnTo>
                                      <a:close/>
                                      <a:moveTo>
                                        <a:pt x="876" y="790"/>
                                      </a:moveTo>
                                      <a:lnTo>
                                        <a:pt x="911" y="822"/>
                                      </a:lnTo>
                                      <a:lnTo>
                                        <a:pt x="906" y="828"/>
                                      </a:lnTo>
                                      <a:lnTo>
                                        <a:pt x="871" y="796"/>
                                      </a:lnTo>
                                      <a:lnTo>
                                        <a:pt x="876" y="79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1" name="Freeform 1532"/>
                              <wps:cNvSpPr>
                                <a:spLocks noEditPoints="1"/>
                              </wps:cNvSpPr>
                              <wps:spPr bwMode="auto">
                                <a:xfrm>
                                  <a:off x="152400" y="175895"/>
                                  <a:ext cx="343535" cy="778510"/>
                                </a:xfrm>
                                <a:custGeom>
                                  <a:avLst/>
                                  <a:gdLst>
                                    <a:gd name="T0" fmla="*/ 522 w 541"/>
                                    <a:gd name="T1" fmla="*/ 46 h 1226"/>
                                    <a:gd name="T2" fmla="*/ 533 w 541"/>
                                    <a:gd name="T3" fmla="*/ 0 h 1226"/>
                                    <a:gd name="T4" fmla="*/ 509 w 541"/>
                                    <a:gd name="T5" fmla="*/ 75 h 1226"/>
                                    <a:gd name="T6" fmla="*/ 483 w 541"/>
                                    <a:gd name="T7" fmla="*/ 115 h 1226"/>
                                    <a:gd name="T8" fmla="*/ 509 w 541"/>
                                    <a:gd name="T9" fmla="*/ 75 h 1226"/>
                                    <a:gd name="T10" fmla="*/ 459 w 541"/>
                                    <a:gd name="T11" fmla="*/ 189 h 1226"/>
                                    <a:gd name="T12" fmla="*/ 471 w 541"/>
                                    <a:gd name="T13" fmla="*/ 143 h 1226"/>
                                    <a:gd name="T14" fmla="*/ 447 w 541"/>
                                    <a:gd name="T15" fmla="*/ 218 h 1226"/>
                                    <a:gd name="T16" fmla="*/ 421 w 541"/>
                                    <a:gd name="T17" fmla="*/ 258 h 1226"/>
                                    <a:gd name="T18" fmla="*/ 447 w 541"/>
                                    <a:gd name="T19" fmla="*/ 218 h 1226"/>
                                    <a:gd name="T20" fmla="*/ 397 w 541"/>
                                    <a:gd name="T21" fmla="*/ 333 h 1226"/>
                                    <a:gd name="T22" fmla="*/ 408 w 541"/>
                                    <a:gd name="T23" fmla="*/ 287 h 1226"/>
                                    <a:gd name="T24" fmla="*/ 384 w 541"/>
                                    <a:gd name="T25" fmla="*/ 362 h 1226"/>
                                    <a:gd name="T26" fmla="*/ 358 w 541"/>
                                    <a:gd name="T27" fmla="*/ 401 h 1226"/>
                                    <a:gd name="T28" fmla="*/ 384 w 541"/>
                                    <a:gd name="T29" fmla="*/ 362 h 1226"/>
                                    <a:gd name="T30" fmla="*/ 334 w 541"/>
                                    <a:gd name="T31" fmla="*/ 476 h 1226"/>
                                    <a:gd name="T32" fmla="*/ 346 w 541"/>
                                    <a:gd name="T33" fmla="*/ 430 h 1226"/>
                                    <a:gd name="T34" fmla="*/ 322 w 541"/>
                                    <a:gd name="T35" fmla="*/ 505 h 1226"/>
                                    <a:gd name="T36" fmla="*/ 296 w 541"/>
                                    <a:gd name="T37" fmla="*/ 545 h 1226"/>
                                    <a:gd name="T38" fmla="*/ 322 w 541"/>
                                    <a:gd name="T39" fmla="*/ 505 h 1226"/>
                                    <a:gd name="T40" fmla="*/ 272 w 541"/>
                                    <a:gd name="T41" fmla="*/ 620 h 1226"/>
                                    <a:gd name="T42" fmla="*/ 283 w 541"/>
                                    <a:gd name="T43" fmla="*/ 574 h 1226"/>
                                    <a:gd name="T44" fmla="*/ 259 w 541"/>
                                    <a:gd name="T45" fmla="*/ 648 h 1226"/>
                                    <a:gd name="T46" fmla="*/ 233 w 541"/>
                                    <a:gd name="T47" fmla="*/ 688 h 1226"/>
                                    <a:gd name="T48" fmla="*/ 259 w 541"/>
                                    <a:gd name="T49" fmla="*/ 648 h 1226"/>
                                    <a:gd name="T50" fmla="*/ 209 w 541"/>
                                    <a:gd name="T51" fmla="*/ 763 h 1226"/>
                                    <a:gd name="T52" fmla="*/ 221 w 541"/>
                                    <a:gd name="T53" fmla="*/ 717 h 1226"/>
                                    <a:gd name="T54" fmla="*/ 196 w 541"/>
                                    <a:gd name="T55" fmla="*/ 792 h 1226"/>
                                    <a:gd name="T56" fmla="*/ 170 w 541"/>
                                    <a:gd name="T57" fmla="*/ 832 h 1226"/>
                                    <a:gd name="T58" fmla="*/ 196 w 541"/>
                                    <a:gd name="T59" fmla="*/ 792 h 1226"/>
                                    <a:gd name="T60" fmla="*/ 146 w 541"/>
                                    <a:gd name="T61" fmla="*/ 907 h 1226"/>
                                    <a:gd name="T62" fmla="*/ 158 w 541"/>
                                    <a:gd name="T63" fmla="*/ 860 h 1226"/>
                                    <a:gd name="T64" fmla="*/ 134 w 541"/>
                                    <a:gd name="T65" fmla="*/ 935 h 1226"/>
                                    <a:gd name="T66" fmla="*/ 108 w 541"/>
                                    <a:gd name="T67" fmla="*/ 975 h 1226"/>
                                    <a:gd name="T68" fmla="*/ 134 w 541"/>
                                    <a:gd name="T69" fmla="*/ 935 h 1226"/>
                                    <a:gd name="T70" fmla="*/ 84 w 541"/>
                                    <a:gd name="T71" fmla="*/ 1050 h 1226"/>
                                    <a:gd name="T72" fmla="*/ 95 w 541"/>
                                    <a:gd name="T73" fmla="*/ 1004 h 1226"/>
                                    <a:gd name="T74" fmla="*/ 71 w 541"/>
                                    <a:gd name="T75" fmla="*/ 1079 h 1226"/>
                                    <a:gd name="T76" fmla="*/ 45 w 541"/>
                                    <a:gd name="T77" fmla="*/ 1119 h 1226"/>
                                    <a:gd name="T78" fmla="*/ 71 w 541"/>
                                    <a:gd name="T79" fmla="*/ 1079 h 1226"/>
                                    <a:gd name="T80" fmla="*/ 21 w 541"/>
                                    <a:gd name="T81" fmla="*/ 1194 h 1226"/>
                                    <a:gd name="T82" fmla="*/ 33 w 541"/>
                                    <a:gd name="T83" fmla="*/ 1147 h 1226"/>
                                    <a:gd name="T84" fmla="*/ 9 w 541"/>
                                    <a:gd name="T85" fmla="*/ 1222 h 1226"/>
                                    <a:gd name="T86" fmla="*/ 0 w 541"/>
                                    <a:gd name="T87" fmla="*/ 1223 h 1226"/>
                                    <a:gd name="T88" fmla="*/ 9 w 541"/>
                                    <a:gd name="T89" fmla="*/ 1222 h 1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1" h="1226">
                                      <a:moveTo>
                                        <a:pt x="541" y="3"/>
                                      </a:moveTo>
                                      <a:lnTo>
                                        <a:pt x="522" y="46"/>
                                      </a:lnTo>
                                      <a:lnTo>
                                        <a:pt x="515" y="43"/>
                                      </a:lnTo>
                                      <a:lnTo>
                                        <a:pt x="533" y="0"/>
                                      </a:lnTo>
                                      <a:lnTo>
                                        <a:pt x="541" y="3"/>
                                      </a:lnTo>
                                      <a:close/>
                                      <a:moveTo>
                                        <a:pt x="509" y="75"/>
                                      </a:moveTo>
                                      <a:lnTo>
                                        <a:pt x="491" y="118"/>
                                      </a:lnTo>
                                      <a:lnTo>
                                        <a:pt x="483" y="115"/>
                                      </a:lnTo>
                                      <a:lnTo>
                                        <a:pt x="502" y="71"/>
                                      </a:lnTo>
                                      <a:lnTo>
                                        <a:pt x="509" y="75"/>
                                      </a:lnTo>
                                      <a:close/>
                                      <a:moveTo>
                                        <a:pt x="478" y="146"/>
                                      </a:moveTo>
                                      <a:lnTo>
                                        <a:pt x="459" y="189"/>
                                      </a:lnTo>
                                      <a:lnTo>
                                        <a:pt x="452" y="186"/>
                                      </a:lnTo>
                                      <a:lnTo>
                                        <a:pt x="471" y="143"/>
                                      </a:lnTo>
                                      <a:lnTo>
                                        <a:pt x="478" y="146"/>
                                      </a:lnTo>
                                      <a:close/>
                                      <a:moveTo>
                                        <a:pt x="447" y="218"/>
                                      </a:moveTo>
                                      <a:lnTo>
                                        <a:pt x="428" y="261"/>
                                      </a:lnTo>
                                      <a:lnTo>
                                        <a:pt x="421" y="258"/>
                                      </a:lnTo>
                                      <a:lnTo>
                                        <a:pt x="440" y="215"/>
                                      </a:lnTo>
                                      <a:lnTo>
                                        <a:pt x="447" y="218"/>
                                      </a:lnTo>
                                      <a:close/>
                                      <a:moveTo>
                                        <a:pt x="416" y="290"/>
                                      </a:moveTo>
                                      <a:lnTo>
                                        <a:pt x="397" y="333"/>
                                      </a:lnTo>
                                      <a:lnTo>
                                        <a:pt x="390" y="330"/>
                                      </a:lnTo>
                                      <a:lnTo>
                                        <a:pt x="408" y="287"/>
                                      </a:lnTo>
                                      <a:lnTo>
                                        <a:pt x="416" y="290"/>
                                      </a:lnTo>
                                      <a:close/>
                                      <a:moveTo>
                                        <a:pt x="384" y="362"/>
                                      </a:moveTo>
                                      <a:lnTo>
                                        <a:pt x="365" y="405"/>
                                      </a:lnTo>
                                      <a:lnTo>
                                        <a:pt x="358" y="401"/>
                                      </a:lnTo>
                                      <a:lnTo>
                                        <a:pt x="377" y="358"/>
                                      </a:lnTo>
                                      <a:lnTo>
                                        <a:pt x="384" y="362"/>
                                      </a:lnTo>
                                      <a:close/>
                                      <a:moveTo>
                                        <a:pt x="353" y="433"/>
                                      </a:moveTo>
                                      <a:lnTo>
                                        <a:pt x="334" y="476"/>
                                      </a:lnTo>
                                      <a:lnTo>
                                        <a:pt x="327" y="473"/>
                                      </a:lnTo>
                                      <a:lnTo>
                                        <a:pt x="346" y="430"/>
                                      </a:lnTo>
                                      <a:lnTo>
                                        <a:pt x="353" y="433"/>
                                      </a:lnTo>
                                      <a:close/>
                                      <a:moveTo>
                                        <a:pt x="322" y="505"/>
                                      </a:moveTo>
                                      <a:lnTo>
                                        <a:pt x="303" y="548"/>
                                      </a:lnTo>
                                      <a:lnTo>
                                        <a:pt x="296" y="545"/>
                                      </a:lnTo>
                                      <a:lnTo>
                                        <a:pt x="314" y="502"/>
                                      </a:lnTo>
                                      <a:lnTo>
                                        <a:pt x="322" y="505"/>
                                      </a:lnTo>
                                      <a:close/>
                                      <a:moveTo>
                                        <a:pt x="290" y="577"/>
                                      </a:moveTo>
                                      <a:lnTo>
                                        <a:pt x="272" y="620"/>
                                      </a:lnTo>
                                      <a:lnTo>
                                        <a:pt x="264" y="617"/>
                                      </a:lnTo>
                                      <a:lnTo>
                                        <a:pt x="283" y="574"/>
                                      </a:lnTo>
                                      <a:lnTo>
                                        <a:pt x="290" y="577"/>
                                      </a:lnTo>
                                      <a:close/>
                                      <a:moveTo>
                                        <a:pt x="259" y="648"/>
                                      </a:moveTo>
                                      <a:lnTo>
                                        <a:pt x="240" y="691"/>
                                      </a:lnTo>
                                      <a:lnTo>
                                        <a:pt x="233" y="688"/>
                                      </a:lnTo>
                                      <a:lnTo>
                                        <a:pt x="252" y="645"/>
                                      </a:lnTo>
                                      <a:lnTo>
                                        <a:pt x="259" y="648"/>
                                      </a:lnTo>
                                      <a:close/>
                                      <a:moveTo>
                                        <a:pt x="228" y="720"/>
                                      </a:moveTo>
                                      <a:lnTo>
                                        <a:pt x="209" y="763"/>
                                      </a:lnTo>
                                      <a:lnTo>
                                        <a:pt x="202" y="760"/>
                                      </a:lnTo>
                                      <a:lnTo>
                                        <a:pt x="221" y="717"/>
                                      </a:lnTo>
                                      <a:lnTo>
                                        <a:pt x="228" y="720"/>
                                      </a:lnTo>
                                      <a:close/>
                                      <a:moveTo>
                                        <a:pt x="196" y="792"/>
                                      </a:moveTo>
                                      <a:lnTo>
                                        <a:pt x="178" y="835"/>
                                      </a:lnTo>
                                      <a:lnTo>
                                        <a:pt x="170" y="832"/>
                                      </a:lnTo>
                                      <a:lnTo>
                                        <a:pt x="189" y="789"/>
                                      </a:lnTo>
                                      <a:lnTo>
                                        <a:pt x="196" y="792"/>
                                      </a:lnTo>
                                      <a:close/>
                                      <a:moveTo>
                                        <a:pt x="165" y="864"/>
                                      </a:moveTo>
                                      <a:lnTo>
                                        <a:pt x="146" y="907"/>
                                      </a:lnTo>
                                      <a:lnTo>
                                        <a:pt x="139" y="904"/>
                                      </a:lnTo>
                                      <a:lnTo>
                                        <a:pt x="158" y="860"/>
                                      </a:lnTo>
                                      <a:lnTo>
                                        <a:pt x="165" y="864"/>
                                      </a:lnTo>
                                      <a:close/>
                                      <a:moveTo>
                                        <a:pt x="134" y="935"/>
                                      </a:moveTo>
                                      <a:lnTo>
                                        <a:pt x="115" y="978"/>
                                      </a:lnTo>
                                      <a:lnTo>
                                        <a:pt x="108" y="975"/>
                                      </a:lnTo>
                                      <a:lnTo>
                                        <a:pt x="127" y="932"/>
                                      </a:lnTo>
                                      <a:lnTo>
                                        <a:pt x="134" y="935"/>
                                      </a:lnTo>
                                      <a:close/>
                                      <a:moveTo>
                                        <a:pt x="103" y="1007"/>
                                      </a:moveTo>
                                      <a:lnTo>
                                        <a:pt x="84" y="1050"/>
                                      </a:lnTo>
                                      <a:lnTo>
                                        <a:pt x="77" y="1047"/>
                                      </a:lnTo>
                                      <a:lnTo>
                                        <a:pt x="95" y="1004"/>
                                      </a:lnTo>
                                      <a:lnTo>
                                        <a:pt x="103" y="1007"/>
                                      </a:lnTo>
                                      <a:close/>
                                      <a:moveTo>
                                        <a:pt x="71" y="1079"/>
                                      </a:moveTo>
                                      <a:lnTo>
                                        <a:pt x="53" y="1122"/>
                                      </a:lnTo>
                                      <a:lnTo>
                                        <a:pt x="45" y="1119"/>
                                      </a:lnTo>
                                      <a:lnTo>
                                        <a:pt x="64" y="1076"/>
                                      </a:lnTo>
                                      <a:lnTo>
                                        <a:pt x="71" y="1079"/>
                                      </a:lnTo>
                                      <a:close/>
                                      <a:moveTo>
                                        <a:pt x="40" y="1151"/>
                                      </a:moveTo>
                                      <a:lnTo>
                                        <a:pt x="21" y="1194"/>
                                      </a:lnTo>
                                      <a:lnTo>
                                        <a:pt x="14" y="1190"/>
                                      </a:lnTo>
                                      <a:lnTo>
                                        <a:pt x="33" y="1147"/>
                                      </a:lnTo>
                                      <a:lnTo>
                                        <a:pt x="40" y="1151"/>
                                      </a:lnTo>
                                      <a:close/>
                                      <a:moveTo>
                                        <a:pt x="9" y="1222"/>
                                      </a:moveTo>
                                      <a:lnTo>
                                        <a:pt x="7" y="1226"/>
                                      </a:lnTo>
                                      <a:lnTo>
                                        <a:pt x="0" y="1223"/>
                                      </a:lnTo>
                                      <a:lnTo>
                                        <a:pt x="2" y="1219"/>
                                      </a:lnTo>
                                      <a:lnTo>
                                        <a:pt x="9" y="122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82" name="Rectangle 1533"/>
                              <wps:cNvSpPr>
                                <a:spLocks noChangeArrowheads="1"/>
                              </wps:cNvSpPr>
                              <wps:spPr bwMode="auto">
                                <a:xfrm>
                                  <a:off x="523240" y="55499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3" name="Rectangle 1534"/>
                              <wps:cNvSpPr>
                                <a:spLocks noChangeArrowheads="1"/>
                              </wps:cNvSpPr>
                              <wps:spPr bwMode="auto">
                                <a:xfrm>
                                  <a:off x="79375" y="9474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84" name="Rectangle 1535"/>
                              <wps:cNvSpPr>
                                <a:spLocks noChangeArrowheads="1"/>
                              </wps:cNvSpPr>
                              <wps:spPr bwMode="auto">
                                <a:xfrm>
                                  <a:off x="697865" y="94488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85" name="Rectangle 1536"/>
                              <wps:cNvSpPr>
                                <a:spLocks noChangeArrowheads="1"/>
                              </wps:cNvSpPr>
                              <wps:spPr bwMode="auto">
                                <a:xfrm>
                                  <a:off x="1118235" y="5772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86" name="Rectangle 1537"/>
                              <wps:cNvSpPr>
                                <a:spLocks noChangeArrowheads="1"/>
                              </wps:cNvSpPr>
                              <wps:spPr bwMode="auto">
                                <a:xfrm>
                                  <a:off x="462280" y="2222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587" name="Rectangle 1538"/>
                              <wps:cNvSpPr>
                                <a:spLocks noChangeArrowheads="1"/>
                              </wps:cNvSpPr>
                              <wps:spPr bwMode="auto">
                                <a:xfrm>
                                  <a:off x="38735" y="29781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588" name="Rectangle 1539"/>
                              <wps:cNvSpPr>
                                <a:spLocks noChangeArrowheads="1"/>
                              </wps:cNvSpPr>
                              <wps:spPr bwMode="auto">
                                <a:xfrm>
                                  <a:off x="607695" y="41910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589" name="Rectangle 1540"/>
                              <wps:cNvSpPr>
                                <a:spLocks noChangeArrowheads="1"/>
                              </wps:cNvSpPr>
                              <wps:spPr bwMode="auto">
                                <a:xfrm>
                                  <a:off x="1054100" y="2095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590" name="Oval 1541"/>
                              <wps:cNvSpPr>
                                <a:spLocks noChangeArrowheads="1"/>
                              </wps:cNvSpPr>
                              <wps:spPr bwMode="auto">
                                <a:xfrm>
                                  <a:off x="746125" y="40513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1" name="Oval 1542"/>
                              <wps:cNvSpPr>
                                <a:spLocks noChangeArrowheads="1"/>
                              </wps:cNvSpPr>
                              <wps:spPr bwMode="auto">
                                <a:xfrm>
                                  <a:off x="147320" y="4127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2" name="Oval 1543"/>
                              <wps:cNvSpPr>
                                <a:spLocks noChangeArrowheads="1"/>
                              </wps:cNvSpPr>
                              <wps:spPr bwMode="auto">
                                <a:xfrm>
                                  <a:off x="1073785" y="1695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3" name="Oval 1544"/>
                              <wps:cNvSpPr>
                                <a:spLocks noChangeArrowheads="1"/>
                              </wps:cNvSpPr>
                              <wps:spPr bwMode="auto">
                                <a:xfrm>
                                  <a:off x="735330" y="9461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4" name="Oval 1545"/>
                              <wps:cNvSpPr>
                                <a:spLocks noChangeArrowheads="1"/>
                              </wps:cNvSpPr>
                              <wps:spPr bwMode="auto">
                                <a:xfrm>
                                  <a:off x="485775" y="7029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5" name="Oval 1546"/>
                              <wps:cNvSpPr>
                                <a:spLocks noChangeArrowheads="1"/>
                              </wps:cNvSpPr>
                              <wps:spPr bwMode="auto">
                                <a:xfrm>
                                  <a:off x="1073785" y="7029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6" name="Oval 1547"/>
                              <wps:cNvSpPr>
                                <a:spLocks noChangeArrowheads="1"/>
                              </wps:cNvSpPr>
                              <wps:spPr bwMode="auto">
                                <a:xfrm>
                                  <a:off x="147320" y="946150"/>
                                  <a:ext cx="14605"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97" name="Oval 1548"/>
                              <wps:cNvSpPr>
                                <a:spLocks noChangeArrowheads="1"/>
                              </wps:cNvSpPr>
                              <wps:spPr bwMode="auto">
                                <a:xfrm>
                                  <a:off x="485775" y="16954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16" o:spid="_x0000_s1754" editas="canvas" style="width:98.9pt;height:89.55pt;mso-position-horizontal-relative:char;mso-position-vertical-relative:line" coordsize="12560,11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">
                      <v:shape id="_x0000_s1755" type="#_x0000_t75" style="position:absolute;width:12560;height:11372;visibility:visible;mso-wrap-style:square">
                        <v:fill o:detectmouseclick="t"/>
                        <v:path o:connecttype="none"/>
                      </v:shape>
                      <v:shape id="Freeform 1518" o:spid="_x0000_s1756" style="position:absolute;left:4933;top:7080;width:5779;height:44;visibility:visible;mso-wrap-style:square;v-text-anchor:top" coordsize="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OU9cQA&#10;AADdAAAADwAAAGRycy9kb3ducmV2LnhtbESPT2sCMRDF74V+hzAFbzVrhUW2RpGWgieh/sEex824&#10;WdxMwibq9tt3DgVvM7w37/1mvhx8p27Upzawgcm4AEVcB9tyY2C/+3qdgUoZ2WIXmAz8UoLl4vlp&#10;jpUNd/6m2zY3SkI4VWjA5RwrrVPtyGMah0gs2jn0HrOsfaNtj3cJ951+K4pSe2xZGhxG+nBUX7ZX&#10;b+BEvJkc7OrozvQZy7CL+591NGb0MqzeQWUa8sP8f722gl9OhV++kRH0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jlPXEAAAA3QAAAA8AAAAAAAAAAAAAAAAAmAIAAGRycy9k&#10;b3ducmV2LnhtbFBLBQYAAAAABAAEAPUAAACJAwAAAAA=&#10;" path="m,l47,r,7l,7,,xm79,r47,l126,7,79,7,79,xm157,r47,l204,7r-47,l157,xm235,r48,l283,7r-48,l235,xm314,r47,l361,7r-47,l314,xm392,r48,l440,7r-48,l392,xm471,r47,l518,7r-47,l471,xm549,r48,l597,7r-48,l549,xm628,r47,l675,7r-47,l628,xm706,r48,l754,7r-48,l706,xm785,r47,l832,7r-47,l785,xm863,r47,l910,7r-47,l863,xe" fillcolor="black" strokeweight=".05pt">
                        <v:stroke joinstyle="bevel"/>
                        <v:path arrowok="t" o:connecttype="custom" o:connectlocs="0,0;29845,0;29845,4445;0,4445;0,0;50165,0;80010,0;80010,4445;50165,4445;50165,0;99695,0;129540,0;129540,4445;99695,4445;99695,0;149225,0;179705,0;179705,4445;149225,4445;149225,0;199390,0;229235,0;229235,4445;199390,4445;199390,0;248920,0;279400,0;279400,4445;248920,4445;248920,0;299085,0;328930,0;328930,4445;299085,4445;299085,0;348615,0;379095,0;379095,4445;348615,4445;348615,0;398780,0;428625,0;428625,4445;398780,4445;398780,0;448310,0;478790,0;478790,4445;448310,4445;448310,0;498475,0;528320,0;528320,4445;498475,4445;498475,0;548005,0;577850,0;577850,4445;548005,4445;548005,0" o:connectangles="0,0,0,0,0,0,0,0,0,0,0,0,0,0,0,0,0,0,0,0,0,0,0,0,0,0,0,0,0,0,0,0,0,0,0,0,0,0,0,0,0,0,0,0,0,0,0,0,0,0,0,0,0,0,0,0,0,0,0,0"/>
                        <o:lock v:ext="edit" verticies="t"/>
                      </v:shape>
                      <v:shape id="Freeform 1519" o:spid="_x0000_s1757" style="position:absolute;left:1530;top:7080;width:3416;height:2476;visibility:visible;mso-wrap-style:square;v-text-anchor:top" coordsize="538,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DJ/cMA&#10;AADdAAAADwAAAGRycy9kb3ducmV2LnhtbERPTWsCMRC9F/wPYQRvNatSK6tRVqFYSg92Fc9DMu4u&#10;biZLkuq2v74pFHqbx/uc1aa3rbiRD41jBZNxBoJYO9NwpeB0fHlcgAgR2WDrmBR8UYDNevCwwty4&#10;O3/QrYyVSCEcclRQx9jlUgZdk8Uwdh1x4i7OW4wJ+koaj/cUbls5zbK5tNhwaqixo11N+lp+WgVv&#10;5bufHbLnfSieivP3NmhTolZqNOyLJYhIffwX/7lfTZo/n03g95t0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DJ/cMAAADdAAAADwAAAAAAAAAAAAAAAACYAgAAZHJzL2Rv&#10;d25yZXYueG1sUEsFBgAAAAAEAAQA9QAAAIgDAAAAAA==&#10;" path="m538,7l500,34r-4,-6l534,r4,7xm475,52l437,80r-5,-7l470,46r5,6xm411,98r-38,28l368,119,406,92r5,6xm347,144r-38,27l305,165r38,-27l347,144xm284,190r-39,27l241,211r38,-28l284,190xm220,235r-38,28l177,256r38,-27l220,235xm156,281r-38,27l114,302r38,-27l156,281xm93,327l54,354r-4,-6l88,320r5,7xm29,372l5,390,,384,24,366r5,6xe" fillcolor="black" strokeweight=".05pt">
                        <v:stroke joinstyle="bevel"/>
                        <v:path arrowok="t" o:connecttype="custom" o:connectlocs="341630,4445;317500,21590;314960,17780;339090,0;341630,4445;301625,33020;277495,50800;274320,46355;298450,29210;301625,33020;260985,62230;236855,80010;233680,75565;257810,58420;260985,62230;220345,91440;196215,108585;193675,104775;217805,87630;220345,91440;180340,120650;155575,137795;153035,133985;177165,116205;180340,120650;139700,149225;115570,167005;112395,162560;136525,145415;139700,149225;99060,178435;74930,195580;72390,191770;96520,174625;99060,178435;59055,207645;34290,224790;31750,220980;55880,203200;59055,207645;18415,236220;3175,247650;0,243840;15240,232410;18415,236220" o:connectangles="0,0,0,0,0,0,0,0,0,0,0,0,0,0,0,0,0,0,0,0,0,0,0,0,0,0,0,0,0,0,0,0,0,0,0,0,0,0,0,0,0,0,0,0,0"/>
                        <o:lock v:ext="edit" verticies="t"/>
                      </v:shape>
                      <v:line id="Line 1520" o:spid="_x0000_s1758" style="position:absolute;flip:y;visibility:visible;mso-wrap-style:square" from="1543,1765" to="4933,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Kd8EAAADdAAAADwAAAGRycy9kb3ducmV2LnhtbESPzYrCQBCE7wu+w9CCt3WiYJSso4iw&#10;4NG/B2gyvUkw0xNmRhN9+u2D4K2bqq76er0dXKseFGLj2cBsmoEiLr1tuDJwvfx+r0DFhGyx9UwG&#10;nhRhuxl9rbGwvucTPc6pUhLCsUADdUpdoXUsa3IYp74jFu3PB4dJ1lBpG7CXcNfqeZbl2mHD0lBj&#10;R/uaytv57gygiwdePo/+laJezV6LPMx7NGYyHnY/oBIN6WN+Xx+s4C9ywZVvZAS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e8p3wQAAAN0AAAAPAAAAAAAAAAAAAAAA&#10;AKECAABkcnMvZG93bnJldi54bWxQSwUGAAAAAAQABAD5AAAAjwMAAAAA&#10;" strokeweight=".4pt">
                        <v:stroke joinstyle="miter"/>
                      </v:line>
                      <v:line id="Line 1521" o:spid="_x0000_s1759" style="position:absolute;visibility:visible;mso-wrap-style:square" from="4933,1765" to="10814,1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448IAAADdAAAADwAAAGRycy9kb3ducmV2LnhtbERP32vCMBB+H/g/hBN8GZpOsGzVKE4Q&#10;hD2Idns/mrMtJpeSRFv/+2Uw8O0+vp+32gzWiDv50DpW8DbLQBBXTrdcK/gu99N3ECEiazSOScGD&#10;AmzWo5cVFtr1fKL7OdYihXAoUEETY1dIGaqGLIaZ64gTd3HeYkzQ11J77FO4NXKeZbm02HJqaLCj&#10;XUPV9XyzCl6Pj/ZzX4be5L5cfOVkjrfrj1KT8bBdgog0xKf4333Qaf4i/4C/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8448IAAADdAAAADwAAAAAAAAAAAAAA&#10;AAChAgAAZHJzL2Rvd25yZXYueG1sUEsFBgAAAAAEAAQA+QAAAJADAAAAAA==&#10;" strokeweight=".4pt">
                        <v:stroke joinstyle="miter"/>
                      </v:line>
                      <v:line id="Line 1522" o:spid="_x0000_s1760" style="position:absolute;flip:x;visibility:visible;mso-wrap-style:square" from="7423,1765" to="10814,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RQrMEAAADdAAAADwAAAGRycy9kb3ducmV2LnhtbESPzarCMBCF9xd8hzCCu2uq4A/VKCII&#10;LtV7H2BoxrbYTEoSbfXpnYXgboZz5pxv1tveNepBIdaeDUzGGSjiwtuaSwP/f4ffJaiYkC02nsnA&#10;kyJsN4OfNebWd3ymxyWVSkI45migSqnNtY5FRQ7j2LfEol19cJhkDaW2ATsJd42eZtlcO6xZGips&#10;aV9RcbvcnQF08ciL58m/UtTLyWs2D9MOjRkN+90KVKI+fc2f66MV/NlC+OUbGUFv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1FCswQAAAN0AAAAPAAAAAAAAAAAAAAAA&#10;AKECAABkcnMvZG93bnJldi54bWxQSwUGAAAAAAQABAD5AAAAjwMAAAAA&#10;" strokeweight=".4pt">
                        <v:stroke joinstyle="miter"/>
                      </v:line>
                      <v:line id="Line 1523" o:spid="_x0000_s1761" style="position:absolute;visibility:visible;mso-wrap-style:square" from="7423,4203" to="7429,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CiOMIAAADdAAAADwAAAGRycy9kb3ducmV2LnhtbERP32vCMBB+H+x/CDfwZWiqYJXOKJsg&#10;CD6Idns/mltbTC4libb+92Yw8O0+vp+32gzWiBv50DpWMJ1kIIgrp1uuFXyXu/ESRIjIGo1jUnCn&#10;AJv168sKC+16PtHtHGuRQjgUqKCJsSukDFVDFsPEdcSJ+3XeYkzQ11J77FO4NXKWZbm02HJqaLCj&#10;bUPV5Xy1Ct6P9/ZrV4be5L6cH3Iyx+vlR6nR2/D5ASLSEJ/if/dep/nzxRT+vk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CiOMIAAADdAAAADwAAAAAAAAAAAAAA&#10;AAChAgAAZHJzL2Rvd25yZXYueG1sUEsFBgAAAAAEAAQA+QAAAJADAAAAAA==&#10;" strokeweight=".4pt">
                        <v:stroke joinstyle="miter"/>
                      </v:line>
                      <v:line id="Line 1524" o:spid="_x0000_s1762" style="position:absolute;flip:y;visibility:visible;mso-wrap-style:square" from="7423,7099" to="10814,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rQLwAAADdAAAADwAAAGRycy9kb3ducmV2LnhtbERPSwrCMBDdC94hjOBOUwt+qEYRQXDp&#10;7wBDM7bFZlKSaKunN4Lgbh7vO6tNZ2rxJOcrywom4wQEcW51xYWC62U/WoDwAVljbZkUvMjDZt3v&#10;rTDTtuUTPc+hEDGEfYYKyhCaTEqfl2TQj21DHLmbdQZDhK6Q2mEbw00t0ySZSYMVx4YSG9qVlN/P&#10;D6MAjT/w/HW07+DlYvKezlzaolLDQbddggjUhb/45z7oOH86T+H7TTxBr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prQLwAAADdAAAADwAAAAAAAAAAAAAAAAChAgAA&#10;ZHJzL2Rvd25yZXYueG1sUEsFBgAAAAAEAAQA+QAAAIoDAAAAAA==&#10;" strokeweight=".4pt">
                        <v:stroke joinstyle="miter"/>
                      </v:line>
                      <v:line id="Line 1525" o:spid="_x0000_s1763" style="position:absolute;flip:y;visibility:visible;mso-wrap-style:square" from="10814,1765" to="10820,7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bO27wAAADdAAAADwAAAGRycy9kb3ducmV2LnhtbERPSwrCMBDdC94hjOBOUxU/VKOIILj0&#10;d4ChGdtiMylJtNXTG0FwN4/3ndWmNZV4kvOlZQWjYQKCOLO65FzB9bIfLED4gKyxskwKXuRhs+52&#10;Vphq2/CJnueQixjCPkUFRQh1KqXPCjLoh7YmjtzNOoMhQpdL7bCJ4aaS4ySZSYMlx4YCa9oVlN3P&#10;D6MAjT/w/HW07+DlYvSezty4QaX6vXa7BBGoDX/xz33Qcf50PoHvN/EEuf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wbO27wAAADdAAAADwAAAAAAAAAAAAAAAAChAgAA&#10;ZHJzL2Rvd25yZXYueG1sUEsFBgAAAAAEAAQA+QAAAIoDAAAAAA==&#10;" strokeweight=".4pt">
                        <v:stroke joinstyle="miter"/>
                      </v:line>
                      <v:line id="Line 1526" o:spid="_x0000_s1764" style="position:absolute;visibility:visible;mso-wrap-style:square" from="1543,4203" to="1549,9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cBoMMAAADdAAAADwAAAGRycy9kb3ducmV2LnhtbERP32vCMBB+H+x/CDfYy9DUod3ojDIH&#10;grAHsZ3vR3Nri8mlJNHW/34ZCL7dx/fzluvRGnEhHzrHCmbTDARx7XTHjYKfajt5BxEiskbjmBRc&#10;KcB69fiwxEK7gQ90KWMjUgiHAhW0MfaFlKFuyWKYup44cb/OW4wJ+kZqj0MKt0a+ZlkuLXacGlrs&#10;6aul+lSerYKX/bXbbKswmNxXi++czP58Oir1/DR+foCINMa7+Obe6TR/8TaH/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3AaDDAAAA3QAAAA8AAAAAAAAAAAAA&#10;AAAAoQIAAGRycy9kb3ducmV2LnhtbFBLBQYAAAAABAAEAPkAAACRAwAAAAA=&#10;" strokeweight=".4pt">
                        <v:stroke joinstyle="miter"/>
                      </v:line>
                      <v:line id="Line 1527" o:spid="_x0000_s1765" style="position:absolute;visibility:visible;mso-wrap-style:square" from="1543,9537" to="7423,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ukO8MAAADdAAAADwAAAGRycy9kb3ducmV2LnhtbERP32vCMBB+H+x/CDfYy9B0g9ZRjbIN&#10;hMEexNa9H82tLSaXkkRb//tFEHy7j+/nrTaTNeJMPvSOFbzOMxDEjdM9twoO9Xb2DiJEZI3GMSm4&#10;UIDN+vFhhaV2I+/pXMVWpBAOJSroYhxKKUPTkcUwdwNx4v6ctxgT9K3UHscUbo18y7JCWuw5NXQ4&#10;0FdHzbE6WQUvu0v/ua3DaApf5z8Fmd3p+KvU89P0sQQRaYp38c39rdP8fJHD9Zt0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7pDvDAAAA3QAAAA8AAAAAAAAAAAAA&#10;AAAAoQIAAGRycy9kb3ducmV2LnhtbFBLBQYAAAAABAAEAPkAAACRAwAAAAA=&#10;" strokeweight=".4pt">
                        <v:stroke joinstyle="miter"/>
                      </v:line>
                      <v:line id="Line 1528" o:spid="_x0000_s1766" style="position:absolute;flip:x;visibility:visible;mso-wrap-style:square" from="1543,4203" to="7423,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FtQ7wAAADdAAAADwAAAGRycy9kb3ducmV2LnhtbERPSwrCMBDdC94hjOBOUwWrVKOIILj0&#10;d4ChGdtiMylJtNXTG0FwN4/3ndWmM7V4kvOVZQWTcQKCOLe64kLB9bIfLUD4gKyxtkwKXuRhs+73&#10;Vphp2/KJnudQiBjCPkMFZQhNJqXPSzLox7YhjtzNOoMhQldI7bCN4aaW0yRJpcGKY0OJDe1Kyu/n&#10;h1GAxh94/jrad/ByMXnPUjdtUanhoNsuQQTqwl/8cx90nD+bp/D9Jp4g1x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3FtQ7wAAADdAAAADwAAAAAAAAAAAAAAAAChAgAA&#10;ZHJzL2Rvd25yZXYueG1sUEsFBgAAAAAEAAQA+QAAAIoDAAAAAA==&#10;" strokeweight=".4pt">
                        <v:stroke joinstyle="miter"/>
                      </v:line>
                      <v:shape id="Freeform 1529" o:spid="_x0000_s1767" style="position:absolute;left:4908;top:1765;width:51;height:5264;visibility:visible;mso-wrap-style:square;v-text-anchor:top" coordsize="8,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w7cYA&#10;AADdAAAADwAAAGRycy9kb3ducmV2LnhtbESPQU8CMRCF7yT+h2ZMvEGrCatZKUQJRA9cQBKvk+24&#10;Xd1O122BxV/PHEy4zeS9ee+b2WIIrTpSn5rIFu4nBhRxFV3DtYX9x3r8BCplZIdtZLJwpgSL+c1o&#10;hqWLJ97ScZdrJSGcSrTgc+5KrVPlKWCaxI5YtK/YB8yy9rV2PZ4kPLT6wZhCB2xYGjx2tPRU/ewO&#10;wUKxSX9Gb9/OK1N81tW+ff1e/npr726Hl2dQmYZ8Nf9fvzvBnz4KrnwjI+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Uw7cYAAADdAAAADwAAAAAAAAAAAAAAAACYAgAAZHJz&#10;L2Rvd25yZXYueG1sUEsFBgAAAAAEAAQA9QAAAIsDAAAAAA==&#10;" path="m8,r,47l,47,,,8,xm8,78r,47l,125,,78r8,xm8,157r,47l,204,,157r8,xm8,235r,47l,282,,235r8,xm8,313r,47l,360,,313r8,xm8,391r,47l,438,,391r8,xm8,470r,46l,516,,470r8,xm8,548r,47l,595,,548r8,xm8,626r,47l,673,,626r8,xm8,704r,47l,751,,704r8,xm8,782r,47l,829,,782r8,xe" fillcolor="black" strokeweight=".05pt">
                        <v:stroke joinstyle="bevel"/>
                        <v:path arrowok="t" o:connecttype="custom" o:connectlocs="5080,0;5080,29845;0,29845;0,0;5080,0;5080,49530;5080,79375;0,79375;0,49530;5080,49530;5080,99695;5080,129540;0,129540;0,99695;5080,99695;5080,149225;5080,179070;0,179070;0,149225;5080,149225;5080,198755;5080,228600;0,228600;0,198755;5080,198755;5080,248285;5080,278130;0,278130;0,248285;5080,248285;5080,298450;5080,327660;0,327660;0,298450;5080,298450;5080,347980;5080,377825;0,377825;0,347980;5080,347980;5080,397510;5080,427355;0,427355;0,397510;5080,397510;5080,447040;5080,476885;0,476885;0,447040;5080,447040;5080,496570;5080,526415;0,526415;0,496570;5080,496570" o:connectangles="0,0,0,0,0,0,0,0,0,0,0,0,0,0,0,0,0,0,0,0,0,0,0,0,0,0,0,0,0,0,0,0,0,0,0,0,0,0,0,0,0,0,0,0,0,0,0,0,0,0,0,0,0,0,0"/>
                        <o:lock v:ext="edit" verticies="t"/>
                      </v:shape>
                      <v:shape id="Freeform 1530" o:spid="_x0000_s1768" style="position:absolute;left:1536;top:7080;width:9284;height:2483;visibility:visible;mso-wrap-style:square;v-text-anchor:top" coordsize="1462,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NWFMQA&#10;AADdAAAADwAAAGRycy9kb3ducmV2LnhtbERPyW7CMBC9V+IfrEHqDRy2FgIGdRGIQzlAOXAc4iGJ&#10;iMchdkn4e4yE1Ns8vXVmi8YU4kqVyy0r6HUjEMSJ1TmnCva/y84YhPPIGgvLpOBGDhbz1ssMY21r&#10;3tJ151MRQtjFqCDzvoyldElGBl3XlsSBO9nKoA+wSqWusA7hppD9KHqTBnMODRmW9JVRct79GQXr&#10;y2Ewws3nd+3l6nJMhoOfVclKvbabjykIT43/Fz/dax3mj94n8Pg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jVhTEAAAA3QAAAA8AAAAAAAAAAAAAAAAAmAIAAGRycy9k&#10;b3ducmV2LnhtbFBLBQYAAAAABAAEAPUAAACJAwAAAAA=&#10;" path="m,383l46,371r2,8l2,391,,383xm76,363r46,-12l124,359,78,371r-2,-8xm152,343r46,-12l200,339r-46,12l152,343xm228,323r46,-12l276,319r-46,12l228,323xm304,303r45,-12l351,299r-45,12l304,303xm380,283r45,-12l427,279r-45,12l380,283xm456,263r45,-12l503,259r-45,12l456,263xm532,243r45,-11l579,239r-45,12l532,243xm608,224r45,-12l655,219r-45,12l608,224xm683,204r46,-12l731,199r-46,12l683,204xm759,184r46,-12l807,179r-46,12l759,184xm835,164r46,-12l883,159r-46,12l835,164xm911,144r46,-12l959,139r-46,12l911,144xm987,124r46,-12l1035,120r-46,11l987,124xm1063,104r45,-12l1110,100r-45,12l1063,104xm1139,84r45,-12l1186,80r-45,12l1139,84xm1215,64r45,-12l1262,60r-45,12l1215,64xm1291,44r45,-12l1338,40r-45,12l1291,44xm1367,24r45,-12l1414,20r-46,12l1367,24xm1442,4l1460,r2,7l1444,12r-2,-8xe" fillcolor="black" strokeweight=".05pt">
                        <v:stroke joinstyle="bevel"/>
                        <v:path arrowok="t" o:connecttype="custom" o:connectlocs="29210,235585;1270,248285;48260,230505;78740,227965;48260,230505;125730,210185;97790,222885;144780,205105;175260,202565;144780,205105;221615,184785;194310,197485;241300,179705;271145,177165;241300,179705;318135,159385;290830,172085;337820,154305;367665,151765;337820,154305;414655,134620;387350,146685;433705,129540;464185,126365;433705,129540;511175,109220;483235,121285;530225,104140;560705,100965;530225,104140;607695,83820;579755,95885;626745,78740;657225,76200;626745,78740;703580,58420;676275,71120;723265,53340;753110,50800;723265,53340;800100,33020;772795,45720;819785,27940;849630,25400;819785,27940;896620,7620;868680,20320;915670,2540;928370,4445;915670,2540" o:connectangles="0,0,0,0,0,0,0,0,0,0,0,0,0,0,0,0,0,0,0,0,0,0,0,0,0,0,0,0,0,0,0,0,0,0,0,0,0,0,0,0,0,0,0,0,0,0,0,0,0,0"/>
                        <o:lock v:ext="edit" verticies="t"/>
                      </v:shape>
                      <v:shape id="Freeform 1531" o:spid="_x0000_s1769" style="position:absolute;left:4914;top:1746;width:5785;height:5258;visibility:visible;mso-wrap-style:square;v-text-anchor:top" coordsize="911,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I5UMUA&#10;AADdAAAADwAAAGRycy9kb3ducmV2LnhtbESPQW/CMAyF75P2HyJP2m2kQ9pUFQJCVKBe0ATsB3iN&#10;aQqN0zUZdP9+PkziZus9v/d5vhx9p640xDawgddJBoq4DrblxsDncfOSg4oJ2WIXmAz8UoTl4vFh&#10;joUNN97T9ZAaJSEcCzTgUuoLrWPtyGOchJ5YtFMYPCZZh0bbAW8S7js9zbJ37bFlaXDY09pRfTn8&#10;eAPJkttlH9Ovbfldno+lrnYhr4x5fhpXM1CJxnQ3/19XVvDfcu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jlQxQAAAN0AAAAPAAAAAAAAAAAAAAAAAJgCAABkcnMv&#10;ZG93bnJldi54bWxQSwUGAAAAAAQABAD1AAAAigMAAAAA&#10;" path="m6,l41,32r-6,6l,6,6,xm64,53l99,85r-6,5l58,59r6,-6xm122,106r35,31l151,143,117,112r5,-6xm180,158r35,32l209,196,175,164r5,-6xm238,211r35,32l267,248,233,217r5,-6xm296,264r35,31l325,301,291,269r5,-5xm354,316r35,32l383,354,349,322r5,-6xm412,369r35,32l442,406,407,375r5,-6xm470,422r35,31l500,459,465,427r5,-5xm528,474r35,32l558,512,523,480r5,-6xm586,527r35,32l616,564,581,533r5,-6xm644,580r35,31l674,617,639,585r5,-5xm702,632r35,32l732,670,697,638r5,-6xm760,685r35,32l790,722,755,691r5,-6xm818,738r35,31l848,775,813,743r5,-5xm876,790r35,32l906,828,871,796r5,-6xe" fillcolor="black" strokeweight=".05pt">
                        <v:stroke joinstyle="bevel"/>
                        <v:path arrowok="t" o:connecttype="custom" o:connectlocs="26035,20320;0,3810;40640,33655;59055,57150;40640,33655;99695,86995;74295,71120;114300,100330;132715,124460;114300,100330;173355,154305;147955,137795;187960,167640;206375,191135;187960,167640;247015,220980;221615,204470;261620,234315;280670,257810;261620,234315;320675,287655;295275,271145;335280,300990;354330,325120;335280,300990;394335,354965;368935,338455;408940,368300;427990,391795;408940,368300;467995,421640;442595,405130;482600,434975;501650,458470;482600,434975;541655,488315;516255,471805;556260,501650;575310,525780;556260,501650" o:connectangles="0,0,0,0,0,0,0,0,0,0,0,0,0,0,0,0,0,0,0,0,0,0,0,0,0,0,0,0,0,0,0,0,0,0,0,0,0,0,0,0"/>
                        <o:lock v:ext="edit" verticies="t"/>
                      </v:shape>
                      <v:shape id="Freeform 1532" o:spid="_x0000_s1770" style="position:absolute;left:1524;top:1758;width:3435;height:7786;visibility:visible;mso-wrap-style:square;v-text-anchor:top" coordsize="541,1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pkFMMA&#10;AADdAAAADwAAAGRycy9kb3ducmV2LnhtbERPTWsCMRC9F/wPYQRvNWtR0a1RbEuLPYlrodchGTdb&#10;N5Nlk7rbf28Kgrd5vM9ZbXpXiwu1ofKsYDLOQBBrbyouFXwd3x8XIEJENlh7JgV/FGCzHjysMDe+&#10;4wNdiliKFMIhRwU2xiaXMmhLDsPYN8SJO/nWYUywLaVpsUvhrpZPWTaXDitODRYberWkz8WvU9B9&#10;6Ox7ZqyWbvn5syxe9tP920mp0bDfPoOI1Me7+ObemTR/tpjA/zfpBL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pkFMMAAADdAAAADwAAAAAAAAAAAAAAAACYAgAAZHJzL2Rv&#10;d25yZXYueG1sUEsFBgAAAAAEAAQA9QAAAIgDAAAAAA==&#10;" path="m541,3l522,46r-7,-3l533,r8,3xm509,75r-18,43l483,115,502,71r7,4xm478,146r-19,43l452,186r19,-43l478,146xm447,218r-19,43l421,258r19,-43l447,218xm416,290r-19,43l390,330r18,-43l416,290xm384,362r-19,43l358,401r19,-43l384,362xm353,433r-19,43l327,473r19,-43l353,433xm322,505r-19,43l296,545r18,-43l322,505xm290,577r-18,43l264,617r19,-43l290,577xm259,648r-19,43l233,688r19,-43l259,648xm228,720r-19,43l202,760r19,-43l228,720xm196,792r-18,43l170,832r19,-43l196,792xm165,864r-19,43l139,904r19,-44l165,864xm134,935r-19,43l108,975r19,-43l134,935xm103,1007r-19,43l77,1047r18,-43l103,1007xm71,1079r-18,43l45,1119r19,-43l71,1079xm40,1151r-19,43l14,1190r19,-43l40,1151xm9,1222r-2,4l,1223r2,-4l9,1222xe" fillcolor="black" strokeweight=".05pt">
                        <v:stroke joinstyle="bevel"/>
                        <v:path arrowok="t" o:connecttype="custom" o:connectlocs="331470,29210;338455,0;323215,47625;306705,73025;323215,47625;291465,120015;299085,90805;283845,138430;267335,163830;283845,138430;252095,211455;259080,182245;243840,229870;227330,254635;243840,229870;212090,302260;219710,273050;204470,320675;187960,346075;204470,320675;172720,393700;179705,364490;164465,411480;147955,436880;164465,411480;132715,484505;140335,455295;124460,502920;107950,528320;124460,502920;92710,575945;100330,546100;85090,593725;68580,619125;85090,593725;53340,666750;60325,637540;45085,685165;28575,710565;45085,685165;13335,758190;20955,728345;5715,775970;0,776605;5715,775970" o:connectangles="0,0,0,0,0,0,0,0,0,0,0,0,0,0,0,0,0,0,0,0,0,0,0,0,0,0,0,0,0,0,0,0,0,0,0,0,0,0,0,0,0,0,0,0,0"/>
                        <o:lock v:ext="edit" verticies="t"/>
                      </v:shape>
                      <v:rect id="Rectangle 1533" o:spid="_x0000_s1771" style="position:absolute;left:5232;top:554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n88EA&#10;AADdAAAADwAAAGRycy9kb3ducmV2LnhtbERP3WrCMBS+F3yHcITd2XSFSalGGQNBx26sPsChOf1h&#10;yUlJou3efhkMvDsf3+/ZHWZrxIN8GBwreM1yEMSN0wN3Cm7X47oEESKyRuOYFPxQgMN+udhhpd3E&#10;F3rUsRMphEOFCvoYx0rK0PRkMWRuJE5c67zFmKDvpPY4pXBrZJHnG2lx4NTQ40gfPTXf9d0qkNf6&#10;OJW18bn7LNovcz5dWnJKvazm9y2ISHN8iv/dJ53mv5UF/H2TT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tJ/PBAAAA3QAAAA8AAAAAAAAAAAAAAAAAmAIAAGRycy9kb3du&#10;cmV2LnhtbFBLBQYAAAAABAAEAPUAAACGAw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v:textbox>
                      </v:rect>
                      <v:rect id="Rectangle 1534" o:spid="_x0000_s1772" style="position:absolute;left:793;top:9474;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GCaMAA&#10;AADdAAAADwAAAGRycy9kb3ducmV2LnhtbERP22oCMRB9F/oPYQq+abaKsqxGKYJgiy+ufsCwmb1g&#10;MlmS6G7/vikUfJvDuc52P1ojnuRD51jBxzwDQVw53XGj4HY9znIQISJrNI5JwQ8F2O/eJlsstBv4&#10;Qs8yNiKFcChQQRtjX0gZqpYshrnriRNXO28xJugbqT0OKdwauciytbTYcWposadDS9W9fFgF8loe&#10;h7w0PnPfi/psvk6XmpxS0/fxcwMi0hhf4n/3Saf5q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GCaM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v:textbox>
                      </v:rect>
                      <v:rect id="Rectangle 1535" o:spid="_x0000_s1773" style="position:absolute;left:6978;top:944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aHMAA&#10;AADdAAAADwAAAGRycy9kb3ducmV2LnhtbERP22oCMRB9F/oPYQq+abaisqxGKYJgiy+ufsCwmb1g&#10;MlmS6G7/vikUfJvDuc52P1ojnuRD51jBxzwDQVw53XGj4HY9znIQISJrNI5JwQ8F2O/eJlsstBv4&#10;Qs8yNiKFcChQQRtjX0gZqpYshrnriRNXO28xJugbqT0OKdwauciytbTYcWposadDS9W9fFgF8loe&#10;h7w0PnPfi/psvk6XmpxS0/fxcwMi0hhf4n/3Saf5q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gaHM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v:textbox>
                      </v:rect>
                      <v:rect id="Rectangle 1536" o:spid="_x0000_s1774" style="position:absolute;left:11182;top:5772;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S/h8AA&#10;AADdAAAADwAAAGRycy9kb3ducmV2LnhtbERP24rCMBB9X/Afwgi+ramCS6lGEUFwZV+sfsDQTC+Y&#10;TEoSbffvjbCwb3M419nsRmvEk3zoHCtYzDMQxJXTHTcKbtfjZw4iRGSNxjEp+KUAu+3kY4OFdgNf&#10;6FnGRqQQDgUqaGPsCylD1ZLFMHc9ceJq5y3GBH0jtcchhVsjl1n2JS12nBpa7OnQUnUvH1aBvJbH&#10;IS+Nz9x5Wf+Y79OlJqfUbDru1yAijfFf/Oc+6TR/la/g/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S/h8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v:textbox>
                      </v:rect>
                      <v:rect id="Rectangle 1537" o:spid="_x0000_s1775" style="position:absolute;left:4622;top:222;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h8MAA&#10;AADdAAAADwAAAGRycy9kb3ducmV2LnhtbERP24rCMBB9X/Afwgi+ramCUqpRlgVBl32x+gFDM71g&#10;MilJtPXvNwuCb3M419nuR2vEg3zoHCtYzDMQxJXTHTcKrpfDZw4iRGSNxjEpeFKA/W7yscVCu4HP&#10;9ChjI1IIhwIVtDH2hZShaslimLueOHG18xZjgr6R2uOQwq2RyyxbS4sdp4YWe/puqbqVd6tAXsrD&#10;kJfGZ+5nWf+a0/Fck1NqNh2/NiAijfEtfrmPOs1f5W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tYh8M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A'</w:t>
                              </w:r>
                            </w:p>
                          </w:txbxContent>
                        </v:textbox>
                      </v:rect>
                      <v:rect id="Rectangle 1538" o:spid="_x0000_s1776" style="position:absolute;left:387;top:2978;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qEa8AA&#10;AADdAAAADwAAAGRycy9kb3ducmV2LnhtbERP22oCMRB9F/oPYQq+abaCuqxGKYJgiy+ufsCwmb1g&#10;MlmS6G7/vikUfJvDuc52P1ojnuRD51jBxzwDQVw53XGj4HY9znIQISJrNI5JwQ8F2O/eJlsstBv4&#10;Qs8yNiKFcChQQRtjX0gZqpYshrnriRNXO28xJugbqT0OKdwauciylbTYcWposadDS9W9fFgF8loe&#10;h7w0PnPfi/psvk6XmpxS0/fxcwMi0hhf4n/3Saf5y3wN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qEa8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B'</w:t>
                              </w:r>
                            </w:p>
                          </w:txbxContent>
                        </v:textbox>
                      </v:rect>
                      <v:rect id="Rectangle 1539" o:spid="_x0000_s1777" style="position:absolute;left:6076;top:4191;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UQGcQA&#10;AADdAAAADwAAAGRycy9kb3ducmV2LnhtbESPzWoDMQyE74W+g1Ggt8abQMuyiRNCIJCWXrLJA4i1&#10;9ofY8mK72e3bV4dCbxIzmvm03c/eqQfFNAQ2sFoWoIibYAfuDNyup9cSVMrIFl1gMvBDCfa756ct&#10;VjZMfKFHnTslIZwqNNDnPFZap6Ynj2kZRmLR2hA9Zlljp23EScK90+uieNceB5aGHkc69tTc629v&#10;QF/r01TWLhbhc91+uY/zpaVgzMtiPmxAZZrzv/nv+mwF/60U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FEBnEAAAA3QAAAA8AAAAAAAAAAAAAAAAAmAIAAGRycy9k&#10;b3ducmV2LnhtbFBLBQYAAAAABAAEAPUAAACJAw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C'</w:t>
                              </w:r>
                            </w:p>
                          </w:txbxContent>
                        </v:textbox>
                      </v:rect>
                      <v:rect id="Rectangle 1540" o:spid="_x0000_s1778" style="position:absolute;left:10541;top:209;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1gsAA&#10;AADdAAAADwAAAGRycy9kb3ducmV2LnhtbERP22oCMRB9F/yHMIJvmlVoWVejFEGwxRdXP2DYzF5o&#10;MlmS1N3+vSkIfZvDuc7uMFojHuRD51jBapmBIK6c7rhRcL+dFjmIEJE1Gsek4JcCHPbTyQ4L7Qa+&#10;0qOMjUghHApU0MbYF1KGqiWLYel64sTVzluMCfpGao9DCrdGrrPsXVrsODW02NOxpeq7/LEK5K08&#10;DXlpfOa+1vXFfJ6vNTml5rPxYwsi0hj/xS/3Waf5b/kG/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m1gsAAAADdAAAADwAAAAAAAAAAAAAAAACYAgAAZHJzL2Rvd25y&#10;ZXYueG1sUEsFBgAAAAAEAAQA9QAAAIUDAAAAAA==&#10;" filled="f" stroked="f">
                        <v:textbox style="mso-fit-shape-to-text:t" inset="0,0,0,0">
                          <w:txbxContent>
                            <w:p w:rsidR="0021743B" w:rsidRPr="007019BD" w:rsidRDefault="0021743B" w:rsidP="0021743B">
                              <w:pPr>
                                <w:rPr>
                                  <w:sz w:val="20"/>
                                  <w:szCs w:val="20"/>
                                </w:rPr>
                              </w:pPr>
                              <w:r w:rsidRPr="007019BD">
                                <w:rPr>
                                  <w:rFonts w:ascii=".VnCentury Schoolbook" w:hAnsi=".VnCentury Schoolbook" w:cs=".VnCentury Schoolbook"/>
                                  <w:i/>
                                  <w:iCs/>
                                  <w:color w:val="000000"/>
                                  <w:sz w:val="20"/>
                                  <w:szCs w:val="20"/>
                                </w:rPr>
                                <w:t>D'</w:t>
                              </w:r>
                            </w:p>
                          </w:txbxContent>
                        </v:textbox>
                      </v:rect>
                      <v:oval id="Oval 1541" o:spid="_x0000_s1779" style="position:absolute;left:7461;top:4051;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zTDsUA&#10;AADdAAAADwAAAGRycy9kb3ducmV2LnhtbESPQUsDMRCF70L/Q5iCN5utYNG1aSkFYfFUa8HrkIyb&#10;1c1km8Tt6q93DoK3Gd6b975Zb6fQq5FS7iIbWC4qUMQ2uo5bA6fXp5t7ULkgO+wjk4FvyrDdzK7W&#10;WLt44Rcaj6VVEsK5RgO+lKHWOltPAfMiDsSivccUsMiaWu0SXiQ89Pq2qlY6YMfS4HGgvSf7efwK&#10;Bp7DeLDN4BPa3erw9uHPzY8+G3M9n3aPoApN5d/8d904wb97EH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NMOxQAAAN0AAAAPAAAAAAAAAAAAAAAAAJgCAABkcnMv&#10;ZG93bnJldi54bWxQSwUGAAAAAAQABAD1AAAAigMAAAAA&#10;" fillcolor="black" strokeweight="0"/>
                      <v:oval id="Oval 1542" o:spid="_x0000_s1780" style="position:absolute;left:1473;top:4127;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2lcIA&#10;AADdAAAADwAAAGRycy9kb3ducmV2LnhtbERPTWsCMRC9F/wPYYTeatZCpa5GEUFYerJW8Dok42Z1&#10;M1mTdN321zeFQm/zeJ+zXA+uFT2F2HhWMJ0UIIi1Nw3XCo4fu6dXEDEhG2w9k4IvirBejR6WWBp/&#10;53fqD6kWOYRjiQpsSl0pZdSWHMaJ74gzd/bBYcow1NIEvOdw18rnophJhw3nBosdbS3p6+HTKXhz&#10;/V5XnQ2oN7P96WJv1be8KfU4HjYLEImG9C/+c1cmz3+ZT+H3m3y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0HaVwgAAAN0AAAAPAAAAAAAAAAAAAAAAAJgCAABkcnMvZG93&#10;bnJldi54bWxQSwUGAAAAAAQABAD1AAAAhwMAAAAA&#10;" fillcolor="black" strokeweight="0"/>
                      <v:oval id="Oval 1543" o:spid="_x0000_s1781" style="position:absolute;left:10737;top:1695;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Lo4sIA&#10;AADdAAAADwAAAGRycy9kb3ducmV2LnhtbERPS2sCMRC+F/wPYQq91WyFil2NIkJh6ckX9Dok42Z1&#10;M1mTdN321zdCobf5+J6zWA2uFT2F2HhW8DIuQBBrbxquFRwP788zEDEhG2w9k4JvirBajh4WWBp/&#10;4x31+1SLHMKxRAU2pa6UMmpLDuPYd8SZO/ngMGUYamkC3nK4a+WkKKbSYcO5wWJHG0v6sv9yCj5c&#10;v9VVZwPq9XT7ebbX6kdelXp6HNZzEImG9C/+c1cmz399m8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ujiwgAAAN0AAAAPAAAAAAAAAAAAAAAAAJgCAABkcnMvZG93&#10;bnJldi54bWxQSwUGAAAAAAQABAD1AAAAhwMAAAAA&#10;" fillcolor="black" strokeweight="0"/>
                      <v:oval id="Oval 1544" o:spid="_x0000_s1782" style="position:absolute;left:7353;top:9461;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5NecMA&#10;AADdAAAADwAAAGRycy9kb3ducmV2LnhtbERPTWsCMRC9F/wPYYTeataWSl2NIkJh6clqweuQjJvV&#10;zWRN0nXbX98UCr3N433Ocj24VvQUYuNZwXRSgCDW3jRcK/g4vD68gIgJ2WDrmRR8UYT1anS3xNL4&#10;G79Tv0+1yCEcS1RgU+pKKaO25DBOfEecuZMPDlOGoZYm4C2Hu1Y+FsVMOmw4N1jsaGtJX/afTsGb&#10;63e66mxAvZntjmd7rb7lVan78bBZgEg0pH/xn7syef7z/A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5NecMAAADdAAAADwAAAAAAAAAAAAAAAACYAgAAZHJzL2Rv&#10;d25yZXYueG1sUEsFBgAAAAAEAAQA9QAAAIgDAAAAAA==&#10;" fillcolor="black" strokeweight="0"/>
                      <v:oval id="Oval 1545" o:spid="_x0000_s1783" style="position:absolute;left:4857;top:7029;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VDcMA&#10;AADdAAAADwAAAGRycy9kb3ducmV2LnhtbERPTWsCMRC9F/wPYYTeatbSSl2NIkJh6clqweuQjJvV&#10;zWRN0nXbX98UCr3N433Ocj24VvQUYuNZwXRSgCDW3jRcK/g4vD68gIgJ2WDrmRR8UYT1anS3xNL4&#10;G79Tv0+1yCEcS1RgU+pKKaO25DBOfEecuZMPDlOGoZYm4C2Hu1Y+FsVMOmw4N1jsaGtJX/afTsGb&#10;63e66mxAvZntjmd7rb7lVan78bBZgEg0pH/xn7syef7z/A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fVDcMAAADdAAAADwAAAAAAAAAAAAAAAACYAgAAZHJzL2Rv&#10;d25yZXYueG1sUEsFBgAAAAAEAAQA9QAAAIgDAAAAAA==&#10;" fillcolor="black" strokeweight="0"/>
                      <v:oval id="Oval 1546" o:spid="_x0000_s1784" style="position:absolute;left:10737;top:7029;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lsIA&#10;AADdAAAADwAAAGRycy9kb3ducmV2LnhtbERPS2sCMRC+F/ofwhS81WwLit0aRQqFxZMv6HVIppvV&#10;zWRN4rr21zdCobf5+J4zXw6uFT2F2HhW8DIuQBBrbxquFRz2n88zEDEhG2w9k4IbRVguHh/mWBp/&#10;5S31u1SLHMKxRAU2pa6UMmpLDuPYd8SZ+/bBYcow1NIEvOZw18rXophKhw3nBosdfVjSp93FKVi7&#10;fqOrzgbUq+nm62jP1Y88KzV6GlbvIBIN6V/8565Mnj95m8D9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63CWwgAAAN0AAAAPAAAAAAAAAAAAAAAAAJgCAABkcnMvZG93&#10;bnJldi54bWxQSwUGAAAAAAQABAD1AAAAhwMAAAAA&#10;" fillcolor="black" strokeweight="0"/>
                      <v:oval id="Oval 1547" o:spid="_x0000_s1785" style="position:absolute;left:1473;top:9461;width:146;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nu4cIA&#10;AADdAAAADwAAAGRycy9kb3ducmV2LnhtbERP30vDMBB+H/g/hBN821IFy6zLShGE4tPcBF+P5NZ0&#10;NpcuiV31rzeC4Nt9fD9vU89uEBOF2HtWcLsqQBBrb3ruFLwdnpdrEDEhGxw8k4IvilBvrxYbrIy/&#10;8CtN+9SJHMKxQgU2pbGSMmpLDuPKj8SZO/rgMGUYOmkCXnK4G+RdUZTSYc+5weJIT5b0x/7TKXhx&#10;0063ow2om3L3frLn9luelbq5nptHEInm9C/+c7cmz79/KO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Oe7hwgAAAN0AAAAPAAAAAAAAAAAAAAAAAJgCAABkcnMvZG93&#10;bnJldi54bWxQSwUGAAAAAAQABAD1AAAAhwMAAAAA&#10;" fillcolor="black" strokeweight="0"/>
                      <v:oval id="Oval 1548" o:spid="_x0000_s1786" style="position:absolute;left:4857;top:1695;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LesMA&#10;AADdAAAADwAAAGRycy9kb3ducmV2LnhtbERPTWsCMRC9F/wPYYTeatZCbV2NIkJh6clqweuQjJvV&#10;zWRN0nXbX98UCr3N433Ocj24VvQUYuNZwXRSgCDW3jRcK/g4vD68gIgJ2WDrmRR8UYT1anS3xNL4&#10;G79Tv0+1yCEcS1RgU+pKKaO25DBOfEecuZMPDlOGoZYm4C2Hu1Y+FsVMOmw4N1jsaGtJX/afTsGb&#10;63e66mxAvZntjmd7rb7lVan78bBZgEg0pH/xn7syef7T/B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LesMAAADdAAAADwAAAAAAAAAAAAAAAACYAgAAZHJzL2Rv&#10;d25yZXYueG1sUEsFBgAAAAAEAAQA9QAAAIgDAAAAAA==&#10;" fillcolor="black" strokeweight="0"/>
                      <w10:anchorlock/>
                    </v:group>
                  </w:pict>
                </mc:Fallback>
              </mc:AlternateContent>
            </w:r>
          </w:p>
        </w:tc>
      </w:tr>
      <w:tr w:rsidR="0021743B" w:rsidRPr="00B20E54" w:rsidTr="008638EC">
        <w:tc>
          <w:tcPr>
            <w:tcW w:w="5040" w:type="dxa"/>
            <w:gridSpan w:val="2"/>
            <w:shd w:val="clear" w:color="auto" w:fill="auto"/>
          </w:tcPr>
          <w:p w:rsidR="0021743B" w:rsidRPr="00B20E54" w:rsidRDefault="0021743B" w:rsidP="008638EC">
            <w:pPr>
              <w:tabs>
                <w:tab w:val="left" w:pos="360"/>
                <w:tab w:val="left" w:pos="1980"/>
                <w:tab w:val="left" w:pos="3960"/>
                <w:tab w:val="left" w:pos="5940"/>
              </w:tabs>
              <w:rPr>
                <w:sz w:val="26"/>
                <w:szCs w:val="26"/>
              </w:rPr>
            </w:pPr>
            <w:r w:rsidRPr="00B20E54">
              <w:rPr>
                <w:b/>
                <w:sz w:val="26"/>
                <w:szCs w:val="26"/>
              </w:rPr>
              <w:t xml:space="preserve">Câu 104. </w:t>
            </w:r>
            <w:r w:rsidRPr="00B20E54">
              <w:rPr>
                <w:sz w:val="26"/>
                <w:szCs w:val="26"/>
              </w:rPr>
              <w:t xml:space="preserve">Ta có </w:t>
            </w:r>
            <w:r w:rsidR="00B20E54" w:rsidRPr="00B20E54">
              <w:rPr>
                <w:position w:val="-12"/>
                <w:sz w:val="26"/>
                <w:szCs w:val="26"/>
              </w:rPr>
              <w:object w:dxaOrig="2320" w:dyaOrig="360">
                <v:shape id="_x0000_i1612" type="#_x0000_t75" style="width:116.25pt;height:18pt" o:ole="">
                  <v:imagedata r:id="rId1182" o:title=""/>
                </v:shape>
                <o:OLEObject Type="Embed" ProgID="Equation.DSMT4" ShapeID="_x0000_i1612" DrawAspect="Content" ObjectID="_1624864755" r:id="rId1183"/>
              </w:object>
            </w:r>
            <w:r w:rsidRPr="00B20E54">
              <w:rPr>
                <w:sz w:val="26"/>
                <w:szCs w:val="26"/>
              </w:rPr>
              <w:t xml:space="preserve"> và </w:t>
            </w:r>
            <w:r w:rsidR="00B20E54" w:rsidRPr="00B20E54">
              <w:rPr>
                <w:position w:val="-26"/>
                <w:sz w:val="26"/>
                <w:szCs w:val="26"/>
              </w:rPr>
              <w:object w:dxaOrig="2200" w:dyaOrig="680">
                <v:shape id="_x0000_i1613" type="#_x0000_t75" style="width:110.25pt;height:33.75pt" o:ole="">
                  <v:imagedata r:id="rId1184" o:title=""/>
                </v:shape>
                <o:OLEObject Type="Embed" ProgID="Equation.DSMT4" ShapeID="_x0000_i1613" DrawAspect="Content" ObjectID="_1624864756" r:id="rId1185"/>
              </w:object>
            </w:r>
          </w:p>
          <w:p w:rsidR="0021743B" w:rsidRPr="00B20E54" w:rsidRDefault="0021743B" w:rsidP="008638EC">
            <w:pPr>
              <w:tabs>
                <w:tab w:val="left" w:pos="360"/>
                <w:tab w:val="left" w:pos="1980"/>
                <w:tab w:val="left" w:pos="3960"/>
                <w:tab w:val="left" w:pos="5940"/>
              </w:tabs>
              <w:rPr>
                <w:sz w:val="26"/>
                <w:szCs w:val="26"/>
              </w:rPr>
            </w:pPr>
            <w:r w:rsidRPr="00B20E54">
              <w:rPr>
                <w:sz w:val="26"/>
                <w:szCs w:val="26"/>
              </w:rPr>
              <w:t xml:space="preserve">Mà </w:t>
            </w:r>
            <w:r w:rsidR="00B20E54" w:rsidRPr="00B20E54">
              <w:rPr>
                <w:position w:val="-32"/>
                <w:sz w:val="26"/>
                <w:szCs w:val="26"/>
              </w:rPr>
              <w:object w:dxaOrig="4220" w:dyaOrig="740">
                <v:shape id="_x0000_i1614" type="#_x0000_t75" style="width:210.75pt;height:36.75pt" o:ole="">
                  <v:imagedata r:id="rId1186" o:title=""/>
                </v:shape>
                <o:OLEObject Type="Embed" ProgID="Equation.DSMT4" ShapeID="_x0000_i1614" DrawAspect="Content" ObjectID="_1624864757" r:id="rId1187"/>
              </w:object>
            </w:r>
          </w:p>
          <w:p w:rsidR="0021743B" w:rsidRPr="00B20E54" w:rsidRDefault="0021743B" w:rsidP="008638EC">
            <w:pPr>
              <w:tabs>
                <w:tab w:val="left" w:pos="360"/>
                <w:tab w:val="left" w:pos="1980"/>
                <w:tab w:val="left" w:pos="3960"/>
                <w:tab w:val="left" w:pos="5940"/>
              </w:tabs>
              <w:rPr>
                <w:b/>
                <w:sz w:val="26"/>
                <w:szCs w:val="26"/>
              </w:rPr>
            </w:pPr>
            <w:r w:rsidRPr="00B20E54">
              <w:rPr>
                <w:b/>
                <w:sz w:val="26"/>
                <w:szCs w:val="26"/>
              </w:rPr>
              <w:t>Chọn D.</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371600" cy="1207770"/>
                      <wp:effectExtent l="0" t="0" r="1905" b="1905"/>
                      <wp:docPr id="1549" name="Canvas 15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03" name="Freeform 1551"/>
                              <wps:cNvSpPr>
                                <a:spLocks noEditPoints="1"/>
                              </wps:cNvSpPr>
                              <wps:spPr bwMode="auto">
                                <a:xfrm>
                                  <a:off x="224790" y="781050"/>
                                  <a:ext cx="886460" cy="5080"/>
                                </a:xfrm>
                                <a:custGeom>
                                  <a:avLst/>
                                  <a:gdLst>
                                    <a:gd name="T0" fmla="*/ 67 w 1396"/>
                                    <a:gd name="T1" fmla="*/ 0 h 8"/>
                                    <a:gd name="T2" fmla="*/ 0 w 1396"/>
                                    <a:gd name="T3" fmla="*/ 8 h 8"/>
                                    <a:gd name="T4" fmla="*/ 111 w 1396"/>
                                    <a:gd name="T5" fmla="*/ 0 h 8"/>
                                    <a:gd name="T6" fmla="*/ 178 w 1396"/>
                                    <a:gd name="T7" fmla="*/ 8 h 8"/>
                                    <a:gd name="T8" fmla="*/ 111 w 1396"/>
                                    <a:gd name="T9" fmla="*/ 0 h 8"/>
                                    <a:gd name="T10" fmla="*/ 288 w 1396"/>
                                    <a:gd name="T11" fmla="*/ 0 h 8"/>
                                    <a:gd name="T12" fmla="*/ 222 w 1396"/>
                                    <a:gd name="T13" fmla="*/ 8 h 8"/>
                                    <a:gd name="T14" fmla="*/ 333 w 1396"/>
                                    <a:gd name="T15" fmla="*/ 0 h 8"/>
                                    <a:gd name="T16" fmla="*/ 399 w 1396"/>
                                    <a:gd name="T17" fmla="*/ 8 h 8"/>
                                    <a:gd name="T18" fmla="*/ 333 w 1396"/>
                                    <a:gd name="T19" fmla="*/ 0 h 8"/>
                                    <a:gd name="T20" fmla="*/ 510 w 1396"/>
                                    <a:gd name="T21" fmla="*/ 0 h 8"/>
                                    <a:gd name="T22" fmla="*/ 444 w 1396"/>
                                    <a:gd name="T23" fmla="*/ 8 h 8"/>
                                    <a:gd name="T24" fmla="*/ 554 w 1396"/>
                                    <a:gd name="T25" fmla="*/ 0 h 8"/>
                                    <a:gd name="T26" fmla="*/ 621 w 1396"/>
                                    <a:gd name="T27" fmla="*/ 8 h 8"/>
                                    <a:gd name="T28" fmla="*/ 554 w 1396"/>
                                    <a:gd name="T29" fmla="*/ 0 h 8"/>
                                    <a:gd name="T30" fmla="*/ 731 w 1396"/>
                                    <a:gd name="T31" fmla="*/ 0 h 8"/>
                                    <a:gd name="T32" fmla="*/ 665 w 1396"/>
                                    <a:gd name="T33" fmla="*/ 8 h 8"/>
                                    <a:gd name="T34" fmla="*/ 776 w 1396"/>
                                    <a:gd name="T35" fmla="*/ 0 h 8"/>
                                    <a:gd name="T36" fmla="*/ 842 w 1396"/>
                                    <a:gd name="T37" fmla="*/ 8 h 8"/>
                                    <a:gd name="T38" fmla="*/ 776 w 1396"/>
                                    <a:gd name="T39" fmla="*/ 0 h 8"/>
                                    <a:gd name="T40" fmla="*/ 953 w 1396"/>
                                    <a:gd name="T41" fmla="*/ 0 h 8"/>
                                    <a:gd name="T42" fmla="*/ 887 w 1396"/>
                                    <a:gd name="T43" fmla="*/ 8 h 8"/>
                                    <a:gd name="T44" fmla="*/ 997 w 1396"/>
                                    <a:gd name="T45" fmla="*/ 0 h 8"/>
                                    <a:gd name="T46" fmla="*/ 1064 w 1396"/>
                                    <a:gd name="T47" fmla="*/ 8 h 8"/>
                                    <a:gd name="T48" fmla="*/ 997 w 1396"/>
                                    <a:gd name="T49" fmla="*/ 0 h 8"/>
                                    <a:gd name="T50" fmla="*/ 1175 w 1396"/>
                                    <a:gd name="T51" fmla="*/ 0 h 8"/>
                                    <a:gd name="T52" fmla="*/ 1108 w 1396"/>
                                    <a:gd name="T53" fmla="*/ 8 h 8"/>
                                    <a:gd name="T54" fmla="*/ 1219 w 1396"/>
                                    <a:gd name="T55" fmla="*/ 0 h 8"/>
                                    <a:gd name="T56" fmla="*/ 1285 w 1396"/>
                                    <a:gd name="T57" fmla="*/ 8 h 8"/>
                                    <a:gd name="T58" fmla="*/ 1219 w 1396"/>
                                    <a:gd name="T59" fmla="*/ 0 h 8"/>
                                    <a:gd name="T60" fmla="*/ 1396 w 1396"/>
                                    <a:gd name="T61" fmla="*/ 0 h 8"/>
                                    <a:gd name="T62" fmla="*/ 1330 w 1396"/>
                                    <a:gd name="T6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96" h="8">
                                      <a:moveTo>
                                        <a:pt x="0" y="0"/>
                                      </a:moveTo>
                                      <a:lnTo>
                                        <a:pt x="67" y="0"/>
                                      </a:lnTo>
                                      <a:lnTo>
                                        <a:pt x="67" y="8"/>
                                      </a:lnTo>
                                      <a:lnTo>
                                        <a:pt x="0" y="8"/>
                                      </a:lnTo>
                                      <a:lnTo>
                                        <a:pt x="0" y="0"/>
                                      </a:lnTo>
                                      <a:close/>
                                      <a:moveTo>
                                        <a:pt x="111" y="0"/>
                                      </a:moveTo>
                                      <a:lnTo>
                                        <a:pt x="178" y="0"/>
                                      </a:lnTo>
                                      <a:lnTo>
                                        <a:pt x="178" y="8"/>
                                      </a:lnTo>
                                      <a:lnTo>
                                        <a:pt x="111" y="8"/>
                                      </a:lnTo>
                                      <a:lnTo>
                                        <a:pt x="111" y="0"/>
                                      </a:lnTo>
                                      <a:close/>
                                      <a:moveTo>
                                        <a:pt x="222" y="0"/>
                                      </a:moveTo>
                                      <a:lnTo>
                                        <a:pt x="288" y="0"/>
                                      </a:lnTo>
                                      <a:lnTo>
                                        <a:pt x="288" y="8"/>
                                      </a:lnTo>
                                      <a:lnTo>
                                        <a:pt x="222" y="8"/>
                                      </a:lnTo>
                                      <a:lnTo>
                                        <a:pt x="222" y="0"/>
                                      </a:lnTo>
                                      <a:close/>
                                      <a:moveTo>
                                        <a:pt x="333" y="0"/>
                                      </a:moveTo>
                                      <a:lnTo>
                                        <a:pt x="399" y="0"/>
                                      </a:lnTo>
                                      <a:lnTo>
                                        <a:pt x="399" y="8"/>
                                      </a:lnTo>
                                      <a:lnTo>
                                        <a:pt x="333" y="8"/>
                                      </a:lnTo>
                                      <a:lnTo>
                                        <a:pt x="333" y="0"/>
                                      </a:lnTo>
                                      <a:close/>
                                      <a:moveTo>
                                        <a:pt x="444" y="0"/>
                                      </a:moveTo>
                                      <a:lnTo>
                                        <a:pt x="510" y="0"/>
                                      </a:lnTo>
                                      <a:lnTo>
                                        <a:pt x="510" y="8"/>
                                      </a:lnTo>
                                      <a:lnTo>
                                        <a:pt x="444" y="8"/>
                                      </a:lnTo>
                                      <a:lnTo>
                                        <a:pt x="444" y="0"/>
                                      </a:lnTo>
                                      <a:close/>
                                      <a:moveTo>
                                        <a:pt x="554" y="0"/>
                                      </a:moveTo>
                                      <a:lnTo>
                                        <a:pt x="621" y="0"/>
                                      </a:lnTo>
                                      <a:lnTo>
                                        <a:pt x="621" y="8"/>
                                      </a:lnTo>
                                      <a:lnTo>
                                        <a:pt x="554" y="8"/>
                                      </a:lnTo>
                                      <a:lnTo>
                                        <a:pt x="554" y="0"/>
                                      </a:lnTo>
                                      <a:close/>
                                      <a:moveTo>
                                        <a:pt x="665" y="0"/>
                                      </a:moveTo>
                                      <a:lnTo>
                                        <a:pt x="731" y="0"/>
                                      </a:lnTo>
                                      <a:lnTo>
                                        <a:pt x="731" y="8"/>
                                      </a:lnTo>
                                      <a:lnTo>
                                        <a:pt x="665" y="8"/>
                                      </a:lnTo>
                                      <a:lnTo>
                                        <a:pt x="665" y="0"/>
                                      </a:lnTo>
                                      <a:close/>
                                      <a:moveTo>
                                        <a:pt x="776" y="0"/>
                                      </a:moveTo>
                                      <a:lnTo>
                                        <a:pt x="842" y="0"/>
                                      </a:lnTo>
                                      <a:lnTo>
                                        <a:pt x="842" y="8"/>
                                      </a:lnTo>
                                      <a:lnTo>
                                        <a:pt x="776" y="8"/>
                                      </a:lnTo>
                                      <a:lnTo>
                                        <a:pt x="776" y="0"/>
                                      </a:lnTo>
                                      <a:close/>
                                      <a:moveTo>
                                        <a:pt x="887" y="0"/>
                                      </a:moveTo>
                                      <a:lnTo>
                                        <a:pt x="953" y="0"/>
                                      </a:lnTo>
                                      <a:lnTo>
                                        <a:pt x="953" y="8"/>
                                      </a:lnTo>
                                      <a:lnTo>
                                        <a:pt x="887" y="8"/>
                                      </a:lnTo>
                                      <a:lnTo>
                                        <a:pt x="887" y="0"/>
                                      </a:lnTo>
                                      <a:close/>
                                      <a:moveTo>
                                        <a:pt x="997" y="0"/>
                                      </a:moveTo>
                                      <a:lnTo>
                                        <a:pt x="1064" y="0"/>
                                      </a:lnTo>
                                      <a:lnTo>
                                        <a:pt x="1064" y="8"/>
                                      </a:lnTo>
                                      <a:lnTo>
                                        <a:pt x="997" y="8"/>
                                      </a:lnTo>
                                      <a:lnTo>
                                        <a:pt x="997" y="0"/>
                                      </a:lnTo>
                                      <a:close/>
                                      <a:moveTo>
                                        <a:pt x="1108" y="0"/>
                                      </a:moveTo>
                                      <a:lnTo>
                                        <a:pt x="1175" y="0"/>
                                      </a:lnTo>
                                      <a:lnTo>
                                        <a:pt x="1175" y="8"/>
                                      </a:lnTo>
                                      <a:lnTo>
                                        <a:pt x="1108" y="8"/>
                                      </a:lnTo>
                                      <a:lnTo>
                                        <a:pt x="1108" y="0"/>
                                      </a:lnTo>
                                      <a:close/>
                                      <a:moveTo>
                                        <a:pt x="1219" y="0"/>
                                      </a:moveTo>
                                      <a:lnTo>
                                        <a:pt x="1285" y="0"/>
                                      </a:lnTo>
                                      <a:lnTo>
                                        <a:pt x="1285" y="8"/>
                                      </a:lnTo>
                                      <a:lnTo>
                                        <a:pt x="1219" y="8"/>
                                      </a:lnTo>
                                      <a:lnTo>
                                        <a:pt x="1219" y="0"/>
                                      </a:lnTo>
                                      <a:close/>
                                      <a:moveTo>
                                        <a:pt x="1330" y="0"/>
                                      </a:moveTo>
                                      <a:lnTo>
                                        <a:pt x="1396" y="0"/>
                                      </a:lnTo>
                                      <a:lnTo>
                                        <a:pt x="1396" y="8"/>
                                      </a:lnTo>
                                      <a:lnTo>
                                        <a:pt x="1330" y="8"/>
                                      </a:lnTo>
                                      <a:lnTo>
                                        <a:pt x="1330"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04" name="Line 1552"/>
                              <wps:cNvCnPr/>
                              <wps:spPr bwMode="auto">
                                <a:xfrm>
                                  <a:off x="224790" y="783590"/>
                                  <a:ext cx="52768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5" name="Line 1553"/>
                              <wps:cNvCnPr/>
                              <wps:spPr bwMode="auto">
                                <a:xfrm flipV="1">
                                  <a:off x="752475" y="783590"/>
                                  <a:ext cx="37274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6" name="Line 1554"/>
                              <wps:cNvCnPr/>
                              <wps:spPr bwMode="auto">
                                <a:xfrm flipV="1">
                                  <a:off x="752475" y="189230"/>
                                  <a:ext cx="37274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7" name="Line 1555"/>
                              <wps:cNvCnPr/>
                              <wps:spPr bwMode="auto">
                                <a:xfrm flipH="1">
                                  <a:off x="224790" y="189230"/>
                                  <a:ext cx="9004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8" name="Line 1556"/>
                              <wps:cNvCnPr/>
                              <wps:spPr bwMode="auto">
                                <a:xfrm>
                                  <a:off x="224790" y="189230"/>
                                  <a:ext cx="527685" cy="2286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09" name="Line 1557"/>
                              <wps:cNvCnPr/>
                              <wps:spPr bwMode="auto">
                                <a:xfrm>
                                  <a:off x="752475" y="4178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0" name="Line 1558"/>
                              <wps:cNvCnPr/>
                              <wps:spPr bwMode="auto">
                                <a:xfrm>
                                  <a:off x="224790" y="1892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1" name="Line 1559"/>
                              <wps:cNvCnPr/>
                              <wps:spPr bwMode="auto">
                                <a:xfrm>
                                  <a:off x="1125220" y="189230"/>
                                  <a:ext cx="635" cy="594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613" name="Freeform 1560"/>
                              <wps:cNvSpPr>
                                <a:spLocks noEditPoints="1"/>
                              </wps:cNvSpPr>
                              <wps:spPr bwMode="auto">
                                <a:xfrm>
                                  <a:off x="488315" y="781050"/>
                                  <a:ext cx="638175" cy="119380"/>
                                </a:xfrm>
                                <a:custGeom>
                                  <a:avLst/>
                                  <a:gdLst>
                                    <a:gd name="T0" fmla="*/ 0 w 1005"/>
                                    <a:gd name="T1" fmla="*/ 180 h 188"/>
                                    <a:gd name="T2" fmla="*/ 64 w 1005"/>
                                    <a:gd name="T3" fmla="*/ 168 h 188"/>
                                    <a:gd name="T4" fmla="*/ 67 w 1005"/>
                                    <a:gd name="T5" fmla="*/ 176 h 188"/>
                                    <a:gd name="T6" fmla="*/ 2 w 1005"/>
                                    <a:gd name="T7" fmla="*/ 188 h 188"/>
                                    <a:gd name="T8" fmla="*/ 0 w 1005"/>
                                    <a:gd name="T9" fmla="*/ 180 h 188"/>
                                    <a:gd name="T10" fmla="*/ 107 w 1005"/>
                                    <a:gd name="T11" fmla="*/ 160 h 188"/>
                                    <a:gd name="T12" fmla="*/ 172 w 1005"/>
                                    <a:gd name="T13" fmla="*/ 149 h 188"/>
                                    <a:gd name="T14" fmla="*/ 175 w 1005"/>
                                    <a:gd name="T15" fmla="*/ 157 h 188"/>
                                    <a:gd name="T16" fmla="*/ 110 w 1005"/>
                                    <a:gd name="T17" fmla="*/ 169 h 188"/>
                                    <a:gd name="T18" fmla="*/ 107 w 1005"/>
                                    <a:gd name="T19" fmla="*/ 160 h 188"/>
                                    <a:gd name="T20" fmla="*/ 215 w 1005"/>
                                    <a:gd name="T21" fmla="*/ 141 h 188"/>
                                    <a:gd name="T22" fmla="*/ 280 w 1005"/>
                                    <a:gd name="T23" fmla="*/ 129 h 188"/>
                                    <a:gd name="T24" fmla="*/ 283 w 1005"/>
                                    <a:gd name="T25" fmla="*/ 138 h 188"/>
                                    <a:gd name="T26" fmla="*/ 218 w 1005"/>
                                    <a:gd name="T27" fmla="*/ 149 h 188"/>
                                    <a:gd name="T28" fmla="*/ 215 w 1005"/>
                                    <a:gd name="T29" fmla="*/ 141 h 188"/>
                                    <a:gd name="T30" fmla="*/ 323 w 1005"/>
                                    <a:gd name="T31" fmla="*/ 122 h 188"/>
                                    <a:gd name="T32" fmla="*/ 388 w 1005"/>
                                    <a:gd name="T33" fmla="*/ 110 h 188"/>
                                    <a:gd name="T34" fmla="*/ 391 w 1005"/>
                                    <a:gd name="T35" fmla="*/ 118 h 188"/>
                                    <a:gd name="T36" fmla="*/ 326 w 1005"/>
                                    <a:gd name="T37" fmla="*/ 130 h 188"/>
                                    <a:gd name="T38" fmla="*/ 323 w 1005"/>
                                    <a:gd name="T39" fmla="*/ 122 h 188"/>
                                    <a:gd name="T40" fmla="*/ 431 w 1005"/>
                                    <a:gd name="T41" fmla="*/ 102 h 188"/>
                                    <a:gd name="T42" fmla="*/ 496 w 1005"/>
                                    <a:gd name="T43" fmla="*/ 91 h 188"/>
                                    <a:gd name="T44" fmla="*/ 498 w 1005"/>
                                    <a:gd name="T45" fmla="*/ 99 h 188"/>
                                    <a:gd name="T46" fmla="*/ 434 w 1005"/>
                                    <a:gd name="T47" fmla="*/ 110 h 188"/>
                                    <a:gd name="T48" fmla="*/ 431 w 1005"/>
                                    <a:gd name="T49" fmla="*/ 102 h 188"/>
                                    <a:gd name="T50" fmla="*/ 539 w 1005"/>
                                    <a:gd name="T51" fmla="*/ 83 h 188"/>
                                    <a:gd name="T52" fmla="*/ 604 w 1005"/>
                                    <a:gd name="T53" fmla="*/ 71 h 188"/>
                                    <a:gd name="T54" fmla="*/ 606 w 1005"/>
                                    <a:gd name="T55" fmla="*/ 79 h 188"/>
                                    <a:gd name="T56" fmla="*/ 542 w 1005"/>
                                    <a:gd name="T57" fmla="*/ 91 h 188"/>
                                    <a:gd name="T58" fmla="*/ 539 w 1005"/>
                                    <a:gd name="T59" fmla="*/ 83 h 188"/>
                                    <a:gd name="T60" fmla="*/ 647 w 1005"/>
                                    <a:gd name="T61" fmla="*/ 63 h 188"/>
                                    <a:gd name="T62" fmla="*/ 712 w 1005"/>
                                    <a:gd name="T63" fmla="*/ 52 h 188"/>
                                    <a:gd name="T64" fmla="*/ 714 w 1005"/>
                                    <a:gd name="T65" fmla="*/ 60 h 188"/>
                                    <a:gd name="T66" fmla="*/ 649 w 1005"/>
                                    <a:gd name="T67" fmla="*/ 72 h 188"/>
                                    <a:gd name="T68" fmla="*/ 647 w 1005"/>
                                    <a:gd name="T69" fmla="*/ 63 h 188"/>
                                    <a:gd name="T70" fmla="*/ 755 w 1005"/>
                                    <a:gd name="T71" fmla="*/ 44 h 188"/>
                                    <a:gd name="T72" fmla="*/ 820 w 1005"/>
                                    <a:gd name="T73" fmla="*/ 32 h 188"/>
                                    <a:gd name="T74" fmla="*/ 822 w 1005"/>
                                    <a:gd name="T75" fmla="*/ 41 h 188"/>
                                    <a:gd name="T76" fmla="*/ 757 w 1005"/>
                                    <a:gd name="T77" fmla="*/ 52 h 188"/>
                                    <a:gd name="T78" fmla="*/ 755 w 1005"/>
                                    <a:gd name="T79" fmla="*/ 44 h 188"/>
                                    <a:gd name="T80" fmla="*/ 863 w 1005"/>
                                    <a:gd name="T81" fmla="*/ 25 h 188"/>
                                    <a:gd name="T82" fmla="*/ 928 w 1005"/>
                                    <a:gd name="T83" fmla="*/ 13 h 188"/>
                                    <a:gd name="T84" fmla="*/ 930 w 1005"/>
                                    <a:gd name="T85" fmla="*/ 21 h 188"/>
                                    <a:gd name="T86" fmla="*/ 865 w 1005"/>
                                    <a:gd name="T87" fmla="*/ 33 h 188"/>
                                    <a:gd name="T88" fmla="*/ 863 w 1005"/>
                                    <a:gd name="T89" fmla="*/ 25 h 188"/>
                                    <a:gd name="T90" fmla="*/ 971 w 1005"/>
                                    <a:gd name="T91" fmla="*/ 5 h 188"/>
                                    <a:gd name="T92" fmla="*/ 1002 w 1005"/>
                                    <a:gd name="T93" fmla="*/ 0 h 188"/>
                                    <a:gd name="T94" fmla="*/ 1005 w 1005"/>
                                    <a:gd name="T95" fmla="*/ 8 h 188"/>
                                    <a:gd name="T96" fmla="*/ 973 w 1005"/>
                                    <a:gd name="T97" fmla="*/ 14 h 188"/>
                                    <a:gd name="T98" fmla="*/ 971 w 1005"/>
                                    <a:gd name="T99" fmla="*/ 5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05" h="188">
                                      <a:moveTo>
                                        <a:pt x="0" y="180"/>
                                      </a:moveTo>
                                      <a:lnTo>
                                        <a:pt x="64" y="168"/>
                                      </a:lnTo>
                                      <a:lnTo>
                                        <a:pt x="67" y="176"/>
                                      </a:lnTo>
                                      <a:lnTo>
                                        <a:pt x="2" y="188"/>
                                      </a:lnTo>
                                      <a:lnTo>
                                        <a:pt x="0" y="180"/>
                                      </a:lnTo>
                                      <a:close/>
                                      <a:moveTo>
                                        <a:pt x="107" y="160"/>
                                      </a:moveTo>
                                      <a:lnTo>
                                        <a:pt x="172" y="149"/>
                                      </a:lnTo>
                                      <a:lnTo>
                                        <a:pt x="175" y="157"/>
                                      </a:lnTo>
                                      <a:lnTo>
                                        <a:pt x="110" y="169"/>
                                      </a:lnTo>
                                      <a:lnTo>
                                        <a:pt x="107" y="160"/>
                                      </a:lnTo>
                                      <a:close/>
                                      <a:moveTo>
                                        <a:pt x="215" y="141"/>
                                      </a:moveTo>
                                      <a:lnTo>
                                        <a:pt x="280" y="129"/>
                                      </a:lnTo>
                                      <a:lnTo>
                                        <a:pt x="283" y="138"/>
                                      </a:lnTo>
                                      <a:lnTo>
                                        <a:pt x="218" y="149"/>
                                      </a:lnTo>
                                      <a:lnTo>
                                        <a:pt x="215" y="141"/>
                                      </a:lnTo>
                                      <a:close/>
                                      <a:moveTo>
                                        <a:pt x="323" y="122"/>
                                      </a:moveTo>
                                      <a:lnTo>
                                        <a:pt x="388" y="110"/>
                                      </a:lnTo>
                                      <a:lnTo>
                                        <a:pt x="391" y="118"/>
                                      </a:lnTo>
                                      <a:lnTo>
                                        <a:pt x="326" y="130"/>
                                      </a:lnTo>
                                      <a:lnTo>
                                        <a:pt x="323" y="122"/>
                                      </a:lnTo>
                                      <a:close/>
                                      <a:moveTo>
                                        <a:pt x="431" y="102"/>
                                      </a:moveTo>
                                      <a:lnTo>
                                        <a:pt x="496" y="91"/>
                                      </a:lnTo>
                                      <a:lnTo>
                                        <a:pt x="498" y="99"/>
                                      </a:lnTo>
                                      <a:lnTo>
                                        <a:pt x="434" y="110"/>
                                      </a:lnTo>
                                      <a:lnTo>
                                        <a:pt x="431" y="102"/>
                                      </a:lnTo>
                                      <a:close/>
                                      <a:moveTo>
                                        <a:pt x="539" y="83"/>
                                      </a:moveTo>
                                      <a:lnTo>
                                        <a:pt x="604" y="71"/>
                                      </a:lnTo>
                                      <a:lnTo>
                                        <a:pt x="606" y="79"/>
                                      </a:lnTo>
                                      <a:lnTo>
                                        <a:pt x="542" y="91"/>
                                      </a:lnTo>
                                      <a:lnTo>
                                        <a:pt x="539" y="83"/>
                                      </a:lnTo>
                                      <a:close/>
                                      <a:moveTo>
                                        <a:pt x="647" y="63"/>
                                      </a:moveTo>
                                      <a:lnTo>
                                        <a:pt x="712" y="52"/>
                                      </a:lnTo>
                                      <a:lnTo>
                                        <a:pt x="714" y="60"/>
                                      </a:lnTo>
                                      <a:lnTo>
                                        <a:pt x="649" y="72"/>
                                      </a:lnTo>
                                      <a:lnTo>
                                        <a:pt x="647" y="63"/>
                                      </a:lnTo>
                                      <a:close/>
                                      <a:moveTo>
                                        <a:pt x="755" y="44"/>
                                      </a:moveTo>
                                      <a:lnTo>
                                        <a:pt x="820" y="32"/>
                                      </a:lnTo>
                                      <a:lnTo>
                                        <a:pt x="822" y="41"/>
                                      </a:lnTo>
                                      <a:lnTo>
                                        <a:pt x="757" y="52"/>
                                      </a:lnTo>
                                      <a:lnTo>
                                        <a:pt x="755" y="44"/>
                                      </a:lnTo>
                                      <a:close/>
                                      <a:moveTo>
                                        <a:pt x="863" y="25"/>
                                      </a:moveTo>
                                      <a:lnTo>
                                        <a:pt x="928" y="13"/>
                                      </a:lnTo>
                                      <a:lnTo>
                                        <a:pt x="930" y="21"/>
                                      </a:lnTo>
                                      <a:lnTo>
                                        <a:pt x="865" y="33"/>
                                      </a:lnTo>
                                      <a:lnTo>
                                        <a:pt x="863" y="25"/>
                                      </a:lnTo>
                                      <a:close/>
                                      <a:moveTo>
                                        <a:pt x="971" y="5"/>
                                      </a:moveTo>
                                      <a:lnTo>
                                        <a:pt x="1002" y="0"/>
                                      </a:lnTo>
                                      <a:lnTo>
                                        <a:pt x="1005" y="8"/>
                                      </a:lnTo>
                                      <a:lnTo>
                                        <a:pt x="973" y="14"/>
                                      </a:lnTo>
                                      <a:lnTo>
                                        <a:pt x="971" y="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4" name="Freeform 1561"/>
                              <wps:cNvSpPr>
                                <a:spLocks noEditPoints="1"/>
                              </wps:cNvSpPr>
                              <wps:spPr bwMode="auto">
                                <a:xfrm>
                                  <a:off x="495935" y="187960"/>
                                  <a:ext cx="632460" cy="699770"/>
                                </a:xfrm>
                                <a:custGeom>
                                  <a:avLst/>
                                  <a:gdLst>
                                    <a:gd name="T0" fmla="*/ 958 w 996"/>
                                    <a:gd name="T1" fmla="*/ 47 h 1102"/>
                                    <a:gd name="T2" fmla="*/ 987 w 996"/>
                                    <a:gd name="T3" fmla="*/ 0 h 1102"/>
                                    <a:gd name="T4" fmla="*/ 933 w 996"/>
                                    <a:gd name="T5" fmla="*/ 75 h 1102"/>
                                    <a:gd name="T6" fmla="*/ 886 w 996"/>
                                    <a:gd name="T7" fmla="*/ 112 h 1102"/>
                                    <a:gd name="T8" fmla="*/ 933 w 996"/>
                                    <a:gd name="T9" fmla="*/ 75 h 1102"/>
                                    <a:gd name="T10" fmla="*/ 831 w 996"/>
                                    <a:gd name="T11" fmla="*/ 188 h 1102"/>
                                    <a:gd name="T12" fmla="*/ 860 w 996"/>
                                    <a:gd name="T13" fmla="*/ 141 h 1102"/>
                                    <a:gd name="T14" fmla="*/ 806 w 996"/>
                                    <a:gd name="T15" fmla="*/ 216 h 1102"/>
                                    <a:gd name="T16" fmla="*/ 759 w 996"/>
                                    <a:gd name="T17" fmla="*/ 253 h 1102"/>
                                    <a:gd name="T18" fmla="*/ 806 w 996"/>
                                    <a:gd name="T19" fmla="*/ 216 h 1102"/>
                                    <a:gd name="T20" fmla="*/ 705 w 996"/>
                                    <a:gd name="T21" fmla="*/ 328 h 1102"/>
                                    <a:gd name="T22" fmla="*/ 734 w 996"/>
                                    <a:gd name="T23" fmla="*/ 281 h 1102"/>
                                    <a:gd name="T24" fmla="*/ 680 w 996"/>
                                    <a:gd name="T25" fmla="*/ 357 h 1102"/>
                                    <a:gd name="T26" fmla="*/ 633 w 996"/>
                                    <a:gd name="T27" fmla="*/ 394 h 1102"/>
                                    <a:gd name="T28" fmla="*/ 680 w 996"/>
                                    <a:gd name="T29" fmla="*/ 357 h 1102"/>
                                    <a:gd name="T30" fmla="*/ 579 w 996"/>
                                    <a:gd name="T31" fmla="*/ 469 h 1102"/>
                                    <a:gd name="T32" fmla="*/ 607 w 996"/>
                                    <a:gd name="T33" fmla="*/ 422 h 1102"/>
                                    <a:gd name="T34" fmla="*/ 553 w 996"/>
                                    <a:gd name="T35" fmla="*/ 497 h 1102"/>
                                    <a:gd name="T36" fmla="*/ 506 w 996"/>
                                    <a:gd name="T37" fmla="*/ 535 h 1102"/>
                                    <a:gd name="T38" fmla="*/ 553 w 996"/>
                                    <a:gd name="T39" fmla="*/ 497 h 1102"/>
                                    <a:gd name="T40" fmla="*/ 452 w 996"/>
                                    <a:gd name="T41" fmla="*/ 610 h 1102"/>
                                    <a:gd name="T42" fmla="*/ 481 w 996"/>
                                    <a:gd name="T43" fmla="*/ 563 h 1102"/>
                                    <a:gd name="T44" fmla="*/ 427 w 996"/>
                                    <a:gd name="T45" fmla="*/ 638 h 1102"/>
                                    <a:gd name="T46" fmla="*/ 380 w 996"/>
                                    <a:gd name="T47" fmla="*/ 675 h 1102"/>
                                    <a:gd name="T48" fmla="*/ 427 w 996"/>
                                    <a:gd name="T49" fmla="*/ 638 h 1102"/>
                                    <a:gd name="T50" fmla="*/ 326 w 996"/>
                                    <a:gd name="T51" fmla="*/ 751 h 1102"/>
                                    <a:gd name="T52" fmla="*/ 355 w 996"/>
                                    <a:gd name="T53" fmla="*/ 703 h 1102"/>
                                    <a:gd name="T54" fmla="*/ 300 w 996"/>
                                    <a:gd name="T55" fmla="*/ 779 h 1102"/>
                                    <a:gd name="T56" fmla="*/ 253 w 996"/>
                                    <a:gd name="T57" fmla="*/ 816 h 1102"/>
                                    <a:gd name="T58" fmla="*/ 300 w 996"/>
                                    <a:gd name="T59" fmla="*/ 779 h 1102"/>
                                    <a:gd name="T60" fmla="*/ 199 w 996"/>
                                    <a:gd name="T61" fmla="*/ 891 h 1102"/>
                                    <a:gd name="T62" fmla="*/ 228 w 996"/>
                                    <a:gd name="T63" fmla="*/ 844 h 1102"/>
                                    <a:gd name="T64" fmla="*/ 174 w 996"/>
                                    <a:gd name="T65" fmla="*/ 919 h 1102"/>
                                    <a:gd name="T66" fmla="*/ 127 w 996"/>
                                    <a:gd name="T67" fmla="*/ 957 h 1102"/>
                                    <a:gd name="T68" fmla="*/ 174 w 996"/>
                                    <a:gd name="T69" fmla="*/ 919 h 1102"/>
                                    <a:gd name="T70" fmla="*/ 73 w 996"/>
                                    <a:gd name="T71" fmla="*/ 1032 h 1102"/>
                                    <a:gd name="T72" fmla="*/ 102 w 996"/>
                                    <a:gd name="T73" fmla="*/ 985 h 1102"/>
                                    <a:gd name="T74" fmla="*/ 48 w 996"/>
                                    <a:gd name="T75" fmla="*/ 1060 h 1102"/>
                                    <a:gd name="T76" fmla="*/ 0 w 996"/>
                                    <a:gd name="T77" fmla="*/ 1097 h 1102"/>
                                    <a:gd name="T78" fmla="*/ 48 w 996"/>
                                    <a:gd name="T79" fmla="*/ 1060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96" h="1102">
                                      <a:moveTo>
                                        <a:pt x="996" y="5"/>
                                      </a:moveTo>
                                      <a:lnTo>
                                        <a:pt x="958" y="47"/>
                                      </a:lnTo>
                                      <a:lnTo>
                                        <a:pt x="949" y="42"/>
                                      </a:lnTo>
                                      <a:lnTo>
                                        <a:pt x="987" y="0"/>
                                      </a:lnTo>
                                      <a:lnTo>
                                        <a:pt x="996" y="5"/>
                                      </a:lnTo>
                                      <a:close/>
                                      <a:moveTo>
                                        <a:pt x="933" y="75"/>
                                      </a:moveTo>
                                      <a:lnTo>
                                        <a:pt x="895" y="117"/>
                                      </a:lnTo>
                                      <a:lnTo>
                                        <a:pt x="886" y="112"/>
                                      </a:lnTo>
                                      <a:lnTo>
                                        <a:pt x="924" y="70"/>
                                      </a:lnTo>
                                      <a:lnTo>
                                        <a:pt x="933" y="75"/>
                                      </a:lnTo>
                                      <a:close/>
                                      <a:moveTo>
                                        <a:pt x="869" y="145"/>
                                      </a:moveTo>
                                      <a:lnTo>
                                        <a:pt x="831" y="188"/>
                                      </a:lnTo>
                                      <a:lnTo>
                                        <a:pt x="822" y="183"/>
                                      </a:lnTo>
                                      <a:lnTo>
                                        <a:pt x="860" y="141"/>
                                      </a:lnTo>
                                      <a:lnTo>
                                        <a:pt x="869" y="145"/>
                                      </a:lnTo>
                                      <a:close/>
                                      <a:moveTo>
                                        <a:pt x="806" y="216"/>
                                      </a:moveTo>
                                      <a:lnTo>
                                        <a:pt x="768" y="258"/>
                                      </a:lnTo>
                                      <a:lnTo>
                                        <a:pt x="759" y="253"/>
                                      </a:lnTo>
                                      <a:lnTo>
                                        <a:pt x="797" y="211"/>
                                      </a:lnTo>
                                      <a:lnTo>
                                        <a:pt x="806" y="216"/>
                                      </a:lnTo>
                                      <a:close/>
                                      <a:moveTo>
                                        <a:pt x="743" y="286"/>
                                      </a:moveTo>
                                      <a:lnTo>
                                        <a:pt x="705" y="328"/>
                                      </a:lnTo>
                                      <a:lnTo>
                                        <a:pt x="696" y="323"/>
                                      </a:lnTo>
                                      <a:lnTo>
                                        <a:pt x="734" y="281"/>
                                      </a:lnTo>
                                      <a:lnTo>
                                        <a:pt x="743" y="286"/>
                                      </a:lnTo>
                                      <a:close/>
                                      <a:moveTo>
                                        <a:pt x="680" y="357"/>
                                      </a:moveTo>
                                      <a:lnTo>
                                        <a:pt x="642" y="399"/>
                                      </a:lnTo>
                                      <a:lnTo>
                                        <a:pt x="633" y="394"/>
                                      </a:lnTo>
                                      <a:lnTo>
                                        <a:pt x="671" y="352"/>
                                      </a:lnTo>
                                      <a:lnTo>
                                        <a:pt x="680" y="357"/>
                                      </a:lnTo>
                                      <a:close/>
                                      <a:moveTo>
                                        <a:pt x="617" y="427"/>
                                      </a:moveTo>
                                      <a:lnTo>
                                        <a:pt x="579" y="469"/>
                                      </a:lnTo>
                                      <a:lnTo>
                                        <a:pt x="569" y="464"/>
                                      </a:lnTo>
                                      <a:lnTo>
                                        <a:pt x="607" y="422"/>
                                      </a:lnTo>
                                      <a:lnTo>
                                        <a:pt x="617" y="427"/>
                                      </a:lnTo>
                                      <a:close/>
                                      <a:moveTo>
                                        <a:pt x="553" y="497"/>
                                      </a:moveTo>
                                      <a:lnTo>
                                        <a:pt x="515" y="539"/>
                                      </a:lnTo>
                                      <a:lnTo>
                                        <a:pt x="506" y="535"/>
                                      </a:lnTo>
                                      <a:lnTo>
                                        <a:pt x="544" y="492"/>
                                      </a:lnTo>
                                      <a:lnTo>
                                        <a:pt x="553" y="497"/>
                                      </a:lnTo>
                                      <a:close/>
                                      <a:moveTo>
                                        <a:pt x="490" y="568"/>
                                      </a:moveTo>
                                      <a:lnTo>
                                        <a:pt x="452" y="610"/>
                                      </a:lnTo>
                                      <a:lnTo>
                                        <a:pt x="443" y="605"/>
                                      </a:lnTo>
                                      <a:lnTo>
                                        <a:pt x="481" y="563"/>
                                      </a:lnTo>
                                      <a:lnTo>
                                        <a:pt x="490" y="568"/>
                                      </a:lnTo>
                                      <a:close/>
                                      <a:moveTo>
                                        <a:pt x="427" y="638"/>
                                      </a:moveTo>
                                      <a:lnTo>
                                        <a:pt x="389" y="680"/>
                                      </a:lnTo>
                                      <a:lnTo>
                                        <a:pt x="380" y="675"/>
                                      </a:lnTo>
                                      <a:lnTo>
                                        <a:pt x="418" y="633"/>
                                      </a:lnTo>
                                      <a:lnTo>
                                        <a:pt x="427" y="638"/>
                                      </a:lnTo>
                                      <a:close/>
                                      <a:moveTo>
                                        <a:pt x="364" y="708"/>
                                      </a:moveTo>
                                      <a:lnTo>
                                        <a:pt x="326" y="751"/>
                                      </a:lnTo>
                                      <a:lnTo>
                                        <a:pt x="317" y="746"/>
                                      </a:lnTo>
                                      <a:lnTo>
                                        <a:pt x="355" y="703"/>
                                      </a:lnTo>
                                      <a:lnTo>
                                        <a:pt x="364" y="708"/>
                                      </a:lnTo>
                                      <a:close/>
                                      <a:moveTo>
                                        <a:pt x="300" y="779"/>
                                      </a:moveTo>
                                      <a:lnTo>
                                        <a:pt x="262" y="821"/>
                                      </a:lnTo>
                                      <a:lnTo>
                                        <a:pt x="253" y="816"/>
                                      </a:lnTo>
                                      <a:lnTo>
                                        <a:pt x="291" y="774"/>
                                      </a:lnTo>
                                      <a:lnTo>
                                        <a:pt x="300" y="779"/>
                                      </a:lnTo>
                                      <a:close/>
                                      <a:moveTo>
                                        <a:pt x="237" y="849"/>
                                      </a:moveTo>
                                      <a:lnTo>
                                        <a:pt x="199" y="891"/>
                                      </a:lnTo>
                                      <a:lnTo>
                                        <a:pt x="190" y="886"/>
                                      </a:lnTo>
                                      <a:lnTo>
                                        <a:pt x="228" y="844"/>
                                      </a:lnTo>
                                      <a:lnTo>
                                        <a:pt x="237" y="849"/>
                                      </a:lnTo>
                                      <a:close/>
                                      <a:moveTo>
                                        <a:pt x="174" y="919"/>
                                      </a:moveTo>
                                      <a:lnTo>
                                        <a:pt x="136" y="962"/>
                                      </a:lnTo>
                                      <a:lnTo>
                                        <a:pt x="127" y="957"/>
                                      </a:lnTo>
                                      <a:lnTo>
                                        <a:pt x="165" y="914"/>
                                      </a:lnTo>
                                      <a:lnTo>
                                        <a:pt x="174" y="919"/>
                                      </a:lnTo>
                                      <a:close/>
                                      <a:moveTo>
                                        <a:pt x="111" y="990"/>
                                      </a:moveTo>
                                      <a:lnTo>
                                        <a:pt x="73" y="1032"/>
                                      </a:lnTo>
                                      <a:lnTo>
                                        <a:pt x="64" y="1027"/>
                                      </a:lnTo>
                                      <a:lnTo>
                                        <a:pt x="102" y="985"/>
                                      </a:lnTo>
                                      <a:lnTo>
                                        <a:pt x="111" y="990"/>
                                      </a:lnTo>
                                      <a:close/>
                                      <a:moveTo>
                                        <a:pt x="48" y="1060"/>
                                      </a:moveTo>
                                      <a:lnTo>
                                        <a:pt x="10" y="1102"/>
                                      </a:lnTo>
                                      <a:lnTo>
                                        <a:pt x="0" y="1097"/>
                                      </a:lnTo>
                                      <a:lnTo>
                                        <a:pt x="38" y="1055"/>
                                      </a:lnTo>
                                      <a:lnTo>
                                        <a:pt x="48" y="106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5" name="Freeform 1562"/>
                              <wps:cNvSpPr>
                                <a:spLocks noEditPoints="1"/>
                              </wps:cNvSpPr>
                              <wps:spPr bwMode="auto">
                                <a:xfrm>
                                  <a:off x="222885" y="195580"/>
                                  <a:ext cx="892810" cy="589915"/>
                                </a:xfrm>
                                <a:custGeom>
                                  <a:avLst/>
                                  <a:gdLst>
                                    <a:gd name="T0" fmla="*/ 50 w 1406"/>
                                    <a:gd name="T1" fmla="*/ 889 h 929"/>
                                    <a:gd name="T2" fmla="*/ 7 w 1406"/>
                                    <a:gd name="T3" fmla="*/ 929 h 929"/>
                                    <a:gd name="T4" fmla="*/ 84 w 1406"/>
                                    <a:gd name="T5" fmla="*/ 867 h 929"/>
                                    <a:gd name="T6" fmla="*/ 142 w 1406"/>
                                    <a:gd name="T7" fmla="*/ 840 h 929"/>
                                    <a:gd name="T8" fmla="*/ 84 w 1406"/>
                                    <a:gd name="T9" fmla="*/ 867 h 929"/>
                                    <a:gd name="T10" fmla="*/ 219 w 1406"/>
                                    <a:gd name="T11" fmla="*/ 778 h 929"/>
                                    <a:gd name="T12" fmla="*/ 176 w 1406"/>
                                    <a:gd name="T13" fmla="*/ 818 h 929"/>
                                    <a:gd name="T14" fmla="*/ 253 w 1406"/>
                                    <a:gd name="T15" fmla="*/ 756 h 929"/>
                                    <a:gd name="T16" fmla="*/ 310 w 1406"/>
                                    <a:gd name="T17" fmla="*/ 729 h 929"/>
                                    <a:gd name="T18" fmla="*/ 253 w 1406"/>
                                    <a:gd name="T19" fmla="*/ 756 h 929"/>
                                    <a:gd name="T20" fmla="*/ 388 w 1406"/>
                                    <a:gd name="T21" fmla="*/ 667 h 929"/>
                                    <a:gd name="T22" fmla="*/ 344 w 1406"/>
                                    <a:gd name="T23" fmla="*/ 707 h 929"/>
                                    <a:gd name="T24" fmla="*/ 421 w 1406"/>
                                    <a:gd name="T25" fmla="*/ 645 h 929"/>
                                    <a:gd name="T26" fmla="*/ 479 w 1406"/>
                                    <a:gd name="T27" fmla="*/ 618 h 929"/>
                                    <a:gd name="T28" fmla="*/ 421 w 1406"/>
                                    <a:gd name="T29" fmla="*/ 645 h 929"/>
                                    <a:gd name="T30" fmla="*/ 556 w 1406"/>
                                    <a:gd name="T31" fmla="*/ 556 h 929"/>
                                    <a:gd name="T32" fmla="*/ 513 w 1406"/>
                                    <a:gd name="T33" fmla="*/ 596 h 929"/>
                                    <a:gd name="T34" fmla="*/ 590 w 1406"/>
                                    <a:gd name="T35" fmla="*/ 533 h 929"/>
                                    <a:gd name="T36" fmla="*/ 648 w 1406"/>
                                    <a:gd name="T37" fmla="*/ 506 h 929"/>
                                    <a:gd name="T38" fmla="*/ 590 w 1406"/>
                                    <a:gd name="T39" fmla="*/ 533 h 929"/>
                                    <a:gd name="T40" fmla="*/ 725 w 1406"/>
                                    <a:gd name="T41" fmla="*/ 444 h 929"/>
                                    <a:gd name="T42" fmla="*/ 681 w 1406"/>
                                    <a:gd name="T43" fmla="*/ 484 h 929"/>
                                    <a:gd name="T44" fmla="*/ 758 w 1406"/>
                                    <a:gd name="T45" fmla="*/ 422 h 929"/>
                                    <a:gd name="T46" fmla="*/ 816 w 1406"/>
                                    <a:gd name="T47" fmla="*/ 395 h 929"/>
                                    <a:gd name="T48" fmla="*/ 758 w 1406"/>
                                    <a:gd name="T49" fmla="*/ 422 h 929"/>
                                    <a:gd name="T50" fmla="*/ 893 w 1406"/>
                                    <a:gd name="T51" fmla="*/ 333 h 929"/>
                                    <a:gd name="T52" fmla="*/ 850 w 1406"/>
                                    <a:gd name="T53" fmla="*/ 373 h 929"/>
                                    <a:gd name="T54" fmla="*/ 927 w 1406"/>
                                    <a:gd name="T55" fmla="*/ 311 h 929"/>
                                    <a:gd name="T56" fmla="*/ 985 w 1406"/>
                                    <a:gd name="T57" fmla="*/ 284 h 929"/>
                                    <a:gd name="T58" fmla="*/ 927 w 1406"/>
                                    <a:gd name="T59" fmla="*/ 311 h 929"/>
                                    <a:gd name="T60" fmla="*/ 1062 w 1406"/>
                                    <a:gd name="T61" fmla="*/ 222 h 929"/>
                                    <a:gd name="T62" fmla="*/ 1018 w 1406"/>
                                    <a:gd name="T63" fmla="*/ 262 h 929"/>
                                    <a:gd name="T64" fmla="*/ 1095 w 1406"/>
                                    <a:gd name="T65" fmla="*/ 200 h 929"/>
                                    <a:gd name="T66" fmla="*/ 1153 w 1406"/>
                                    <a:gd name="T67" fmla="*/ 173 h 929"/>
                                    <a:gd name="T68" fmla="*/ 1095 w 1406"/>
                                    <a:gd name="T69" fmla="*/ 200 h 929"/>
                                    <a:gd name="T70" fmla="*/ 1230 w 1406"/>
                                    <a:gd name="T71" fmla="*/ 111 h 929"/>
                                    <a:gd name="T72" fmla="*/ 1187 w 1406"/>
                                    <a:gd name="T73" fmla="*/ 151 h 929"/>
                                    <a:gd name="T74" fmla="*/ 1264 w 1406"/>
                                    <a:gd name="T75" fmla="*/ 89 h 929"/>
                                    <a:gd name="T76" fmla="*/ 1322 w 1406"/>
                                    <a:gd name="T77" fmla="*/ 62 h 929"/>
                                    <a:gd name="T78" fmla="*/ 1264 w 1406"/>
                                    <a:gd name="T79" fmla="*/ 89 h 929"/>
                                    <a:gd name="T80" fmla="*/ 1399 w 1406"/>
                                    <a:gd name="T81" fmla="*/ 0 h 929"/>
                                    <a:gd name="T82" fmla="*/ 1355 w 1406"/>
                                    <a:gd name="T83" fmla="*/ 39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06" h="929">
                                      <a:moveTo>
                                        <a:pt x="0" y="923"/>
                                      </a:moveTo>
                                      <a:lnTo>
                                        <a:pt x="50" y="889"/>
                                      </a:lnTo>
                                      <a:lnTo>
                                        <a:pt x="58" y="896"/>
                                      </a:lnTo>
                                      <a:lnTo>
                                        <a:pt x="7" y="929"/>
                                      </a:lnTo>
                                      <a:lnTo>
                                        <a:pt x="0" y="923"/>
                                      </a:lnTo>
                                      <a:close/>
                                      <a:moveTo>
                                        <a:pt x="84" y="867"/>
                                      </a:moveTo>
                                      <a:lnTo>
                                        <a:pt x="135" y="834"/>
                                      </a:lnTo>
                                      <a:lnTo>
                                        <a:pt x="142" y="840"/>
                                      </a:lnTo>
                                      <a:lnTo>
                                        <a:pt x="91" y="874"/>
                                      </a:lnTo>
                                      <a:lnTo>
                                        <a:pt x="84" y="867"/>
                                      </a:lnTo>
                                      <a:close/>
                                      <a:moveTo>
                                        <a:pt x="168" y="811"/>
                                      </a:moveTo>
                                      <a:lnTo>
                                        <a:pt x="219" y="778"/>
                                      </a:lnTo>
                                      <a:lnTo>
                                        <a:pt x="226" y="785"/>
                                      </a:lnTo>
                                      <a:lnTo>
                                        <a:pt x="176" y="818"/>
                                      </a:lnTo>
                                      <a:lnTo>
                                        <a:pt x="168" y="811"/>
                                      </a:lnTo>
                                      <a:close/>
                                      <a:moveTo>
                                        <a:pt x="253" y="756"/>
                                      </a:moveTo>
                                      <a:lnTo>
                                        <a:pt x="303" y="722"/>
                                      </a:lnTo>
                                      <a:lnTo>
                                        <a:pt x="310" y="729"/>
                                      </a:lnTo>
                                      <a:lnTo>
                                        <a:pt x="260" y="762"/>
                                      </a:lnTo>
                                      <a:lnTo>
                                        <a:pt x="253" y="756"/>
                                      </a:lnTo>
                                      <a:close/>
                                      <a:moveTo>
                                        <a:pt x="337" y="700"/>
                                      </a:moveTo>
                                      <a:lnTo>
                                        <a:pt x="388" y="667"/>
                                      </a:lnTo>
                                      <a:lnTo>
                                        <a:pt x="395" y="673"/>
                                      </a:lnTo>
                                      <a:lnTo>
                                        <a:pt x="344" y="707"/>
                                      </a:lnTo>
                                      <a:lnTo>
                                        <a:pt x="337" y="700"/>
                                      </a:lnTo>
                                      <a:close/>
                                      <a:moveTo>
                                        <a:pt x="421" y="645"/>
                                      </a:moveTo>
                                      <a:lnTo>
                                        <a:pt x="472" y="611"/>
                                      </a:lnTo>
                                      <a:lnTo>
                                        <a:pt x="479" y="618"/>
                                      </a:lnTo>
                                      <a:lnTo>
                                        <a:pt x="428" y="651"/>
                                      </a:lnTo>
                                      <a:lnTo>
                                        <a:pt x="421" y="645"/>
                                      </a:lnTo>
                                      <a:close/>
                                      <a:moveTo>
                                        <a:pt x="506" y="589"/>
                                      </a:moveTo>
                                      <a:lnTo>
                                        <a:pt x="556" y="556"/>
                                      </a:lnTo>
                                      <a:lnTo>
                                        <a:pt x="563" y="562"/>
                                      </a:lnTo>
                                      <a:lnTo>
                                        <a:pt x="513" y="596"/>
                                      </a:lnTo>
                                      <a:lnTo>
                                        <a:pt x="506" y="589"/>
                                      </a:lnTo>
                                      <a:close/>
                                      <a:moveTo>
                                        <a:pt x="590" y="533"/>
                                      </a:moveTo>
                                      <a:lnTo>
                                        <a:pt x="640" y="500"/>
                                      </a:lnTo>
                                      <a:lnTo>
                                        <a:pt x="648" y="506"/>
                                      </a:lnTo>
                                      <a:lnTo>
                                        <a:pt x="597" y="540"/>
                                      </a:lnTo>
                                      <a:lnTo>
                                        <a:pt x="590" y="533"/>
                                      </a:lnTo>
                                      <a:close/>
                                      <a:moveTo>
                                        <a:pt x="674" y="478"/>
                                      </a:moveTo>
                                      <a:lnTo>
                                        <a:pt x="725" y="444"/>
                                      </a:lnTo>
                                      <a:lnTo>
                                        <a:pt x="732" y="451"/>
                                      </a:lnTo>
                                      <a:lnTo>
                                        <a:pt x="681" y="484"/>
                                      </a:lnTo>
                                      <a:lnTo>
                                        <a:pt x="674" y="478"/>
                                      </a:lnTo>
                                      <a:close/>
                                      <a:moveTo>
                                        <a:pt x="758" y="422"/>
                                      </a:moveTo>
                                      <a:lnTo>
                                        <a:pt x="809" y="389"/>
                                      </a:lnTo>
                                      <a:lnTo>
                                        <a:pt x="816" y="395"/>
                                      </a:lnTo>
                                      <a:lnTo>
                                        <a:pt x="766" y="429"/>
                                      </a:lnTo>
                                      <a:lnTo>
                                        <a:pt x="758" y="422"/>
                                      </a:lnTo>
                                      <a:close/>
                                      <a:moveTo>
                                        <a:pt x="843" y="367"/>
                                      </a:moveTo>
                                      <a:lnTo>
                                        <a:pt x="893" y="333"/>
                                      </a:lnTo>
                                      <a:lnTo>
                                        <a:pt x="900" y="340"/>
                                      </a:lnTo>
                                      <a:lnTo>
                                        <a:pt x="850" y="373"/>
                                      </a:lnTo>
                                      <a:lnTo>
                                        <a:pt x="843" y="367"/>
                                      </a:lnTo>
                                      <a:close/>
                                      <a:moveTo>
                                        <a:pt x="927" y="311"/>
                                      </a:moveTo>
                                      <a:lnTo>
                                        <a:pt x="977" y="278"/>
                                      </a:lnTo>
                                      <a:lnTo>
                                        <a:pt x="985" y="284"/>
                                      </a:lnTo>
                                      <a:lnTo>
                                        <a:pt x="934" y="317"/>
                                      </a:lnTo>
                                      <a:lnTo>
                                        <a:pt x="927" y="311"/>
                                      </a:lnTo>
                                      <a:close/>
                                      <a:moveTo>
                                        <a:pt x="1011" y="255"/>
                                      </a:moveTo>
                                      <a:lnTo>
                                        <a:pt x="1062" y="222"/>
                                      </a:lnTo>
                                      <a:lnTo>
                                        <a:pt x="1069" y="228"/>
                                      </a:lnTo>
                                      <a:lnTo>
                                        <a:pt x="1018" y="262"/>
                                      </a:lnTo>
                                      <a:lnTo>
                                        <a:pt x="1011" y="255"/>
                                      </a:lnTo>
                                      <a:close/>
                                      <a:moveTo>
                                        <a:pt x="1095" y="200"/>
                                      </a:moveTo>
                                      <a:lnTo>
                                        <a:pt x="1146" y="166"/>
                                      </a:lnTo>
                                      <a:lnTo>
                                        <a:pt x="1153" y="173"/>
                                      </a:lnTo>
                                      <a:lnTo>
                                        <a:pt x="1103" y="206"/>
                                      </a:lnTo>
                                      <a:lnTo>
                                        <a:pt x="1095" y="200"/>
                                      </a:lnTo>
                                      <a:close/>
                                      <a:moveTo>
                                        <a:pt x="1180" y="144"/>
                                      </a:moveTo>
                                      <a:lnTo>
                                        <a:pt x="1230" y="111"/>
                                      </a:lnTo>
                                      <a:lnTo>
                                        <a:pt x="1237" y="117"/>
                                      </a:lnTo>
                                      <a:lnTo>
                                        <a:pt x="1187" y="151"/>
                                      </a:lnTo>
                                      <a:lnTo>
                                        <a:pt x="1180" y="144"/>
                                      </a:lnTo>
                                      <a:close/>
                                      <a:moveTo>
                                        <a:pt x="1264" y="89"/>
                                      </a:moveTo>
                                      <a:lnTo>
                                        <a:pt x="1314" y="55"/>
                                      </a:lnTo>
                                      <a:lnTo>
                                        <a:pt x="1322" y="62"/>
                                      </a:lnTo>
                                      <a:lnTo>
                                        <a:pt x="1271" y="95"/>
                                      </a:lnTo>
                                      <a:lnTo>
                                        <a:pt x="1264" y="89"/>
                                      </a:lnTo>
                                      <a:close/>
                                      <a:moveTo>
                                        <a:pt x="1348" y="33"/>
                                      </a:moveTo>
                                      <a:lnTo>
                                        <a:pt x="1399" y="0"/>
                                      </a:lnTo>
                                      <a:lnTo>
                                        <a:pt x="1406" y="6"/>
                                      </a:lnTo>
                                      <a:lnTo>
                                        <a:pt x="1355" y="39"/>
                                      </a:lnTo>
                                      <a:lnTo>
                                        <a:pt x="1348" y="3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16" name="Rectangle 1563"/>
                              <wps:cNvSpPr>
                                <a:spLocks noChangeArrowheads="1"/>
                              </wps:cNvSpPr>
                              <wps:spPr bwMode="auto">
                                <a:xfrm>
                                  <a:off x="383540" y="88201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617" name="Rectangle 1564"/>
                              <wps:cNvSpPr>
                                <a:spLocks noChangeArrowheads="1"/>
                              </wps:cNvSpPr>
                              <wps:spPr bwMode="auto">
                                <a:xfrm>
                                  <a:off x="705485" y="2406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18" name="Rectangle 1565"/>
                              <wps:cNvSpPr>
                                <a:spLocks noChangeArrowheads="1"/>
                              </wps:cNvSpPr>
                              <wps:spPr bwMode="auto">
                                <a:xfrm>
                                  <a:off x="1111885" y="2159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19" name="Rectangle 1566"/>
                              <wps:cNvSpPr>
                                <a:spLocks noChangeArrowheads="1"/>
                              </wps:cNvSpPr>
                              <wps:spPr bwMode="auto">
                                <a:xfrm>
                                  <a:off x="144145" y="2159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20" name="Rectangle 1567"/>
                              <wps:cNvSpPr>
                                <a:spLocks noChangeArrowheads="1"/>
                              </wps:cNvSpPr>
                              <wps:spPr bwMode="auto">
                                <a:xfrm>
                                  <a:off x="718185" y="10166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21" name="Rectangle 1568"/>
                              <wps:cNvSpPr>
                                <a:spLocks noChangeArrowheads="1"/>
                              </wps:cNvSpPr>
                              <wps:spPr bwMode="auto">
                                <a:xfrm>
                                  <a:off x="1168400" y="66421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22" name="Rectangle 1569"/>
                              <wps:cNvSpPr>
                                <a:spLocks noChangeArrowheads="1"/>
                              </wps:cNvSpPr>
                              <wps:spPr bwMode="auto">
                                <a:xfrm>
                                  <a:off x="99060" y="6807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23" name="Oval 1570"/>
                              <wps:cNvSpPr>
                                <a:spLocks noChangeArrowheads="1"/>
                              </wps:cNvSpPr>
                              <wps:spPr bwMode="auto">
                                <a:xfrm>
                                  <a:off x="478155" y="8896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4" name="Oval 1571"/>
                              <wps:cNvSpPr>
                                <a:spLocks noChangeArrowheads="1"/>
                              </wps:cNvSpPr>
                              <wps:spPr bwMode="auto">
                                <a:xfrm>
                                  <a:off x="1115060" y="181610"/>
                                  <a:ext cx="2095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5" name="Oval 1572"/>
                              <wps:cNvSpPr>
                                <a:spLocks noChangeArrowheads="1"/>
                              </wps:cNvSpPr>
                              <wps:spPr bwMode="auto">
                                <a:xfrm>
                                  <a:off x="742315" y="40957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6" name="Oval 1573"/>
                              <wps:cNvSpPr>
                                <a:spLocks noChangeArrowheads="1"/>
                              </wps:cNvSpPr>
                              <wps:spPr bwMode="auto">
                                <a:xfrm>
                                  <a:off x="214630" y="7753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7" name="Oval 1574"/>
                              <wps:cNvSpPr>
                                <a:spLocks noChangeArrowheads="1"/>
                              </wps:cNvSpPr>
                              <wps:spPr bwMode="auto">
                                <a:xfrm>
                                  <a:off x="1115060" y="7753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8" name="Oval 1575"/>
                              <wps:cNvSpPr>
                                <a:spLocks noChangeArrowheads="1"/>
                              </wps:cNvSpPr>
                              <wps:spPr bwMode="auto">
                                <a:xfrm>
                                  <a:off x="742315" y="1003935"/>
                                  <a:ext cx="20955" cy="1651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29" name="Oval 1576"/>
                              <wps:cNvSpPr>
                                <a:spLocks noChangeArrowheads="1"/>
                              </wps:cNvSpPr>
                              <wps:spPr bwMode="auto">
                                <a:xfrm>
                                  <a:off x="214630" y="181610"/>
                                  <a:ext cx="2095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49" o:spid="_x0000_s1787" editas="canvas" style="width:108pt;height:95.1pt;mso-position-horizontal-relative:char;mso-position-vertical-relative:line" coordsize="13716,1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">
                      <v:shape id="_x0000_s1788" type="#_x0000_t75" style="position:absolute;width:13716;height:12077;visibility:visible;mso-wrap-style:square">
                        <v:fill o:detectmouseclick="t"/>
                        <v:path o:connecttype="none"/>
                      </v:shape>
                      <v:shape id="Freeform 1551" o:spid="_x0000_s1789" style="position:absolute;left:2247;top:7810;width:8865;height:51;visibility:visible;mso-wrap-style:square;v-text-anchor:top" coordsize="13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nAcMA&#10;AADdAAAADwAAAGRycy9kb3ducmV2LnhtbERPS2vCQBC+F/oflhG81Y21WImuUgSl9VRfeB2zYxKb&#10;nQnZVdN/3xWE3ubje85k1rpKXanxpbCBfi8BRZyJLTk3sNsuXkagfEC2WAmTgV/yMJs+P00wtXLj&#10;NV03IVcxhH2KBooQ6lRrnxXk0PekJo7cSRqHIcIm17bBWwx3lX5NkqF2WHJsKLCmeUHZz+biDKz3&#10;78uL+OP3+eQP/dWXk7kc3ozpdtqPMahAbfgXP9yfNs4fJgO4fxNP0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4nAcMAAADdAAAADwAAAAAAAAAAAAAAAACYAgAAZHJzL2Rv&#10;d25yZXYueG1sUEsFBgAAAAAEAAQA9QAAAIgDAAAAAA==&#10;" path="m,l67,r,8l,8,,xm111,r67,l178,8r-67,l111,xm222,r66,l288,8r-66,l222,xm333,r66,l399,8r-66,l333,xm444,r66,l510,8r-66,l444,xm554,r67,l621,8r-67,l554,xm665,r66,l731,8r-66,l665,xm776,r66,l842,8r-66,l776,xm887,r66,l953,8r-66,l887,xm997,r67,l1064,8r-67,l997,xm1108,r67,l1175,8r-67,l1108,xm1219,r66,l1285,8r-66,l1219,xm1330,r66,l1396,8r-66,l1330,xe" fillcolor="black" strokeweight=".1pt">
                        <v:stroke joinstyle="bevel"/>
                        <v:path arrowok="t" o:connecttype="custom" o:connectlocs="42545,0;0,5080;70485,0;113030,5080;70485,0;182880,0;140970,5080;211455,0;253365,5080;211455,0;323850,0;281940,5080;351790,0;394335,5080;351790,0;464185,0;422275,5080;492760,0;534670,5080;492760,0;605155,0;563245,5080;633095,0;675640,5080;633095,0;746125,0;703580,5080;774065,0;815975,5080;774065,0;886460,0;844550,5080" o:connectangles="0,0,0,0,0,0,0,0,0,0,0,0,0,0,0,0,0,0,0,0,0,0,0,0,0,0,0,0,0,0,0,0"/>
                        <o:lock v:ext="edit" verticies="t"/>
                      </v:shape>
                      <v:line id="Line 1552" o:spid="_x0000_s1790" style="position:absolute;visibility:visible;mso-wrap-style:square" from="2247,7835" to="7524,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mQMQAAADdAAAADwAAAGRycy9kb3ducmV2LnhtbERPTWsCMRC9F/ofwhS8FE2sRctqlGIR&#10;7KGgq9DruBk3SzeTZRPX9d83hYK3ebzPWax6V4uO2lB51jAeKRDEhTcVlxqOh83wDUSIyAZrz6Th&#10;RgFWy8eHBWbGX3lPXR5LkUI4ZKjBxthkUobCksMw8g1x4s6+dRgTbEtpWrymcFfLF6Wm0mHFqcFi&#10;Q2tLxU9+cRry522VX3Zfs2/7aU6TD9XZvTxrPXjq3+cgIvXxLv53b02aP1Wv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ZAxAAAAN0AAAAPAAAAAAAAAAAA&#10;AAAAAKECAABkcnMvZG93bnJldi54bWxQSwUGAAAAAAQABAD5AAAAkgMAAAAA&#10;" strokeweight=".55pt">
                        <v:stroke joinstyle="miter"/>
                      </v:line>
                      <v:line id="Line 1553" o:spid="_x0000_s1791" style="position:absolute;flip:y;visibility:visible;mso-wrap-style:square" from="7524,7835" to="1125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DH8QAAADdAAAADwAAAGRycy9kb3ducmV2LnhtbERPTUsDMRC9C/6HMII3m7TgImvTUgRb&#10;BQu6euhx2IybrZvJkqTb9d83hUJv83ifM1+OrhMDhdh61jCdKBDEtTctNxp+vl8fnkDEhGyw80wa&#10;/inCcnF7M8fS+CN/0VClRuQQjiVqsCn1pZSxtuQwTnxPnLlfHxymDEMjTcBjDnednClVSIct5waL&#10;Pb1Yqv+qg9OwfR/Wu029t6swPajio9nsPves9f3duHoGkWhMV/HF/Wby/EI9wvmbfIJcn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6YMfxAAAAN0AAAAPAAAAAAAAAAAA&#10;AAAAAKECAABkcnMvZG93bnJldi54bWxQSwUGAAAAAAQABAD5AAAAkgMAAAAA&#10;" strokeweight=".55pt">
                        <v:stroke joinstyle="miter"/>
                      </v:line>
                      <v:line id="Line 1554" o:spid="_x0000_s1792" style="position:absolute;flip:y;visibility:visible;mso-wrap-style:square" from="7524,1892" to="11252,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daMMAAADdAAAADwAAAGRycy9kb3ducmV2LnhtbERPTWsCMRC9F/ofwhR6q4keFtkaRYRW&#10;Cy2o7cHjsJluVjeTJYnr9t83guBtHu9zZovBtaKnEBvPGsYjBYK48qbhWsPP99vLFERMyAZbz6Th&#10;jyIs5o8PMyyNv/CO+n2qRQ7hWKIGm1JXShkrSw7jyHfEmfv1wWHKMNTSBLzkcNfKiVKFdNhwbrDY&#10;0cpSddqfnYavj/79sK6OdhnGZ1V81uvD9shaPz8Ny1cQiYZ0F9/cG5PnF6qA6zf5BD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7HWjDAAAA3QAAAA8AAAAAAAAAAAAA&#10;AAAAoQIAAGRycy9kb3ducmV2LnhtbFBLBQYAAAAABAAEAPkAAACRAwAAAAA=&#10;" strokeweight=".55pt">
                        <v:stroke joinstyle="miter"/>
                      </v:line>
                      <v:line id="Line 1555" o:spid="_x0000_s1793" style="position:absolute;flip:x;visibility:visible;mso-wrap-style:square" from="2247,1892" to="11252,1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e488QAAADdAAAADwAAAGRycy9kb3ducmV2LnhtbERPTUsDMRC9C/6HMEJvNqmHVdampQi6&#10;FSxo9dDjsBk3WzeTJclu13/fCEJv83ifs1xPrhMjhdh61rCYKxDEtTctNxq+Pp9vH0DEhGyw80wa&#10;finCenV9tcTS+BN/0LhPjcghHEvUYFPqSyljbclhnPueOHPfPjhMGYZGmoCnHO46eadUIR22nBss&#10;9vRkqf7ZD07D7nV8OVT10W7CYlDFW1Md3o+s9exm2jyCSDSli/jfvTV5fqHu4e+bfIJcn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d7jzxAAAAN0AAAAPAAAAAAAAAAAA&#10;AAAAAKECAABkcnMvZG93bnJldi54bWxQSwUGAAAAAAQABAD5AAAAkgMAAAAA&#10;" strokeweight=".55pt">
                        <v:stroke joinstyle="miter"/>
                      </v:line>
                      <v:line id="Line 1556" o:spid="_x0000_s1794" style="position:absolute;visibility:visible;mso-wrap-style:square" from="2247,1892" to="7524,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fsRccAAADdAAAADwAAAGRycy9kb3ducmV2LnhtbESPQUsDMRCF74L/IYzgRWxShSpr0yIt&#10;hfZQsKvgddxMN4ubybJJt9t/7xwK3mZ4b977Zr4cQ6sG6lMT2cJ0YkARV9E1XFv4+tw8voJKGdlh&#10;G5ksXCjBcnF7M8fCxTMfaChzrSSEU4EWfM5doXWqPAVMk9gRi3aMfcAsa19r1+NZwkOrn4yZ6YAN&#10;S4PHjlaeqt/yFCyUD9umPH3sX779zv08r83gD/po7f3d+P4GKtOY/83X660T/JkRXP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t+xFxwAAAN0AAAAPAAAAAAAA&#10;AAAAAAAAAKECAABkcnMvZG93bnJldi54bWxQSwUGAAAAAAQABAD5AAAAlQMAAAAA&#10;" strokeweight=".55pt">
                        <v:stroke joinstyle="miter"/>
                      </v:line>
                      <v:line id="Line 1557" o:spid="_x0000_s1795" style="position:absolute;visibility:visible;mso-wrap-style:square" from="7524,4178" to="753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tJ3sQAAADdAAAADwAAAGRycy9kb3ducmV2LnhtbERPTWsCMRC9F/ofwhS8FE2soHY1SrEI&#10;9lDQVeh13IybpZvJsonr+u+bQqG3ebzPWa57V4uO2lB51jAeKRDEhTcVlxpOx+1wDiJEZIO1Z9Jw&#10;pwDr1ePDEjPjb3ygLo+lSCEcMtRgY2wyKUNhyWEY+YY4cRffOowJtqU0Ld5SuKvli1JT6bDi1GCx&#10;oY2l4ju/Og35867Kr/vP2Zf9MOfJu+rsQV60Hjz1bwsQkfr4L/5z70yaP1Wv8PtNO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0nexAAAAN0AAAAPAAAAAAAAAAAA&#10;AAAAAKECAABkcnMvZG93bnJldi54bWxQSwUGAAAAAAQABAD5AAAAkgMAAAAA&#10;" strokeweight=".55pt">
                        <v:stroke joinstyle="miter"/>
                      </v:line>
                      <v:line id="Line 1558" o:spid="_x0000_s1796" style="position:absolute;visibility:visible;mso-wrap-style:square" from="2247,1892" to="2254,7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h2nscAAADdAAAADwAAAGRycy9kb3ducmV2LnhtbESPQWvCQBCF70L/wzIFL6IbLaikrlJa&#10;CvYg1Cj0Os2O2dDsbMiuMf33nYPQ2wzvzXvfbHaDb1RPXawDG5jPMlDEZbA1VwbOp/fpGlRMyBab&#10;wGTglyLstg+jDeY23PhIfZEqJSEcczTgUmpzrWPpyGOchZZYtEvoPCZZu0rbDm8S7hu9yLKl9liz&#10;NDhs6dVR+VNcvYFisq+L6+dh9eU+7PfTW9a7o74YM34cXp5BJRrSv/l+vbeCv5wLv3wjI+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GHaexwAAAN0AAAAPAAAAAAAA&#10;AAAAAAAAAKECAABkcnMvZG93bnJldi54bWxQSwUGAAAAAAQABAD5AAAAlQMAAAAA&#10;" strokeweight=".55pt">
                        <v:stroke joinstyle="miter"/>
                      </v:line>
                      <v:line id="Line 1559" o:spid="_x0000_s1797" style="position:absolute;visibility:visible;mso-wrap-style:square" from="11252,1892" to="11258,7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TTBcQAAADdAAAADwAAAGRycy9kb3ducmV2LnhtbERPTWvCQBC9C/0PyxS8SN1EwZbUjZSK&#10;oIeCpoVep9lJNjQ7G7JrjP/eLQi9zeN9znoz2lYM1PvGsYJ0noAgLp1uuFbw9bl7egHhA7LG1jEp&#10;uJKHTf4wWWOm3YVPNBShFjGEfYYKTAhdJqUvDVn0c9cRR65yvcUQYV9L3eMlhttWLpJkJS02HBsM&#10;dvRuqPwtzlZBMds3xfn48fxtDvpnuU0Gc5KVUtPH8e0VRKAx/Ivv7r2O81dpCn/fxBNk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VNMFxAAAAN0AAAAPAAAAAAAAAAAA&#10;AAAAAKECAABkcnMvZG93bnJldi54bWxQSwUGAAAAAAQABAD5AAAAkgMAAAAA&#10;" strokeweight=".55pt">
                        <v:stroke joinstyle="miter"/>
                      </v:line>
                      <v:shape id="Freeform 1560" o:spid="_x0000_s1798" style="position:absolute;left:4883;top:7810;width:6381;height:1194;visibility:visible;mso-wrap-style:square;v-text-anchor:top" coordsize="1005,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MnocMA&#10;AADdAAAADwAAAGRycy9kb3ducmV2LnhtbERP3WrCMBS+H/gO4Qi7m2k3KFqNUiqTwUA0+gCH5qzt&#10;bE5Kk9nu7ZfBYHfn4/s9m91kO3GnwbeOFaSLBARx5UzLtYLr5fVpCcIHZIOdY1LwTR5229nDBnPj&#10;Rj7TXYdaxBD2OSpoQuhzKX3VkEW/cD1x5D7cYDFEONTSDDjGcNvJ5yTJpMWWY0ODPZUNVTf9ZRUc&#10;P9+X5aHIVseTTinZH/R4sq1Sj/OpWIMINIV/8Z/7zcT5WfoCv9/EE+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MnocMAAADdAAAADwAAAAAAAAAAAAAAAACYAgAAZHJzL2Rv&#10;d25yZXYueG1sUEsFBgAAAAAEAAQA9QAAAIgDAAAAAA==&#10;" path="m,180l64,168r3,8l2,188,,180xm107,160r65,-11l175,157r-65,12l107,160xm215,141r65,-12l283,138r-65,11l215,141xm323,122r65,-12l391,118r-65,12l323,122xm431,102l496,91r2,8l434,110r-3,-8xm539,83l604,71r2,8l542,91r-3,-8xm647,63l712,52r2,8l649,72r-2,-9xm755,44l820,32r2,9l757,52r-2,-8xm863,25l928,13r2,8l865,33r-2,-8xm971,5l1002,r3,8l973,14,971,5xe" fillcolor="black" strokeweight=".1pt">
                        <v:stroke joinstyle="bevel"/>
                        <v:path arrowok="t" o:connecttype="custom" o:connectlocs="0,114300;40640,106680;42545,111760;1270,119380;0,114300;67945,101600;109220,94615;111125,99695;69850,107315;67945,101600;136525,89535;177800,81915;179705,87630;138430,94615;136525,89535;205105,77470;246380,69850;248285,74930;207010,82550;205105,77470;273685,64770;314960,57785;316230,62865;275590,69850;273685,64770;342265,52705;383540,45085;384810,50165;344170,57785;342265,52705;410845,40005;452120,33020;453390,38100;412115,45720;410845,40005;479425,27940;520700,20320;521970,26035;480695,33020;479425,27940;548005,15875;589280,8255;590550,13335;549275,20955;548005,15875;616585,3175;636270,0;638175,5080;617855,8890;616585,3175" o:connectangles="0,0,0,0,0,0,0,0,0,0,0,0,0,0,0,0,0,0,0,0,0,0,0,0,0,0,0,0,0,0,0,0,0,0,0,0,0,0,0,0,0,0,0,0,0,0,0,0,0,0"/>
                        <o:lock v:ext="edit" verticies="t"/>
                      </v:shape>
                      <v:shape id="Freeform 1561" o:spid="_x0000_s1799" style="position:absolute;left:4959;top:1879;width:6324;height:6998;visibility:visible;mso-wrap-style:square;v-text-anchor:top" coordsize="996,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alxcQA&#10;AADdAAAADwAAAGRycy9kb3ducmV2LnhtbERPS2vCQBC+F/wPywi91Y1VfERXsZaCFDyYePA4Zsck&#10;mJ0Nu6um/94tFHqbj+85y3VnGnEn52vLCoaDBARxYXXNpYJj/vU2A+EDssbGMin4IQ/rVe9liam2&#10;Dz7QPQuliCHsU1RQhdCmUvqiIoN+YFviyF2sMxgidKXUDh8x3DTyPUkm0mDNsaHClrYVFdfsZhQk&#10;t3KcnY62+/50549ims9Hudsr9drvNgsQgbrwL/5z73ScPxmO4febeIJ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pcXEAAAA3QAAAA8AAAAAAAAAAAAAAAAAmAIAAGRycy9k&#10;b3ducmV2LnhtbFBLBQYAAAAABAAEAPUAAACJAwAAAAA=&#10;" path="m996,5l958,47r-9,-5l987,r9,5xm933,75r-38,42l886,112,924,70r9,5xm869,145r-38,43l822,183r38,-42l869,145xm806,216r-38,42l759,253r38,-42l806,216xm743,286r-38,42l696,323r38,-42l743,286xm680,357r-38,42l633,394r38,-42l680,357xm617,427r-38,42l569,464r38,-42l617,427xm553,497r-38,42l506,535r38,-43l553,497xm490,568r-38,42l443,605r38,-42l490,568xm427,638r-38,42l380,675r38,-42l427,638xm364,708r-38,43l317,746r38,-43l364,708xm300,779r-38,42l253,816r38,-42l300,779xm237,849r-38,42l190,886r38,-42l237,849xm174,919r-38,43l127,957r38,-43l174,919xm111,990r-38,42l64,1027r38,-42l111,990xm48,1060r-38,42l,1097r38,-42l48,1060xe" fillcolor="black" strokeweight=".1pt">
                        <v:stroke joinstyle="bevel"/>
                        <v:path arrowok="t" o:connecttype="custom" o:connectlocs="608330,29845;626745,0;592455,47625;562610,71120;592455,47625;527685,119380;546100,89535;511810,137160;481965,160655;511810,137160;447675,208280;466090,178435;431800,226695;401955,250190;431800,226695;367665,297815;385445,267970;351155,315595;321310,339725;351155,315595;287020,387350;305435,357505;271145,405130;241300,428625;271145,405130;207010,476885;225425,446405;190500,494665;160655,518160;190500,494665;126365,565785;144780,535940;110490,583565;80645,607695;110490,583565;46355,655320;64770,625475;30480,673100;0,696595;30480,673100" o:connectangles="0,0,0,0,0,0,0,0,0,0,0,0,0,0,0,0,0,0,0,0,0,0,0,0,0,0,0,0,0,0,0,0,0,0,0,0,0,0,0,0"/>
                        <o:lock v:ext="edit" verticies="t"/>
                      </v:shape>
                      <v:shape id="Freeform 1562" o:spid="_x0000_s1800" style="position:absolute;left:2228;top:1955;width:8928;height:5899;visibility:visible;mso-wrap-style:square;v-text-anchor:top" coordsize="1406,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4esMA&#10;AADdAAAADwAAAGRycy9kb3ducmV2LnhtbERPzWrCQBC+F3yHZQQvRTcpKBJdQxC00puaBxiyYxLN&#10;zobsmsQ+fbdQ6G0+vt/ZpqNpRE+dqy0riBcRCOLC6ppLBfn1MF+DcB5ZY2OZFLzIQbqbvG0x0Xbg&#10;M/UXX4oQwi5BBZX3bSKlKyoy6Ba2JQ7czXYGfYBdKXWHQwg3jfyIopU0WHNoqLClfUXF4/I0CobT&#10;tWzPx/v34X2POh+Xj6/sM1dqNh2zDQhPo/8X/7lPOsxfxUv4/Sac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4esMAAADdAAAADwAAAAAAAAAAAAAAAACYAgAAZHJzL2Rv&#10;d25yZXYueG1sUEsFBgAAAAAEAAQA9QAAAIgDAAAAAA==&#10;" path="m,923l50,889r8,7l7,929,,923xm84,867r51,-33l142,840,91,874r-7,-7xm168,811r51,-33l226,785r-50,33l168,811xm253,756r50,-34l310,729r-50,33l253,756xm337,700r51,-33l395,673r-51,34l337,700xm421,645r51,-34l479,618r-51,33l421,645xm506,589r50,-33l563,562r-50,34l506,589xm590,533r50,-33l648,506r-51,34l590,533xm674,478r51,-34l732,451r-51,33l674,478xm758,422r51,-33l816,395r-50,34l758,422xm843,367r50,-34l900,340r-50,33l843,367xm927,311r50,-33l985,284r-51,33l927,311xm1011,255r51,-33l1069,228r-51,34l1011,255xm1095,200r51,-34l1153,173r-50,33l1095,200xm1180,144r50,-33l1237,117r-50,34l1180,144xm1264,89r50,-34l1322,62r-51,33l1264,89xm1348,33l1399,r7,6l1355,39r-7,-6xe" fillcolor="black" strokeweight=".1pt">
                        <v:stroke joinstyle="bevel"/>
                        <v:path arrowok="t" o:connecttype="custom" o:connectlocs="31750,564515;4445,589915;53340,550545;90170,533400;53340,550545;139065,494030;111760,519430;160655,480060;196850,462915;160655,480060;246380,423545;218440,448945;267335,409575;304165,392430;267335,409575;353060,353060;325755,378460;374650,338455;411480,321310;374650,338455;460375,281940;432435,307340;481330,267970;518160,250825;481330,267970;567055,211455;539750,236855;588645,197485;625475,180340;588645,197485;674370,140970;646430,166370;695325,127000;732155,109855;695325,127000;781050,70485;753745,95885;802640,56515;839470,39370;802640,56515;888365,0;860425,24765" o:connectangles="0,0,0,0,0,0,0,0,0,0,0,0,0,0,0,0,0,0,0,0,0,0,0,0,0,0,0,0,0,0,0,0,0,0,0,0,0,0,0,0,0,0"/>
                        <o:lock v:ext="edit" verticies="t"/>
                      </v:shape>
                      <v:rect id="Rectangle 1563" o:spid="_x0000_s1801" style="position:absolute;left:3835;top:8820;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VC78A&#10;AADdAAAADwAAAGRycy9kb3ducmV2LnhtbERPzYrCMBC+C75DGGFvmuqhSDWKCILKXqz7AEMz/cFk&#10;UpJo69ubhYW9zcf3O9v9aI14kQ+dYwXLRQaCuHK640bBz/00X4MIEVmjcUwK3hRgv5tOtlhoN/CN&#10;XmVsRArhUKCCNsa+kDJULVkMC9cTJ6523mJM0DdSexxSuDVylWW5tNhxamixp2NL1aN8WgXyXp6G&#10;dWl85q6r+ttczreanFJfs/GwARFpjP/iP/dZp/n5Mof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dULvwAAAN0AAAAPAAAAAAAAAAAAAAAAAJgCAABkcnMvZG93bnJl&#10;di54bWxQSwUGAAAAAAQABAD1AAAAhAM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D</w:t>
                              </w:r>
                            </w:p>
                          </w:txbxContent>
                        </v:textbox>
                      </v:rect>
                      <v:rect id="Rectangle 1564" o:spid="_x0000_s1802" style="position:absolute;left:7054;top:2406;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wkMAA&#10;AADdAAAADwAAAGRycy9kb3ducmV2LnhtbERPzYrCMBC+C/sOYQRvNtWDK12jLIKg4sW6DzA00x82&#10;mZQka+vbG0HY23x8v7PZjdaIO/nQOVawyHIQxJXTHTcKfm6H+RpEiMgajWNS8KAAu+3HZIOFdgNf&#10;6V7GRqQQDgUqaGPsCylD1ZLFkLmeOHG18xZjgr6R2uOQwq2RyzxfSYsdp4YWe9q3VP2Wf1aBvJWH&#10;YV0an7vzsr6Y0/Fak1NqNh2/v0BEGuO/+O0+6jR/tfiE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VwkMAAAADdAAAADwAAAAAAAAAAAAAAAACYAgAAZHJzL2Rvd25y&#10;ZXYueG1sUEsFBgAAAAAEAAQA9QAAAIUDA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v:textbox>
                      </v:rect>
                      <v:rect id="Rectangle 1565" o:spid="_x0000_s1803" style="position:absolute;left:11118;top:215;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k4sQA&#10;AADdAAAADwAAAGRycy9kb3ducmV2LnhtbESPzWoDMQyE74G+g1Ght6w3OYSwiRNKIZCGXrLpA4i1&#10;9ofY8mK72c3bV4dCbxIzmvm0P87eqQfFNAQ2sCpKUMRNsAN3Br5vp+UWVMrIFl1gMvCkBMfDy2KP&#10;lQ0TX+lR505JCKcKDfQ5j5XWqenJYyrCSCxaG6LHLGvstI04Sbh3el2WG+1xYGnocaSPnpp7/eMN&#10;6Ft9mra1i2W4rNsv93m+thSMeXud33egMs353/x3fbaCv1kJrnwjI+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q5OLEAAAA3QAAAA8AAAAAAAAAAAAAAAAAmAIAAGRycy9k&#10;b3ducmV2LnhtbFBLBQYAAAAABAAEAPUAAACJAw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v:textbox>
                      </v:rect>
                      <v:rect id="Rectangle 1566" o:spid="_x0000_s1804" style="position:absolute;left:1441;top:215;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BecAA&#10;AADdAAAADwAAAGRycy9kb3ducmV2LnhtbERPzYrCMBC+C/sOYQRvNtWDuF2jLIKg4sW6DzA00x82&#10;mZQka+vbG0HY23x8v7PZjdaIO/nQOVawyHIQxJXTHTcKfm6H+RpEiMgajWNS8KAAu+3HZIOFdgNf&#10;6V7GRqQQDgUqaGPsCylD1ZLFkLmeOHG18xZjgr6R2uOQwq2RyzxfSYsdp4YWe9q3VP2Wf1aBvJWH&#10;YV0an7vzsr6Y0/Fak1NqNh2/v0BEGuO/+O0+6jR/tfiE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ZBecAAAADdAAAADwAAAAAAAAAAAAAAAACYAgAAZHJzL2Rvd25y&#10;ZXYueG1sUEsFBgAAAAAEAAQA9QAAAIUDA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v:textbox>
                      </v:rect>
                      <v:rect id="Rectangle 1567" o:spid="_x0000_s1805" style="position:absolute;left:7181;top:10166;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iWcMA&#10;AADdAAAADwAAAGRycy9kb3ducmV2LnhtbESPzWoDMQyE74W+g1Eht8bbPYSwiRNKIZCWXLLJA4i1&#10;9ofa8mK72e3bR4dAbhIzmvm03c/eqRvFNAQ28LEsQBE3wQ7cGbheDu9rUCkjW3SBycA/JdjvXl+2&#10;WNkw8Zlude6UhHCq0ECf81hpnZqePKZlGIlFa0P0mGWNnbYRJwn3TpdFsdIeB5aGHkf66qn5rf+8&#10;AX2pD9O6drEIP2V7ct/Hc0vBmMXb/LkBlWnOT/Pj+mgFf1UKv3wjI+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AiWcMAAADdAAAADwAAAAAAAAAAAAAAAACYAgAAZHJzL2Rv&#10;d25yZXYueG1sUEsFBgAAAAAEAAQA9QAAAIgDA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C</w:t>
                              </w:r>
                            </w:p>
                          </w:txbxContent>
                        </v:textbox>
                      </v:rect>
                      <v:rect id="Rectangle 1568" o:spid="_x0000_s1806" style="position:absolute;left:11684;top:664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Hwr8A&#10;AADdAAAADwAAAGRycy9kb3ducmV2LnhtbERPzYrCMBC+C75DGGFvmtqDSDWKCILKXqz7AEMz/cFk&#10;UpJo69ubhYW9zcf3O9v9aI14kQ+dYwXLRQaCuHK640bBz/00X4MIEVmjcUwK3hRgv5tOtlhoN/CN&#10;XmVsRArhUKCCNsa+kDJULVkMC9cTJ6523mJM0DdSexxSuDUyz7KVtNhxamixp2NL1aN8WgXyXp6G&#10;dWl85q55/W0u51tNTqmv2XjYgIg0xn/xn/us0/xVvoTfb9IJcvc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fIfCvwAAAN0AAAAPAAAAAAAAAAAAAAAAAJgCAABkcnMvZG93bnJl&#10;di54bWxQSwUGAAAAAAQABAD1AAAAhAM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B</w:t>
                              </w:r>
                            </w:p>
                          </w:txbxContent>
                        </v:textbox>
                      </v:rect>
                      <v:rect id="Rectangle 1569" o:spid="_x0000_s1807" style="position:absolute;left:990;top:6807;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4Ztb8A&#10;AADdAAAADwAAAGRycy9kb3ducmV2LnhtbERPzYrCMBC+C75DGGFvmtqDSDWKCIIre7HuAwzN9AeT&#10;SUmi7b69EYS9zcf3O9v9aI14kg+dYwXLRQaCuHK640bB7+00X4MIEVmjcUwK/ijAfjedbLHQbuAr&#10;PcvYiBTCoUAFbYx9IWWoWrIYFq4nTlztvMWYoG+k9jikcGtknmUrabHj1NBiT8eWqnv5sArkrTwN&#10;69L4zF3y+sd8n681OaW+ZuNhAyLSGP/FH/dZp/mrPIf3N+kEuX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rhm1vwAAAN0AAAAPAAAAAAAAAAAAAAAAAJgCAABkcnMvZG93bnJl&#10;di54bWxQSwUGAAAAAAQABAD1AAAAhAMAAAAA&#10;" filled="f" stroked="f">
                        <v:textbox style="mso-fit-shape-to-text:t" inset="0,0,0,0">
                          <w:txbxContent>
                            <w:p w:rsidR="0021743B" w:rsidRPr="008614EB" w:rsidRDefault="0021743B" w:rsidP="0021743B">
                              <w:pPr>
                                <w:rPr>
                                  <w:sz w:val="20"/>
                                  <w:szCs w:val="20"/>
                                </w:rPr>
                              </w:pPr>
                              <w:r w:rsidRPr="008614EB">
                                <w:rPr>
                                  <w:rFonts w:ascii=".VnCentury Schoolbook" w:hAnsi=".VnCentury Schoolbook" w:cs=".VnCentury Schoolbook"/>
                                  <w:i/>
                                  <w:iCs/>
                                  <w:color w:val="000000"/>
                                  <w:sz w:val="20"/>
                                  <w:szCs w:val="20"/>
                                </w:rPr>
                                <w:t>A</w:t>
                              </w:r>
                            </w:p>
                          </w:txbxContent>
                        </v:textbox>
                      </v:rect>
                      <v:oval id="Oval 1570" o:spid="_x0000_s1808" style="position:absolute;left:4781;top:8896;width:21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4sIA&#10;AADdAAAADwAAAGRycy9kb3ducmV2LnhtbERPTWsCMRC9F/ofwhS81WwVFtkaRYTC0pNaodchmW62&#10;biZrkq6rv94UCr3N433Ocj26TgwUYutZwcu0AEGsvWm5UXD8eHtegIgJ2WDnmRRcKcJ69fiwxMr4&#10;C+9pOKRG5BCOFSqwKfWVlFFbchinvifO3JcPDlOGoZEm4CWHu07OiqKUDlvODRZ72lrSp8OPU/Du&#10;hp2uextQb8rd57c91zd5VmryNG5eQSQa07/4z12bPL+cze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1OXiwgAAAN0AAAAPAAAAAAAAAAAAAAAAAJgCAABkcnMvZG93&#10;bnJldi54bWxQSwUGAAAAAAQABAD1AAAAhwMAAAAA&#10;" fillcolor="black" strokeweight="0"/>
                      <v:oval id="Oval 1571" o:spid="_x0000_s1809" style="position:absolute;left:11150;top:1816;width:210;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19lsIA&#10;AADdAAAADwAAAGRycy9kb3ducmV2LnhtbERPTWsCMRC9F/ofwhS81WxFFtkaRYTC0pNaodchmW62&#10;biZrkq6rv94UCr3N433Ocj26TgwUYutZwcu0AEGsvWm5UXD8eHtegIgJ2WDnmRRcKcJ69fiwxMr4&#10;C+9pOKRG5BCOFSqwKfWVlFFbchinvifO3JcPDlOGoZEm4CWHu07OiqKUDlvODRZ72lrSp8OPU/Du&#10;hp2uextQb8rd57c91zd5VmryNG5eQSQa07/4z12bPL+cze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PX2WwgAAAN0AAAAPAAAAAAAAAAAAAAAAAJgCAABkcnMvZG93&#10;bnJldi54bWxQSwUGAAAAAAQABAD1AAAAhwMAAAAA&#10;" fillcolor="black" strokeweight="0"/>
                      <v:oval id="Oval 1572" o:spid="_x0000_s1810" style="position:absolute;left:7423;top:4095;width:20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HYDcIA&#10;AADdAAAADwAAAGRycy9kb3ducmV2LnhtbERPTWsCMRC9F/ofwhS81WwFF9kaRYTC0pNaodchmW62&#10;biZrkq6rv94UCr3N433Ocj26TgwUYutZwcu0AEGsvWm5UXD8eHtegIgJ2WDnmRRcKcJ69fiwxMr4&#10;C+9pOKRG5BCOFSqwKfWVlFFbchinvifO3JcPDlOGoZEm4CWHu07OiqKUDlvODRZ72lrSp8OPU/Du&#10;hp2uextQb8rd57c91zd5VmryNG5eQSQa07/4z12bPL+czeH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dgNwgAAAN0AAAAPAAAAAAAAAAAAAAAAAJgCAABkcnMvZG93&#10;bnJldi54bWxQSwUGAAAAAAQABAD1AAAAhwMAAAAA&#10;" fillcolor="black" strokeweight="0"/>
                      <v:oval id="Oval 1573" o:spid="_x0000_s1811" style="position:absolute;left:2146;top:7753;width:20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NGesIA&#10;AADdAAAADwAAAGRycy9kb3ducmV2LnhtbERPTWsCMRC9C/0PYQq9udl6WMpqFBEKS09qC70OyXSz&#10;dTNZk3Rd++uNUOhtHu9zVpvJ9WKkEDvPCp6LEgSx9qbjVsHH++v8BURMyAZ7z6TgShE264fZCmvj&#10;L3yg8ZhakUM41qjApjTUUkZtyWEs/ECcuS8fHKYMQytNwEsOd71clGUlHXacGywOtLOkT8cfp+DN&#10;jXvdDDag3lb7z297bn7lWamnx2m7BJFoSv/iP3dj8vxqUcH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o0Z6wgAAAN0AAAAPAAAAAAAAAAAAAAAAAJgCAABkcnMvZG93&#10;bnJldi54bWxQSwUGAAAAAAQABAD1AAAAhwMAAAAA&#10;" fillcolor="black" strokeweight="0"/>
                      <v:oval id="Oval 1574" o:spid="_x0000_s1812" style="position:absolute;left:11150;top:7753;width:21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j4cIA&#10;AADdAAAADwAAAGRycy9kb3ducmV2LnhtbERPS2sCMRC+F/ofwhR6q9l62JbVKCIUlp58FLwOyXSz&#10;dTNZk3Td+usbQfA2H99z5svRdWKgEFvPCl4nBQhi7U3LjYKv/cfLO4iYkA12nknBH0VYLh4f5lgZ&#10;f+YtDbvUiBzCsUIFNqW+kjJqSw7jxPfEmfv2wWHKMDTSBDzncNfJaVGU0mHLucFiT2tL+rj7dQo+&#10;3bDRdW8D6lW5OfzYU32RJ6Wen8bVDESiMd3FN3dt8vxy+gb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7+PhwgAAAN0AAAAPAAAAAAAAAAAAAAAAAJgCAABkcnMvZG93&#10;bnJldi54bWxQSwUGAAAAAAQABAD1AAAAhwMAAAAA&#10;" fillcolor="black" strokeweight="0"/>
                      <v:oval id="Oval 1575" o:spid="_x0000_s1813" style="position:absolute;left:7423;top:10039;width:20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B3k8QA&#10;AADdAAAADwAAAGRycy9kb3ducmV2LnhtbESPQUsDMRCF70L/QxjBm83awyJr01IKhcVTrYLXIRk3&#10;q5vJNkm3q7/eOQjeZnhv3vtmvZ3DoCZKuY9s4GFZgSK20fXcGXh7Pdw/gsoF2eEQmQx8U4btZnGz&#10;xsbFK7/QdCqdkhDODRrwpYyN1tl6CpiXcSQW7SOmgEXW1GmX8CrhYdCrqqp1wJ6lweNIe0/263QJ&#10;Bp7DdLTt6BPaXX18//Tn9kefjbm7nXdPoArN5d/8d906wa9Xgiv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wd5PEAAAA3QAAAA8AAAAAAAAAAAAAAAAAmAIAAGRycy9k&#10;b3ducmV2LnhtbFBLBQYAAAAABAAEAPUAAACJAwAAAAA=&#10;" fillcolor="black" strokeweight="0"/>
                      <v:oval id="Oval 1576" o:spid="_x0000_s1814" style="position:absolute;left:2146;top:1816;width:209;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SCMIA&#10;AADdAAAADwAAAGRycy9kb3ducmV2LnhtbERPS2sCMRC+F/ofwhR6q9l6WNrVKCIUlp58FLwOyXSz&#10;dTNZk3Td+usbQfA2H99z5svRdWKgEFvPCl4nBQhi7U3LjYKv/cfLG4iYkA12nknBH0VYLh4f5lgZ&#10;f+YtDbvUiBzCsUIFNqW+kjJqSw7jxPfEmfv2wWHKMDTSBDzncNfJaVGU0mHLucFiT2tL+rj7dQo+&#10;3bDRdW8D6lW5OfzYU32RJ6Wen8bVDESiMd3FN3dt8vxy+g7Xb/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NIIwgAAAN0AAAAPAAAAAAAAAAAAAAAAAJgCAABkcnMvZG93&#10;bnJldi54bWxQSwUGAAAAAAQABAD1AAAAhwMAAAAA&#10;" fillcolor="black" strokeweight="0"/>
                      <w10:anchorlock/>
                    </v:group>
                  </w:pict>
                </mc:Fallback>
              </mc:AlternateContent>
            </w:r>
          </w:p>
        </w:tc>
      </w:tr>
      <w:tr w:rsidR="0021743B" w:rsidRPr="00B20E54" w:rsidTr="008638EC">
        <w:tc>
          <w:tcPr>
            <w:tcW w:w="4860" w:type="dxa"/>
            <w:shd w:val="clear" w:color="auto" w:fill="auto"/>
          </w:tcPr>
          <w:p w:rsidR="0021743B" w:rsidRPr="00B20E54" w:rsidRDefault="0021743B" w:rsidP="008638EC">
            <w:pPr>
              <w:tabs>
                <w:tab w:val="left" w:pos="360"/>
                <w:tab w:val="left" w:pos="1980"/>
                <w:tab w:val="left" w:pos="3960"/>
                <w:tab w:val="left" w:pos="5940"/>
              </w:tabs>
              <w:rPr>
                <w:b/>
                <w:sz w:val="26"/>
                <w:szCs w:val="26"/>
              </w:rPr>
            </w:pPr>
            <w:r w:rsidRPr="00B20E54">
              <w:rPr>
                <w:b/>
                <w:sz w:val="26"/>
                <w:szCs w:val="26"/>
              </w:rPr>
              <w:t>Câu 105.</w:t>
            </w:r>
            <w:r w:rsidRPr="00B20E54">
              <w:rPr>
                <w:sz w:val="26"/>
                <w:szCs w:val="26"/>
              </w:rPr>
              <w:t xml:space="preserve"> Gọi </w:t>
            </w:r>
            <w:r w:rsidR="00B20E54" w:rsidRPr="00B20E54">
              <w:rPr>
                <w:position w:val="-6"/>
                <w:sz w:val="26"/>
                <w:szCs w:val="26"/>
              </w:rPr>
              <w:object w:dxaOrig="260" w:dyaOrig="279">
                <v:shape id="_x0000_i1615" type="#_x0000_t75" style="width:12.75pt;height:14.25pt" o:ole="">
                  <v:imagedata r:id="rId1188" o:title=""/>
                </v:shape>
                <o:OLEObject Type="Embed" ProgID="Equation.DSMT4" ShapeID="_x0000_i1615" DrawAspect="Content" ObjectID="_1624864758" r:id="rId1189"/>
              </w:object>
            </w:r>
            <w:r w:rsidRPr="00B20E54">
              <w:rPr>
                <w:sz w:val="26"/>
                <w:szCs w:val="26"/>
              </w:rPr>
              <w:t xml:space="preserve"> là trọng tâm của tam giác </w:t>
            </w:r>
            <w:r w:rsidR="00B20E54" w:rsidRPr="00B20E54">
              <w:rPr>
                <w:position w:val="-6"/>
                <w:sz w:val="26"/>
                <w:szCs w:val="26"/>
              </w:rPr>
              <w:object w:dxaOrig="600" w:dyaOrig="279">
                <v:shape id="_x0000_i1616" type="#_x0000_t75" style="width:30pt;height:14.25pt" o:ole="">
                  <v:imagedata r:id="rId1190" o:title=""/>
                </v:shape>
                <o:OLEObject Type="Embed" ProgID="Equation.DSMT4" ShapeID="_x0000_i1616" DrawAspect="Content" ObjectID="_1624864759" r:id="rId1191"/>
              </w:object>
            </w:r>
            <w:r w:rsidRPr="00B20E54">
              <w:rPr>
                <w:sz w:val="26"/>
                <w:szCs w:val="26"/>
              </w:rPr>
              <w:t>.</w:t>
            </w:r>
          </w:p>
          <w:p w:rsidR="0021743B" w:rsidRPr="00B20E54" w:rsidRDefault="0021743B" w:rsidP="008638EC">
            <w:pPr>
              <w:tabs>
                <w:tab w:val="left" w:pos="360"/>
                <w:tab w:val="left" w:pos="1980"/>
                <w:tab w:val="left" w:pos="3960"/>
                <w:tab w:val="left" w:pos="5940"/>
              </w:tabs>
              <w:rPr>
                <w:sz w:val="26"/>
                <w:szCs w:val="26"/>
              </w:rPr>
            </w:pPr>
            <w:r w:rsidRPr="00B20E54">
              <w:rPr>
                <w:sz w:val="26"/>
                <w:szCs w:val="26"/>
              </w:rPr>
              <w:t xml:space="preserve">Gọi </w:t>
            </w:r>
            <w:r w:rsidR="00B20E54" w:rsidRPr="00B20E54">
              <w:rPr>
                <w:position w:val="-4"/>
                <w:sz w:val="26"/>
                <w:szCs w:val="26"/>
              </w:rPr>
              <w:object w:dxaOrig="260" w:dyaOrig="260">
                <v:shape id="_x0000_i1617" type="#_x0000_t75" style="width:12.75pt;height:12.75pt" o:ole="">
                  <v:imagedata r:id="rId1192" o:title=""/>
                </v:shape>
                <o:OLEObject Type="Embed" ProgID="Equation.DSMT4" ShapeID="_x0000_i1617" DrawAspect="Content" ObjectID="_1624864760" r:id="rId1193"/>
              </w:object>
            </w:r>
            <w:r w:rsidRPr="00B20E54">
              <w:rPr>
                <w:sz w:val="26"/>
                <w:szCs w:val="26"/>
              </w:rPr>
              <w:t xml:space="preserve"> là trung điểm của </w:t>
            </w:r>
            <w:r w:rsidR="00B20E54" w:rsidRPr="00B20E54">
              <w:rPr>
                <w:position w:val="-6"/>
                <w:sz w:val="26"/>
                <w:szCs w:val="26"/>
              </w:rPr>
              <w:object w:dxaOrig="440" w:dyaOrig="279">
                <v:shape id="_x0000_i1618" type="#_x0000_t75" style="width:21.75pt;height:14.25pt" o:ole="">
                  <v:imagedata r:id="rId1194" o:title=""/>
                </v:shape>
                <o:OLEObject Type="Embed" ProgID="Equation.DSMT4" ShapeID="_x0000_i1618" DrawAspect="Content" ObjectID="_1624864761" r:id="rId1195"/>
              </w:object>
            </w:r>
            <w:r w:rsidR="00B20E54" w:rsidRPr="00B20E54">
              <w:rPr>
                <w:position w:val="-26"/>
                <w:sz w:val="26"/>
                <w:szCs w:val="26"/>
              </w:rPr>
              <w:object w:dxaOrig="1300" w:dyaOrig="680">
                <v:shape id="_x0000_i1619" type="#_x0000_t75" style="width:65.25pt;height:33.75pt" o:ole="">
                  <v:imagedata r:id="rId1196" o:title=""/>
                </v:shape>
                <o:OLEObject Type="Embed" ProgID="Equation.DSMT4" ShapeID="_x0000_i1619" DrawAspect="Content" ObjectID="_1624864762" r:id="rId119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Đường thẳng </w:t>
            </w:r>
            <w:r w:rsidR="00B20E54" w:rsidRPr="00B20E54">
              <w:rPr>
                <w:position w:val="-6"/>
                <w:sz w:val="26"/>
                <w:szCs w:val="26"/>
              </w:rPr>
              <w:object w:dxaOrig="240" w:dyaOrig="300">
                <v:shape id="_x0000_i1620" type="#_x0000_t75" style="width:12pt;height:15pt" o:ole="">
                  <v:imagedata r:id="rId1198" o:title=""/>
                </v:shape>
                <o:OLEObject Type="Embed" ProgID="Equation.DSMT4" ShapeID="_x0000_i1620" DrawAspect="Content" ObjectID="_1624864763" r:id="rId1199"/>
              </w:object>
            </w:r>
            <w:r w:rsidRPr="00B20E54">
              <w:rPr>
                <w:sz w:val="26"/>
                <w:szCs w:val="26"/>
              </w:rPr>
              <w:t xml:space="preserve"> đi qua </w:t>
            </w:r>
            <w:r w:rsidR="00B20E54" w:rsidRPr="00B20E54">
              <w:rPr>
                <w:position w:val="-6"/>
                <w:sz w:val="26"/>
                <w:szCs w:val="26"/>
              </w:rPr>
              <w:object w:dxaOrig="260" w:dyaOrig="279">
                <v:shape id="_x0000_i1621" type="#_x0000_t75" style="width:12.75pt;height:14.25pt" o:ole="">
                  <v:imagedata r:id="rId1200" o:title=""/>
                </v:shape>
                <o:OLEObject Type="Embed" ProgID="Equation.DSMT4" ShapeID="_x0000_i1621" DrawAspect="Content" ObjectID="_1624864764" r:id="rId1201"/>
              </w:object>
            </w:r>
            <w:r w:rsidRPr="00B20E54">
              <w:rPr>
                <w:sz w:val="26"/>
                <w:szCs w:val="26"/>
              </w:rPr>
              <w:t xml:space="preserve"> và song song </w:t>
            </w:r>
            <w:r w:rsidR="00B20E54" w:rsidRPr="00B20E54">
              <w:rPr>
                <w:position w:val="-6"/>
                <w:sz w:val="26"/>
                <w:szCs w:val="26"/>
              </w:rPr>
              <w:object w:dxaOrig="440" w:dyaOrig="279">
                <v:shape id="_x0000_i1622" type="#_x0000_t75" style="width:21.75pt;height:14.25pt" o:ole="">
                  <v:imagedata r:id="rId1202" o:title=""/>
                </v:shape>
                <o:OLEObject Type="Embed" ProgID="Equation.DSMT4" ShapeID="_x0000_i1622" DrawAspect="Content" ObjectID="_1624864765" r:id="rId1203"/>
              </w:object>
            </w:r>
            <w:r w:rsidRPr="00B20E54">
              <w:rPr>
                <w:sz w:val="26"/>
                <w:szCs w:val="26"/>
              </w:rPr>
              <w:t xml:space="preserve">, cắt các cạnh </w:t>
            </w:r>
            <w:r w:rsidR="00B20E54" w:rsidRPr="00B20E54">
              <w:rPr>
                <w:position w:val="-12"/>
                <w:sz w:val="26"/>
                <w:szCs w:val="26"/>
              </w:rPr>
              <w:object w:dxaOrig="920" w:dyaOrig="340">
                <v:shape id="_x0000_i1623" type="#_x0000_t75" style="width:45.75pt;height:17.25pt" o:ole="">
                  <v:imagedata r:id="rId1204" o:title=""/>
                </v:shape>
                <o:OLEObject Type="Embed" ProgID="Equation.DSMT4" ShapeID="_x0000_i1623" DrawAspect="Content" ObjectID="_1624864766" r:id="rId1205"/>
              </w:object>
            </w:r>
            <w:r w:rsidRPr="00B20E54">
              <w:rPr>
                <w:sz w:val="26"/>
                <w:szCs w:val="26"/>
              </w:rPr>
              <w:t xml:space="preserve"> lần lượt tại </w:t>
            </w:r>
            <w:r w:rsidR="00B20E54" w:rsidRPr="00B20E54">
              <w:rPr>
                <w:position w:val="-10"/>
                <w:sz w:val="26"/>
                <w:szCs w:val="26"/>
              </w:rPr>
              <w:object w:dxaOrig="740" w:dyaOrig="320">
                <v:shape id="_x0000_i1624" type="#_x0000_t75" style="width:36.75pt;height:15.75pt" o:ole="">
                  <v:imagedata r:id="rId1206" o:title=""/>
                </v:shape>
                <o:OLEObject Type="Embed" ProgID="Equation.DSMT4" ShapeID="_x0000_i1624" DrawAspect="Content" ObjectID="_1624864767" r:id="rId1207"/>
              </w:object>
            </w:r>
          </w:p>
          <w:p w:rsidR="0021743B" w:rsidRPr="00B20E54" w:rsidRDefault="00B20E54" w:rsidP="00B20E54">
            <w:pPr>
              <w:tabs>
                <w:tab w:val="left" w:pos="360"/>
                <w:tab w:val="left" w:pos="1980"/>
                <w:tab w:val="left" w:pos="3960"/>
                <w:tab w:val="left" w:pos="5940"/>
              </w:tabs>
              <w:rPr>
                <w:sz w:val="26"/>
                <w:szCs w:val="26"/>
              </w:rPr>
            </w:pPr>
            <w:r w:rsidRPr="00B20E54">
              <w:rPr>
                <w:position w:val="-26"/>
                <w:sz w:val="26"/>
                <w:szCs w:val="26"/>
              </w:rPr>
              <w:object w:dxaOrig="2680" w:dyaOrig="680">
                <v:shape id="_x0000_i1625" type="#_x0000_t75" style="width:134.25pt;height:33.75pt" o:ole="">
                  <v:imagedata r:id="rId1208" o:title=""/>
                </v:shape>
                <o:OLEObject Type="Embed" ProgID="Equation.DSMT4" ShapeID="_x0000_i1625" DrawAspect="Content" ObjectID="_1624864768" r:id="rId1209"/>
              </w:object>
            </w:r>
          </w:p>
        </w:tc>
        <w:tc>
          <w:tcPr>
            <w:tcW w:w="3060" w:type="dxa"/>
            <w:gridSpan w:val="2"/>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419225" cy="1343025"/>
                      <wp:effectExtent l="0" t="0" r="1905" b="1905"/>
                      <wp:docPr id="1577" name="Canvas 15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3" name="Freeform 1579"/>
                              <wps:cNvSpPr>
                                <a:spLocks noEditPoints="1"/>
                              </wps:cNvSpPr>
                              <wps:spPr bwMode="auto">
                                <a:xfrm>
                                  <a:off x="210185" y="857250"/>
                                  <a:ext cx="959485" cy="5715"/>
                                </a:xfrm>
                                <a:custGeom>
                                  <a:avLst/>
                                  <a:gdLst>
                                    <a:gd name="T0" fmla="*/ 62 w 1511"/>
                                    <a:gd name="T1" fmla="*/ 0 h 9"/>
                                    <a:gd name="T2" fmla="*/ 0 w 1511"/>
                                    <a:gd name="T3" fmla="*/ 9 h 9"/>
                                    <a:gd name="T4" fmla="*/ 104 w 1511"/>
                                    <a:gd name="T5" fmla="*/ 0 h 9"/>
                                    <a:gd name="T6" fmla="*/ 166 w 1511"/>
                                    <a:gd name="T7" fmla="*/ 9 h 9"/>
                                    <a:gd name="T8" fmla="*/ 104 w 1511"/>
                                    <a:gd name="T9" fmla="*/ 0 h 9"/>
                                    <a:gd name="T10" fmla="*/ 269 w 1511"/>
                                    <a:gd name="T11" fmla="*/ 0 h 9"/>
                                    <a:gd name="T12" fmla="*/ 207 w 1511"/>
                                    <a:gd name="T13" fmla="*/ 9 h 9"/>
                                    <a:gd name="T14" fmla="*/ 310 w 1511"/>
                                    <a:gd name="T15" fmla="*/ 0 h 9"/>
                                    <a:gd name="T16" fmla="*/ 373 w 1511"/>
                                    <a:gd name="T17" fmla="*/ 9 h 9"/>
                                    <a:gd name="T18" fmla="*/ 310 w 1511"/>
                                    <a:gd name="T19" fmla="*/ 0 h 9"/>
                                    <a:gd name="T20" fmla="*/ 476 w 1511"/>
                                    <a:gd name="T21" fmla="*/ 0 h 9"/>
                                    <a:gd name="T22" fmla="*/ 414 w 1511"/>
                                    <a:gd name="T23" fmla="*/ 9 h 9"/>
                                    <a:gd name="T24" fmla="*/ 517 w 1511"/>
                                    <a:gd name="T25" fmla="*/ 0 h 9"/>
                                    <a:gd name="T26" fmla="*/ 579 w 1511"/>
                                    <a:gd name="T27" fmla="*/ 9 h 9"/>
                                    <a:gd name="T28" fmla="*/ 517 w 1511"/>
                                    <a:gd name="T29" fmla="*/ 0 h 9"/>
                                    <a:gd name="T30" fmla="*/ 683 w 1511"/>
                                    <a:gd name="T31" fmla="*/ 0 h 9"/>
                                    <a:gd name="T32" fmla="*/ 621 w 1511"/>
                                    <a:gd name="T33" fmla="*/ 9 h 9"/>
                                    <a:gd name="T34" fmla="*/ 724 w 1511"/>
                                    <a:gd name="T35" fmla="*/ 0 h 9"/>
                                    <a:gd name="T36" fmla="*/ 786 w 1511"/>
                                    <a:gd name="T37" fmla="*/ 9 h 9"/>
                                    <a:gd name="T38" fmla="*/ 724 w 1511"/>
                                    <a:gd name="T39" fmla="*/ 0 h 9"/>
                                    <a:gd name="T40" fmla="*/ 890 w 1511"/>
                                    <a:gd name="T41" fmla="*/ 0 h 9"/>
                                    <a:gd name="T42" fmla="*/ 828 w 1511"/>
                                    <a:gd name="T43" fmla="*/ 9 h 9"/>
                                    <a:gd name="T44" fmla="*/ 931 w 1511"/>
                                    <a:gd name="T45" fmla="*/ 0 h 9"/>
                                    <a:gd name="T46" fmla="*/ 993 w 1511"/>
                                    <a:gd name="T47" fmla="*/ 9 h 9"/>
                                    <a:gd name="T48" fmla="*/ 931 w 1511"/>
                                    <a:gd name="T49" fmla="*/ 0 h 9"/>
                                    <a:gd name="T50" fmla="*/ 1097 w 1511"/>
                                    <a:gd name="T51" fmla="*/ 0 h 9"/>
                                    <a:gd name="T52" fmla="*/ 1035 w 1511"/>
                                    <a:gd name="T53" fmla="*/ 9 h 9"/>
                                    <a:gd name="T54" fmla="*/ 1138 w 1511"/>
                                    <a:gd name="T55" fmla="*/ 0 h 9"/>
                                    <a:gd name="T56" fmla="*/ 1200 w 1511"/>
                                    <a:gd name="T57" fmla="*/ 9 h 9"/>
                                    <a:gd name="T58" fmla="*/ 1138 w 1511"/>
                                    <a:gd name="T59" fmla="*/ 0 h 9"/>
                                    <a:gd name="T60" fmla="*/ 1304 w 1511"/>
                                    <a:gd name="T61" fmla="*/ 0 h 9"/>
                                    <a:gd name="T62" fmla="*/ 1242 w 1511"/>
                                    <a:gd name="T63" fmla="*/ 9 h 9"/>
                                    <a:gd name="T64" fmla="*/ 1345 w 1511"/>
                                    <a:gd name="T65" fmla="*/ 0 h 9"/>
                                    <a:gd name="T66" fmla="*/ 1407 w 1511"/>
                                    <a:gd name="T67" fmla="*/ 9 h 9"/>
                                    <a:gd name="T68" fmla="*/ 1345 w 1511"/>
                                    <a:gd name="T69" fmla="*/ 0 h 9"/>
                                    <a:gd name="T70" fmla="*/ 1511 w 1511"/>
                                    <a:gd name="T71" fmla="*/ 0 h 9"/>
                                    <a:gd name="T72" fmla="*/ 1449 w 1511"/>
                                    <a:gd name="T73"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11" h="9">
                                      <a:moveTo>
                                        <a:pt x="0" y="0"/>
                                      </a:moveTo>
                                      <a:lnTo>
                                        <a:pt x="62" y="0"/>
                                      </a:lnTo>
                                      <a:lnTo>
                                        <a:pt x="62" y="9"/>
                                      </a:lnTo>
                                      <a:lnTo>
                                        <a:pt x="0" y="9"/>
                                      </a:lnTo>
                                      <a:lnTo>
                                        <a:pt x="0" y="0"/>
                                      </a:lnTo>
                                      <a:close/>
                                      <a:moveTo>
                                        <a:pt x="104" y="0"/>
                                      </a:moveTo>
                                      <a:lnTo>
                                        <a:pt x="166" y="0"/>
                                      </a:lnTo>
                                      <a:lnTo>
                                        <a:pt x="166" y="9"/>
                                      </a:lnTo>
                                      <a:lnTo>
                                        <a:pt x="104" y="9"/>
                                      </a:lnTo>
                                      <a:lnTo>
                                        <a:pt x="104" y="0"/>
                                      </a:lnTo>
                                      <a:close/>
                                      <a:moveTo>
                                        <a:pt x="207" y="0"/>
                                      </a:moveTo>
                                      <a:lnTo>
                                        <a:pt x="269" y="0"/>
                                      </a:lnTo>
                                      <a:lnTo>
                                        <a:pt x="269" y="9"/>
                                      </a:lnTo>
                                      <a:lnTo>
                                        <a:pt x="207" y="9"/>
                                      </a:lnTo>
                                      <a:lnTo>
                                        <a:pt x="207" y="0"/>
                                      </a:lnTo>
                                      <a:close/>
                                      <a:moveTo>
                                        <a:pt x="310" y="0"/>
                                      </a:moveTo>
                                      <a:lnTo>
                                        <a:pt x="373" y="0"/>
                                      </a:lnTo>
                                      <a:lnTo>
                                        <a:pt x="373" y="9"/>
                                      </a:lnTo>
                                      <a:lnTo>
                                        <a:pt x="310" y="9"/>
                                      </a:lnTo>
                                      <a:lnTo>
                                        <a:pt x="310" y="0"/>
                                      </a:lnTo>
                                      <a:close/>
                                      <a:moveTo>
                                        <a:pt x="414" y="0"/>
                                      </a:moveTo>
                                      <a:lnTo>
                                        <a:pt x="476" y="0"/>
                                      </a:lnTo>
                                      <a:lnTo>
                                        <a:pt x="476" y="9"/>
                                      </a:lnTo>
                                      <a:lnTo>
                                        <a:pt x="414" y="9"/>
                                      </a:lnTo>
                                      <a:lnTo>
                                        <a:pt x="414" y="0"/>
                                      </a:lnTo>
                                      <a:close/>
                                      <a:moveTo>
                                        <a:pt x="517" y="0"/>
                                      </a:moveTo>
                                      <a:lnTo>
                                        <a:pt x="579" y="0"/>
                                      </a:lnTo>
                                      <a:lnTo>
                                        <a:pt x="579" y="9"/>
                                      </a:lnTo>
                                      <a:lnTo>
                                        <a:pt x="517" y="9"/>
                                      </a:lnTo>
                                      <a:lnTo>
                                        <a:pt x="517" y="0"/>
                                      </a:lnTo>
                                      <a:close/>
                                      <a:moveTo>
                                        <a:pt x="621" y="0"/>
                                      </a:moveTo>
                                      <a:lnTo>
                                        <a:pt x="683" y="0"/>
                                      </a:lnTo>
                                      <a:lnTo>
                                        <a:pt x="683" y="9"/>
                                      </a:lnTo>
                                      <a:lnTo>
                                        <a:pt x="621" y="9"/>
                                      </a:lnTo>
                                      <a:lnTo>
                                        <a:pt x="621" y="0"/>
                                      </a:lnTo>
                                      <a:close/>
                                      <a:moveTo>
                                        <a:pt x="724" y="0"/>
                                      </a:moveTo>
                                      <a:lnTo>
                                        <a:pt x="786" y="0"/>
                                      </a:lnTo>
                                      <a:lnTo>
                                        <a:pt x="786" y="9"/>
                                      </a:lnTo>
                                      <a:lnTo>
                                        <a:pt x="724" y="9"/>
                                      </a:lnTo>
                                      <a:lnTo>
                                        <a:pt x="724" y="0"/>
                                      </a:lnTo>
                                      <a:close/>
                                      <a:moveTo>
                                        <a:pt x="828" y="0"/>
                                      </a:moveTo>
                                      <a:lnTo>
                                        <a:pt x="890" y="0"/>
                                      </a:lnTo>
                                      <a:lnTo>
                                        <a:pt x="890" y="9"/>
                                      </a:lnTo>
                                      <a:lnTo>
                                        <a:pt x="828" y="9"/>
                                      </a:lnTo>
                                      <a:lnTo>
                                        <a:pt x="828" y="0"/>
                                      </a:lnTo>
                                      <a:close/>
                                      <a:moveTo>
                                        <a:pt x="931" y="0"/>
                                      </a:moveTo>
                                      <a:lnTo>
                                        <a:pt x="993" y="0"/>
                                      </a:lnTo>
                                      <a:lnTo>
                                        <a:pt x="993" y="9"/>
                                      </a:lnTo>
                                      <a:lnTo>
                                        <a:pt x="931" y="9"/>
                                      </a:lnTo>
                                      <a:lnTo>
                                        <a:pt x="931" y="0"/>
                                      </a:lnTo>
                                      <a:close/>
                                      <a:moveTo>
                                        <a:pt x="1035" y="0"/>
                                      </a:moveTo>
                                      <a:lnTo>
                                        <a:pt x="1097" y="0"/>
                                      </a:lnTo>
                                      <a:lnTo>
                                        <a:pt x="1097" y="9"/>
                                      </a:lnTo>
                                      <a:lnTo>
                                        <a:pt x="1035" y="9"/>
                                      </a:lnTo>
                                      <a:lnTo>
                                        <a:pt x="1035" y="0"/>
                                      </a:lnTo>
                                      <a:close/>
                                      <a:moveTo>
                                        <a:pt x="1138" y="0"/>
                                      </a:moveTo>
                                      <a:lnTo>
                                        <a:pt x="1200" y="0"/>
                                      </a:lnTo>
                                      <a:lnTo>
                                        <a:pt x="1200" y="9"/>
                                      </a:lnTo>
                                      <a:lnTo>
                                        <a:pt x="1138" y="9"/>
                                      </a:lnTo>
                                      <a:lnTo>
                                        <a:pt x="1138" y="0"/>
                                      </a:lnTo>
                                      <a:close/>
                                      <a:moveTo>
                                        <a:pt x="1242" y="0"/>
                                      </a:moveTo>
                                      <a:lnTo>
                                        <a:pt x="1304" y="0"/>
                                      </a:lnTo>
                                      <a:lnTo>
                                        <a:pt x="1304" y="9"/>
                                      </a:lnTo>
                                      <a:lnTo>
                                        <a:pt x="1242" y="9"/>
                                      </a:lnTo>
                                      <a:lnTo>
                                        <a:pt x="1242" y="0"/>
                                      </a:lnTo>
                                      <a:close/>
                                      <a:moveTo>
                                        <a:pt x="1345" y="0"/>
                                      </a:moveTo>
                                      <a:lnTo>
                                        <a:pt x="1407" y="0"/>
                                      </a:lnTo>
                                      <a:lnTo>
                                        <a:pt x="1407" y="9"/>
                                      </a:lnTo>
                                      <a:lnTo>
                                        <a:pt x="1345" y="9"/>
                                      </a:lnTo>
                                      <a:lnTo>
                                        <a:pt x="1345" y="0"/>
                                      </a:lnTo>
                                      <a:close/>
                                      <a:moveTo>
                                        <a:pt x="1449" y="0"/>
                                      </a:moveTo>
                                      <a:lnTo>
                                        <a:pt x="1511" y="0"/>
                                      </a:lnTo>
                                      <a:lnTo>
                                        <a:pt x="1511" y="9"/>
                                      </a:lnTo>
                                      <a:lnTo>
                                        <a:pt x="1449" y="9"/>
                                      </a:lnTo>
                                      <a:lnTo>
                                        <a:pt x="1449"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34" name="Line 1580"/>
                              <wps:cNvCnPr/>
                              <wps:spPr bwMode="auto">
                                <a:xfrm>
                                  <a:off x="210185" y="859790"/>
                                  <a:ext cx="374650" cy="2870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5" name="Line 1581"/>
                              <wps:cNvCnPr/>
                              <wps:spPr bwMode="auto">
                                <a:xfrm flipV="1">
                                  <a:off x="584835" y="859790"/>
                                  <a:ext cx="604520" cy="28702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6" name="Line 1582"/>
                              <wps:cNvCnPr/>
                              <wps:spPr bwMode="auto">
                                <a:xfrm flipV="1">
                                  <a:off x="584835" y="185420"/>
                                  <a:ext cx="604520" cy="286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7" name="Line 1583"/>
                              <wps:cNvCnPr/>
                              <wps:spPr bwMode="auto">
                                <a:xfrm flipH="1">
                                  <a:off x="210185" y="185420"/>
                                  <a:ext cx="97917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8" name="Line 1584"/>
                              <wps:cNvCnPr/>
                              <wps:spPr bwMode="auto">
                                <a:xfrm>
                                  <a:off x="210185" y="185420"/>
                                  <a:ext cx="374650" cy="286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9" name="Line 1585"/>
                              <wps:cNvCnPr/>
                              <wps:spPr bwMode="auto">
                                <a:xfrm>
                                  <a:off x="584835" y="471805"/>
                                  <a:ext cx="635" cy="6750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0" name="Line 1586"/>
                              <wps:cNvCnPr/>
                              <wps:spPr bwMode="auto">
                                <a:xfrm>
                                  <a:off x="210185" y="185420"/>
                                  <a:ext cx="635" cy="674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1" name="Line 1587"/>
                              <wps:cNvCnPr/>
                              <wps:spPr bwMode="auto">
                                <a:xfrm>
                                  <a:off x="1189355" y="185420"/>
                                  <a:ext cx="635" cy="674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3" name="Freeform 1588"/>
                              <wps:cNvSpPr>
                                <a:spLocks noEditPoints="1"/>
                              </wps:cNvSpPr>
                              <wps:spPr bwMode="auto">
                                <a:xfrm>
                                  <a:off x="209550" y="857250"/>
                                  <a:ext cx="675005" cy="147955"/>
                                </a:xfrm>
                                <a:custGeom>
                                  <a:avLst/>
                                  <a:gdLst>
                                    <a:gd name="T0" fmla="*/ 2 w 1063"/>
                                    <a:gd name="T1" fmla="*/ 0 h 233"/>
                                    <a:gd name="T2" fmla="*/ 63 w 1063"/>
                                    <a:gd name="T3" fmla="*/ 13 h 233"/>
                                    <a:gd name="T4" fmla="*/ 60 w 1063"/>
                                    <a:gd name="T5" fmla="*/ 21 h 233"/>
                                    <a:gd name="T6" fmla="*/ 0 w 1063"/>
                                    <a:gd name="T7" fmla="*/ 8 h 233"/>
                                    <a:gd name="T8" fmla="*/ 2 w 1063"/>
                                    <a:gd name="T9" fmla="*/ 0 h 233"/>
                                    <a:gd name="T10" fmla="*/ 102 w 1063"/>
                                    <a:gd name="T11" fmla="*/ 22 h 233"/>
                                    <a:gd name="T12" fmla="*/ 163 w 1063"/>
                                    <a:gd name="T13" fmla="*/ 34 h 233"/>
                                    <a:gd name="T14" fmla="*/ 160 w 1063"/>
                                    <a:gd name="T15" fmla="*/ 42 h 233"/>
                                    <a:gd name="T16" fmla="*/ 100 w 1063"/>
                                    <a:gd name="T17" fmla="*/ 30 h 233"/>
                                    <a:gd name="T18" fmla="*/ 102 w 1063"/>
                                    <a:gd name="T19" fmla="*/ 22 h 233"/>
                                    <a:gd name="T20" fmla="*/ 203 w 1063"/>
                                    <a:gd name="T21" fmla="*/ 43 h 233"/>
                                    <a:gd name="T22" fmla="*/ 263 w 1063"/>
                                    <a:gd name="T23" fmla="*/ 55 h 233"/>
                                    <a:gd name="T24" fmla="*/ 260 w 1063"/>
                                    <a:gd name="T25" fmla="*/ 64 h 233"/>
                                    <a:gd name="T26" fmla="*/ 200 w 1063"/>
                                    <a:gd name="T27" fmla="*/ 51 h 233"/>
                                    <a:gd name="T28" fmla="*/ 203 w 1063"/>
                                    <a:gd name="T29" fmla="*/ 43 h 233"/>
                                    <a:gd name="T30" fmla="*/ 303 w 1063"/>
                                    <a:gd name="T31" fmla="*/ 64 h 233"/>
                                    <a:gd name="T32" fmla="*/ 363 w 1063"/>
                                    <a:gd name="T33" fmla="*/ 77 h 233"/>
                                    <a:gd name="T34" fmla="*/ 360 w 1063"/>
                                    <a:gd name="T35" fmla="*/ 85 h 233"/>
                                    <a:gd name="T36" fmla="*/ 300 w 1063"/>
                                    <a:gd name="T37" fmla="*/ 72 h 233"/>
                                    <a:gd name="T38" fmla="*/ 303 w 1063"/>
                                    <a:gd name="T39" fmla="*/ 64 h 233"/>
                                    <a:gd name="T40" fmla="*/ 403 w 1063"/>
                                    <a:gd name="T41" fmla="*/ 85 h 233"/>
                                    <a:gd name="T42" fmla="*/ 463 w 1063"/>
                                    <a:gd name="T43" fmla="*/ 98 h 233"/>
                                    <a:gd name="T44" fmla="*/ 460 w 1063"/>
                                    <a:gd name="T45" fmla="*/ 106 h 233"/>
                                    <a:gd name="T46" fmla="*/ 400 w 1063"/>
                                    <a:gd name="T47" fmla="*/ 93 h 233"/>
                                    <a:gd name="T48" fmla="*/ 403 w 1063"/>
                                    <a:gd name="T49" fmla="*/ 85 h 233"/>
                                    <a:gd name="T50" fmla="*/ 503 w 1063"/>
                                    <a:gd name="T51" fmla="*/ 106 h 233"/>
                                    <a:gd name="T52" fmla="*/ 563 w 1063"/>
                                    <a:gd name="T53" fmla="*/ 119 h 233"/>
                                    <a:gd name="T54" fmla="*/ 560 w 1063"/>
                                    <a:gd name="T55" fmla="*/ 127 h 233"/>
                                    <a:gd name="T56" fmla="*/ 500 w 1063"/>
                                    <a:gd name="T57" fmla="*/ 114 h 233"/>
                                    <a:gd name="T58" fmla="*/ 503 w 1063"/>
                                    <a:gd name="T59" fmla="*/ 106 h 233"/>
                                    <a:gd name="T60" fmla="*/ 603 w 1063"/>
                                    <a:gd name="T61" fmla="*/ 128 h 233"/>
                                    <a:gd name="T62" fmla="*/ 663 w 1063"/>
                                    <a:gd name="T63" fmla="*/ 140 h 233"/>
                                    <a:gd name="T64" fmla="*/ 660 w 1063"/>
                                    <a:gd name="T65" fmla="*/ 148 h 233"/>
                                    <a:gd name="T66" fmla="*/ 600 w 1063"/>
                                    <a:gd name="T67" fmla="*/ 136 h 233"/>
                                    <a:gd name="T68" fmla="*/ 603 w 1063"/>
                                    <a:gd name="T69" fmla="*/ 128 h 233"/>
                                    <a:gd name="T70" fmla="*/ 703 w 1063"/>
                                    <a:gd name="T71" fmla="*/ 149 h 233"/>
                                    <a:gd name="T72" fmla="*/ 763 w 1063"/>
                                    <a:gd name="T73" fmla="*/ 161 h 233"/>
                                    <a:gd name="T74" fmla="*/ 760 w 1063"/>
                                    <a:gd name="T75" fmla="*/ 170 h 233"/>
                                    <a:gd name="T76" fmla="*/ 700 w 1063"/>
                                    <a:gd name="T77" fmla="*/ 157 h 233"/>
                                    <a:gd name="T78" fmla="*/ 703 w 1063"/>
                                    <a:gd name="T79" fmla="*/ 149 h 233"/>
                                    <a:gd name="T80" fmla="*/ 803 w 1063"/>
                                    <a:gd name="T81" fmla="*/ 170 h 233"/>
                                    <a:gd name="T82" fmla="*/ 863 w 1063"/>
                                    <a:gd name="T83" fmla="*/ 183 h 233"/>
                                    <a:gd name="T84" fmla="*/ 861 w 1063"/>
                                    <a:gd name="T85" fmla="*/ 191 h 233"/>
                                    <a:gd name="T86" fmla="*/ 800 w 1063"/>
                                    <a:gd name="T87" fmla="*/ 178 h 233"/>
                                    <a:gd name="T88" fmla="*/ 803 w 1063"/>
                                    <a:gd name="T89" fmla="*/ 170 h 233"/>
                                    <a:gd name="T90" fmla="*/ 903 w 1063"/>
                                    <a:gd name="T91" fmla="*/ 191 h 233"/>
                                    <a:gd name="T92" fmla="*/ 963 w 1063"/>
                                    <a:gd name="T93" fmla="*/ 204 h 233"/>
                                    <a:gd name="T94" fmla="*/ 961 w 1063"/>
                                    <a:gd name="T95" fmla="*/ 212 h 233"/>
                                    <a:gd name="T96" fmla="*/ 901 w 1063"/>
                                    <a:gd name="T97" fmla="*/ 199 h 233"/>
                                    <a:gd name="T98" fmla="*/ 903 w 1063"/>
                                    <a:gd name="T99" fmla="*/ 191 h 233"/>
                                    <a:gd name="T100" fmla="*/ 1003 w 1063"/>
                                    <a:gd name="T101" fmla="*/ 212 h 233"/>
                                    <a:gd name="T102" fmla="*/ 1063 w 1063"/>
                                    <a:gd name="T103" fmla="*/ 225 h 233"/>
                                    <a:gd name="T104" fmla="*/ 1061 w 1063"/>
                                    <a:gd name="T105" fmla="*/ 233 h 233"/>
                                    <a:gd name="T106" fmla="*/ 1001 w 1063"/>
                                    <a:gd name="T107" fmla="*/ 220 h 233"/>
                                    <a:gd name="T108" fmla="*/ 1003 w 1063"/>
                                    <a:gd name="T109" fmla="*/ 212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63" h="233">
                                      <a:moveTo>
                                        <a:pt x="2" y="0"/>
                                      </a:moveTo>
                                      <a:lnTo>
                                        <a:pt x="63" y="13"/>
                                      </a:lnTo>
                                      <a:lnTo>
                                        <a:pt x="60" y="21"/>
                                      </a:lnTo>
                                      <a:lnTo>
                                        <a:pt x="0" y="8"/>
                                      </a:lnTo>
                                      <a:lnTo>
                                        <a:pt x="2" y="0"/>
                                      </a:lnTo>
                                      <a:close/>
                                      <a:moveTo>
                                        <a:pt x="102" y="22"/>
                                      </a:moveTo>
                                      <a:lnTo>
                                        <a:pt x="163" y="34"/>
                                      </a:lnTo>
                                      <a:lnTo>
                                        <a:pt x="160" y="42"/>
                                      </a:lnTo>
                                      <a:lnTo>
                                        <a:pt x="100" y="30"/>
                                      </a:lnTo>
                                      <a:lnTo>
                                        <a:pt x="102" y="22"/>
                                      </a:lnTo>
                                      <a:close/>
                                      <a:moveTo>
                                        <a:pt x="203" y="43"/>
                                      </a:moveTo>
                                      <a:lnTo>
                                        <a:pt x="263" y="55"/>
                                      </a:lnTo>
                                      <a:lnTo>
                                        <a:pt x="260" y="64"/>
                                      </a:lnTo>
                                      <a:lnTo>
                                        <a:pt x="200" y="51"/>
                                      </a:lnTo>
                                      <a:lnTo>
                                        <a:pt x="203" y="43"/>
                                      </a:lnTo>
                                      <a:close/>
                                      <a:moveTo>
                                        <a:pt x="303" y="64"/>
                                      </a:moveTo>
                                      <a:lnTo>
                                        <a:pt x="363" y="77"/>
                                      </a:lnTo>
                                      <a:lnTo>
                                        <a:pt x="360" y="85"/>
                                      </a:lnTo>
                                      <a:lnTo>
                                        <a:pt x="300" y="72"/>
                                      </a:lnTo>
                                      <a:lnTo>
                                        <a:pt x="303" y="64"/>
                                      </a:lnTo>
                                      <a:close/>
                                      <a:moveTo>
                                        <a:pt x="403" y="85"/>
                                      </a:moveTo>
                                      <a:lnTo>
                                        <a:pt x="463" y="98"/>
                                      </a:lnTo>
                                      <a:lnTo>
                                        <a:pt x="460" y="106"/>
                                      </a:lnTo>
                                      <a:lnTo>
                                        <a:pt x="400" y="93"/>
                                      </a:lnTo>
                                      <a:lnTo>
                                        <a:pt x="403" y="85"/>
                                      </a:lnTo>
                                      <a:close/>
                                      <a:moveTo>
                                        <a:pt x="503" y="106"/>
                                      </a:moveTo>
                                      <a:lnTo>
                                        <a:pt x="563" y="119"/>
                                      </a:lnTo>
                                      <a:lnTo>
                                        <a:pt x="560" y="127"/>
                                      </a:lnTo>
                                      <a:lnTo>
                                        <a:pt x="500" y="114"/>
                                      </a:lnTo>
                                      <a:lnTo>
                                        <a:pt x="503" y="106"/>
                                      </a:lnTo>
                                      <a:close/>
                                      <a:moveTo>
                                        <a:pt x="603" y="128"/>
                                      </a:moveTo>
                                      <a:lnTo>
                                        <a:pt x="663" y="140"/>
                                      </a:lnTo>
                                      <a:lnTo>
                                        <a:pt x="660" y="148"/>
                                      </a:lnTo>
                                      <a:lnTo>
                                        <a:pt x="600" y="136"/>
                                      </a:lnTo>
                                      <a:lnTo>
                                        <a:pt x="603" y="128"/>
                                      </a:lnTo>
                                      <a:close/>
                                      <a:moveTo>
                                        <a:pt x="703" y="149"/>
                                      </a:moveTo>
                                      <a:lnTo>
                                        <a:pt x="763" y="161"/>
                                      </a:lnTo>
                                      <a:lnTo>
                                        <a:pt x="760" y="170"/>
                                      </a:lnTo>
                                      <a:lnTo>
                                        <a:pt x="700" y="157"/>
                                      </a:lnTo>
                                      <a:lnTo>
                                        <a:pt x="703" y="149"/>
                                      </a:lnTo>
                                      <a:close/>
                                      <a:moveTo>
                                        <a:pt x="803" y="170"/>
                                      </a:moveTo>
                                      <a:lnTo>
                                        <a:pt x="863" y="183"/>
                                      </a:lnTo>
                                      <a:lnTo>
                                        <a:pt x="861" y="191"/>
                                      </a:lnTo>
                                      <a:lnTo>
                                        <a:pt x="800" y="178"/>
                                      </a:lnTo>
                                      <a:lnTo>
                                        <a:pt x="803" y="170"/>
                                      </a:lnTo>
                                      <a:close/>
                                      <a:moveTo>
                                        <a:pt x="903" y="191"/>
                                      </a:moveTo>
                                      <a:lnTo>
                                        <a:pt x="963" y="204"/>
                                      </a:lnTo>
                                      <a:lnTo>
                                        <a:pt x="961" y="212"/>
                                      </a:lnTo>
                                      <a:lnTo>
                                        <a:pt x="901" y="199"/>
                                      </a:lnTo>
                                      <a:lnTo>
                                        <a:pt x="903" y="191"/>
                                      </a:lnTo>
                                      <a:close/>
                                      <a:moveTo>
                                        <a:pt x="1003" y="212"/>
                                      </a:moveTo>
                                      <a:lnTo>
                                        <a:pt x="1063" y="225"/>
                                      </a:lnTo>
                                      <a:lnTo>
                                        <a:pt x="1061" y="233"/>
                                      </a:lnTo>
                                      <a:lnTo>
                                        <a:pt x="1001" y="220"/>
                                      </a:lnTo>
                                      <a:lnTo>
                                        <a:pt x="1003" y="21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4" name="Freeform 1589"/>
                              <wps:cNvSpPr>
                                <a:spLocks noEditPoints="1"/>
                              </wps:cNvSpPr>
                              <wps:spPr bwMode="auto">
                                <a:xfrm>
                                  <a:off x="207645" y="183515"/>
                                  <a:ext cx="657860" cy="678180"/>
                                </a:xfrm>
                                <a:custGeom>
                                  <a:avLst/>
                                  <a:gdLst>
                                    <a:gd name="T0" fmla="*/ 46 w 1036"/>
                                    <a:gd name="T1" fmla="*/ 40 h 1068"/>
                                    <a:gd name="T2" fmla="*/ 0 w 1036"/>
                                    <a:gd name="T3" fmla="*/ 5 h 1068"/>
                                    <a:gd name="T4" fmla="*/ 72 w 1036"/>
                                    <a:gd name="T5" fmla="*/ 66 h 1068"/>
                                    <a:gd name="T6" fmla="*/ 102 w 1036"/>
                                    <a:gd name="T7" fmla="*/ 111 h 1068"/>
                                    <a:gd name="T8" fmla="*/ 72 w 1036"/>
                                    <a:gd name="T9" fmla="*/ 66 h 1068"/>
                                    <a:gd name="T10" fmla="*/ 174 w 1036"/>
                                    <a:gd name="T11" fmla="*/ 171 h 1068"/>
                                    <a:gd name="T12" fmla="*/ 128 w 1036"/>
                                    <a:gd name="T13" fmla="*/ 137 h 1068"/>
                                    <a:gd name="T14" fmla="*/ 199 w 1036"/>
                                    <a:gd name="T15" fmla="*/ 198 h 1068"/>
                                    <a:gd name="T16" fmla="*/ 229 w 1036"/>
                                    <a:gd name="T17" fmla="*/ 242 h 1068"/>
                                    <a:gd name="T18" fmla="*/ 199 w 1036"/>
                                    <a:gd name="T19" fmla="*/ 198 h 1068"/>
                                    <a:gd name="T20" fmla="*/ 301 w 1036"/>
                                    <a:gd name="T21" fmla="*/ 303 h 1068"/>
                                    <a:gd name="T22" fmla="*/ 255 w 1036"/>
                                    <a:gd name="T23" fmla="*/ 269 h 1068"/>
                                    <a:gd name="T24" fmla="*/ 327 w 1036"/>
                                    <a:gd name="T25" fmla="*/ 330 h 1068"/>
                                    <a:gd name="T26" fmla="*/ 357 w 1036"/>
                                    <a:gd name="T27" fmla="*/ 374 h 1068"/>
                                    <a:gd name="T28" fmla="*/ 327 w 1036"/>
                                    <a:gd name="T29" fmla="*/ 330 h 1068"/>
                                    <a:gd name="T30" fmla="*/ 429 w 1036"/>
                                    <a:gd name="T31" fmla="*/ 435 h 1068"/>
                                    <a:gd name="T32" fmla="*/ 382 w 1036"/>
                                    <a:gd name="T33" fmla="*/ 401 h 1068"/>
                                    <a:gd name="T34" fmla="*/ 454 w 1036"/>
                                    <a:gd name="T35" fmla="*/ 461 h 1068"/>
                                    <a:gd name="T36" fmla="*/ 484 w 1036"/>
                                    <a:gd name="T37" fmla="*/ 506 h 1068"/>
                                    <a:gd name="T38" fmla="*/ 454 w 1036"/>
                                    <a:gd name="T39" fmla="*/ 461 h 1068"/>
                                    <a:gd name="T40" fmla="*/ 556 w 1036"/>
                                    <a:gd name="T41" fmla="*/ 567 h 1068"/>
                                    <a:gd name="T42" fmla="*/ 510 w 1036"/>
                                    <a:gd name="T43" fmla="*/ 532 h 1068"/>
                                    <a:gd name="T44" fmla="*/ 582 w 1036"/>
                                    <a:gd name="T45" fmla="*/ 593 h 1068"/>
                                    <a:gd name="T46" fmla="*/ 612 w 1036"/>
                                    <a:gd name="T47" fmla="*/ 638 h 1068"/>
                                    <a:gd name="T48" fmla="*/ 582 w 1036"/>
                                    <a:gd name="T49" fmla="*/ 593 h 1068"/>
                                    <a:gd name="T50" fmla="*/ 684 w 1036"/>
                                    <a:gd name="T51" fmla="*/ 698 h 1068"/>
                                    <a:gd name="T52" fmla="*/ 637 w 1036"/>
                                    <a:gd name="T53" fmla="*/ 664 h 1068"/>
                                    <a:gd name="T54" fmla="*/ 709 w 1036"/>
                                    <a:gd name="T55" fmla="*/ 725 h 1068"/>
                                    <a:gd name="T56" fmla="*/ 739 w 1036"/>
                                    <a:gd name="T57" fmla="*/ 769 h 1068"/>
                                    <a:gd name="T58" fmla="*/ 709 w 1036"/>
                                    <a:gd name="T59" fmla="*/ 725 h 1068"/>
                                    <a:gd name="T60" fmla="*/ 811 w 1036"/>
                                    <a:gd name="T61" fmla="*/ 830 h 1068"/>
                                    <a:gd name="T62" fmla="*/ 765 w 1036"/>
                                    <a:gd name="T63" fmla="*/ 796 h 1068"/>
                                    <a:gd name="T64" fmla="*/ 836 w 1036"/>
                                    <a:gd name="T65" fmla="*/ 857 h 1068"/>
                                    <a:gd name="T66" fmla="*/ 867 w 1036"/>
                                    <a:gd name="T67" fmla="*/ 901 h 1068"/>
                                    <a:gd name="T68" fmla="*/ 836 w 1036"/>
                                    <a:gd name="T69" fmla="*/ 857 h 1068"/>
                                    <a:gd name="T70" fmla="*/ 938 w 1036"/>
                                    <a:gd name="T71" fmla="*/ 962 h 1068"/>
                                    <a:gd name="T72" fmla="*/ 892 w 1036"/>
                                    <a:gd name="T73" fmla="*/ 928 h 1068"/>
                                    <a:gd name="T74" fmla="*/ 964 w 1036"/>
                                    <a:gd name="T75" fmla="*/ 988 h 1068"/>
                                    <a:gd name="T76" fmla="*/ 994 w 1036"/>
                                    <a:gd name="T77" fmla="*/ 1033 h 1068"/>
                                    <a:gd name="T78" fmla="*/ 964 w 1036"/>
                                    <a:gd name="T79" fmla="*/ 988 h 1068"/>
                                    <a:gd name="T80" fmla="*/ 1036 w 1036"/>
                                    <a:gd name="T81" fmla="*/ 1063 h 1068"/>
                                    <a:gd name="T82" fmla="*/ 1019 w 1036"/>
                                    <a:gd name="T83" fmla="*/ 1059 h 10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36" h="1068">
                                      <a:moveTo>
                                        <a:pt x="8" y="0"/>
                                      </a:moveTo>
                                      <a:lnTo>
                                        <a:pt x="46" y="40"/>
                                      </a:lnTo>
                                      <a:lnTo>
                                        <a:pt x="38" y="45"/>
                                      </a:lnTo>
                                      <a:lnTo>
                                        <a:pt x="0" y="5"/>
                                      </a:lnTo>
                                      <a:lnTo>
                                        <a:pt x="8" y="0"/>
                                      </a:lnTo>
                                      <a:close/>
                                      <a:moveTo>
                                        <a:pt x="72" y="66"/>
                                      </a:moveTo>
                                      <a:lnTo>
                                        <a:pt x="110" y="106"/>
                                      </a:lnTo>
                                      <a:lnTo>
                                        <a:pt x="102" y="111"/>
                                      </a:lnTo>
                                      <a:lnTo>
                                        <a:pt x="64" y="71"/>
                                      </a:lnTo>
                                      <a:lnTo>
                                        <a:pt x="72" y="66"/>
                                      </a:lnTo>
                                      <a:close/>
                                      <a:moveTo>
                                        <a:pt x="136" y="132"/>
                                      </a:moveTo>
                                      <a:lnTo>
                                        <a:pt x="174" y="171"/>
                                      </a:lnTo>
                                      <a:lnTo>
                                        <a:pt x="166" y="177"/>
                                      </a:lnTo>
                                      <a:lnTo>
                                        <a:pt x="128" y="137"/>
                                      </a:lnTo>
                                      <a:lnTo>
                                        <a:pt x="136" y="132"/>
                                      </a:lnTo>
                                      <a:close/>
                                      <a:moveTo>
                                        <a:pt x="199" y="198"/>
                                      </a:moveTo>
                                      <a:lnTo>
                                        <a:pt x="238" y="237"/>
                                      </a:lnTo>
                                      <a:lnTo>
                                        <a:pt x="229" y="242"/>
                                      </a:lnTo>
                                      <a:lnTo>
                                        <a:pt x="191" y="203"/>
                                      </a:lnTo>
                                      <a:lnTo>
                                        <a:pt x="199" y="198"/>
                                      </a:lnTo>
                                      <a:close/>
                                      <a:moveTo>
                                        <a:pt x="263" y="264"/>
                                      </a:moveTo>
                                      <a:lnTo>
                                        <a:pt x="301" y="303"/>
                                      </a:lnTo>
                                      <a:lnTo>
                                        <a:pt x="293" y="308"/>
                                      </a:lnTo>
                                      <a:lnTo>
                                        <a:pt x="255" y="269"/>
                                      </a:lnTo>
                                      <a:lnTo>
                                        <a:pt x="263" y="264"/>
                                      </a:lnTo>
                                      <a:close/>
                                      <a:moveTo>
                                        <a:pt x="327" y="330"/>
                                      </a:moveTo>
                                      <a:lnTo>
                                        <a:pt x="365" y="369"/>
                                      </a:lnTo>
                                      <a:lnTo>
                                        <a:pt x="357" y="374"/>
                                      </a:lnTo>
                                      <a:lnTo>
                                        <a:pt x="319" y="335"/>
                                      </a:lnTo>
                                      <a:lnTo>
                                        <a:pt x="327" y="330"/>
                                      </a:lnTo>
                                      <a:close/>
                                      <a:moveTo>
                                        <a:pt x="391" y="395"/>
                                      </a:moveTo>
                                      <a:lnTo>
                                        <a:pt x="429" y="435"/>
                                      </a:lnTo>
                                      <a:lnTo>
                                        <a:pt x="421" y="440"/>
                                      </a:lnTo>
                                      <a:lnTo>
                                        <a:pt x="382" y="401"/>
                                      </a:lnTo>
                                      <a:lnTo>
                                        <a:pt x="391" y="395"/>
                                      </a:lnTo>
                                      <a:close/>
                                      <a:moveTo>
                                        <a:pt x="454" y="461"/>
                                      </a:moveTo>
                                      <a:lnTo>
                                        <a:pt x="492" y="501"/>
                                      </a:lnTo>
                                      <a:lnTo>
                                        <a:pt x="484" y="506"/>
                                      </a:lnTo>
                                      <a:lnTo>
                                        <a:pt x="446" y="466"/>
                                      </a:lnTo>
                                      <a:lnTo>
                                        <a:pt x="454" y="461"/>
                                      </a:lnTo>
                                      <a:close/>
                                      <a:moveTo>
                                        <a:pt x="518" y="527"/>
                                      </a:moveTo>
                                      <a:lnTo>
                                        <a:pt x="556" y="567"/>
                                      </a:lnTo>
                                      <a:lnTo>
                                        <a:pt x="548" y="572"/>
                                      </a:lnTo>
                                      <a:lnTo>
                                        <a:pt x="510" y="532"/>
                                      </a:lnTo>
                                      <a:lnTo>
                                        <a:pt x="518" y="527"/>
                                      </a:lnTo>
                                      <a:close/>
                                      <a:moveTo>
                                        <a:pt x="582" y="593"/>
                                      </a:moveTo>
                                      <a:lnTo>
                                        <a:pt x="620" y="633"/>
                                      </a:lnTo>
                                      <a:lnTo>
                                        <a:pt x="612" y="638"/>
                                      </a:lnTo>
                                      <a:lnTo>
                                        <a:pt x="573" y="598"/>
                                      </a:lnTo>
                                      <a:lnTo>
                                        <a:pt x="582" y="593"/>
                                      </a:lnTo>
                                      <a:close/>
                                      <a:moveTo>
                                        <a:pt x="645" y="659"/>
                                      </a:moveTo>
                                      <a:lnTo>
                                        <a:pt x="684" y="698"/>
                                      </a:lnTo>
                                      <a:lnTo>
                                        <a:pt x="675" y="704"/>
                                      </a:lnTo>
                                      <a:lnTo>
                                        <a:pt x="637" y="664"/>
                                      </a:lnTo>
                                      <a:lnTo>
                                        <a:pt x="645" y="659"/>
                                      </a:lnTo>
                                      <a:close/>
                                      <a:moveTo>
                                        <a:pt x="709" y="725"/>
                                      </a:moveTo>
                                      <a:lnTo>
                                        <a:pt x="747" y="764"/>
                                      </a:lnTo>
                                      <a:lnTo>
                                        <a:pt x="739" y="769"/>
                                      </a:lnTo>
                                      <a:lnTo>
                                        <a:pt x="701" y="730"/>
                                      </a:lnTo>
                                      <a:lnTo>
                                        <a:pt x="709" y="725"/>
                                      </a:lnTo>
                                      <a:close/>
                                      <a:moveTo>
                                        <a:pt x="773" y="791"/>
                                      </a:moveTo>
                                      <a:lnTo>
                                        <a:pt x="811" y="830"/>
                                      </a:lnTo>
                                      <a:lnTo>
                                        <a:pt x="803" y="835"/>
                                      </a:lnTo>
                                      <a:lnTo>
                                        <a:pt x="765" y="796"/>
                                      </a:lnTo>
                                      <a:lnTo>
                                        <a:pt x="773" y="791"/>
                                      </a:lnTo>
                                      <a:close/>
                                      <a:moveTo>
                                        <a:pt x="836" y="857"/>
                                      </a:moveTo>
                                      <a:lnTo>
                                        <a:pt x="875" y="896"/>
                                      </a:lnTo>
                                      <a:lnTo>
                                        <a:pt x="867" y="901"/>
                                      </a:lnTo>
                                      <a:lnTo>
                                        <a:pt x="828" y="862"/>
                                      </a:lnTo>
                                      <a:lnTo>
                                        <a:pt x="836" y="857"/>
                                      </a:lnTo>
                                      <a:close/>
                                      <a:moveTo>
                                        <a:pt x="900" y="922"/>
                                      </a:moveTo>
                                      <a:lnTo>
                                        <a:pt x="938" y="962"/>
                                      </a:lnTo>
                                      <a:lnTo>
                                        <a:pt x="930" y="967"/>
                                      </a:lnTo>
                                      <a:lnTo>
                                        <a:pt x="892" y="928"/>
                                      </a:lnTo>
                                      <a:lnTo>
                                        <a:pt x="900" y="922"/>
                                      </a:lnTo>
                                      <a:close/>
                                      <a:moveTo>
                                        <a:pt x="964" y="988"/>
                                      </a:moveTo>
                                      <a:lnTo>
                                        <a:pt x="1002" y="1028"/>
                                      </a:lnTo>
                                      <a:lnTo>
                                        <a:pt x="994" y="1033"/>
                                      </a:lnTo>
                                      <a:lnTo>
                                        <a:pt x="956" y="993"/>
                                      </a:lnTo>
                                      <a:lnTo>
                                        <a:pt x="964" y="988"/>
                                      </a:lnTo>
                                      <a:close/>
                                      <a:moveTo>
                                        <a:pt x="1028" y="1054"/>
                                      </a:moveTo>
                                      <a:lnTo>
                                        <a:pt x="1036" y="1063"/>
                                      </a:lnTo>
                                      <a:lnTo>
                                        <a:pt x="1028" y="1068"/>
                                      </a:lnTo>
                                      <a:lnTo>
                                        <a:pt x="1019" y="1059"/>
                                      </a:lnTo>
                                      <a:lnTo>
                                        <a:pt x="1028" y="105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5" name="Freeform 1590"/>
                              <wps:cNvSpPr>
                                <a:spLocks noEditPoints="1"/>
                              </wps:cNvSpPr>
                              <wps:spPr bwMode="auto">
                                <a:xfrm>
                                  <a:off x="458470" y="857885"/>
                                  <a:ext cx="406400" cy="195580"/>
                                </a:xfrm>
                                <a:custGeom>
                                  <a:avLst/>
                                  <a:gdLst>
                                    <a:gd name="T0" fmla="*/ 640 w 640"/>
                                    <a:gd name="T1" fmla="*/ 7 h 308"/>
                                    <a:gd name="T2" fmla="*/ 586 w 640"/>
                                    <a:gd name="T3" fmla="*/ 32 h 308"/>
                                    <a:gd name="T4" fmla="*/ 581 w 640"/>
                                    <a:gd name="T5" fmla="*/ 25 h 308"/>
                                    <a:gd name="T6" fmla="*/ 634 w 640"/>
                                    <a:gd name="T7" fmla="*/ 0 h 308"/>
                                    <a:gd name="T8" fmla="*/ 640 w 640"/>
                                    <a:gd name="T9" fmla="*/ 7 h 308"/>
                                    <a:gd name="T10" fmla="*/ 550 w 640"/>
                                    <a:gd name="T11" fmla="*/ 49 h 308"/>
                                    <a:gd name="T12" fmla="*/ 497 w 640"/>
                                    <a:gd name="T13" fmla="*/ 75 h 308"/>
                                    <a:gd name="T14" fmla="*/ 492 w 640"/>
                                    <a:gd name="T15" fmla="*/ 67 h 308"/>
                                    <a:gd name="T16" fmla="*/ 545 w 640"/>
                                    <a:gd name="T17" fmla="*/ 42 h 308"/>
                                    <a:gd name="T18" fmla="*/ 550 w 640"/>
                                    <a:gd name="T19" fmla="*/ 49 h 308"/>
                                    <a:gd name="T20" fmla="*/ 461 w 640"/>
                                    <a:gd name="T21" fmla="*/ 92 h 308"/>
                                    <a:gd name="T22" fmla="*/ 408 w 640"/>
                                    <a:gd name="T23" fmla="*/ 117 h 308"/>
                                    <a:gd name="T24" fmla="*/ 402 w 640"/>
                                    <a:gd name="T25" fmla="*/ 110 h 308"/>
                                    <a:gd name="T26" fmla="*/ 456 w 640"/>
                                    <a:gd name="T27" fmla="*/ 84 h 308"/>
                                    <a:gd name="T28" fmla="*/ 461 w 640"/>
                                    <a:gd name="T29" fmla="*/ 92 h 308"/>
                                    <a:gd name="T30" fmla="*/ 372 w 640"/>
                                    <a:gd name="T31" fmla="*/ 134 h 308"/>
                                    <a:gd name="T32" fmla="*/ 318 w 640"/>
                                    <a:gd name="T33" fmla="*/ 159 h 308"/>
                                    <a:gd name="T34" fmla="*/ 313 w 640"/>
                                    <a:gd name="T35" fmla="*/ 152 h 308"/>
                                    <a:gd name="T36" fmla="*/ 367 w 640"/>
                                    <a:gd name="T37" fmla="*/ 127 h 308"/>
                                    <a:gd name="T38" fmla="*/ 372 w 640"/>
                                    <a:gd name="T39" fmla="*/ 134 h 308"/>
                                    <a:gd name="T40" fmla="*/ 283 w 640"/>
                                    <a:gd name="T41" fmla="*/ 176 h 308"/>
                                    <a:gd name="T42" fmla="*/ 229 w 640"/>
                                    <a:gd name="T43" fmla="*/ 202 h 308"/>
                                    <a:gd name="T44" fmla="*/ 224 w 640"/>
                                    <a:gd name="T45" fmla="*/ 194 h 308"/>
                                    <a:gd name="T46" fmla="*/ 277 w 640"/>
                                    <a:gd name="T47" fmla="*/ 169 h 308"/>
                                    <a:gd name="T48" fmla="*/ 283 w 640"/>
                                    <a:gd name="T49" fmla="*/ 176 h 308"/>
                                    <a:gd name="T50" fmla="*/ 193 w 640"/>
                                    <a:gd name="T51" fmla="*/ 219 h 308"/>
                                    <a:gd name="T52" fmla="*/ 140 w 640"/>
                                    <a:gd name="T53" fmla="*/ 244 h 308"/>
                                    <a:gd name="T54" fmla="*/ 135 w 640"/>
                                    <a:gd name="T55" fmla="*/ 237 h 308"/>
                                    <a:gd name="T56" fmla="*/ 188 w 640"/>
                                    <a:gd name="T57" fmla="*/ 211 h 308"/>
                                    <a:gd name="T58" fmla="*/ 193 w 640"/>
                                    <a:gd name="T59" fmla="*/ 219 h 308"/>
                                    <a:gd name="T60" fmla="*/ 104 w 640"/>
                                    <a:gd name="T61" fmla="*/ 261 h 308"/>
                                    <a:gd name="T62" fmla="*/ 51 w 640"/>
                                    <a:gd name="T63" fmla="*/ 286 h 308"/>
                                    <a:gd name="T64" fmla="*/ 45 w 640"/>
                                    <a:gd name="T65" fmla="*/ 279 h 308"/>
                                    <a:gd name="T66" fmla="*/ 99 w 640"/>
                                    <a:gd name="T67" fmla="*/ 254 h 308"/>
                                    <a:gd name="T68" fmla="*/ 104 w 640"/>
                                    <a:gd name="T69" fmla="*/ 261 h 308"/>
                                    <a:gd name="T70" fmla="*/ 15 w 640"/>
                                    <a:gd name="T71" fmla="*/ 303 h 308"/>
                                    <a:gd name="T72" fmla="*/ 5 w 640"/>
                                    <a:gd name="T73" fmla="*/ 308 h 308"/>
                                    <a:gd name="T74" fmla="*/ 0 w 640"/>
                                    <a:gd name="T75" fmla="*/ 301 h 308"/>
                                    <a:gd name="T76" fmla="*/ 10 w 640"/>
                                    <a:gd name="T77" fmla="*/ 296 h 308"/>
                                    <a:gd name="T78" fmla="*/ 15 w 640"/>
                                    <a:gd name="T79" fmla="*/ 303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640" h="308">
                                      <a:moveTo>
                                        <a:pt x="640" y="7"/>
                                      </a:moveTo>
                                      <a:lnTo>
                                        <a:pt x="586" y="32"/>
                                      </a:lnTo>
                                      <a:lnTo>
                                        <a:pt x="581" y="25"/>
                                      </a:lnTo>
                                      <a:lnTo>
                                        <a:pt x="634" y="0"/>
                                      </a:lnTo>
                                      <a:lnTo>
                                        <a:pt x="640" y="7"/>
                                      </a:lnTo>
                                      <a:close/>
                                      <a:moveTo>
                                        <a:pt x="550" y="49"/>
                                      </a:moveTo>
                                      <a:lnTo>
                                        <a:pt x="497" y="75"/>
                                      </a:lnTo>
                                      <a:lnTo>
                                        <a:pt x="492" y="67"/>
                                      </a:lnTo>
                                      <a:lnTo>
                                        <a:pt x="545" y="42"/>
                                      </a:lnTo>
                                      <a:lnTo>
                                        <a:pt x="550" y="49"/>
                                      </a:lnTo>
                                      <a:close/>
                                      <a:moveTo>
                                        <a:pt x="461" y="92"/>
                                      </a:moveTo>
                                      <a:lnTo>
                                        <a:pt x="408" y="117"/>
                                      </a:lnTo>
                                      <a:lnTo>
                                        <a:pt x="402" y="110"/>
                                      </a:lnTo>
                                      <a:lnTo>
                                        <a:pt x="456" y="84"/>
                                      </a:lnTo>
                                      <a:lnTo>
                                        <a:pt x="461" y="92"/>
                                      </a:lnTo>
                                      <a:close/>
                                      <a:moveTo>
                                        <a:pt x="372" y="134"/>
                                      </a:moveTo>
                                      <a:lnTo>
                                        <a:pt x="318" y="159"/>
                                      </a:lnTo>
                                      <a:lnTo>
                                        <a:pt x="313" y="152"/>
                                      </a:lnTo>
                                      <a:lnTo>
                                        <a:pt x="367" y="127"/>
                                      </a:lnTo>
                                      <a:lnTo>
                                        <a:pt x="372" y="134"/>
                                      </a:lnTo>
                                      <a:close/>
                                      <a:moveTo>
                                        <a:pt x="283" y="176"/>
                                      </a:moveTo>
                                      <a:lnTo>
                                        <a:pt x="229" y="202"/>
                                      </a:lnTo>
                                      <a:lnTo>
                                        <a:pt x="224" y="194"/>
                                      </a:lnTo>
                                      <a:lnTo>
                                        <a:pt x="277" y="169"/>
                                      </a:lnTo>
                                      <a:lnTo>
                                        <a:pt x="283" y="176"/>
                                      </a:lnTo>
                                      <a:close/>
                                      <a:moveTo>
                                        <a:pt x="193" y="219"/>
                                      </a:moveTo>
                                      <a:lnTo>
                                        <a:pt x="140" y="244"/>
                                      </a:lnTo>
                                      <a:lnTo>
                                        <a:pt x="135" y="237"/>
                                      </a:lnTo>
                                      <a:lnTo>
                                        <a:pt x="188" y="211"/>
                                      </a:lnTo>
                                      <a:lnTo>
                                        <a:pt x="193" y="219"/>
                                      </a:lnTo>
                                      <a:close/>
                                      <a:moveTo>
                                        <a:pt x="104" y="261"/>
                                      </a:moveTo>
                                      <a:lnTo>
                                        <a:pt x="51" y="286"/>
                                      </a:lnTo>
                                      <a:lnTo>
                                        <a:pt x="45" y="279"/>
                                      </a:lnTo>
                                      <a:lnTo>
                                        <a:pt x="99" y="254"/>
                                      </a:lnTo>
                                      <a:lnTo>
                                        <a:pt x="104" y="261"/>
                                      </a:lnTo>
                                      <a:close/>
                                      <a:moveTo>
                                        <a:pt x="15" y="303"/>
                                      </a:moveTo>
                                      <a:lnTo>
                                        <a:pt x="5" y="308"/>
                                      </a:lnTo>
                                      <a:lnTo>
                                        <a:pt x="0" y="301"/>
                                      </a:lnTo>
                                      <a:lnTo>
                                        <a:pt x="10" y="296"/>
                                      </a:lnTo>
                                      <a:lnTo>
                                        <a:pt x="15" y="30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46" name="Line 1591"/>
                              <wps:cNvCnPr/>
                              <wps:spPr bwMode="auto">
                                <a:xfrm flipH="1" flipV="1">
                                  <a:off x="210185" y="185420"/>
                                  <a:ext cx="249555" cy="865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47" name="Rectangle 1592"/>
                              <wps:cNvSpPr>
                                <a:spLocks noChangeArrowheads="1"/>
                              </wps:cNvSpPr>
                              <wps:spPr bwMode="auto">
                                <a:xfrm>
                                  <a:off x="904875" y="99123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E</w:t>
                                    </w:r>
                                  </w:p>
                                </w:txbxContent>
                              </wps:txbx>
                              <wps:bodyPr rot="0" vert="horz" wrap="none" lIns="0" tIns="0" rIns="0" bIns="0" anchor="t" anchorCtr="0" upright="1">
                                <a:spAutoFit/>
                              </wps:bodyPr>
                            </wps:wsp>
                            <wps:wsp>
                              <wps:cNvPr id="1648" name="Rectangle 1593"/>
                              <wps:cNvSpPr>
                                <a:spLocks noChangeArrowheads="1"/>
                              </wps:cNvSpPr>
                              <wps:spPr bwMode="auto">
                                <a:xfrm>
                                  <a:off x="628650" y="9556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1649" name="Rectangle 1594"/>
                              <wps:cNvSpPr>
                                <a:spLocks noChangeArrowheads="1"/>
                              </wps:cNvSpPr>
                              <wps:spPr bwMode="auto">
                                <a:xfrm>
                                  <a:off x="328930" y="105156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650" name="Rectangle 1595"/>
                              <wps:cNvSpPr>
                                <a:spLocks noChangeArrowheads="1"/>
                              </wps:cNvSpPr>
                              <wps:spPr bwMode="auto">
                                <a:xfrm>
                                  <a:off x="876935" y="69215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651" name="Rectangle 1596"/>
                              <wps:cNvSpPr>
                                <a:spLocks noChangeArrowheads="1"/>
                              </wps:cNvSpPr>
                              <wps:spPr bwMode="auto">
                                <a:xfrm>
                                  <a:off x="92710" y="74993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52" name="Rectangle 1597"/>
                              <wps:cNvSpPr>
                                <a:spLocks noChangeArrowheads="1"/>
                              </wps:cNvSpPr>
                              <wps:spPr bwMode="auto">
                                <a:xfrm>
                                  <a:off x="1236345" y="73152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3" name="Rectangle 1598"/>
                              <wps:cNvSpPr>
                                <a:spLocks noChangeArrowheads="1"/>
                              </wps:cNvSpPr>
                              <wps:spPr bwMode="auto">
                                <a:xfrm>
                                  <a:off x="535305" y="11512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54" name="Rectangle 1599"/>
                              <wps:cNvSpPr>
                                <a:spLocks noChangeArrowheads="1"/>
                              </wps:cNvSpPr>
                              <wps:spPr bwMode="auto">
                                <a:xfrm>
                                  <a:off x="106680" y="3937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655" name="Rectangle 1600"/>
                              <wps:cNvSpPr>
                                <a:spLocks noChangeArrowheads="1"/>
                              </wps:cNvSpPr>
                              <wps:spPr bwMode="auto">
                                <a:xfrm>
                                  <a:off x="1170305" y="266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656" name="Rectangle 1601"/>
                              <wps:cNvSpPr>
                                <a:spLocks noChangeArrowheads="1"/>
                              </wps:cNvSpPr>
                              <wps:spPr bwMode="auto">
                                <a:xfrm>
                                  <a:off x="558165" y="30416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657" name="Oval 1602"/>
                              <wps:cNvSpPr>
                                <a:spLocks noChangeArrowheads="1"/>
                              </wps:cNvSpPr>
                              <wps:spPr bwMode="auto">
                                <a:xfrm>
                                  <a:off x="450215" y="104330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58" name="Oval 1603"/>
                              <wps:cNvSpPr>
                                <a:spLocks noChangeArrowheads="1"/>
                              </wps:cNvSpPr>
                              <wps:spPr bwMode="auto">
                                <a:xfrm>
                                  <a:off x="852805"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59" name="Oval 1604"/>
                              <wps:cNvSpPr>
                                <a:spLocks noChangeArrowheads="1"/>
                              </wps:cNvSpPr>
                              <wps:spPr bwMode="auto">
                                <a:xfrm>
                                  <a:off x="651510" y="94742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0" name="Oval 1605"/>
                              <wps:cNvSpPr>
                                <a:spLocks noChangeArrowheads="1"/>
                              </wps:cNvSpPr>
                              <wps:spPr bwMode="auto">
                                <a:xfrm>
                                  <a:off x="876935" y="99568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1" name="Oval 1606"/>
                              <wps:cNvSpPr>
                                <a:spLocks noChangeArrowheads="1"/>
                              </wps:cNvSpPr>
                              <wps:spPr bwMode="auto">
                                <a:xfrm>
                                  <a:off x="1179195" y="17716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2" name="Oval 1607"/>
                              <wps:cNvSpPr>
                                <a:spLocks noChangeArrowheads="1"/>
                              </wps:cNvSpPr>
                              <wps:spPr bwMode="auto">
                                <a:xfrm>
                                  <a:off x="574675" y="46418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63" name="Oval 1608"/>
                              <wps:cNvSpPr>
                                <a:spLocks noChangeArrowheads="1"/>
                              </wps:cNvSpPr>
                              <wps:spPr bwMode="auto">
                                <a:xfrm>
                                  <a:off x="574675" y="113855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0" name="Oval 1609"/>
                              <wps:cNvSpPr>
                                <a:spLocks noChangeArrowheads="1"/>
                              </wps:cNvSpPr>
                              <wps:spPr bwMode="auto">
                                <a:xfrm>
                                  <a:off x="1179195"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1" name="Oval 1610"/>
                              <wps:cNvSpPr>
                                <a:spLocks noChangeArrowheads="1"/>
                              </wps:cNvSpPr>
                              <wps:spPr bwMode="auto">
                                <a:xfrm>
                                  <a:off x="200660" y="852170"/>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02" name="Oval 1611"/>
                              <wps:cNvSpPr>
                                <a:spLocks noChangeArrowheads="1"/>
                              </wps:cNvSpPr>
                              <wps:spPr bwMode="auto">
                                <a:xfrm>
                                  <a:off x="200660" y="177165"/>
                                  <a:ext cx="19685" cy="1587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577" o:spid="_x0000_s1815" editas="canvas" style="width:111.75pt;height:105.75pt;mso-position-horizontal-relative:char;mso-position-vertical-relative:line" coordsize="14192,13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">
                      <v:shape id="_x0000_s1816" type="#_x0000_t75" style="position:absolute;width:14192;height:13430;visibility:visible;mso-wrap-style:square">
                        <v:fill o:detectmouseclick="t"/>
                        <v:path o:connecttype="none"/>
                      </v:shape>
                      <v:shape id="Freeform 1579" o:spid="_x0000_s1817" style="position:absolute;left:2101;top:8572;width:9595;height:57;visibility:visible;mso-wrap-style:square;v-text-anchor:top" coordsize="15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17ysMA&#10;AADdAAAADwAAAGRycy9kb3ducmV2LnhtbERPTWuDQBC9F/Iflin0VtcqiJhspAQCpbea9pDbxJ26&#10;ojsr7iYx/fXdQKG3ebzP2dSLHcWFZt87VvCSpCCIW6d77hR8HvbPJQgfkDWOjknBjTzU29XDBivt&#10;rvxBlyZ0Ioawr1CBCWGqpPStIYs+cRNx5L7dbDFEOHdSz3iN4XaUWZoW0mLPscHgRDtD7dCcrYLy&#10;nH5l70VuTtr+DLuMm/LY35R6elxe1yACLeFf/Od+03F+kedw/ya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17ysMAAADdAAAADwAAAAAAAAAAAAAAAACYAgAAZHJzL2Rv&#10;d25yZXYueG1sUEsFBgAAAAAEAAQA9QAAAIgDAAAAAA==&#10;" path="m,l62,r,9l,9,,xm104,r62,l166,9r-62,l104,xm207,r62,l269,9r-62,l207,xm310,r63,l373,9r-63,l310,xm414,r62,l476,9r-62,l414,xm517,r62,l579,9r-62,l517,xm621,r62,l683,9r-62,l621,xm724,r62,l786,9r-62,l724,xm828,r62,l890,9r-62,l828,xm931,r62,l993,9r-62,l931,xm1035,r62,l1097,9r-62,l1035,xm1138,r62,l1200,9r-62,l1138,xm1242,r62,l1304,9r-62,l1242,xm1345,r62,l1407,9r-62,l1345,xm1449,r62,l1511,9r-62,l1449,xe" fillcolor="black" strokeweight=".1pt">
                        <v:stroke joinstyle="bevel"/>
                        <v:path arrowok="t" o:connecttype="custom" o:connectlocs="39370,0;0,5715;66040,0;105410,5715;66040,0;170815,0;131445,5715;196850,0;236855,5715;196850,0;302260,0;262890,5715;328295,0;367665,5715;328295,0;433705,0;394335,5715;459740,0;499110,5715;459740,0;565150,0;525780,5715;591185,0;630555,5715;591185,0;696595,0;657225,5715;722630,0;762000,5715;722630,0;828040,0;788670,5715;854075,0;893445,5715;854075,0;959485,0;920115,5715" o:connectangles="0,0,0,0,0,0,0,0,0,0,0,0,0,0,0,0,0,0,0,0,0,0,0,0,0,0,0,0,0,0,0,0,0,0,0,0,0"/>
                        <o:lock v:ext="edit" verticies="t"/>
                      </v:shape>
                      <v:line id="Line 1580" o:spid="_x0000_s1818" style="position:absolute;visibility:visible;mso-wrap-style:square" from="2101,8597" to="5848,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L+L8AAAADdAAAADwAAAGRycy9kb3ducmV2LnhtbERPS4vCMBC+L/gfwgje1tTHylqNIoIg&#10;3tTufWjGttpMShK1/fdGEPY2H99zluvW1OJBzleWFYyGCQji3OqKCwXZeff9C8IHZI21ZVLQkYf1&#10;qve1xFTbJx/pcQqFiCHsU1RQhtCkUvq8JIN+aBviyF2sMxgidIXUDp8x3NRynCQzabDi2FBiQ9uS&#10;8tvpbhTgITn8Zd3551KjmV67bO70VSs16LebBYhAbfgXf9x7HefPJlN4fxNPkK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dS/i/AAAAA3QAAAA8AAAAAAAAAAAAAAAAA&#10;oQIAAGRycy9kb3ducmV2LnhtbFBLBQYAAAAABAAEAPkAAACOAwAAAAA=&#10;" strokeweight=".5pt">
                        <v:stroke joinstyle="miter"/>
                      </v:line>
                      <v:line id="Line 1581" o:spid="_x0000_s1819" style="position:absolute;flip:y;visibility:visible;mso-wrap-style:square" from="5848,8597" to="11893,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dicIAAADdAAAADwAAAGRycy9kb3ducmV2LnhtbERPzWrCQBC+F/oOyxR6qxstRkldpRQs&#10;AfGQxAcYs2M2NTsbsluTvn1XKPQ2H9/vbHaT7cSNBt86VjCfJSCIa6dbbhScqv3LGoQPyBo7x6Tg&#10;hzzsto8PG8y0G7mgWxkaEUPYZ6jAhNBnUvrakEU/cz1x5C5usBgiHBqpBxxjuO3kIklSabHl2GCw&#10;pw9D9bX8tgqO66rAQ16sUNMlx6/Ps+H6rNTz0/T+BiLQFP7Ff+5cx/np6xLu38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dicIAAADdAAAADwAAAAAAAAAAAAAA&#10;AAChAgAAZHJzL2Rvd25yZXYueG1sUEsFBgAAAAAEAAQA+QAAAJADAAAAAA==&#10;" strokeweight=".5pt">
                        <v:stroke joinstyle="miter"/>
                      </v:line>
                      <v:line id="Line 1582" o:spid="_x0000_s1820" style="position:absolute;flip:y;visibility:visible;mso-wrap-style:square" from="5848,1854" to="11893,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JD/sIAAADdAAAADwAAAGRycy9kb3ducmV2LnhtbERP3WrCMBS+H+wdwhF2N1MddKUzigwc&#10;heFFrQ9wTI5NZ3NSmky7tzeDwe7Ox/d7VpvJ9eJKY+g8K1jMMxDE2puOWwXHZvdcgAgR2WDvmRT8&#10;UIDN+vFhhaXxN67peoitSCEcSlRgYxxKKYO25DDM/UCcuLMfHcYEx1aaEW8p3PVymWW5dNhxarA4&#10;0LslfTl8OwX7oqnxs6pf0dC5wq+Pk2V9UuppNm3fQESa4r/4z12ZND9/yeH3m3SC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JD/sIAAADdAAAADwAAAAAAAAAAAAAA&#10;AAChAgAAZHJzL2Rvd25yZXYueG1sUEsFBgAAAAAEAAQA+QAAAJADAAAAAA==&#10;" strokeweight=".5pt">
                        <v:stroke joinstyle="miter"/>
                      </v:line>
                      <v:line id="Line 1583" o:spid="_x0000_s1821" style="position:absolute;flip:x;visibility:visible;mso-wrap-style:square" from="2101,1854" to="11893,1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7mZcEAAADdAAAADwAAAGRycy9kb3ducmV2LnhtbERPzYrCMBC+C/sOYRb2pukqqFSjLAsr&#10;BfFQ6wOMzdhUm0lponbf3giCt/n4fme57m0jbtT52rGC71ECgrh0uuZKwaH4G85B+ICssXFMCv7J&#10;w3r1MVhiqt2dc7rtQyViCPsUFZgQ2lRKXxqy6EeuJY7cyXUWQ4RdJXWH9xhuGzlOkqm0WHNsMNjS&#10;r6Hysr9aBbt5keM2y2eo6ZTheXM0XB6V+vrsfxYgAvXhLX65Mx3nTyczeH4TT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TuZlwQAAAN0AAAAPAAAAAAAAAAAAAAAA&#10;AKECAABkcnMvZG93bnJldi54bWxQSwUGAAAAAAQABAD5AAAAjwMAAAAA&#10;" strokeweight=".5pt">
                        <v:stroke joinstyle="miter"/>
                      </v:line>
                      <v:line id="Line 1584" o:spid="_x0000_s1822" style="position:absolute;visibility:visible;mso-wrap-style:square" from="2101,1854" to="5848,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0KsMAAADdAAAADwAAAGRycy9kb3ducmV2LnhtbESPQW/CMAyF70j8h8hIu0E6YGjrCAhN&#10;Qpq4Dbq71Zi2rHGqJIP23+MDEjdb7/m9z+tt71p1pRAbzwZeZxko4tLbhisDxWk/fQcVE7LF1jMZ&#10;GCjCdjMerTG3/sY/dD2mSkkIxxwN1Cl1udaxrMlhnPmOWLSzDw6TrKHSNuBNwl2r51m20g4bloYa&#10;O/qqqfw7/jsDeMgOv8Vweju36JaXofgI9mKNeZn0u09Qifr0ND+uv63grxaCK9/ICHp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f9CrDAAAA3QAAAA8AAAAAAAAAAAAA&#10;AAAAoQIAAGRycy9kb3ducmV2LnhtbFBLBQYAAAAABAAEAPkAAACRAwAAAAA=&#10;" strokeweight=".5pt">
                        <v:stroke joinstyle="miter"/>
                      </v:line>
                      <v:line id="Line 1585" o:spid="_x0000_s1823" style="position:absolute;visibility:visible;mso-wrap-style:square" from="5848,4718" to="5854,11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NRscAAAADdAAAADwAAAGRycy9kb3ducmV2LnhtbERPS4vCMBC+C/sfwix403R9odUoy8LC&#10;4k1b70MzttVmUpKo7b/fCIK3+fies9l1phF3cr62rOBrnIAgLqyuuVSQZ7+jJQgfkDU2lklBTx52&#10;24/BBlNtH3yg+zGUIoawT1FBFUKbSumLigz6sW2JI3e2zmCI0JVSO3zEcNPISZIspMGaY0OFLf1U&#10;VFyPN6MA98n+lPfZ/NygmV36fOX0RSs1/Oy+1yACdeEtfrn/dJy/mK7g+U08QW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TUbHAAAAA3QAAAA8AAAAAAAAAAAAAAAAA&#10;oQIAAGRycy9kb3ducmV2LnhtbFBLBQYAAAAABAAEAPkAAACOAwAAAAA=&#10;" strokeweight=".5pt">
                        <v:stroke joinstyle="miter"/>
                      </v:line>
                      <v:line id="Line 1586" o:spid="_x0000_s1824" style="position:absolute;visibility:visible;mso-wrap-style:square" from="2101,1854" to="2108,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LUcMAAADdAAAADwAAAGRycy9kb3ducmV2LnhtbESPQWvCQBCF7wX/wzJCb3VjUbGpq4hQ&#10;KN7UeB+yYxLNzobdrSb/vnMQvM3w3rz3zWrTu1bdKcTGs4HpJANFXHrbcGWgOP18LEHFhGyx9UwG&#10;BoqwWY/eVphb/+AD3Y+pUhLCMUcDdUpdrnUsa3IYJ74jFu3ig8Mka6i0DfiQcNfqzyxbaIcNS0ON&#10;He1qKm/HP2cA99n+XAyn+aVFN7sOxVewV2vM+7jffoNK1KeX+Xn9awV/MRN++UZG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vi1HDAAAA3QAAAA8AAAAAAAAAAAAA&#10;AAAAoQIAAGRycy9kb3ducmV2LnhtbFBLBQYAAAAABAAEAPkAAACRAwAAAAA=&#10;" strokeweight=".5pt">
                        <v:stroke joinstyle="miter"/>
                      </v:line>
                      <v:line id="Line 1587" o:spid="_x0000_s1825" style="position:absolute;visibility:visible;mso-wrap-style:square" from="11893,1854" to="11899,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MuysEAAADdAAAADwAAAGRycy9kb3ducmV2LnhtbERPS2vCQBC+F/wPywjemk2KlRpdRQoF&#10;8VZN70N28tDsbNjdxuTfu0Kht/n4nrPdj6YTAznfWlaQJSkI4tLqlmsFxeXr9QOED8gaO8ukYCIP&#10;+93sZYu5tnf+puEcahFD2OeooAmhz6X0ZUMGfWJ74shV1hkMEbpaaof3GG46+ZamK2mw5djQYE+f&#10;DZW3869RgKf09FNMl/eqQ7O8TsXa6atWajEfDxsQgcbwL/5zH3Wcv1pm8PwmniB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Iy7KwQAAAN0AAAAPAAAAAAAAAAAAAAAA&#10;AKECAABkcnMvZG93bnJldi54bWxQSwUGAAAAAAQABAD5AAAAjwMAAAAA&#10;" strokeweight=".5pt">
                        <v:stroke joinstyle="miter"/>
                      </v:line>
                      <v:shape id="Freeform 1588" o:spid="_x0000_s1826" style="position:absolute;left:2095;top:8572;width:6750;height:1480;visibility:visible;mso-wrap-style:square;v-text-anchor:top" coordsize="1063,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3Cb4A&#10;AADdAAAADwAAAGRycy9kb3ducmV2LnhtbERPSwrCMBDdC94hjODOpn4QqUYRQSguBD8HGJuxLTaT&#10;0qRab28Ewd083ndWm85U4kmNKy0rGEcxCOLM6pJzBdfLfrQA4TyyxsoyKXiTg82631thou2LT/Q8&#10;+1yEEHYJKii8rxMpXVaQQRfZmjhwd9sY9AE2udQNvkK4qeQkjufSYMmhocCadgVlj3NrFHSHS2rs&#10;O+e7v+3K9Fi1VKetUsNBt12C8NT5v/jnTnWYP59N4ftNOEG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Nvtwm+AAAA3QAAAA8AAAAAAAAAAAAAAAAAmAIAAGRycy9kb3ducmV2&#10;LnhtbFBLBQYAAAAABAAEAPUAAACDAwAAAAA=&#10;" path="m2,l63,13r-3,8l,8,2,xm102,22r61,12l160,42,100,30r2,-8xm203,43r60,12l260,64,200,51r3,-8xm303,64r60,13l360,85,300,72r3,-8xm403,85r60,13l460,106,400,93r3,-8xm503,106r60,13l560,127,500,114r3,-8xm603,128r60,12l660,148,600,136r3,-8xm703,149r60,12l760,170,700,157r3,-8xm803,170r60,13l861,191,800,178r3,-8xm903,191r60,13l961,212,901,199r2,-8xm1003,212r60,13l1061,233r-60,-13l1003,212xe" fillcolor="black" strokeweight=".1pt">
                        <v:stroke joinstyle="bevel"/>
                        <v:path arrowok="t" o:connecttype="custom" o:connectlocs="1270,0;40005,8255;38100,13335;0,5080;1270,0;64770,13970;103505,21590;101600,26670;63500,19050;64770,13970;128905,27305;167005,34925;165100,40640;127000,32385;128905,27305;192405,40640;230505,48895;228600,53975;190500,45720;192405,40640;255905,53975;294005,62230;292100,67310;254000,59055;255905,53975;319405,67310;357505,75565;355600,80645;317500,72390;319405,67310;382905,81280;421005,88900;419100,93980;381000,86360;382905,81280;446405,94615;484505,102235;482600,107950;444500,99695;446405,94615;509905,107950;548005,116205;546735,121285;508000,113030;509905,107950;573405,121285;611505,129540;610235,134620;572135,126365;573405,121285;636905,134620;675005,142875;673735,147955;635635,139700;636905,134620" o:connectangles="0,0,0,0,0,0,0,0,0,0,0,0,0,0,0,0,0,0,0,0,0,0,0,0,0,0,0,0,0,0,0,0,0,0,0,0,0,0,0,0,0,0,0,0,0,0,0,0,0,0,0,0,0,0,0"/>
                        <o:lock v:ext="edit" verticies="t"/>
                      </v:shape>
                      <v:shape id="Freeform 1589" o:spid="_x0000_s1827" style="position:absolute;left:2076;top:1835;width:6579;height:6781;visibility:visible;mso-wrap-style:square;v-text-anchor:top" coordsize="1036,1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XBc8MA&#10;AADdAAAADwAAAGRycy9kb3ducmV2LnhtbERPTWsCMRC9F/ofwhR6q0lF1rI1SisIHrxUpXgckulm&#10;62aybOLu9t+bguBtHu9zFqvRN6KnLtaBNbxOFAhiE2zNlYbjYfPyBiImZItNYNLwRxFWy8eHBZY2&#10;DPxF/T5VIodwLFGDS6ktpYzGkcc4CS1x5n5C5zFl2FXSdjjkcN/IqVKF9FhzbnDY0tqROe8vXsNm&#10;4N910bvzyXzLz7mS251RJ62fn8aPdxCJxnQX39xbm+cXsxn8f5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XBc8MAAADdAAAADwAAAAAAAAAAAAAAAACYAgAAZHJzL2Rv&#10;d25yZXYueG1sUEsFBgAAAAAEAAQA9QAAAIgDAAAAAA==&#10;" path="m8,l46,40r-8,5l,5,8,xm72,66r38,40l102,111,64,71r8,-5xm136,132r38,39l166,177,128,137r8,-5xm199,198r39,39l229,242,191,203r8,-5xm263,264r38,39l293,308,255,269r8,-5xm327,330r38,39l357,374,319,335r8,-5xm391,395r38,40l421,440,382,401r9,-6xm454,461r38,40l484,506,446,466r8,-5xm518,527r38,40l548,572,510,532r8,-5xm582,593r38,40l612,638,573,598r9,-5xm645,659r39,39l675,704,637,664r8,-5xm709,725r38,39l739,769,701,730r8,-5xm773,791r38,39l803,835,765,796r8,-5xm836,857r39,39l867,901,828,862r8,-5xm900,922r38,40l930,967,892,928r8,-6xm964,988r38,40l994,1033,956,993r8,-5xm1028,1054r8,9l1028,1068r-9,-9l1028,1054xe" fillcolor="black" strokeweight=".1pt">
                        <v:stroke joinstyle="bevel"/>
                        <v:path arrowok="t" o:connecttype="custom" o:connectlocs="29210,25400;0,3175;45720,41910;64770,70485;45720,41910;110490,108585;81280,86995;126365,125730;145415,153670;126365,125730;191135,192405;161925,170815;207645,209550;226695,237490;207645,209550;272415,276225;242570,254635;288290,292735;307340,321310;288290,292735;353060,360045;323850,337820;369570,376555;388620,405130;369570,376555;434340,443230;404495,421640;450215,460375;469265,488315;450215,460375;514985,527050;485775,505460;530860,544195;550545,572135;530860,544195;595630,610870;566420,589280;612140,627380;631190,655955;612140,627380;657860,675005;647065,672465" o:connectangles="0,0,0,0,0,0,0,0,0,0,0,0,0,0,0,0,0,0,0,0,0,0,0,0,0,0,0,0,0,0,0,0,0,0,0,0,0,0,0,0,0,0"/>
                        <o:lock v:ext="edit" verticies="t"/>
                      </v:shape>
                      <v:shape id="Freeform 1590" o:spid="_x0000_s1828" style="position:absolute;left:4584;top:8578;width:4064;height:1956;visibility:visible;mso-wrap-style:square;v-text-anchor:top" coordsize="640,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uoHsIA&#10;AADdAAAADwAAAGRycy9kb3ducmV2LnhtbERPzWoCMRC+F3yHMIKXotlqFVmNUkRBaC+uPsCwGbOL&#10;m8maRN326ZtCwdt8fL+zXHe2EXfyoXas4G2UgSAuna7ZKDgdd8M5iBCRNTaOScE3BVivei9LzLV7&#10;8IHuRTQihXDIUUEVY5tLGcqKLIaRa4kTd3beYkzQG6k9PlK4beQ4y2bSYs2pocKWNhWVl+JmFYzN&#10;jzevO3ue+q3Xkzi/Hj+/UKlBv/tYgIjUxaf4373Xaf7sfQp/36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y6gewgAAAN0AAAAPAAAAAAAAAAAAAAAAAJgCAABkcnMvZG93&#10;bnJldi54bWxQSwUGAAAAAAQABAD1AAAAhwMAAAAA&#10;" path="m640,7l586,32r-5,-7l634,r6,7xm550,49l497,75r-5,-8l545,42r5,7xm461,92r-53,25l402,110,456,84r5,8xm372,134r-54,25l313,152r54,-25l372,134xm283,176r-54,26l224,194r53,-25l283,176xm193,219r-53,25l135,237r53,-26l193,219xm104,261l51,286r-6,-7l99,254r5,7xm15,303l5,308,,301r10,-5l15,303xe" fillcolor="black" strokeweight=".1pt">
                        <v:stroke joinstyle="bevel"/>
                        <v:path arrowok="t" o:connecttype="custom" o:connectlocs="406400,4445;372110,20320;368935,15875;402590,0;406400,4445;349250,31115;315595,47625;312420,42545;346075,26670;349250,31115;292735,58420;259080,74295;255270,69850;289560,53340;292735,58420;236220,85090;201930,100965;198755,96520;233045,80645;236220,85090;179705,111760;145415,128270;142240,123190;175895,107315;179705,111760;122555,139065;88900,154940;85725,150495;119380,133985;122555,139065;66040,165735;32385,181610;28575,177165;62865,161290;66040,165735;9525,192405;3175,195580;0,191135;6350,187960;9525,192405" o:connectangles="0,0,0,0,0,0,0,0,0,0,0,0,0,0,0,0,0,0,0,0,0,0,0,0,0,0,0,0,0,0,0,0,0,0,0,0,0,0,0,0"/>
                        <o:lock v:ext="edit" verticies="t"/>
                      </v:shape>
                      <v:line id="Line 1591" o:spid="_x0000_s1829" style="position:absolute;flip:x y;visibility:visible;mso-wrap-style:square" from="2101,1854" to="4597,10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kknMIAAADdAAAADwAAAGRycy9kb3ducmV2LnhtbERPTYvCMBC9L/gfwgh7W1NFylqNImLB&#10;g5eteh+bsSk2k9Jka/XXbxYW9jaP9zmrzWAb0VPna8cKppMEBHHpdM2VgvMp//gE4QOyxsYxKXiS&#10;h8169LbCTLsHf1FfhErEEPYZKjAhtJmUvjRk0U9cSxy5m+sshgi7SuoOHzHcNnKWJKm0WHNsMNjS&#10;zlB5L76tgp057q95/nqeDn15SQtcmHmrlXofD9sliEBD+Bf/uQ86zk/nKfx+E0+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kknMIAAADdAAAADwAAAAAAAAAAAAAA&#10;AAChAgAAZHJzL2Rvd25yZXYueG1sUEsFBgAAAAAEAAQA+QAAAJADAAAAAA==&#10;" strokeweight=".5pt">
                        <v:stroke joinstyle="miter"/>
                      </v:line>
                      <v:rect id="Rectangle 1592" o:spid="_x0000_s1830" style="position:absolute;left:9048;top:991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fjcAA&#10;AADdAAAADwAAAGRycy9kb3ducmV2LnhtbERP24rCMBB9F/yHMMK+aaqIK12jiCCo+GLdDxia6QWT&#10;SUmytvv3G0HYtzmc62x2gzXiST60jhXMZxkI4tLplmsF3/fjdA0iRGSNxjEp+KUAu+14tMFcu55v&#10;9CxiLVIIhxwVNDF2uZShbMhimLmOOHGV8xZjgr6W2mOfwq2RiyxbSYstp4YGOzo0VD6KH6tA3otj&#10;vy6Mz9xlUV3N+XSryCn1MRn2XyAiDfFf/HafdJq/Wn7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Zfjc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E</w:t>
                              </w:r>
                            </w:p>
                          </w:txbxContent>
                        </v:textbox>
                      </v:rect>
                      <v:rect id="Rectangle 1593" o:spid="_x0000_s1831" style="position:absolute;left:6286;top:9556;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L/8MA&#10;AADdAAAADwAAAGRycy9kb3ducmV2LnhtbESP3WoCMRCF74W+Q5hC7zRbKS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nL/8MAAADdAAAADwAAAAAAAAAAAAAAAACYAgAAZHJzL2Rv&#10;d25yZXYueG1sUEsFBgAAAAAEAAQA9QAAAIg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G</w:t>
                              </w:r>
                            </w:p>
                          </w:txbxContent>
                        </v:textbox>
                      </v:rect>
                      <v:rect id="Rectangle 1594" o:spid="_x0000_s1832" style="position:absolute;left:3289;top:1051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uZMAA&#10;AADdAAAADwAAAGRycy9kb3ducmV2LnhtbERP24rCMBB9F/yHMIJvmioibjWKCIIu+2LdDxia6QWT&#10;SUmirX+/WVjYtzmc6+wOgzXiRT60jhUs5hkI4tLplmsF3/fzbAMiRGSNxjEpeFOAw3482mGuXc83&#10;ehWxFimEQ44Kmhi7XMpQNmQxzF1HnLjKeYsxQV9L7bFP4dbIZZatpcWWU0ODHZ0aKh/F0yqQ9+Lc&#10;bwrjM/e5rL7M9XKryCk1nQzHLYhIQ/wX/7kvOs1frz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9VuZM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N</w:t>
                              </w:r>
                            </w:p>
                          </w:txbxContent>
                        </v:textbox>
                      </v:rect>
                      <v:rect id="Rectangle 1595" o:spid="_x0000_s1833" style="position:absolute;left:8769;top:6921;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ZRJMMA&#10;AADdAAAADwAAAGRycy9kb3ducmV2LnhtbESP3WoCMRCF74W+Q5hC7zRboSKrUaQg2NIbVx9g2Mz+&#10;YDJZktRd3965KPRuhnPmnG+2+8k7daeY+sAG3hcFKOI62J5bA9fLcb4GlTKyRReYDDwowX73Mtti&#10;acPIZ7pXuVUSwqlEA13OQ6l1qjvymBZhIBatCdFjljW22kYcJdw7vSyKlfbYszR0ONBnR/Wt+vUG&#10;9KU6juvKxSJ8L5sf93U6NxSMeXudDhtQmab8b/67PlnBX30I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ZRJMMAAADdAAAADwAAAAAAAAAAAAAAAACYAgAAZHJzL2Rv&#10;d25yZXYueG1sUEsFBgAAAAAEAAQA9QAAAIg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M</w:t>
                              </w:r>
                            </w:p>
                          </w:txbxContent>
                        </v:textbox>
                      </v:rect>
                      <v:rect id="Rectangle 1596" o:spid="_x0000_s1834" style="position:absolute;left:927;top:749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r0v78A&#10;AADdAAAADwAAAGRycy9kb3ducmV2LnhtbERP24rCMBB9X/Afwgi+ramCItUoIgiu7IvVDxia6QWT&#10;SUmi7f69WRB8m8O5zmY3WCOe5EPrWMFsmoEgLp1uuVZwux6/VyBCRNZoHJOCPwqw246+Nphr1/OF&#10;nkWsRQrhkKOCJsYulzKUDVkMU9cRJ65y3mJM0NdSe+xTuDVynmVLabHl1NBgR4eGynvxsArktTj2&#10;q8L4zJ3n1a/5OV0qckpNxsN+DSLSED/it/uk0/zlY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evS/vwAAAN0AAAAPAAAAAAAAAAAAAAAAAJgCAABkcnMvZG93bnJl&#10;di54bWxQSwUGAAAAAAQABAD1AAAAhAM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v:textbox>
                      </v:rect>
                      <v:rect id="Rectangle 1597" o:spid="_x0000_s1835" style="position:absolute;left:12363;top:731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qyMAA&#10;AADdAAAADwAAAGRycy9kb3ducmV2LnhtbERP24rCMBB9X/Afwiz4tqZbUKQaZVkQVPbF6gcMzfSC&#10;yaQk0da/NwuCb3M411lvR2vEnXzoHCv4nmUgiCunO24UXM67ryWIEJE1Gsek4EEBtpvJxxoL7QY+&#10;0b2MjUghHApU0MbYF1KGqiWLYeZ64sTVzluMCfpGao9DCrdG5lm2kBY7Tg0t9vTbUnUtb1aBPJe7&#10;YVkan7ljXv+Zw/5Uk1Nq+jn+rEBEGuNb/HLvdZq/mO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qyM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v:textbox>
                      </v:rect>
                      <v:rect id="Rectangle 1598" o:spid="_x0000_s1836" style="position:absolute;left:5353;top:11512;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PU8AA&#10;AADdAAAADwAAAGRycy9kb3ducmV2LnhtbERP24rCMBB9F/yHMIJvmqqs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PU8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v:textbox>
                      </v:rect>
                      <v:rect id="Rectangle 1599" o:spid="_x0000_s1837" style="position:absolute;left:1066;top:393;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XJ8AA&#10;AADdAAAADwAAAGRycy9kb3ducmV2LnhtbERP24rCMBB9F/yHMIJvmiqu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1XJ8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A'</w:t>
                              </w:r>
                            </w:p>
                          </w:txbxContent>
                        </v:textbox>
                      </v:rect>
                      <v:rect id="Rectangle 1600" o:spid="_x0000_s1838" style="position:absolute;left:11703;top:266;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yvL8A&#10;AADdAAAADwAAAGRycy9kb3ducmV2LnhtbERP24rCMBB9X/Afwgi+ramC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QfK8vwAAAN0AAAAPAAAAAAAAAAAAAAAAAJgCAABkcnMvZG93bnJl&#10;di54bWxQSwUGAAAAAAQABAD1AAAAhAM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B'</w:t>
                              </w:r>
                            </w:p>
                          </w:txbxContent>
                        </v:textbox>
                      </v:rect>
                      <v:rect id="Rectangle 1601" o:spid="_x0000_s1839" style="position:absolute;left:5581;top:3041;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sy8AA&#10;AADdAAAADwAAAGRycy9kb3ducmV2LnhtbERP24rCMBB9X/Afwgi+ramCRapRlgVBl32x+gFDM71g&#10;MilJtPXvNwuCb3M419nuR2vEg3zoHCtYzDMQxJXTHTcKrpfD5xpEiMgajWNS8KQA+93kY4uFdgOf&#10;6VHGRqQQDgUqaGPsCylD1ZLFMHc9ceJq5y3GBH0jtcchhVsjl1mWS4sdp4YWe/puqbqVd6tAXsrD&#10;sC6Nz9zPsv41p+O5JqfUbDp+bUBEGuNb/HIfdZqfr3L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Nsy8AAAADdAAAADwAAAAAAAAAAAAAAAACYAgAAZHJzL2Rvd25y&#10;ZXYueG1sUEsFBgAAAAAEAAQA9QAAAIUDAAAAAA==&#10;" filled="f" stroked="f">
                        <v:textbox style="mso-fit-shape-to-text:t" inset="0,0,0,0">
                          <w:txbxContent>
                            <w:p w:rsidR="0021743B" w:rsidRPr="00A306DF" w:rsidRDefault="0021743B" w:rsidP="0021743B">
                              <w:pPr>
                                <w:rPr>
                                  <w:sz w:val="20"/>
                                  <w:szCs w:val="20"/>
                                </w:rPr>
                              </w:pPr>
                              <w:r w:rsidRPr="00A306DF">
                                <w:rPr>
                                  <w:rFonts w:ascii=".VnCentury Schoolbook" w:hAnsi=".VnCentury Schoolbook" w:cs=".VnCentury Schoolbook"/>
                                  <w:i/>
                                  <w:iCs/>
                                  <w:color w:val="000000"/>
                                  <w:sz w:val="20"/>
                                  <w:szCs w:val="20"/>
                                </w:rPr>
                                <w:t>C'</w:t>
                              </w:r>
                            </w:p>
                          </w:txbxContent>
                        </v:textbox>
                      </v:rect>
                      <v:oval id="Oval 1602" o:spid="_x0000_s1840" style="position:absolute;left:4502;top:10433;width:197;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mQnMIA&#10;AADdAAAADwAAAGRycy9kb3ducmV2LnhtbERP30vDMBB+H/g/hBN821IFO6nLShGE4tPcBF+P5NZ0&#10;NpcuiV31rzeC4Nt9fD9vU89uEBOF2HtWcLsqQBBrb3ruFLwdnpcPIGJCNjh4JgVfFKHeXi02WBl/&#10;4Vea9qkTOYRjhQpsSmMlZdSWHMaVH4kzd/TBYcowdNIEvORwN8i7oiilw55zg8WRnizpj/2nU/Di&#10;pp1uRxtQN+Xu/WTP7bc8K3VzPTePIBLN6V/8525Nnl/er+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6ZCcwgAAAN0AAAAPAAAAAAAAAAAAAAAAAJgCAABkcnMvZG93&#10;bnJldi54bWxQSwUGAAAAAAQABAD1AAAAhwMAAAAA&#10;" fillcolor="black" strokeweight="0"/>
                      <v:oval id="Oval 1603" o:spid="_x0000_s1841" style="position:absolute;left:8528;top:8521;width:196;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YE7sQA&#10;AADdAAAADwAAAGRycy9kb3ducmV2LnhtbESPQUsDMRCF70L/Q5iCN5ut4CJr01KEwuKpVsHrkIyb&#10;1c1km8Tt6q93DoK3Gd6b977Z7OYwqIlS7iMbWK8qUMQ2up47A68vh5t7ULkgOxwik4FvyrDbLq42&#10;2Lh44WeaTqVTEsK5QQO+lLHROltPAfMqjsSivccUsMiaOu0SXiQ8DPq2qmodsGdp8DjSoyf7efoK&#10;Bp7CdLTt6BPafX18+/Dn9kefjblezvsHUIXm8m/+u26d4Nd3giv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2BO7EAAAA3QAAAA8AAAAAAAAAAAAAAAAAmAIAAGRycy9k&#10;b3ducmV2LnhtbFBLBQYAAAAABAAEAPUAAACJAwAAAAA=&#10;" fillcolor="black" strokeweight="0"/>
                      <v:oval id="Oval 1604" o:spid="_x0000_s1842" style="position:absolute;left:6515;top:9474;width:196;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hdcIA&#10;AADdAAAADwAAAGRycy9kb3ducmV2LnhtbERP30vDMBB+H/g/hBN821IFy6zLShGE4tPcBF+P5NZ0&#10;NpcuiV31rzeC4Nt9fD9vU89uEBOF2HtWcLsqQBBrb3ruFLwdnpdrEDEhGxw8k4IvilBvrxYbrIy/&#10;8CtN+9SJHMKxQgU2pbGSMmpLDuPKj8SZO/rgMGUYOmkCXnK4G+RdUZTSYc+5weJIT5b0x/7TKXhx&#10;0063ow2om3L3frLn9luelbq5nptHEInm9C/+c7cmzy/vH+D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qF1wgAAAN0AAAAPAAAAAAAAAAAAAAAAAJgCAABkcnMvZG93&#10;bnJldi54bWxQSwUGAAAAAAQABAD1AAAAhwMAAAAA&#10;" fillcolor="black" strokeweight="0"/>
                      <v:oval id="Oval 1605" o:spid="_x0000_s1843" style="position:absolute;left:8769;top:9956;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CVcQA&#10;AADdAAAADwAAAGRycy9kb3ducmV2LnhtbESPQUsDMRCF74L/IYzgzWbrYZFt01KEwtJTrYLXIRk3&#10;q5vJNkm3q7/eOQjeZnhv3vtmvZ3DoCZKuY9sYLmoQBHb6HruDLy97h+eQOWC7HCITAa+KcN2c3uz&#10;xsbFK7/QdCqdkhDODRrwpYyN1tl6CpgXcSQW7SOmgEXW1GmX8CrhYdCPVVXrgD1Lg8eRnj3Zr9Ml&#10;GDiE6Wjb0Se0u/r4/unP7Y8+G3N/N+9WoArN5d/8d906wa9r4ZdvZAS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swlXEAAAA3QAAAA8AAAAAAAAAAAAAAAAAmAIAAGRycy9k&#10;b3ducmV2LnhtbFBLBQYAAAAABAAEAPUAAACJAwAAAAA=&#10;" fillcolor="black" strokeweight="0"/>
                      <v:oval id="Oval 1606" o:spid="_x0000_s1844" style="position:absolute;left:11791;top:177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BnzsEA&#10;AADdAAAADwAAAGRycy9kb3ducmV2LnhtbERPTWsCMRC9C/0PYQq9adYeFlmNIkJh6cmq4HVIpput&#10;m8mapOu2v94Ihd7m8T5ntRldJwYKsfWsYD4rQBBrb1puFJyOb9MFiJiQDXaeScEPRdisnyYrrIy/&#10;8QcNh9SIHMKxQgU2pb6SMmpLDuPM98SZ+/TBYcowNNIEvOVw18nXoiilw5Zzg8Wedpb05fDtFLy7&#10;Ya/r3gbU23J//rLX+ldelXp5HrdLEInG9C/+c9cmzy/LOTy+y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gZ87BAAAA3QAAAA8AAAAAAAAAAAAAAAAAmAIAAGRycy9kb3du&#10;cmV2LnhtbFBLBQYAAAAABAAEAPUAAACGAwAAAAA=&#10;" fillcolor="black" strokeweight="0"/>
                      <v:oval id="Oval 1607" o:spid="_x0000_s1845" style="position:absolute;left:5746;top:464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5ucIA&#10;AADdAAAADwAAAGRycy9kb3ducmV2LnhtbERPTWsCMRC9C/0PYQq9udl6WMpqFBEKS09qC70OyXSz&#10;dTNZk3Rd++uNUOhtHu9zVpvJ9WKkEDvPCp6LEgSx9qbjVsHH++v8BURMyAZ7z6TgShE264fZCmvj&#10;L3yg8ZhakUM41qjApjTUUkZtyWEs/ECcuS8fHKYMQytNwEsOd71clGUlHXacGywOtLOkT8cfp+DN&#10;jXvdDDag3lb7z297bn7lWamnx2m7BJFoSv/iP3dj8vyqWsD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8vm5wgAAAN0AAAAPAAAAAAAAAAAAAAAAAJgCAABkcnMvZG93&#10;bnJldi54bWxQSwUGAAAAAAQABAD1AAAAhwMAAAAA&#10;" fillcolor="black" strokeweight="0"/>
                      <v:oval id="Oval 1608" o:spid="_x0000_s1846" style="position:absolute;left:5746;top:11385;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5cIsIA&#10;AADdAAAADwAAAGRycy9kb3ducmV2LnhtbERPTWsCMRC9F/wPYQRvNdsKS1mNIoXC0pPVgtchGTer&#10;m8mapOu2v74pFLzN433OajO6TgwUYutZwdO8AEGsvWm5UfB5eHt8ARETssHOMyn4pgib9eRhhZXx&#10;N/6gYZ8akUM4VqjAptRXUkZtyWGc+544cycfHKYMQyNNwFsOd518LopSOmw5N1js6dWSvuy/nIJ3&#10;N+x03duAelvujmd7rX/kVanZdNwuQSQa0138765Nnl+WC/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vlwiwgAAAN0AAAAPAAAAAAAAAAAAAAAAAJgCAABkcnMvZG93&#10;bnJldi54bWxQSwUGAAAAAAQABAD1AAAAhwMAAAAA&#10;" fillcolor="black" strokeweight="0"/>
                      <v:oval id="Oval 1609" o:spid="_x0000_s1847" style="position:absolute;left:11791;top:852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n9cQA&#10;AADdAAAADwAAAGRycy9kb3ducmV2LnhtbESPQUsDMRCF74L/IYzgzWbrYZFt01KEwtJTrYLXIRk3&#10;q5vJNkm3q7/eOQjeZnhv3vtmvZ3DoCZKuY9sYLmoQBHb6HruDLy97h+eQOWC7HCITAa+KcN2c3uz&#10;xsbFK7/QdCqdkhDODRrwpYyN1tl6CpgXcSQW7SOmgEXW1GmX8CrhYdCPVVXrgD1Lg8eRnj3Zr9Ml&#10;GDiE6Wjb0Se0u/r4/unP7Y8+G3N/N+9WoArN5d/8d906wa8r4ZdvZAS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zJ/XEAAAA3QAAAA8AAAAAAAAAAAAAAAAAmAIAAGRycy9k&#10;b3ducmV2LnhtbFBLBQYAAAAABAAEAPUAAACJAwAAAAA=&#10;" fillcolor="black" strokeweight="0"/>
                      <v:oval id="Oval 1610" o:spid="_x0000_s1848" style="position:absolute;left:2006;top:852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sIA&#10;AADdAAAADwAAAGRycy9kb3ducmV2LnhtbERPTWsCMRC9F/ofwhR662b1sJTVKCIUFk9qC70OyXSz&#10;dTNZk3Rd++ubguBtHu9zluvJ9WKkEDvPCmZFCYJYe9Nxq+Dj/e3lFURMyAZ7z6TgShHWq8eHJdbG&#10;X/hA4zG1IodwrFGBTWmopYzaksNY+IE4c18+OEwZhlaagJcc7no5L8tKOuw4N1gcaGtJn44/TsHO&#10;jXvdDDag3lT7z297bn7lWannp2mzAJFoSnfxzd2YPL8qZ/D/TT5B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4JuwgAAAN0AAAAPAAAAAAAAAAAAAAAAAJgCAABkcnMvZG93&#10;bnJldi54bWxQSwUGAAAAAAQABAD1AAAAhwMAAAAA&#10;" fillcolor="black" strokeweight="0"/>
                      <v:oval id="Oval 1611" o:spid="_x0000_s1849" style="position:absolute;left:2006;top:1771;width:197;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0cGcIA&#10;AADdAAAADwAAAGRycy9kb3ducmV2LnhtbERPTWsCMRC9C/0PYQq9udl6WMpqFBEKS09qC70OyXSz&#10;dTNZk3Rd++uNUOhtHu9zVpvJ9WKkEDvPCp6LEgSx9qbjVsHH++v8BURMyAZ7z6TgShE264fZCmvj&#10;L3yg8ZhakUM41qjApjTUUkZtyWEs/ECcuS8fHKYMQytNwEsOd71clGUlHXacGywOtLOkT8cfp+DN&#10;jXvdDDag3lb7z297bn7lWamnx2m7BJFoSv/iP3dj8vyqXMD9m3yC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LRwZwgAAAN0AAAAPAAAAAAAAAAAAAAAAAJgCAABkcnMvZG93&#10;bnJldi54bWxQSwUGAAAAAAQABAD1AAAAhwMAAAAA&#10;" fillcolor="black" strokeweight="0"/>
                      <w10:anchorlock/>
                    </v:group>
                  </w:pict>
                </mc:Fallback>
              </mc:AlternateContent>
            </w:r>
          </w:p>
        </w:tc>
      </w:tr>
    </w:tbl>
    <w:p w:rsidR="0021743B" w:rsidRPr="00B20E54" w:rsidRDefault="00B20E54" w:rsidP="0021743B">
      <w:pPr>
        <w:tabs>
          <w:tab w:val="left" w:pos="360"/>
          <w:tab w:val="left" w:pos="1980"/>
          <w:tab w:val="left" w:pos="3960"/>
          <w:tab w:val="left" w:pos="5940"/>
        </w:tabs>
        <w:rPr>
          <w:sz w:val="26"/>
          <w:szCs w:val="26"/>
        </w:rPr>
      </w:pPr>
      <w:r w:rsidRPr="00B20E54">
        <w:rPr>
          <w:position w:val="-64"/>
          <w:sz w:val="26"/>
          <w:szCs w:val="26"/>
        </w:rPr>
        <w:object w:dxaOrig="3820" w:dyaOrig="1400">
          <v:shape id="_x0000_i1626" type="#_x0000_t75" style="width:191.25pt;height:69.75pt" o:ole="">
            <v:imagedata r:id="rId1210" o:title=""/>
          </v:shape>
          <o:OLEObject Type="Embed" ProgID="Equation.DSMT4" ShapeID="_x0000_i1626" DrawAspect="Content" ObjectID="_1624864769" r:id="rId1211"/>
        </w:object>
      </w:r>
      <w:r w:rsidR="0021743B" w:rsidRPr="00B20E54">
        <w:rPr>
          <w:sz w:val="26"/>
          <w:szCs w:val="26"/>
        </w:rPr>
        <w:t xml:space="preserve">  </w:t>
      </w:r>
      <w:r w:rsidR="0021743B" w:rsidRPr="00B20E54">
        <w:rPr>
          <w:sz w:val="26"/>
          <w:szCs w:val="26"/>
        </w:rPr>
        <w:tab/>
      </w:r>
      <w:r w:rsidR="0021743B" w:rsidRPr="00B20E54">
        <w:rPr>
          <w:sz w:val="26"/>
          <w:szCs w:val="26"/>
        </w:rPr>
        <w:tab/>
      </w:r>
      <w:r w:rsidRPr="00B20E54">
        <w:rPr>
          <w:position w:val="-14"/>
          <w:sz w:val="26"/>
          <w:szCs w:val="26"/>
        </w:rPr>
        <w:object w:dxaOrig="360" w:dyaOrig="400">
          <v:shape id="_x0000_i1627" type="#_x0000_t75" style="width:18pt;height:20.25pt" o:ole="">
            <v:imagedata r:id="rId1212" o:title=""/>
          </v:shape>
          <o:OLEObject Type="Embed" ProgID="Equation.DSMT4" ShapeID="_x0000_i1627" DrawAspect="Content" ObjectID="_1624864770" r:id="rId1213"/>
        </w:object>
      </w:r>
      <w:r w:rsidR="0021743B" w:rsidRPr="00B20E54">
        <w:rPr>
          <w:sz w:val="26"/>
          <w:szCs w:val="26"/>
        </w:rPr>
        <w:t xml:space="preserve"> </w:t>
      </w:r>
    </w:p>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Ta có </w:t>
      </w:r>
      <w:r w:rsidR="00B20E54" w:rsidRPr="00B20E54">
        <w:rPr>
          <w:position w:val="-12"/>
          <w:sz w:val="26"/>
          <w:szCs w:val="26"/>
        </w:rPr>
        <w:object w:dxaOrig="2240" w:dyaOrig="360">
          <v:shape id="_x0000_i1628" type="#_x0000_t75" style="width:111.75pt;height:18pt" o:ole="">
            <v:imagedata r:id="rId1214" o:title=""/>
          </v:shape>
          <o:OLEObject Type="Embed" ProgID="Equation.DSMT4" ShapeID="_x0000_i1628" DrawAspect="Content" ObjectID="_1624864771" r:id="rId1215"/>
        </w:object>
      </w:r>
      <w:r w:rsidRPr="00B20E54">
        <w:rPr>
          <w:sz w:val="26"/>
          <w:szCs w:val="26"/>
        </w:rPr>
        <w:t xml:space="preserve"> và </w:t>
      </w:r>
      <w:r w:rsidR="00B20E54" w:rsidRPr="00B20E54">
        <w:rPr>
          <w:position w:val="-26"/>
          <w:sz w:val="26"/>
          <w:szCs w:val="26"/>
        </w:rPr>
        <w:object w:dxaOrig="2320" w:dyaOrig="680">
          <v:shape id="_x0000_i1629" type="#_x0000_t75" style="width:116.25pt;height:33.75pt" o:ole="">
            <v:imagedata r:id="rId1216" o:title=""/>
          </v:shape>
          <o:OLEObject Type="Embed" ProgID="Equation.DSMT4" ShapeID="_x0000_i1629" DrawAspect="Content" ObjectID="_1624864772" r:id="rId1217"/>
        </w:object>
      </w:r>
      <w:r w:rsidRPr="00B20E54">
        <w:rPr>
          <w:sz w:val="26"/>
          <w:szCs w:val="26"/>
        </w:rPr>
        <w:t xml:space="preserve">  </w:t>
      </w:r>
      <w:r w:rsidRPr="00B20E54">
        <w:rPr>
          <w:sz w:val="26"/>
          <w:szCs w:val="26"/>
        </w:rPr>
        <w:tab/>
      </w:r>
      <w:r w:rsidR="00B20E54" w:rsidRPr="00B20E54">
        <w:rPr>
          <w:position w:val="-14"/>
          <w:sz w:val="26"/>
          <w:szCs w:val="26"/>
        </w:rPr>
        <w:object w:dxaOrig="400" w:dyaOrig="400">
          <v:shape id="_x0000_i1630" type="#_x0000_t75" style="width:20.25pt;height:20.25pt" o:ole="">
            <v:imagedata r:id="rId1218" o:title=""/>
          </v:shape>
          <o:OLEObject Type="Embed" ProgID="Equation.DSMT4" ShapeID="_x0000_i1630" DrawAspect="Content" ObjectID="_1624864773" r:id="rId1219"/>
        </w:object>
      </w:r>
    </w:p>
    <w:p w:rsidR="0021743B" w:rsidRPr="00B20E54" w:rsidRDefault="0021743B" w:rsidP="0021743B">
      <w:pPr>
        <w:tabs>
          <w:tab w:val="left" w:pos="360"/>
          <w:tab w:val="left" w:pos="1980"/>
          <w:tab w:val="left" w:pos="3960"/>
          <w:tab w:val="left" w:pos="5940"/>
        </w:tabs>
        <w:rPr>
          <w:sz w:val="26"/>
          <w:szCs w:val="26"/>
        </w:rPr>
      </w:pPr>
      <w:r w:rsidRPr="00B20E54">
        <w:rPr>
          <w:sz w:val="26"/>
          <w:szCs w:val="26"/>
        </w:rPr>
        <w:t xml:space="preserve">Từ </w:t>
      </w:r>
      <w:r w:rsidR="00B20E54" w:rsidRPr="00B20E54">
        <w:rPr>
          <w:position w:val="-14"/>
          <w:sz w:val="26"/>
          <w:szCs w:val="26"/>
        </w:rPr>
        <w:object w:dxaOrig="360" w:dyaOrig="400">
          <v:shape id="_x0000_i1631" type="#_x0000_t75" style="width:18pt;height:20.25pt" o:ole="">
            <v:imagedata r:id="rId1220" o:title=""/>
          </v:shape>
          <o:OLEObject Type="Embed" ProgID="Equation.DSMT4" ShapeID="_x0000_i1631" DrawAspect="Content" ObjectID="_1624864774" r:id="rId1221"/>
        </w:object>
      </w:r>
      <w:r w:rsidRPr="00B20E54">
        <w:rPr>
          <w:sz w:val="26"/>
          <w:szCs w:val="26"/>
        </w:rPr>
        <w:t xml:space="preserve"> và </w:t>
      </w:r>
      <w:r w:rsidR="00B20E54" w:rsidRPr="00B20E54">
        <w:rPr>
          <w:position w:val="-14"/>
          <w:sz w:val="26"/>
          <w:szCs w:val="26"/>
        </w:rPr>
        <w:object w:dxaOrig="400" w:dyaOrig="400">
          <v:shape id="_x0000_i1632" type="#_x0000_t75" style="width:20.25pt;height:20.25pt" o:ole="">
            <v:imagedata r:id="rId1222" o:title=""/>
          </v:shape>
          <o:OLEObject Type="Embed" ProgID="Equation.DSMT4" ShapeID="_x0000_i1632" DrawAspect="Content" ObjectID="_1624864775" r:id="rId1223"/>
        </w:object>
      </w:r>
      <w:r w:rsidRPr="00B20E54">
        <w:rPr>
          <w:sz w:val="26"/>
          <w:szCs w:val="26"/>
        </w:rPr>
        <w:t xml:space="preserve">, suy ra </w:t>
      </w:r>
      <w:r w:rsidR="00B20E54" w:rsidRPr="00B20E54">
        <w:rPr>
          <w:position w:val="-26"/>
          <w:sz w:val="26"/>
          <w:szCs w:val="26"/>
        </w:rPr>
        <w:object w:dxaOrig="2260" w:dyaOrig="680">
          <v:shape id="_x0000_i1633" type="#_x0000_t75" style="width:113.25pt;height:33.75pt" o:ole="">
            <v:imagedata r:id="rId1224" o:title=""/>
          </v:shape>
          <o:OLEObject Type="Embed" ProgID="Equation.DSMT4" ShapeID="_x0000_i1633" DrawAspect="Content" ObjectID="_1624864776" r:id="rId1225"/>
        </w:object>
      </w:r>
      <w:r w:rsidR="00B20E54" w:rsidRPr="00B20E54">
        <w:rPr>
          <w:position w:val="-26"/>
          <w:sz w:val="26"/>
          <w:szCs w:val="26"/>
        </w:rPr>
        <w:object w:dxaOrig="3280" w:dyaOrig="680">
          <v:shape id="_x0000_i1634" type="#_x0000_t75" style="width:164.25pt;height:33.75pt" o:ole="">
            <v:imagedata r:id="rId1226" o:title=""/>
          </v:shape>
          <o:OLEObject Type="Embed" ProgID="Equation.DSMT4" ShapeID="_x0000_i1634" DrawAspect="Content" ObjectID="_1624864777" r:id="rId1227"/>
        </w:object>
      </w:r>
    </w:p>
    <w:p w:rsidR="0021743B" w:rsidRPr="00B20E54" w:rsidRDefault="0021743B" w:rsidP="0021743B">
      <w:pPr>
        <w:tabs>
          <w:tab w:val="left" w:pos="360"/>
          <w:tab w:val="left" w:pos="1980"/>
          <w:tab w:val="left" w:pos="3960"/>
          <w:tab w:val="left" w:pos="5940"/>
        </w:tabs>
        <w:rPr>
          <w:b/>
          <w:sz w:val="26"/>
          <w:szCs w:val="26"/>
        </w:rPr>
      </w:pPr>
      <w:r w:rsidRPr="00B20E54">
        <w:rPr>
          <w:sz w:val="26"/>
          <w:szCs w:val="26"/>
        </w:rPr>
        <w:t xml:space="preserve">Vậy </w:t>
      </w:r>
      <w:r w:rsidR="00B20E54" w:rsidRPr="00B20E54">
        <w:rPr>
          <w:position w:val="-32"/>
          <w:sz w:val="26"/>
          <w:szCs w:val="26"/>
        </w:rPr>
        <w:object w:dxaOrig="1780" w:dyaOrig="740">
          <v:shape id="_x0000_i1635" type="#_x0000_t75" style="width:89.25pt;height:36.75pt" o:ole="">
            <v:imagedata r:id="rId1228" o:title=""/>
          </v:shape>
          <o:OLEObject Type="Embed" ProgID="Equation.DSMT4" ShapeID="_x0000_i1635" DrawAspect="Content" ObjectID="_1624864778" r:id="rId1229"/>
        </w:object>
      </w:r>
      <w:r w:rsidRPr="00B20E54">
        <w:rPr>
          <w:sz w:val="26"/>
          <w:szCs w:val="26"/>
        </w:rPr>
        <w:t xml:space="preserve"> </w:t>
      </w:r>
      <w:r w:rsidRPr="00B20E54">
        <w:rPr>
          <w:b/>
          <w:sz w:val="26"/>
          <w:szCs w:val="26"/>
        </w:rPr>
        <w:t>Chọn B.</w:t>
      </w: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106. </w:t>
      </w:r>
      <w:r w:rsidRPr="00B20E54">
        <w:rPr>
          <w:sz w:val="26"/>
          <w:szCs w:val="26"/>
        </w:rPr>
        <w:t xml:space="preserve">Gọi </w:t>
      </w:r>
      <w:r w:rsidR="00B20E54" w:rsidRPr="00B20E54">
        <w:rPr>
          <w:position w:val="-4"/>
          <w:sz w:val="26"/>
          <w:szCs w:val="26"/>
        </w:rPr>
        <w:object w:dxaOrig="300" w:dyaOrig="260">
          <v:shape id="_x0000_i1636" type="#_x0000_t75" style="width:15pt;height:12.75pt" o:ole="">
            <v:imagedata r:id="rId1230" o:title=""/>
          </v:shape>
          <o:OLEObject Type="Embed" ProgID="Equation.DSMT4" ShapeID="_x0000_i1636" DrawAspect="Content" ObjectID="_1624864779" r:id="rId1231"/>
        </w:object>
      </w:r>
      <w:r w:rsidRPr="00B20E54">
        <w:rPr>
          <w:sz w:val="26"/>
          <w:szCs w:val="26"/>
        </w:rPr>
        <w:t xml:space="preserve"> là hình chiếu của </w:t>
      </w:r>
      <w:r w:rsidR="00B20E54" w:rsidRPr="00B20E54">
        <w:rPr>
          <w:position w:val="-4"/>
          <w:sz w:val="26"/>
          <w:szCs w:val="26"/>
        </w:rPr>
        <w:object w:dxaOrig="240" w:dyaOrig="260">
          <v:shape id="_x0000_i1637" type="#_x0000_t75" style="width:12pt;height:12.75pt" o:ole="">
            <v:imagedata r:id="rId1232" o:title=""/>
          </v:shape>
          <o:OLEObject Type="Embed" ProgID="Equation.DSMT4" ShapeID="_x0000_i1637" DrawAspect="Content" ObjectID="_1624864780" r:id="rId1233"/>
        </w:object>
      </w:r>
      <w:r w:rsidRPr="00B20E54">
        <w:rPr>
          <w:sz w:val="26"/>
          <w:szCs w:val="26"/>
        </w:rPr>
        <w:t xml:space="preserve"> trên mặt phẳng </w:t>
      </w:r>
      <w:r w:rsidR="00B20E54" w:rsidRPr="00B20E54">
        <w:rPr>
          <w:position w:val="-14"/>
          <w:sz w:val="26"/>
          <w:szCs w:val="26"/>
        </w:rPr>
        <w:object w:dxaOrig="960" w:dyaOrig="400">
          <v:shape id="_x0000_i1638" type="#_x0000_t75" style="width:48pt;height:20.25pt" o:ole="">
            <v:imagedata r:id="rId1234" o:title=""/>
          </v:shape>
          <o:OLEObject Type="Embed" ProgID="Equation.DSMT4" ShapeID="_x0000_i1638" DrawAspect="Content" ObjectID="_1624864781" r:id="rId1235"/>
        </w:object>
      </w:r>
      <w:r w:rsidRPr="00B20E54">
        <w:rPr>
          <w:sz w:val="26"/>
          <w:szCs w:val="26"/>
        </w:rPr>
        <w:t>.</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6"/>
          <w:sz w:val="26"/>
          <w:szCs w:val="26"/>
        </w:rPr>
        <w:object w:dxaOrig="520" w:dyaOrig="300">
          <v:shape id="_x0000_i1639" type="#_x0000_t75" style="width:26.25pt;height:15pt" o:ole="">
            <v:imagedata r:id="rId1236" o:title=""/>
          </v:shape>
          <o:OLEObject Type="Embed" ProgID="Equation.DSMT4" ShapeID="_x0000_i1639" DrawAspect="Content" ObjectID="_1624864782" r:id="rId1237"/>
        </w:object>
      </w:r>
      <w:r w:rsidRPr="00B20E54">
        <w:rPr>
          <w:sz w:val="26"/>
          <w:szCs w:val="26"/>
        </w:rPr>
        <w:t xml:space="preserve"> là hình chiếu của </w:t>
      </w:r>
      <w:r w:rsidR="00B20E54" w:rsidRPr="00B20E54">
        <w:rPr>
          <w:position w:val="-6"/>
          <w:sz w:val="26"/>
          <w:szCs w:val="26"/>
        </w:rPr>
        <w:object w:dxaOrig="499" w:dyaOrig="300">
          <v:shape id="_x0000_i1640" type="#_x0000_t75" style="width:24.75pt;height:15pt" o:ole="">
            <v:imagedata r:id="rId1238" o:title=""/>
          </v:shape>
          <o:OLEObject Type="Embed" ProgID="Equation.DSMT4" ShapeID="_x0000_i1640" DrawAspect="Content" ObjectID="_1624864783" r:id="rId1239"/>
        </w:object>
      </w:r>
      <w:r w:rsidRPr="00B20E54">
        <w:rPr>
          <w:sz w:val="26"/>
          <w:szCs w:val="26"/>
        </w:rPr>
        <w:t xml:space="preserve"> trên mặt phẳng </w:t>
      </w:r>
      <w:r w:rsidR="00B20E54" w:rsidRPr="00B20E54">
        <w:rPr>
          <w:position w:val="-14"/>
          <w:sz w:val="26"/>
          <w:szCs w:val="26"/>
        </w:rPr>
        <w:object w:dxaOrig="960" w:dyaOrig="400">
          <v:shape id="_x0000_i1641" type="#_x0000_t75" style="width:48pt;height:20.25pt" o:ole="">
            <v:imagedata r:id="rId1240" o:title=""/>
          </v:shape>
          <o:OLEObject Type="Embed" ProgID="Equation.DSMT4" ShapeID="_x0000_i1641" DrawAspect="Content" ObjectID="_1624864784" r:id="rId1241"/>
        </w:object>
      </w:r>
      <w:r w:rsidRPr="00B20E54">
        <w:rPr>
          <w:sz w:val="26"/>
          <w:szCs w:val="26"/>
        </w:rPr>
        <w:t>.</w:t>
      </w:r>
    </w:p>
    <w:tbl>
      <w:tblPr>
        <w:tblW w:w="0" w:type="auto"/>
        <w:tblInd w:w="108" w:type="dxa"/>
        <w:tblLook w:val="01E0" w:firstRow="1" w:lastRow="1" w:firstColumn="1" w:lastColumn="1" w:noHBand="0" w:noVBand="0"/>
      </w:tblPr>
      <w:tblGrid>
        <w:gridCol w:w="5040"/>
        <w:gridCol w:w="2931"/>
      </w:tblGrid>
      <w:tr w:rsidR="0021743B" w:rsidRPr="00B20E54" w:rsidTr="008638EC">
        <w:tc>
          <w:tcPr>
            <w:tcW w:w="504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lastRenderedPageBreak/>
              <w:t xml:space="preserve">Do đó </w:t>
            </w:r>
            <w:r w:rsidR="00B20E54" w:rsidRPr="00B20E54">
              <w:rPr>
                <w:position w:val="-14"/>
                <w:sz w:val="26"/>
                <w:szCs w:val="26"/>
              </w:rPr>
              <w:object w:dxaOrig="4260" w:dyaOrig="480">
                <v:shape id="_x0000_i1642" type="#_x0000_t75" style="width:213pt;height:24pt" o:ole="">
                  <v:imagedata r:id="rId1242" o:title=""/>
                </v:shape>
                <o:OLEObject Type="Embed" ProgID="Equation.DSMT4" ShapeID="_x0000_i1642" DrawAspect="Content" ObjectID="_1624864785" r:id="rId124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m giác </w:t>
            </w:r>
            <w:r w:rsidR="00B20E54" w:rsidRPr="00B20E54">
              <w:rPr>
                <w:position w:val="-6"/>
                <w:sz w:val="26"/>
                <w:szCs w:val="26"/>
              </w:rPr>
              <w:object w:dxaOrig="680" w:dyaOrig="300">
                <v:shape id="_x0000_i1643" type="#_x0000_t75" style="width:33.75pt;height:15pt" o:ole="">
                  <v:imagedata r:id="rId1244" o:title=""/>
                </v:shape>
                <o:OLEObject Type="Embed" ProgID="Equation.DSMT4" ShapeID="_x0000_i1643" DrawAspect="Content" ObjectID="_1624864786" r:id="rId1245"/>
              </w:object>
            </w:r>
            <w:r w:rsidRPr="00B20E54">
              <w:rPr>
                <w:sz w:val="26"/>
                <w:szCs w:val="26"/>
              </w:rPr>
              <w:t xml:space="preserve">, có </w:t>
            </w:r>
            <w:r w:rsidR="00B20E54" w:rsidRPr="00B20E54">
              <w:rPr>
                <w:position w:val="-8"/>
                <w:sz w:val="26"/>
                <w:szCs w:val="26"/>
              </w:rPr>
              <w:object w:dxaOrig="2960" w:dyaOrig="400">
                <v:shape id="_x0000_i1644" type="#_x0000_t75" style="width:147.75pt;height:20.25pt" o:ole="">
                  <v:imagedata r:id="rId1246" o:title=""/>
                </v:shape>
                <o:OLEObject Type="Embed" ProgID="Equation.DSMT4" ShapeID="_x0000_i1644" DrawAspect="Content" ObjectID="_1624864787" r:id="rId1247"/>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Diện tích tam giác </w:t>
            </w:r>
            <w:r w:rsidR="00B20E54" w:rsidRPr="00B20E54">
              <w:rPr>
                <w:position w:val="-26"/>
                <w:sz w:val="26"/>
                <w:szCs w:val="26"/>
              </w:rPr>
              <w:object w:dxaOrig="1860" w:dyaOrig="700">
                <v:shape id="_x0000_i1645" type="#_x0000_t75" style="width:93pt;height:35.25pt" o:ole="">
                  <v:imagedata r:id="rId1248" o:title=""/>
                </v:shape>
                <o:OLEObject Type="Embed" ProgID="Equation.DSMT4" ShapeID="_x0000_i1645" DrawAspect="Content" ObjectID="_1624864788" r:id="rId1249"/>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12"/>
                <w:sz w:val="26"/>
                <w:szCs w:val="26"/>
              </w:rPr>
              <w:object w:dxaOrig="2980" w:dyaOrig="420">
                <v:shape id="_x0000_i1646" type="#_x0000_t75" style="width:149.25pt;height:21pt" o:ole="">
                  <v:imagedata r:id="rId1250" o:title=""/>
                </v:shape>
                <o:OLEObject Type="Embed" ProgID="Equation.DSMT4" ShapeID="_x0000_i1646" DrawAspect="Content" ObjectID="_1624864789" r:id="rId1251"/>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26"/>
                <w:sz w:val="26"/>
                <w:szCs w:val="26"/>
              </w:rPr>
              <w:object w:dxaOrig="4620" w:dyaOrig="720">
                <v:shape id="_x0000_i1647" type="#_x0000_t75" style="width:231pt;height:36pt" o:ole="">
                  <v:imagedata r:id="rId1252" o:title=""/>
                </v:shape>
                <o:OLEObject Type="Embed" ProgID="Equation.DSMT4" ShapeID="_x0000_i1647" DrawAspect="Content" ObjectID="_1624864790" r:id="rId1253"/>
              </w:object>
            </w:r>
          </w:p>
          <w:p w:rsidR="0021743B" w:rsidRPr="00B20E54" w:rsidRDefault="0021743B" w:rsidP="00B20E54">
            <w:pPr>
              <w:tabs>
                <w:tab w:val="left" w:pos="360"/>
                <w:tab w:val="left" w:pos="1980"/>
                <w:tab w:val="left" w:pos="3960"/>
                <w:tab w:val="left" w:pos="5940"/>
              </w:tabs>
              <w:jc w:val="both"/>
              <w:rPr>
                <w:b/>
                <w:sz w:val="26"/>
                <w:szCs w:val="26"/>
              </w:rPr>
            </w:pPr>
            <w:r w:rsidRPr="00B20E54">
              <w:rPr>
                <w:sz w:val="26"/>
                <w:szCs w:val="26"/>
              </w:rPr>
              <w:t xml:space="preserve">Suy ra </w:t>
            </w:r>
            <w:r w:rsidR="00B20E54" w:rsidRPr="00B20E54">
              <w:rPr>
                <w:position w:val="-26"/>
                <w:sz w:val="26"/>
                <w:szCs w:val="26"/>
              </w:rPr>
              <w:object w:dxaOrig="3820" w:dyaOrig="720">
                <v:shape id="_x0000_i1648" type="#_x0000_t75" style="width:191.25pt;height:36pt" o:ole="">
                  <v:imagedata r:id="rId1254" o:title=""/>
                </v:shape>
                <o:OLEObject Type="Embed" ProgID="Equation.DSMT4" ShapeID="_x0000_i1648" DrawAspect="Content" ObjectID="_1624864791" r:id="rId1255"/>
              </w:object>
            </w:r>
            <w:r w:rsidRPr="00B20E54">
              <w:rPr>
                <w:sz w:val="26"/>
                <w:szCs w:val="26"/>
              </w:rPr>
              <w:t xml:space="preserve"> </w:t>
            </w:r>
            <w:r w:rsidRPr="00B20E54">
              <w:rPr>
                <w:b/>
                <w:sz w:val="26"/>
                <w:szCs w:val="26"/>
              </w:rPr>
              <w:t>Chọn D.</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717675" cy="1880870"/>
                      <wp:effectExtent l="3810" t="0" r="2540" b="0"/>
                      <wp:docPr id="1612" name="Canvas 16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76" name="Freeform 1614"/>
                              <wps:cNvSpPr>
                                <a:spLocks noEditPoints="1"/>
                              </wps:cNvSpPr>
                              <wps:spPr bwMode="auto">
                                <a:xfrm>
                                  <a:off x="220345" y="1148080"/>
                                  <a:ext cx="1075690" cy="6350"/>
                                </a:xfrm>
                                <a:custGeom>
                                  <a:avLst/>
                                  <a:gdLst>
                                    <a:gd name="T0" fmla="*/ 61 w 1694"/>
                                    <a:gd name="T1" fmla="*/ 0 h 10"/>
                                    <a:gd name="T2" fmla="*/ 0 w 1694"/>
                                    <a:gd name="T3" fmla="*/ 10 h 10"/>
                                    <a:gd name="T4" fmla="*/ 102 w 1694"/>
                                    <a:gd name="T5" fmla="*/ 0 h 10"/>
                                    <a:gd name="T6" fmla="*/ 163 w 1694"/>
                                    <a:gd name="T7" fmla="*/ 10 h 10"/>
                                    <a:gd name="T8" fmla="*/ 102 w 1694"/>
                                    <a:gd name="T9" fmla="*/ 0 h 10"/>
                                    <a:gd name="T10" fmla="*/ 265 w 1694"/>
                                    <a:gd name="T11" fmla="*/ 0 h 10"/>
                                    <a:gd name="T12" fmla="*/ 204 w 1694"/>
                                    <a:gd name="T13" fmla="*/ 10 h 10"/>
                                    <a:gd name="T14" fmla="*/ 306 w 1694"/>
                                    <a:gd name="T15" fmla="*/ 0 h 10"/>
                                    <a:gd name="T16" fmla="*/ 367 w 1694"/>
                                    <a:gd name="T17" fmla="*/ 10 h 10"/>
                                    <a:gd name="T18" fmla="*/ 306 w 1694"/>
                                    <a:gd name="T19" fmla="*/ 0 h 10"/>
                                    <a:gd name="T20" fmla="*/ 470 w 1694"/>
                                    <a:gd name="T21" fmla="*/ 0 h 10"/>
                                    <a:gd name="T22" fmla="*/ 408 w 1694"/>
                                    <a:gd name="T23" fmla="*/ 10 h 10"/>
                                    <a:gd name="T24" fmla="*/ 510 w 1694"/>
                                    <a:gd name="T25" fmla="*/ 0 h 10"/>
                                    <a:gd name="T26" fmla="*/ 572 w 1694"/>
                                    <a:gd name="T27" fmla="*/ 10 h 10"/>
                                    <a:gd name="T28" fmla="*/ 510 w 1694"/>
                                    <a:gd name="T29" fmla="*/ 0 h 10"/>
                                    <a:gd name="T30" fmla="*/ 674 w 1694"/>
                                    <a:gd name="T31" fmla="*/ 0 h 10"/>
                                    <a:gd name="T32" fmla="*/ 612 w 1694"/>
                                    <a:gd name="T33" fmla="*/ 10 h 10"/>
                                    <a:gd name="T34" fmla="*/ 715 w 1694"/>
                                    <a:gd name="T35" fmla="*/ 0 h 10"/>
                                    <a:gd name="T36" fmla="*/ 776 w 1694"/>
                                    <a:gd name="T37" fmla="*/ 10 h 10"/>
                                    <a:gd name="T38" fmla="*/ 715 w 1694"/>
                                    <a:gd name="T39" fmla="*/ 0 h 10"/>
                                    <a:gd name="T40" fmla="*/ 878 w 1694"/>
                                    <a:gd name="T41" fmla="*/ 0 h 10"/>
                                    <a:gd name="T42" fmla="*/ 817 w 1694"/>
                                    <a:gd name="T43" fmla="*/ 10 h 10"/>
                                    <a:gd name="T44" fmla="*/ 919 w 1694"/>
                                    <a:gd name="T45" fmla="*/ 0 h 10"/>
                                    <a:gd name="T46" fmla="*/ 980 w 1694"/>
                                    <a:gd name="T47" fmla="*/ 10 h 10"/>
                                    <a:gd name="T48" fmla="*/ 919 w 1694"/>
                                    <a:gd name="T49" fmla="*/ 0 h 10"/>
                                    <a:gd name="T50" fmla="*/ 1082 w 1694"/>
                                    <a:gd name="T51" fmla="*/ 0 h 10"/>
                                    <a:gd name="T52" fmla="*/ 1021 w 1694"/>
                                    <a:gd name="T53" fmla="*/ 10 h 10"/>
                                    <a:gd name="T54" fmla="*/ 1123 w 1694"/>
                                    <a:gd name="T55" fmla="*/ 0 h 10"/>
                                    <a:gd name="T56" fmla="*/ 1184 w 1694"/>
                                    <a:gd name="T57" fmla="*/ 10 h 10"/>
                                    <a:gd name="T58" fmla="*/ 1123 w 1694"/>
                                    <a:gd name="T59" fmla="*/ 0 h 10"/>
                                    <a:gd name="T60" fmla="*/ 1286 w 1694"/>
                                    <a:gd name="T61" fmla="*/ 0 h 10"/>
                                    <a:gd name="T62" fmla="*/ 1225 w 1694"/>
                                    <a:gd name="T63" fmla="*/ 10 h 10"/>
                                    <a:gd name="T64" fmla="*/ 1327 w 1694"/>
                                    <a:gd name="T65" fmla="*/ 0 h 10"/>
                                    <a:gd name="T66" fmla="*/ 1388 w 1694"/>
                                    <a:gd name="T67" fmla="*/ 10 h 10"/>
                                    <a:gd name="T68" fmla="*/ 1327 w 1694"/>
                                    <a:gd name="T69" fmla="*/ 0 h 10"/>
                                    <a:gd name="T70" fmla="*/ 1490 w 1694"/>
                                    <a:gd name="T71" fmla="*/ 0 h 10"/>
                                    <a:gd name="T72" fmla="*/ 1429 w 1694"/>
                                    <a:gd name="T73" fmla="*/ 10 h 10"/>
                                    <a:gd name="T74" fmla="*/ 1531 w 1694"/>
                                    <a:gd name="T75" fmla="*/ 0 h 10"/>
                                    <a:gd name="T76" fmla="*/ 1592 w 1694"/>
                                    <a:gd name="T77" fmla="*/ 10 h 10"/>
                                    <a:gd name="T78" fmla="*/ 1531 w 1694"/>
                                    <a:gd name="T79" fmla="*/ 0 h 10"/>
                                    <a:gd name="T80" fmla="*/ 1694 w 1694"/>
                                    <a:gd name="T81" fmla="*/ 0 h 10"/>
                                    <a:gd name="T82" fmla="*/ 1633 w 1694"/>
                                    <a:gd name="T8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94" h="10">
                                      <a:moveTo>
                                        <a:pt x="0" y="0"/>
                                      </a:moveTo>
                                      <a:lnTo>
                                        <a:pt x="61" y="0"/>
                                      </a:lnTo>
                                      <a:lnTo>
                                        <a:pt x="61" y="10"/>
                                      </a:lnTo>
                                      <a:lnTo>
                                        <a:pt x="0" y="10"/>
                                      </a:lnTo>
                                      <a:lnTo>
                                        <a:pt x="0" y="0"/>
                                      </a:lnTo>
                                      <a:close/>
                                      <a:moveTo>
                                        <a:pt x="102" y="0"/>
                                      </a:moveTo>
                                      <a:lnTo>
                                        <a:pt x="163" y="0"/>
                                      </a:lnTo>
                                      <a:lnTo>
                                        <a:pt x="163" y="10"/>
                                      </a:lnTo>
                                      <a:lnTo>
                                        <a:pt x="102" y="10"/>
                                      </a:lnTo>
                                      <a:lnTo>
                                        <a:pt x="102" y="0"/>
                                      </a:lnTo>
                                      <a:close/>
                                      <a:moveTo>
                                        <a:pt x="204" y="0"/>
                                      </a:moveTo>
                                      <a:lnTo>
                                        <a:pt x="265" y="0"/>
                                      </a:lnTo>
                                      <a:lnTo>
                                        <a:pt x="265" y="10"/>
                                      </a:lnTo>
                                      <a:lnTo>
                                        <a:pt x="204" y="10"/>
                                      </a:lnTo>
                                      <a:lnTo>
                                        <a:pt x="204" y="0"/>
                                      </a:lnTo>
                                      <a:close/>
                                      <a:moveTo>
                                        <a:pt x="306" y="0"/>
                                      </a:moveTo>
                                      <a:lnTo>
                                        <a:pt x="367" y="0"/>
                                      </a:lnTo>
                                      <a:lnTo>
                                        <a:pt x="367" y="10"/>
                                      </a:lnTo>
                                      <a:lnTo>
                                        <a:pt x="306" y="10"/>
                                      </a:lnTo>
                                      <a:lnTo>
                                        <a:pt x="306" y="0"/>
                                      </a:lnTo>
                                      <a:close/>
                                      <a:moveTo>
                                        <a:pt x="408" y="0"/>
                                      </a:moveTo>
                                      <a:lnTo>
                                        <a:pt x="470" y="0"/>
                                      </a:lnTo>
                                      <a:lnTo>
                                        <a:pt x="470" y="10"/>
                                      </a:lnTo>
                                      <a:lnTo>
                                        <a:pt x="408" y="10"/>
                                      </a:lnTo>
                                      <a:lnTo>
                                        <a:pt x="408" y="0"/>
                                      </a:lnTo>
                                      <a:close/>
                                      <a:moveTo>
                                        <a:pt x="510" y="0"/>
                                      </a:moveTo>
                                      <a:lnTo>
                                        <a:pt x="572" y="0"/>
                                      </a:lnTo>
                                      <a:lnTo>
                                        <a:pt x="572" y="10"/>
                                      </a:lnTo>
                                      <a:lnTo>
                                        <a:pt x="510" y="10"/>
                                      </a:lnTo>
                                      <a:lnTo>
                                        <a:pt x="510" y="0"/>
                                      </a:lnTo>
                                      <a:close/>
                                      <a:moveTo>
                                        <a:pt x="612" y="0"/>
                                      </a:moveTo>
                                      <a:lnTo>
                                        <a:pt x="674" y="0"/>
                                      </a:lnTo>
                                      <a:lnTo>
                                        <a:pt x="674" y="10"/>
                                      </a:lnTo>
                                      <a:lnTo>
                                        <a:pt x="612" y="10"/>
                                      </a:lnTo>
                                      <a:lnTo>
                                        <a:pt x="612" y="0"/>
                                      </a:lnTo>
                                      <a:close/>
                                      <a:moveTo>
                                        <a:pt x="715" y="0"/>
                                      </a:moveTo>
                                      <a:lnTo>
                                        <a:pt x="776" y="0"/>
                                      </a:lnTo>
                                      <a:lnTo>
                                        <a:pt x="776" y="10"/>
                                      </a:lnTo>
                                      <a:lnTo>
                                        <a:pt x="715" y="10"/>
                                      </a:lnTo>
                                      <a:lnTo>
                                        <a:pt x="715" y="0"/>
                                      </a:lnTo>
                                      <a:close/>
                                      <a:moveTo>
                                        <a:pt x="817" y="0"/>
                                      </a:moveTo>
                                      <a:lnTo>
                                        <a:pt x="878" y="0"/>
                                      </a:lnTo>
                                      <a:lnTo>
                                        <a:pt x="878" y="10"/>
                                      </a:lnTo>
                                      <a:lnTo>
                                        <a:pt x="817" y="10"/>
                                      </a:lnTo>
                                      <a:lnTo>
                                        <a:pt x="817" y="0"/>
                                      </a:lnTo>
                                      <a:close/>
                                      <a:moveTo>
                                        <a:pt x="919" y="0"/>
                                      </a:moveTo>
                                      <a:lnTo>
                                        <a:pt x="980" y="0"/>
                                      </a:lnTo>
                                      <a:lnTo>
                                        <a:pt x="980" y="10"/>
                                      </a:lnTo>
                                      <a:lnTo>
                                        <a:pt x="919" y="10"/>
                                      </a:lnTo>
                                      <a:lnTo>
                                        <a:pt x="919" y="0"/>
                                      </a:lnTo>
                                      <a:close/>
                                      <a:moveTo>
                                        <a:pt x="1021" y="0"/>
                                      </a:moveTo>
                                      <a:lnTo>
                                        <a:pt x="1082" y="0"/>
                                      </a:lnTo>
                                      <a:lnTo>
                                        <a:pt x="1082" y="10"/>
                                      </a:lnTo>
                                      <a:lnTo>
                                        <a:pt x="1021" y="10"/>
                                      </a:lnTo>
                                      <a:lnTo>
                                        <a:pt x="1021" y="0"/>
                                      </a:lnTo>
                                      <a:close/>
                                      <a:moveTo>
                                        <a:pt x="1123" y="0"/>
                                      </a:moveTo>
                                      <a:lnTo>
                                        <a:pt x="1184" y="0"/>
                                      </a:lnTo>
                                      <a:lnTo>
                                        <a:pt x="1184" y="10"/>
                                      </a:lnTo>
                                      <a:lnTo>
                                        <a:pt x="1123" y="10"/>
                                      </a:lnTo>
                                      <a:lnTo>
                                        <a:pt x="1123" y="0"/>
                                      </a:lnTo>
                                      <a:close/>
                                      <a:moveTo>
                                        <a:pt x="1225" y="0"/>
                                      </a:moveTo>
                                      <a:lnTo>
                                        <a:pt x="1286" y="0"/>
                                      </a:lnTo>
                                      <a:lnTo>
                                        <a:pt x="1286" y="10"/>
                                      </a:lnTo>
                                      <a:lnTo>
                                        <a:pt x="1225" y="10"/>
                                      </a:lnTo>
                                      <a:lnTo>
                                        <a:pt x="1225" y="0"/>
                                      </a:lnTo>
                                      <a:close/>
                                      <a:moveTo>
                                        <a:pt x="1327" y="0"/>
                                      </a:moveTo>
                                      <a:lnTo>
                                        <a:pt x="1388" y="0"/>
                                      </a:lnTo>
                                      <a:lnTo>
                                        <a:pt x="1388" y="10"/>
                                      </a:lnTo>
                                      <a:lnTo>
                                        <a:pt x="1327" y="10"/>
                                      </a:lnTo>
                                      <a:lnTo>
                                        <a:pt x="1327" y="0"/>
                                      </a:lnTo>
                                      <a:close/>
                                      <a:moveTo>
                                        <a:pt x="1429" y="0"/>
                                      </a:moveTo>
                                      <a:lnTo>
                                        <a:pt x="1490" y="0"/>
                                      </a:lnTo>
                                      <a:lnTo>
                                        <a:pt x="1490" y="10"/>
                                      </a:lnTo>
                                      <a:lnTo>
                                        <a:pt x="1429" y="10"/>
                                      </a:lnTo>
                                      <a:lnTo>
                                        <a:pt x="1429" y="0"/>
                                      </a:lnTo>
                                      <a:close/>
                                      <a:moveTo>
                                        <a:pt x="1531" y="0"/>
                                      </a:moveTo>
                                      <a:lnTo>
                                        <a:pt x="1592" y="0"/>
                                      </a:lnTo>
                                      <a:lnTo>
                                        <a:pt x="1592" y="10"/>
                                      </a:lnTo>
                                      <a:lnTo>
                                        <a:pt x="1531" y="10"/>
                                      </a:lnTo>
                                      <a:lnTo>
                                        <a:pt x="1531" y="0"/>
                                      </a:lnTo>
                                      <a:close/>
                                      <a:moveTo>
                                        <a:pt x="1633" y="0"/>
                                      </a:moveTo>
                                      <a:lnTo>
                                        <a:pt x="1694" y="0"/>
                                      </a:lnTo>
                                      <a:lnTo>
                                        <a:pt x="1694" y="10"/>
                                      </a:lnTo>
                                      <a:lnTo>
                                        <a:pt x="1633" y="10"/>
                                      </a:lnTo>
                                      <a:lnTo>
                                        <a:pt x="1633"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77" name="Line 1615"/>
                              <wps:cNvCnPr/>
                              <wps:spPr bwMode="auto">
                                <a:xfrm>
                                  <a:off x="220345" y="1151255"/>
                                  <a:ext cx="73215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8" name="Line 1616"/>
                              <wps:cNvCnPr/>
                              <wps:spPr bwMode="auto">
                                <a:xfrm flipV="1">
                                  <a:off x="952500" y="1151255"/>
                                  <a:ext cx="350520"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9" name="Line 1617"/>
                              <wps:cNvCnPr/>
                              <wps:spPr bwMode="auto">
                                <a:xfrm flipV="1">
                                  <a:off x="220345" y="224790"/>
                                  <a:ext cx="253365"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0" name="Line 1618"/>
                              <wps:cNvCnPr/>
                              <wps:spPr bwMode="auto">
                                <a:xfrm>
                                  <a:off x="473710" y="224790"/>
                                  <a:ext cx="1082040" cy="6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1" name="Line 1619"/>
                              <wps:cNvCnPr/>
                              <wps:spPr bwMode="auto">
                                <a:xfrm flipH="1">
                                  <a:off x="1205865" y="224790"/>
                                  <a:ext cx="34988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2" name="Line 1620"/>
                              <wps:cNvCnPr/>
                              <wps:spPr bwMode="auto">
                                <a:xfrm flipH="1" flipV="1">
                                  <a:off x="473710" y="224790"/>
                                  <a:ext cx="732155" cy="39878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3" name="Line 1621"/>
                              <wps:cNvCnPr/>
                              <wps:spPr bwMode="auto">
                                <a:xfrm flipH="1">
                                  <a:off x="952500" y="623570"/>
                                  <a:ext cx="253365"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5" name="Line 1622"/>
                              <wps:cNvCnPr/>
                              <wps:spPr bwMode="auto">
                                <a:xfrm flipH="1">
                                  <a:off x="1303020" y="224790"/>
                                  <a:ext cx="252730" cy="92646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6" name="Freeform 1623"/>
                              <wps:cNvSpPr>
                                <a:spLocks noEditPoints="1"/>
                              </wps:cNvSpPr>
                              <wps:spPr bwMode="auto">
                                <a:xfrm>
                                  <a:off x="471170" y="222885"/>
                                  <a:ext cx="834390" cy="930275"/>
                                </a:xfrm>
                                <a:custGeom>
                                  <a:avLst/>
                                  <a:gdLst>
                                    <a:gd name="T0" fmla="*/ 48 w 1314"/>
                                    <a:gd name="T1" fmla="*/ 46 h 1465"/>
                                    <a:gd name="T2" fmla="*/ 0 w 1314"/>
                                    <a:gd name="T3" fmla="*/ 7 h 1465"/>
                                    <a:gd name="T4" fmla="*/ 75 w 1314"/>
                                    <a:gd name="T5" fmla="*/ 76 h 1465"/>
                                    <a:gd name="T6" fmla="*/ 108 w 1314"/>
                                    <a:gd name="T7" fmla="*/ 128 h 1465"/>
                                    <a:gd name="T8" fmla="*/ 75 w 1314"/>
                                    <a:gd name="T9" fmla="*/ 76 h 1465"/>
                                    <a:gd name="T10" fmla="*/ 184 w 1314"/>
                                    <a:gd name="T11" fmla="*/ 197 h 1465"/>
                                    <a:gd name="T12" fmla="*/ 135 w 1314"/>
                                    <a:gd name="T13" fmla="*/ 158 h 1465"/>
                                    <a:gd name="T14" fmla="*/ 211 w 1314"/>
                                    <a:gd name="T15" fmla="*/ 227 h 1465"/>
                                    <a:gd name="T16" fmla="*/ 244 w 1314"/>
                                    <a:gd name="T17" fmla="*/ 279 h 1465"/>
                                    <a:gd name="T18" fmla="*/ 211 w 1314"/>
                                    <a:gd name="T19" fmla="*/ 227 h 1465"/>
                                    <a:gd name="T20" fmla="*/ 319 w 1314"/>
                                    <a:gd name="T21" fmla="*/ 348 h 1465"/>
                                    <a:gd name="T22" fmla="*/ 271 w 1314"/>
                                    <a:gd name="T23" fmla="*/ 310 h 1465"/>
                                    <a:gd name="T24" fmla="*/ 346 w 1314"/>
                                    <a:gd name="T25" fmla="*/ 379 h 1465"/>
                                    <a:gd name="T26" fmla="*/ 379 w 1314"/>
                                    <a:gd name="T27" fmla="*/ 431 h 1465"/>
                                    <a:gd name="T28" fmla="*/ 346 w 1314"/>
                                    <a:gd name="T29" fmla="*/ 379 h 1465"/>
                                    <a:gd name="T30" fmla="*/ 455 w 1314"/>
                                    <a:gd name="T31" fmla="*/ 500 h 1465"/>
                                    <a:gd name="T32" fmla="*/ 407 w 1314"/>
                                    <a:gd name="T33" fmla="*/ 461 h 1465"/>
                                    <a:gd name="T34" fmla="*/ 482 w 1314"/>
                                    <a:gd name="T35" fmla="*/ 530 h 1465"/>
                                    <a:gd name="T36" fmla="*/ 515 w 1314"/>
                                    <a:gd name="T37" fmla="*/ 582 h 1465"/>
                                    <a:gd name="T38" fmla="*/ 482 w 1314"/>
                                    <a:gd name="T39" fmla="*/ 530 h 1465"/>
                                    <a:gd name="T40" fmla="*/ 591 w 1314"/>
                                    <a:gd name="T41" fmla="*/ 651 h 1465"/>
                                    <a:gd name="T42" fmla="*/ 542 w 1314"/>
                                    <a:gd name="T43" fmla="*/ 612 h 1465"/>
                                    <a:gd name="T44" fmla="*/ 618 w 1314"/>
                                    <a:gd name="T45" fmla="*/ 681 h 1465"/>
                                    <a:gd name="T46" fmla="*/ 651 w 1314"/>
                                    <a:gd name="T47" fmla="*/ 734 h 1465"/>
                                    <a:gd name="T48" fmla="*/ 618 w 1314"/>
                                    <a:gd name="T49" fmla="*/ 681 h 1465"/>
                                    <a:gd name="T50" fmla="*/ 726 w 1314"/>
                                    <a:gd name="T51" fmla="*/ 803 h 1465"/>
                                    <a:gd name="T52" fmla="*/ 678 w 1314"/>
                                    <a:gd name="T53" fmla="*/ 764 h 1465"/>
                                    <a:gd name="T54" fmla="*/ 753 w 1314"/>
                                    <a:gd name="T55" fmla="*/ 833 h 1465"/>
                                    <a:gd name="T56" fmla="*/ 786 w 1314"/>
                                    <a:gd name="T57" fmla="*/ 885 h 1465"/>
                                    <a:gd name="T58" fmla="*/ 753 w 1314"/>
                                    <a:gd name="T59" fmla="*/ 833 h 1465"/>
                                    <a:gd name="T60" fmla="*/ 862 w 1314"/>
                                    <a:gd name="T61" fmla="*/ 954 h 1465"/>
                                    <a:gd name="T62" fmla="*/ 813 w 1314"/>
                                    <a:gd name="T63" fmla="*/ 915 h 1465"/>
                                    <a:gd name="T64" fmla="*/ 889 w 1314"/>
                                    <a:gd name="T65" fmla="*/ 984 h 1465"/>
                                    <a:gd name="T66" fmla="*/ 922 w 1314"/>
                                    <a:gd name="T67" fmla="*/ 1036 h 1465"/>
                                    <a:gd name="T68" fmla="*/ 889 w 1314"/>
                                    <a:gd name="T69" fmla="*/ 984 h 1465"/>
                                    <a:gd name="T70" fmla="*/ 997 w 1314"/>
                                    <a:gd name="T71" fmla="*/ 1105 h 1465"/>
                                    <a:gd name="T72" fmla="*/ 949 w 1314"/>
                                    <a:gd name="T73" fmla="*/ 1067 h 1465"/>
                                    <a:gd name="T74" fmla="*/ 1024 w 1314"/>
                                    <a:gd name="T75" fmla="*/ 1136 h 1465"/>
                                    <a:gd name="T76" fmla="*/ 1058 w 1314"/>
                                    <a:gd name="T77" fmla="*/ 1188 h 1465"/>
                                    <a:gd name="T78" fmla="*/ 1024 w 1314"/>
                                    <a:gd name="T79" fmla="*/ 1136 h 1465"/>
                                    <a:gd name="T80" fmla="*/ 1133 w 1314"/>
                                    <a:gd name="T81" fmla="*/ 1257 h 1465"/>
                                    <a:gd name="T82" fmla="*/ 1085 w 1314"/>
                                    <a:gd name="T83" fmla="*/ 1218 h 1465"/>
                                    <a:gd name="T84" fmla="*/ 1160 w 1314"/>
                                    <a:gd name="T85" fmla="*/ 1287 h 1465"/>
                                    <a:gd name="T86" fmla="*/ 1193 w 1314"/>
                                    <a:gd name="T87" fmla="*/ 1339 h 1465"/>
                                    <a:gd name="T88" fmla="*/ 1160 w 1314"/>
                                    <a:gd name="T89" fmla="*/ 1287 h 1465"/>
                                    <a:gd name="T90" fmla="*/ 1268 w 1314"/>
                                    <a:gd name="T91" fmla="*/ 1408 h 1465"/>
                                    <a:gd name="T92" fmla="*/ 1220 w 1314"/>
                                    <a:gd name="T93" fmla="*/ 1369 h 1465"/>
                                    <a:gd name="T94" fmla="*/ 1296 w 1314"/>
                                    <a:gd name="T95" fmla="*/ 1438 h 1465"/>
                                    <a:gd name="T96" fmla="*/ 1306 w 1314"/>
                                    <a:gd name="T97" fmla="*/ 1465 h 1465"/>
                                    <a:gd name="T98" fmla="*/ 1296 w 1314"/>
                                    <a:gd name="T99" fmla="*/ 1438 h 1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14" h="1465">
                                      <a:moveTo>
                                        <a:pt x="7" y="0"/>
                                      </a:moveTo>
                                      <a:lnTo>
                                        <a:pt x="48" y="46"/>
                                      </a:lnTo>
                                      <a:lnTo>
                                        <a:pt x="40" y="52"/>
                                      </a:lnTo>
                                      <a:lnTo>
                                        <a:pt x="0" y="7"/>
                                      </a:lnTo>
                                      <a:lnTo>
                                        <a:pt x="7" y="0"/>
                                      </a:lnTo>
                                      <a:close/>
                                      <a:moveTo>
                                        <a:pt x="75" y="76"/>
                                      </a:moveTo>
                                      <a:lnTo>
                                        <a:pt x="116" y="121"/>
                                      </a:lnTo>
                                      <a:lnTo>
                                        <a:pt x="108" y="128"/>
                                      </a:lnTo>
                                      <a:lnTo>
                                        <a:pt x="68" y="83"/>
                                      </a:lnTo>
                                      <a:lnTo>
                                        <a:pt x="75" y="76"/>
                                      </a:lnTo>
                                      <a:close/>
                                      <a:moveTo>
                                        <a:pt x="143" y="152"/>
                                      </a:moveTo>
                                      <a:lnTo>
                                        <a:pt x="184" y="197"/>
                                      </a:lnTo>
                                      <a:lnTo>
                                        <a:pt x="176" y="204"/>
                                      </a:lnTo>
                                      <a:lnTo>
                                        <a:pt x="135" y="158"/>
                                      </a:lnTo>
                                      <a:lnTo>
                                        <a:pt x="143" y="152"/>
                                      </a:lnTo>
                                      <a:close/>
                                      <a:moveTo>
                                        <a:pt x="211" y="227"/>
                                      </a:moveTo>
                                      <a:lnTo>
                                        <a:pt x="252" y="273"/>
                                      </a:lnTo>
                                      <a:lnTo>
                                        <a:pt x="244" y="279"/>
                                      </a:lnTo>
                                      <a:lnTo>
                                        <a:pt x="203" y="234"/>
                                      </a:lnTo>
                                      <a:lnTo>
                                        <a:pt x="211" y="227"/>
                                      </a:lnTo>
                                      <a:close/>
                                      <a:moveTo>
                                        <a:pt x="279" y="303"/>
                                      </a:moveTo>
                                      <a:lnTo>
                                        <a:pt x="319" y="348"/>
                                      </a:lnTo>
                                      <a:lnTo>
                                        <a:pt x="312" y="355"/>
                                      </a:lnTo>
                                      <a:lnTo>
                                        <a:pt x="271" y="310"/>
                                      </a:lnTo>
                                      <a:lnTo>
                                        <a:pt x="279" y="303"/>
                                      </a:lnTo>
                                      <a:close/>
                                      <a:moveTo>
                                        <a:pt x="346" y="379"/>
                                      </a:moveTo>
                                      <a:lnTo>
                                        <a:pt x="387" y="424"/>
                                      </a:lnTo>
                                      <a:lnTo>
                                        <a:pt x="379" y="431"/>
                                      </a:lnTo>
                                      <a:lnTo>
                                        <a:pt x="339" y="385"/>
                                      </a:lnTo>
                                      <a:lnTo>
                                        <a:pt x="346" y="379"/>
                                      </a:lnTo>
                                      <a:close/>
                                      <a:moveTo>
                                        <a:pt x="414" y="454"/>
                                      </a:moveTo>
                                      <a:lnTo>
                                        <a:pt x="455" y="500"/>
                                      </a:lnTo>
                                      <a:lnTo>
                                        <a:pt x="447" y="506"/>
                                      </a:lnTo>
                                      <a:lnTo>
                                        <a:pt x="407" y="461"/>
                                      </a:lnTo>
                                      <a:lnTo>
                                        <a:pt x="414" y="454"/>
                                      </a:lnTo>
                                      <a:close/>
                                      <a:moveTo>
                                        <a:pt x="482" y="530"/>
                                      </a:moveTo>
                                      <a:lnTo>
                                        <a:pt x="523" y="575"/>
                                      </a:lnTo>
                                      <a:lnTo>
                                        <a:pt x="515" y="582"/>
                                      </a:lnTo>
                                      <a:lnTo>
                                        <a:pt x="474" y="537"/>
                                      </a:lnTo>
                                      <a:lnTo>
                                        <a:pt x="482" y="530"/>
                                      </a:lnTo>
                                      <a:close/>
                                      <a:moveTo>
                                        <a:pt x="550" y="606"/>
                                      </a:moveTo>
                                      <a:lnTo>
                                        <a:pt x="591" y="651"/>
                                      </a:lnTo>
                                      <a:lnTo>
                                        <a:pt x="583" y="658"/>
                                      </a:lnTo>
                                      <a:lnTo>
                                        <a:pt x="542" y="612"/>
                                      </a:lnTo>
                                      <a:lnTo>
                                        <a:pt x="550" y="606"/>
                                      </a:lnTo>
                                      <a:close/>
                                      <a:moveTo>
                                        <a:pt x="618" y="681"/>
                                      </a:moveTo>
                                      <a:lnTo>
                                        <a:pt x="658" y="727"/>
                                      </a:lnTo>
                                      <a:lnTo>
                                        <a:pt x="651" y="734"/>
                                      </a:lnTo>
                                      <a:lnTo>
                                        <a:pt x="610" y="688"/>
                                      </a:lnTo>
                                      <a:lnTo>
                                        <a:pt x="618" y="681"/>
                                      </a:lnTo>
                                      <a:close/>
                                      <a:moveTo>
                                        <a:pt x="685" y="757"/>
                                      </a:moveTo>
                                      <a:lnTo>
                                        <a:pt x="726" y="803"/>
                                      </a:lnTo>
                                      <a:lnTo>
                                        <a:pt x="719" y="809"/>
                                      </a:lnTo>
                                      <a:lnTo>
                                        <a:pt x="678" y="764"/>
                                      </a:lnTo>
                                      <a:lnTo>
                                        <a:pt x="685" y="757"/>
                                      </a:lnTo>
                                      <a:close/>
                                      <a:moveTo>
                                        <a:pt x="753" y="833"/>
                                      </a:moveTo>
                                      <a:lnTo>
                                        <a:pt x="794" y="878"/>
                                      </a:lnTo>
                                      <a:lnTo>
                                        <a:pt x="786" y="885"/>
                                      </a:lnTo>
                                      <a:lnTo>
                                        <a:pt x="746" y="840"/>
                                      </a:lnTo>
                                      <a:lnTo>
                                        <a:pt x="753" y="833"/>
                                      </a:lnTo>
                                      <a:close/>
                                      <a:moveTo>
                                        <a:pt x="821" y="909"/>
                                      </a:moveTo>
                                      <a:lnTo>
                                        <a:pt x="862" y="954"/>
                                      </a:lnTo>
                                      <a:lnTo>
                                        <a:pt x="854" y="961"/>
                                      </a:lnTo>
                                      <a:lnTo>
                                        <a:pt x="813" y="915"/>
                                      </a:lnTo>
                                      <a:lnTo>
                                        <a:pt x="821" y="909"/>
                                      </a:lnTo>
                                      <a:close/>
                                      <a:moveTo>
                                        <a:pt x="889" y="984"/>
                                      </a:moveTo>
                                      <a:lnTo>
                                        <a:pt x="930" y="1030"/>
                                      </a:lnTo>
                                      <a:lnTo>
                                        <a:pt x="922" y="1036"/>
                                      </a:lnTo>
                                      <a:lnTo>
                                        <a:pt x="881" y="991"/>
                                      </a:lnTo>
                                      <a:lnTo>
                                        <a:pt x="889" y="984"/>
                                      </a:lnTo>
                                      <a:close/>
                                      <a:moveTo>
                                        <a:pt x="957" y="1060"/>
                                      </a:moveTo>
                                      <a:lnTo>
                                        <a:pt x="997" y="1105"/>
                                      </a:lnTo>
                                      <a:lnTo>
                                        <a:pt x="990" y="1112"/>
                                      </a:lnTo>
                                      <a:lnTo>
                                        <a:pt x="949" y="1067"/>
                                      </a:lnTo>
                                      <a:lnTo>
                                        <a:pt x="957" y="1060"/>
                                      </a:lnTo>
                                      <a:close/>
                                      <a:moveTo>
                                        <a:pt x="1024" y="1136"/>
                                      </a:moveTo>
                                      <a:lnTo>
                                        <a:pt x="1065" y="1181"/>
                                      </a:lnTo>
                                      <a:lnTo>
                                        <a:pt x="1058" y="1188"/>
                                      </a:lnTo>
                                      <a:lnTo>
                                        <a:pt x="1017" y="1142"/>
                                      </a:lnTo>
                                      <a:lnTo>
                                        <a:pt x="1024" y="1136"/>
                                      </a:lnTo>
                                      <a:close/>
                                      <a:moveTo>
                                        <a:pt x="1092" y="1211"/>
                                      </a:moveTo>
                                      <a:lnTo>
                                        <a:pt x="1133" y="1257"/>
                                      </a:lnTo>
                                      <a:lnTo>
                                        <a:pt x="1125" y="1264"/>
                                      </a:lnTo>
                                      <a:lnTo>
                                        <a:pt x="1085" y="1218"/>
                                      </a:lnTo>
                                      <a:lnTo>
                                        <a:pt x="1092" y="1211"/>
                                      </a:lnTo>
                                      <a:close/>
                                      <a:moveTo>
                                        <a:pt x="1160" y="1287"/>
                                      </a:moveTo>
                                      <a:lnTo>
                                        <a:pt x="1201" y="1333"/>
                                      </a:lnTo>
                                      <a:lnTo>
                                        <a:pt x="1193" y="1339"/>
                                      </a:lnTo>
                                      <a:lnTo>
                                        <a:pt x="1152" y="1294"/>
                                      </a:lnTo>
                                      <a:lnTo>
                                        <a:pt x="1160" y="1287"/>
                                      </a:lnTo>
                                      <a:close/>
                                      <a:moveTo>
                                        <a:pt x="1228" y="1363"/>
                                      </a:moveTo>
                                      <a:lnTo>
                                        <a:pt x="1268" y="1408"/>
                                      </a:lnTo>
                                      <a:lnTo>
                                        <a:pt x="1261" y="1415"/>
                                      </a:lnTo>
                                      <a:lnTo>
                                        <a:pt x="1220" y="1369"/>
                                      </a:lnTo>
                                      <a:lnTo>
                                        <a:pt x="1228" y="1363"/>
                                      </a:lnTo>
                                      <a:close/>
                                      <a:moveTo>
                                        <a:pt x="1296" y="1438"/>
                                      </a:moveTo>
                                      <a:lnTo>
                                        <a:pt x="1314" y="1458"/>
                                      </a:lnTo>
                                      <a:lnTo>
                                        <a:pt x="1306" y="1465"/>
                                      </a:lnTo>
                                      <a:lnTo>
                                        <a:pt x="1288" y="1445"/>
                                      </a:lnTo>
                                      <a:lnTo>
                                        <a:pt x="1296" y="143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7" name="Freeform 1624"/>
                              <wps:cNvSpPr>
                                <a:spLocks noEditPoints="1"/>
                              </wps:cNvSpPr>
                              <wps:spPr bwMode="auto">
                                <a:xfrm>
                                  <a:off x="489585" y="1148080"/>
                                  <a:ext cx="813435" cy="80645"/>
                                </a:xfrm>
                                <a:custGeom>
                                  <a:avLst/>
                                  <a:gdLst>
                                    <a:gd name="T0" fmla="*/ 1220 w 1281"/>
                                    <a:gd name="T1" fmla="*/ 15 h 127"/>
                                    <a:gd name="T2" fmla="*/ 1280 w 1281"/>
                                    <a:gd name="T3" fmla="*/ 0 h 127"/>
                                    <a:gd name="T4" fmla="*/ 1179 w 1281"/>
                                    <a:gd name="T5" fmla="*/ 19 h 127"/>
                                    <a:gd name="T6" fmla="*/ 1118 w 1281"/>
                                    <a:gd name="T7" fmla="*/ 15 h 127"/>
                                    <a:gd name="T8" fmla="*/ 1179 w 1281"/>
                                    <a:gd name="T9" fmla="*/ 19 h 127"/>
                                    <a:gd name="T10" fmla="*/ 1017 w 1281"/>
                                    <a:gd name="T11" fmla="*/ 34 h 127"/>
                                    <a:gd name="T12" fmla="*/ 1077 w 1281"/>
                                    <a:gd name="T13" fmla="*/ 18 h 127"/>
                                    <a:gd name="T14" fmla="*/ 976 w 1281"/>
                                    <a:gd name="T15" fmla="*/ 38 h 127"/>
                                    <a:gd name="T16" fmla="*/ 914 w 1281"/>
                                    <a:gd name="T17" fmla="*/ 33 h 127"/>
                                    <a:gd name="T18" fmla="*/ 976 w 1281"/>
                                    <a:gd name="T19" fmla="*/ 38 h 127"/>
                                    <a:gd name="T20" fmla="*/ 814 w 1281"/>
                                    <a:gd name="T21" fmla="*/ 53 h 127"/>
                                    <a:gd name="T22" fmla="*/ 874 w 1281"/>
                                    <a:gd name="T23" fmla="*/ 37 h 127"/>
                                    <a:gd name="T24" fmla="*/ 773 w 1281"/>
                                    <a:gd name="T25" fmla="*/ 56 h 127"/>
                                    <a:gd name="T26" fmla="*/ 711 w 1281"/>
                                    <a:gd name="T27" fmla="*/ 52 h 127"/>
                                    <a:gd name="T28" fmla="*/ 773 w 1281"/>
                                    <a:gd name="T29" fmla="*/ 56 h 127"/>
                                    <a:gd name="T30" fmla="*/ 610 w 1281"/>
                                    <a:gd name="T31" fmla="*/ 71 h 127"/>
                                    <a:gd name="T32" fmla="*/ 670 w 1281"/>
                                    <a:gd name="T33" fmla="*/ 56 h 127"/>
                                    <a:gd name="T34" fmla="*/ 570 w 1281"/>
                                    <a:gd name="T35" fmla="*/ 75 h 127"/>
                                    <a:gd name="T36" fmla="*/ 508 w 1281"/>
                                    <a:gd name="T37" fmla="*/ 71 h 127"/>
                                    <a:gd name="T38" fmla="*/ 570 w 1281"/>
                                    <a:gd name="T39" fmla="*/ 75 h 127"/>
                                    <a:gd name="T40" fmla="*/ 407 w 1281"/>
                                    <a:gd name="T41" fmla="*/ 90 h 127"/>
                                    <a:gd name="T42" fmla="*/ 467 w 1281"/>
                                    <a:gd name="T43" fmla="*/ 74 h 127"/>
                                    <a:gd name="T44" fmla="*/ 366 w 1281"/>
                                    <a:gd name="T45" fmla="*/ 94 h 127"/>
                                    <a:gd name="T46" fmla="*/ 305 w 1281"/>
                                    <a:gd name="T47" fmla="*/ 89 h 127"/>
                                    <a:gd name="T48" fmla="*/ 366 w 1281"/>
                                    <a:gd name="T49" fmla="*/ 94 h 127"/>
                                    <a:gd name="T50" fmla="*/ 204 w 1281"/>
                                    <a:gd name="T51" fmla="*/ 109 h 127"/>
                                    <a:gd name="T52" fmla="*/ 264 w 1281"/>
                                    <a:gd name="T53" fmla="*/ 93 h 127"/>
                                    <a:gd name="T54" fmla="*/ 163 w 1281"/>
                                    <a:gd name="T55" fmla="*/ 112 h 127"/>
                                    <a:gd name="T56" fmla="*/ 101 w 1281"/>
                                    <a:gd name="T57" fmla="*/ 108 h 127"/>
                                    <a:gd name="T58" fmla="*/ 163 w 1281"/>
                                    <a:gd name="T59" fmla="*/ 112 h 127"/>
                                    <a:gd name="T60" fmla="*/ 1 w 1281"/>
                                    <a:gd name="T61" fmla="*/ 127 h 127"/>
                                    <a:gd name="T62" fmla="*/ 61 w 1281"/>
                                    <a:gd name="T63" fmla="*/ 112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81" h="127">
                                      <a:moveTo>
                                        <a:pt x="1281" y="10"/>
                                      </a:moveTo>
                                      <a:lnTo>
                                        <a:pt x="1220" y="15"/>
                                      </a:lnTo>
                                      <a:lnTo>
                                        <a:pt x="1219" y="5"/>
                                      </a:lnTo>
                                      <a:lnTo>
                                        <a:pt x="1280" y="0"/>
                                      </a:lnTo>
                                      <a:lnTo>
                                        <a:pt x="1281" y="10"/>
                                      </a:lnTo>
                                      <a:close/>
                                      <a:moveTo>
                                        <a:pt x="1179" y="19"/>
                                      </a:moveTo>
                                      <a:lnTo>
                                        <a:pt x="1119" y="25"/>
                                      </a:lnTo>
                                      <a:lnTo>
                                        <a:pt x="1118" y="15"/>
                                      </a:lnTo>
                                      <a:lnTo>
                                        <a:pt x="1179" y="9"/>
                                      </a:lnTo>
                                      <a:lnTo>
                                        <a:pt x="1179" y="19"/>
                                      </a:lnTo>
                                      <a:close/>
                                      <a:moveTo>
                                        <a:pt x="1078" y="29"/>
                                      </a:moveTo>
                                      <a:lnTo>
                                        <a:pt x="1017" y="34"/>
                                      </a:lnTo>
                                      <a:lnTo>
                                        <a:pt x="1016" y="24"/>
                                      </a:lnTo>
                                      <a:lnTo>
                                        <a:pt x="1077" y="18"/>
                                      </a:lnTo>
                                      <a:lnTo>
                                        <a:pt x="1078" y="29"/>
                                      </a:lnTo>
                                      <a:close/>
                                      <a:moveTo>
                                        <a:pt x="976" y="38"/>
                                      </a:moveTo>
                                      <a:lnTo>
                                        <a:pt x="915" y="43"/>
                                      </a:lnTo>
                                      <a:lnTo>
                                        <a:pt x="914" y="33"/>
                                      </a:lnTo>
                                      <a:lnTo>
                                        <a:pt x="975" y="28"/>
                                      </a:lnTo>
                                      <a:lnTo>
                                        <a:pt x="976" y="38"/>
                                      </a:lnTo>
                                      <a:close/>
                                      <a:moveTo>
                                        <a:pt x="875" y="47"/>
                                      </a:moveTo>
                                      <a:lnTo>
                                        <a:pt x="814" y="53"/>
                                      </a:lnTo>
                                      <a:lnTo>
                                        <a:pt x="813" y="43"/>
                                      </a:lnTo>
                                      <a:lnTo>
                                        <a:pt x="874" y="37"/>
                                      </a:lnTo>
                                      <a:lnTo>
                                        <a:pt x="875" y="47"/>
                                      </a:lnTo>
                                      <a:close/>
                                      <a:moveTo>
                                        <a:pt x="773" y="56"/>
                                      </a:moveTo>
                                      <a:lnTo>
                                        <a:pt x="712" y="62"/>
                                      </a:lnTo>
                                      <a:lnTo>
                                        <a:pt x="711" y="52"/>
                                      </a:lnTo>
                                      <a:lnTo>
                                        <a:pt x="772" y="46"/>
                                      </a:lnTo>
                                      <a:lnTo>
                                        <a:pt x="773" y="56"/>
                                      </a:lnTo>
                                      <a:close/>
                                      <a:moveTo>
                                        <a:pt x="671" y="66"/>
                                      </a:moveTo>
                                      <a:lnTo>
                                        <a:pt x="610" y="71"/>
                                      </a:lnTo>
                                      <a:lnTo>
                                        <a:pt x="609" y="61"/>
                                      </a:lnTo>
                                      <a:lnTo>
                                        <a:pt x="670" y="56"/>
                                      </a:lnTo>
                                      <a:lnTo>
                                        <a:pt x="671" y="66"/>
                                      </a:lnTo>
                                      <a:close/>
                                      <a:moveTo>
                                        <a:pt x="570" y="75"/>
                                      </a:moveTo>
                                      <a:lnTo>
                                        <a:pt x="509" y="81"/>
                                      </a:lnTo>
                                      <a:lnTo>
                                        <a:pt x="508" y="71"/>
                                      </a:lnTo>
                                      <a:lnTo>
                                        <a:pt x="569" y="65"/>
                                      </a:lnTo>
                                      <a:lnTo>
                                        <a:pt x="570" y="75"/>
                                      </a:lnTo>
                                      <a:close/>
                                      <a:moveTo>
                                        <a:pt x="468" y="85"/>
                                      </a:moveTo>
                                      <a:lnTo>
                                        <a:pt x="407" y="90"/>
                                      </a:lnTo>
                                      <a:lnTo>
                                        <a:pt x="406" y="80"/>
                                      </a:lnTo>
                                      <a:lnTo>
                                        <a:pt x="467" y="74"/>
                                      </a:lnTo>
                                      <a:lnTo>
                                        <a:pt x="468" y="85"/>
                                      </a:lnTo>
                                      <a:close/>
                                      <a:moveTo>
                                        <a:pt x="366" y="94"/>
                                      </a:moveTo>
                                      <a:lnTo>
                                        <a:pt x="305" y="99"/>
                                      </a:lnTo>
                                      <a:lnTo>
                                        <a:pt x="305" y="89"/>
                                      </a:lnTo>
                                      <a:lnTo>
                                        <a:pt x="365" y="84"/>
                                      </a:lnTo>
                                      <a:lnTo>
                                        <a:pt x="366" y="94"/>
                                      </a:lnTo>
                                      <a:close/>
                                      <a:moveTo>
                                        <a:pt x="265" y="103"/>
                                      </a:moveTo>
                                      <a:lnTo>
                                        <a:pt x="204" y="109"/>
                                      </a:lnTo>
                                      <a:lnTo>
                                        <a:pt x="203" y="99"/>
                                      </a:lnTo>
                                      <a:lnTo>
                                        <a:pt x="264" y="93"/>
                                      </a:lnTo>
                                      <a:lnTo>
                                        <a:pt x="265" y="103"/>
                                      </a:lnTo>
                                      <a:close/>
                                      <a:moveTo>
                                        <a:pt x="163" y="112"/>
                                      </a:moveTo>
                                      <a:lnTo>
                                        <a:pt x="102" y="118"/>
                                      </a:lnTo>
                                      <a:lnTo>
                                        <a:pt x="101" y="108"/>
                                      </a:lnTo>
                                      <a:lnTo>
                                        <a:pt x="162" y="102"/>
                                      </a:lnTo>
                                      <a:lnTo>
                                        <a:pt x="163" y="112"/>
                                      </a:lnTo>
                                      <a:close/>
                                      <a:moveTo>
                                        <a:pt x="61" y="122"/>
                                      </a:moveTo>
                                      <a:lnTo>
                                        <a:pt x="1" y="127"/>
                                      </a:lnTo>
                                      <a:lnTo>
                                        <a:pt x="0" y="117"/>
                                      </a:lnTo>
                                      <a:lnTo>
                                        <a:pt x="61" y="112"/>
                                      </a:lnTo>
                                      <a:lnTo>
                                        <a:pt x="61" y="122"/>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8" name="Freeform 1625"/>
                              <wps:cNvSpPr>
                                <a:spLocks noEditPoints="1"/>
                              </wps:cNvSpPr>
                              <wps:spPr bwMode="auto">
                                <a:xfrm>
                                  <a:off x="470535" y="224790"/>
                                  <a:ext cx="6350" cy="1002665"/>
                                </a:xfrm>
                                <a:custGeom>
                                  <a:avLst/>
                                  <a:gdLst>
                                    <a:gd name="T0" fmla="*/ 10 w 10"/>
                                    <a:gd name="T1" fmla="*/ 61 h 1579"/>
                                    <a:gd name="T2" fmla="*/ 0 w 10"/>
                                    <a:gd name="T3" fmla="*/ 0 h 1579"/>
                                    <a:gd name="T4" fmla="*/ 10 w 10"/>
                                    <a:gd name="T5" fmla="*/ 102 h 1579"/>
                                    <a:gd name="T6" fmla="*/ 0 w 10"/>
                                    <a:gd name="T7" fmla="*/ 162 h 1579"/>
                                    <a:gd name="T8" fmla="*/ 10 w 10"/>
                                    <a:gd name="T9" fmla="*/ 102 h 1579"/>
                                    <a:gd name="T10" fmla="*/ 10 w 10"/>
                                    <a:gd name="T11" fmla="*/ 264 h 1579"/>
                                    <a:gd name="T12" fmla="*/ 0 w 10"/>
                                    <a:gd name="T13" fmla="*/ 203 h 1579"/>
                                    <a:gd name="T14" fmla="*/ 10 w 10"/>
                                    <a:gd name="T15" fmla="*/ 304 h 1579"/>
                                    <a:gd name="T16" fmla="*/ 0 w 10"/>
                                    <a:gd name="T17" fmla="*/ 365 h 1579"/>
                                    <a:gd name="T18" fmla="*/ 10 w 10"/>
                                    <a:gd name="T19" fmla="*/ 304 h 1579"/>
                                    <a:gd name="T20" fmla="*/ 10 w 10"/>
                                    <a:gd name="T21" fmla="*/ 466 h 1579"/>
                                    <a:gd name="T22" fmla="*/ 0 w 10"/>
                                    <a:gd name="T23" fmla="*/ 406 h 1579"/>
                                    <a:gd name="T24" fmla="*/ 10 w 10"/>
                                    <a:gd name="T25" fmla="*/ 507 h 1579"/>
                                    <a:gd name="T26" fmla="*/ 0 w 10"/>
                                    <a:gd name="T27" fmla="*/ 568 h 1579"/>
                                    <a:gd name="T28" fmla="*/ 10 w 10"/>
                                    <a:gd name="T29" fmla="*/ 507 h 1579"/>
                                    <a:gd name="T30" fmla="*/ 10 w 10"/>
                                    <a:gd name="T31" fmla="*/ 669 h 1579"/>
                                    <a:gd name="T32" fmla="*/ 0 w 10"/>
                                    <a:gd name="T33" fmla="*/ 608 h 1579"/>
                                    <a:gd name="T34" fmla="*/ 10 w 10"/>
                                    <a:gd name="T35" fmla="*/ 709 h 1579"/>
                                    <a:gd name="T36" fmla="*/ 0 w 10"/>
                                    <a:gd name="T37" fmla="*/ 770 h 1579"/>
                                    <a:gd name="T38" fmla="*/ 10 w 10"/>
                                    <a:gd name="T39" fmla="*/ 709 h 1579"/>
                                    <a:gd name="T40" fmla="*/ 10 w 10"/>
                                    <a:gd name="T41" fmla="*/ 871 h 1579"/>
                                    <a:gd name="T42" fmla="*/ 0 w 10"/>
                                    <a:gd name="T43" fmla="*/ 811 h 1579"/>
                                    <a:gd name="T44" fmla="*/ 10 w 10"/>
                                    <a:gd name="T45" fmla="*/ 912 h 1579"/>
                                    <a:gd name="T46" fmla="*/ 0 w 10"/>
                                    <a:gd name="T47" fmla="*/ 973 h 1579"/>
                                    <a:gd name="T48" fmla="*/ 10 w 10"/>
                                    <a:gd name="T49" fmla="*/ 912 h 1579"/>
                                    <a:gd name="T50" fmla="*/ 10 w 10"/>
                                    <a:gd name="T51" fmla="*/ 1074 h 1579"/>
                                    <a:gd name="T52" fmla="*/ 0 w 10"/>
                                    <a:gd name="T53" fmla="*/ 1013 h 1579"/>
                                    <a:gd name="T54" fmla="*/ 10 w 10"/>
                                    <a:gd name="T55" fmla="*/ 1114 h 1579"/>
                                    <a:gd name="T56" fmla="*/ 0 w 10"/>
                                    <a:gd name="T57" fmla="*/ 1175 h 1579"/>
                                    <a:gd name="T58" fmla="*/ 10 w 10"/>
                                    <a:gd name="T59" fmla="*/ 1114 h 1579"/>
                                    <a:gd name="T60" fmla="*/ 10 w 10"/>
                                    <a:gd name="T61" fmla="*/ 1276 h 1579"/>
                                    <a:gd name="T62" fmla="*/ 0 w 10"/>
                                    <a:gd name="T63" fmla="*/ 1216 h 1579"/>
                                    <a:gd name="T64" fmla="*/ 10 w 10"/>
                                    <a:gd name="T65" fmla="*/ 1317 h 1579"/>
                                    <a:gd name="T66" fmla="*/ 0 w 10"/>
                                    <a:gd name="T67" fmla="*/ 1378 h 1579"/>
                                    <a:gd name="T68" fmla="*/ 10 w 10"/>
                                    <a:gd name="T69" fmla="*/ 1317 h 1579"/>
                                    <a:gd name="T70" fmla="*/ 10 w 10"/>
                                    <a:gd name="T71" fmla="*/ 1479 h 1579"/>
                                    <a:gd name="T72" fmla="*/ 0 w 10"/>
                                    <a:gd name="T73" fmla="*/ 1418 h 1579"/>
                                    <a:gd name="T74" fmla="*/ 10 w 10"/>
                                    <a:gd name="T75" fmla="*/ 1519 h 1579"/>
                                    <a:gd name="T76" fmla="*/ 0 w 10"/>
                                    <a:gd name="T77" fmla="*/ 1579 h 1579"/>
                                    <a:gd name="T78" fmla="*/ 10 w 10"/>
                                    <a:gd name="T79" fmla="*/ 1519 h 1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579">
                                      <a:moveTo>
                                        <a:pt x="10" y="0"/>
                                      </a:moveTo>
                                      <a:lnTo>
                                        <a:pt x="10" y="61"/>
                                      </a:lnTo>
                                      <a:lnTo>
                                        <a:pt x="0" y="61"/>
                                      </a:lnTo>
                                      <a:lnTo>
                                        <a:pt x="0" y="0"/>
                                      </a:lnTo>
                                      <a:lnTo>
                                        <a:pt x="10" y="0"/>
                                      </a:lnTo>
                                      <a:close/>
                                      <a:moveTo>
                                        <a:pt x="10" y="102"/>
                                      </a:moveTo>
                                      <a:lnTo>
                                        <a:pt x="10" y="162"/>
                                      </a:lnTo>
                                      <a:lnTo>
                                        <a:pt x="0" y="162"/>
                                      </a:lnTo>
                                      <a:lnTo>
                                        <a:pt x="0" y="102"/>
                                      </a:lnTo>
                                      <a:lnTo>
                                        <a:pt x="10" y="102"/>
                                      </a:lnTo>
                                      <a:close/>
                                      <a:moveTo>
                                        <a:pt x="10" y="203"/>
                                      </a:moveTo>
                                      <a:lnTo>
                                        <a:pt x="10" y="264"/>
                                      </a:lnTo>
                                      <a:lnTo>
                                        <a:pt x="0" y="264"/>
                                      </a:lnTo>
                                      <a:lnTo>
                                        <a:pt x="0" y="203"/>
                                      </a:lnTo>
                                      <a:lnTo>
                                        <a:pt x="10" y="203"/>
                                      </a:lnTo>
                                      <a:close/>
                                      <a:moveTo>
                                        <a:pt x="10" y="304"/>
                                      </a:moveTo>
                                      <a:lnTo>
                                        <a:pt x="10" y="365"/>
                                      </a:lnTo>
                                      <a:lnTo>
                                        <a:pt x="0" y="365"/>
                                      </a:lnTo>
                                      <a:lnTo>
                                        <a:pt x="0" y="304"/>
                                      </a:lnTo>
                                      <a:lnTo>
                                        <a:pt x="10" y="304"/>
                                      </a:lnTo>
                                      <a:close/>
                                      <a:moveTo>
                                        <a:pt x="10" y="406"/>
                                      </a:moveTo>
                                      <a:lnTo>
                                        <a:pt x="10" y="466"/>
                                      </a:lnTo>
                                      <a:lnTo>
                                        <a:pt x="0" y="466"/>
                                      </a:lnTo>
                                      <a:lnTo>
                                        <a:pt x="0" y="406"/>
                                      </a:lnTo>
                                      <a:lnTo>
                                        <a:pt x="10" y="406"/>
                                      </a:lnTo>
                                      <a:close/>
                                      <a:moveTo>
                                        <a:pt x="10" y="507"/>
                                      </a:moveTo>
                                      <a:lnTo>
                                        <a:pt x="10" y="568"/>
                                      </a:lnTo>
                                      <a:lnTo>
                                        <a:pt x="0" y="568"/>
                                      </a:lnTo>
                                      <a:lnTo>
                                        <a:pt x="0" y="507"/>
                                      </a:lnTo>
                                      <a:lnTo>
                                        <a:pt x="10" y="507"/>
                                      </a:lnTo>
                                      <a:close/>
                                      <a:moveTo>
                                        <a:pt x="10" y="608"/>
                                      </a:moveTo>
                                      <a:lnTo>
                                        <a:pt x="10" y="669"/>
                                      </a:lnTo>
                                      <a:lnTo>
                                        <a:pt x="0" y="669"/>
                                      </a:lnTo>
                                      <a:lnTo>
                                        <a:pt x="0" y="608"/>
                                      </a:lnTo>
                                      <a:lnTo>
                                        <a:pt x="10" y="608"/>
                                      </a:lnTo>
                                      <a:close/>
                                      <a:moveTo>
                                        <a:pt x="10" y="709"/>
                                      </a:moveTo>
                                      <a:lnTo>
                                        <a:pt x="10" y="770"/>
                                      </a:lnTo>
                                      <a:lnTo>
                                        <a:pt x="0" y="770"/>
                                      </a:lnTo>
                                      <a:lnTo>
                                        <a:pt x="0" y="709"/>
                                      </a:lnTo>
                                      <a:lnTo>
                                        <a:pt x="10" y="709"/>
                                      </a:lnTo>
                                      <a:close/>
                                      <a:moveTo>
                                        <a:pt x="10" y="811"/>
                                      </a:moveTo>
                                      <a:lnTo>
                                        <a:pt x="10" y="871"/>
                                      </a:lnTo>
                                      <a:lnTo>
                                        <a:pt x="0" y="871"/>
                                      </a:lnTo>
                                      <a:lnTo>
                                        <a:pt x="0" y="811"/>
                                      </a:lnTo>
                                      <a:lnTo>
                                        <a:pt x="10" y="811"/>
                                      </a:lnTo>
                                      <a:close/>
                                      <a:moveTo>
                                        <a:pt x="10" y="912"/>
                                      </a:moveTo>
                                      <a:lnTo>
                                        <a:pt x="10" y="973"/>
                                      </a:lnTo>
                                      <a:lnTo>
                                        <a:pt x="0" y="973"/>
                                      </a:lnTo>
                                      <a:lnTo>
                                        <a:pt x="0" y="912"/>
                                      </a:lnTo>
                                      <a:lnTo>
                                        <a:pt x="10" y="912"/>
                                      </a:lnTo>
                                      <a:close/>
                                      <a:moveTo>
                                        <a:pt x="10" y="1013"/>
                                      </a:moveTo>
                                      <a:lnTo>
                                        <a:pt x="10" y="1074"/>
                                      </a:lnTo>
                                      <a:lnTo>
                                        <a:pt x="0" y="1074"/>
                                      </a:lnTo>
                                      <a:lnTo>
                                        <a:pt x="0" y="1013"/>
                                      </a:lnTo>
                                      <a:lnTo>
                                        <a:pt x="10" y="1013"/>
                                      </a:lnTo>
                                      <a:close/>
                                      <a:moveTo>
                                        <a:pt x="10" y="1114"/>
                                      </a:moveTo>
                                      <a:lnTo>
                                        <a:pt x="10" y="1175"/>
                                      </a:lnTo>
                                      <a:lnTo>
                                        <a:pt x="0" y="1175"/>
                                      </a:lnTo>
                                      <a:lnTo>
                                        <a:pt x="0" y="1114"/>
                                      </a:lnTo>
                                      <a:lnTo>
                                        <a:pt x="10" y="1114"/>
                                      </a:lnTo>
                                      <a:close/>
                                      <a:moveTo>
                                        <a:pt x="10" y="1216"/>
                                      </a:moveTo>
                                      <a:lnTo>
                                        <a:pt x="10" y="1276"/>
                                      </a:lnTo>
                                      <a:lnTo>
                                        <a:pt x="0" y="1276"/>
                                      </a:lnTo>
                                      <a:lnTo>
                                        <a:pt x="0" y="1216"/>
                                      </a:lnTo>
                                      <a:lnTo>
                                        <a:pt x="10" y="1216"/>
                                      </a:lnTo>
                                      <a:close/>
                                      <a:moveTo>
                                        <a:pt x="10" y="1317"/>
                                      </a:moveTo>
                                      <a:lnTo>
                                        <a:pt x="10" y="1378"/>
                                      </a:lnTo>
                                      <a:lnTo>
                                        <a:pt x="0" y="1378"/>
                                      </a:lnTo>
                                      <a:lnTo>
                                        <a:pt x="0" y="1317"/>
                                      </a:lnTo>
                                      <a:lnTo>
                                        <a:pt x="10" y="1317"/>
                                      </a:lnTo>
                                      <a:close/>
                                      <a:moveTo>
                                        <a:pt x="10" y="1418"/>
                                      </a:moveTo>
                                      <a:lnTo>
                                        <a:pt x="10" y="1479"/>
                                      </a:lnTo>
                                      <a:lnTo>
                                        <a:pt x="0" y="1479"/>
                                      </a:lnTo>
                                      <a:lnTo>
                                        <a:pt x="0" y="1418"/>
                                      </a:lnTo>
                                      <a:lnTo>
                                        <a:pt x="10" y="1418"/>
                                      </a:lnTo>
                                      <a:close/>
                                      <a:moveTo>
                                        <a:pt x="10" y="1519"/>
                                      </a:moveTo>
                                      <a:lnTo>
                                        <a:pt x="10" y="1579"/>
                                      </a:lnTo>
                                      <a:lnTo>
                                        <a:pt x="0" y="1579"/>
                                      </a:lnTo>
                                      <a:lnTo>
                                        <a:pt x="0" y="1519"/>
                                      </a:lnTo>
                                      <a:lnTo>
                                        <a:pt x="10" y="151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489" name="Line 1626"/>
                              <wps:cNvCnPr/>
                              <wps:spPr bwMode="auto">
                                <a:xfrm>
                                  <a:off x="473710" y="1157605"/>
                                  <a:ext cx="77470" cy="3937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0" name="Line 1627"/>
                              <wps:cNvCnPr/>
                              <wps:spPr bwMode="auto">
                                <a:xfrm>
                                  <a:off x="551180" y="1196975"/>
                                  <a:ext cx="635" cy="698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91" name="Rectangle 1628"/>
                              <wps:cNvSpPr>
                                <a:spLocks noChangeArrowheads="1"/>
                              </wps:cNvSpPr>
                              <wps:spPr bwMode="auto">
                                <a:xfrm>
                                  <a:off x="376555" y="1247775"/>
                                  <a:ext cx="1060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H</w:t>
                                    </w:r>
                                  </w:p>
                                </w:txbxContent>
                              </wps:txbx>
                              <wps:bodyPr rot="0" vert="horz" wrap="none" lIns="0" tIns="0" rIns="0" bIns="0" anchor="t" anchorCtr="0" upright="1">
                                <a:spAutoFit/>
                              </wps:bodyPr>
                            </wps:wsp>
                            <wps:wsp>
                              <wps:cNvPr id="1492" name="Rectangle 1629"/>
                              <wps:cNvSpPr>
                                <a:spLocks noChangeArrowheads="1"/>
                              </wps:cNvSpPr>
                              <wps:spPr bwMode="auto">
                                <a:xfrm>
                                  <a:off x="1374140" y="104203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93" name="Rectangle 1630"/>
                              <wps:cNvSpPr>
                                <a:spLocks noChangeArrowheads="1"/>
                              </wps:cNvSpPr>
                              <wps:spPr bwMode="auto">
                                <a:xfrm>
                                  <a:off x="913765" y="15760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94" name="Rectangle 1631"/>
                              <wps:cNvSpPr>
                                <a:spLocks noChangeArrowheads="1"/>
                              </wps:cNvSpPr>
                              <wps:spPr bwMode="auto">
                                <a:xfrm>
                                  <a:off x="91440" y="1177290"/>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95" name="Rectangle 1632"/>
                              <wps:cNvSpPr>
                                <a:spLocks noChangeArrowheads="1"/>
                              </wps:cNvSpPr>
                              <wps:spPr bwMode="auto">
                                <a:xfrm>
                                  <a:off x="1529715" y="7810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96" name="Rectangle 1633"/>
                              <wps:cNvSpPr>
                                <a:spLocks noChangeArrowheads="1"/>
                              </wps:cNvSpPr>
                              <wps:spPr bwMode="auto">
                                <a:xfrm>
                                  <a:off x="1160145" y="4445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97" name="Rectangle 1634"/>
                              <wps:cNvSpPr>
                                <a:spLocks noChangeArrowheads="1"/>
                              </wps:cNvSpPr>
                              <wps:spPr bwMode="auto">
                                <a:xfrm>
                                  <a:off x="432435" y="67945"/>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98" name="Oval 1635"/>
                              <wps:cNvSpPr>
                                <a:spLocks noChangeArrowheads="1"/>
                              </wps:cNvSpPr>
                              <wps:spPr bwMode="auto">
                                <a:xfrm>
                                  <a:off x="1546225" y="21526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99" name="Oval 1636"/>
                              <wps:cNvSpPr>
                                <a:spLocks noChangeArrowheads="1"/>
                              </wps:cNvSpPr>
                              <wps:spPr bwMode="auto">
                                <a:xfrm>
                                  <a:off x="1196340" y="614045"/>
                                  <a:ext cx="19050"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0" name="Oval 1637"/>
                              <wps:cNvSpPr>
                                <a:spLocks noChangeArrowheads="1"/>
                              </wps:cNvSpPr>
                              <wps:spPr bwMode="auto">
                                <a:xfrm>
                                  <a:off x="210820" y="1141730"/>
                                  <a:ext cx="19050"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1" name="Oval 1638"/>
                              <wps:cNvSpPr>
                                <a:spLocks noChangeArrowheads="1"/>
                              </wps:cNvSpPr>
                              <wps:spPr bwMode="auto">
                                <a:xfrm>
                                  <a:off x="1292860" y="1141730"/>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2" name="Oval 1639"/>
                              <wps:cNvSpPr>
                                <a:spLocks noChangeArrowheads="1"/>
                              </wps:cNvSpPr>
                              <wps:spPr bwMode="auto">
                                <a:xfrm>
                                  <a:off x="942975" y="153987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503" name="Oval 1640"/>
                              <wps:cNvSpPr>
                                <a:spLocks noChangeArrowheads="1"/>
                              </wps:cNvSpPr>
                              <wps:spPr bwMode="auto">
                                <a:xfrm>
                                  <a:off x="463550" y="1217930"/>
                                  <a:ext cx="19685" cy="1905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632" name="Oval 1641"/>
                              <wps:cNvSpPr>
                                <a:spLocks noChangeArrowheads="1"/>
                              </wps:cNvSpPr>
                              <wps:spPr bwMode="auto">
                                <a:xfrm>
                                  <a:off x="463550" y="215265"/>
                                  <a:ext cx="19685" cy="1968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12" o:spid="_x0000_s1850" editas="canvas" style="width:135.25pt;height:148.1pt;mso-position-horizontal-relative:char;mso-position-vertical-relative:line" coordsize="17176,18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">
                      <v:shape id="_x0000_s1851" type="#_x0000_t75" style="position:absolute;width:17176;height:18808;visibility:visible;mso-wrap-style:square">
                        <v:fill o:detectmouseclick="t"/>
                        <v:path o:connecttype="none"/>
                      </v:shape>
                      <v:shape id="Freeform 1614" o:spid="_x0000_s1852" style="position:absolute;left:2203;top:11480;width:10757;height:64;visibility:visible;mso-wrap-style:square;v-text-anchor:top" coordsize="169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sEpsMA&#10;AADdAAAADwAAAGRycy9kb3ducmV2LnhtbERPS2vCQBC+F/oflil4M5uKqI2uQQRpbsVXcx2z0ySY&#10;nQ3ZrUn767uC0Nt8fM9ZpYNpxI06V1tW8BrFIIgLq2suFZyOu/EChPPIGhvLpOCHHKTr56cVJtr2&#10;vKfbwZcihLBLUEHlfZtI6YqKDLrItsSB+7KdQR9gV0rdYR/CTSMncTyTBmsODRW2tK2ouB6+jQIZ&#10;F+e3rKeP628+v7zn7eeCvFFq9DJsliA8Df5f/HBnOsyfzmdw/yac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sEpsMAAADdAAAADwAAAAAAAAAAAAAAAACYAgAAZHJzL2Rv&#10;d25yZXYueG1sUEsFBgAAAAAEAAQA9QAAAIgDAAAAAA==&#10;" path="m,l61,r,10l,10,,xm102,r61,l163,10r-61,l102,xm204,r61,l265,10r-61,l204,xm306,r61,l367,10r-61,l306,xm408,r62,l470,10r-62,l408,xm510,r62,l572,10r-62,l510,xm612,r62,l674,10r-62,l612,xm715,r61,l776,10r-61,l715,xm817,r61,l878,10r-61,l817,xm919,r61,l980,10r-61,l919,xm1021,r61,l1082,10r-61,l1021,xm1123,r61,l1184,10r-61,l1123,xm1225,r61,l1286,10r-61,l1225,xm1327,r61,l1388,10r-61,l1327,xm1429,r61,l1490,10r-61,l1429,xm1531,r61,l1592,10r-61,l1531,xm1633,r61,l1694,10r-61,l1633,xe" fillcolor="black" strokeweight=".1pt">
                        <v:stroke joinstyle="bevel"/>
                        <v:path arrowok="t" o:connecttype="custom" o:connectlocs="38735,0;0,6350;64770,0;103505,6350;64770,0;168275,0;129540,6350;194310,0;233045,6350;194310,0;298450,0;259080,6350;323850,0;363220,6350;323850,0;427990,0;388620,6350;454025,0;492760,6350;454025,0;557530,0;518795,6350;583565,0;622300,6350;583565,0;687070,0;648335,6350;713105,0;751840,6350;713105,0;816610,0;777875,6350;842645,0;881380,6350;842645,0;946150,0;907415,6350;972185,0;1010920,6350;972185,0;1075690,0;1036955,6350" o:connectangles="0,0,0,0,0,0,0,0,0,0,0,0,0,0,0,0,0,0,0,0,0,0,0,0,0,0,0,0,0,0,0,0,0,0,0,0,0,0,0,0,0,0"/>
                        <o:lock v:ext="edit" verticies="t"/>
                      </v:shape>
                      <v:line id="Line 1615" o:spid="_x0000_s1853" style="position:absolute;visibility:visible;mso-wrap-style:square" from="2203,11512" to="9525,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63eb8AAADdAAAADwAAAGRycy9kb3ducmV2LnhtbERPTYvCMBC9C/6HMII3TRV3XatRRBDE&#10;m9q9D83YVptJSaK2/94sCHubx/uc1aY1tXiS85VlBZNxAoI4t7riQkF22Y9+QPiArLG2TAo68rBZ&#10;93srTLV98Yme51CIGMI+RQVlCE0qpc9LMujHtiGO3NU6gyFCV0jt8BXDTS2nSfItDVYcG0psaFdS&#10;fj8/jAI8JsffrLt8XWs0s1uXLZy+aaWGg3a7BBGoDf/ij/ug4/zZfA5/38QT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C63eb8AAADdAAAADwAAAAAAAAAAAAAAAACh&#10;AgAAZHJzL2Rvd25yZXYueG1sUEsFBgAAAAAEAAQA+QAAAI0DAAAAAA==&#10;" strokeweight=".5pt">
                        <v:stroke joinstyle="miter"/>
                      </v:line>
                      <v:line id="Line 1616" o:spid="_x0000_s1854" style="position:absolute;flip:y;visibility:visible;mso-wrap-style:square" from="9525,11512" to="13030,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NsQAAADdAAAADwAAAGRycy9kb3ducmV2LnhtbESPQWvCQBCF7wX/wzJCb3VjkSqpq4ig&#10;BKSHaH/AmB2z0exsyG41/ffOodDbDO/Ne98s14Nv1Z362AQ2MJ1koIirYBuuDXyfdm8LUDEhW2wD&#10;k4FfirBejV6WmNvw4JLux1QrCeGYowGXUpdrHStHHuMkdMSiXULvMcna19r2+JBw3+r3LPvQHhuW&#10;BocdbR1Vt+OPN/C1OJV4KMo5WroUeN2fHVdnY17Hw+YTVKIh/Zv/rgsr+LO54Mo3MoJe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f6U2xAAAAN0AAAAPAAAAAAAAAAAA&#10;AAAAAKECAABkcnMvZG93bnJldi54bWxQSwUGAAAAAAQABAD5AAAAkgMAAAAA&#10;" strokeweight=".5pt">
                        <v:stroke joinstyle="miter"/>
                      </v:line>
                      <v:line id="Line 1617" o:spid="_x0000_s1855" style="position:absolute;flip:y;visibility:visible;mso-wrap-style:square" from="2203,2247" to="4737,1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MArcIAAADdAAAADwAAAGRycy9kb3ducmV2LnhtbERPzWrCQBC+F/oOyxR6qxulGE1dpRQs&#10;AfGQxAcYs2M2NTsbsluTvn1XKPQ2H9/vbHaT7cSNBt86VjCfJSCIa6dbbhScqv3LCoQPyBo7x6Tg&#10;hzzsto8PG8y0G7mgWxkaEUPYZ6jAhNBnUvrakEU/cz1x5C5usBgiHBqpBxxjuO3kIkmW0mLLscFg&#10;Tx+G6mv5bRUcV1WBh7xIUdMlx6/Ps+H6rNTz0/T+BiLQFP7Ff+5cx/mv6Rru38QT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MArcIAAADdAAAADwAAAAAAAAAAAAAA&#10;AAChAgAAZHJzL2Rvd25yZXYueG1sUEsFBgAAAAAEAAQA+QAAAJADAAAAAA==&#10;" strokeweight=".5pt">
                        <v:stroke joinstyle="miter"/>
                      </v:line>
                      <v:line id="Line 1618" o:spid="_x0000_s1856" style="position:absolute;visibility:visible;mso-wrap-style:square" from="4737,2247" to="15557,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JfKsMAAADdAAAADwAAAGRycy9kb3ducmV2LnhtbESPQWvCQBCF7wX/wzKCt7qx2GKjq0hB&#10;EG/V9D5kxySanQ27qyb/3jkIvc3w3rz3zWrTu1bdKcTGs4HZNANFXHrbcGWgOO3eF6BiQrbYeiYD&#10;A0XYrEdvK8ytf/Av3Y+pUhLCMUcDdUpdrnUsa3IYp74jFu3sg8Mka6i0DfiQcNfqjyz70g4bloYa&#10;O/qpqbweb84AHrLDXzGcPs8tuvllKL6DvVhjJuN+uwSVqE//5tf13gr+fCH88o2Mo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SXyrDAAAA3QAAAA8AAAAAAAAAAAAA&#10;AAAAoQIAAGRycy9kb3ducmV2LnhtbFBLBQYAAAAABAAEAPkAAACRAwAAAAA=&#10;" strokeweight=".5pt">
                        <v:stroke joinstyle="miter"/>
                      </v:line>
                      <v:line id="Line 1619" o:spid="_x0000_s1857" style="position:absolute;flip:x;visibility:visible;mso-wrap-style:square" from="12058,2247" to="15557,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8jMAAAADdAAAADwAAAGRycy9kb3ducmV2LnhtbERPzYrCMBC+L/gOYYS9rakiu6UaRQSl&#10;IHuo+gBjMzbVZlKaqN23N4Kwt/n4fme+7G0j7tT52rGC8SgBQVw6XXOl4HjYfKUgfEDW2DgmBX/k&#10;YbkYfMwx0+7BBd33oRIxhH2GCkwIbSalLw1Z9CPXEkfu7DqLIcKukrrDRwy3jZwkybe0WHNsMNjS&#10;2lB53d+sgt/0UOAuL35Q0znHy/ZkuDwp9TnsVzMQgfrwL367cx3nT9MxvL6JJ8jF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yQfIzAAAAA3QAAAA8AAAAAAAAAAAAAAAAA&#10;oQIAAGRycy9kb3ducmV2LnhtbFBLBQYAAAAABAAEAPkAAACOAwAAAAA=&#10;" strokeweight=".5pt">
                        <v:stroke joinstyle="miter"/>
                      </v:line>
                      <v:line id="Line 1620" o:spid="_x0000_s1858" style="position:absolute;flip:x y;visibility:visible;mso-wrap-style:square" from="4737,2247" to="12058,6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25MEAAADdAAAADwAAAGRycy9kb3ducmV2LnhtbERPTYvCMBC9C/sfwizsTdMVEa1GWcSC&#10;By9b9T42Y1NsJqWJte6vNwuCt3m8z1mue1uLjlpfOVbwPUpAEBdOV1wqOB6y4QyED8gaa8ek4EEe&#10;1quPwRJT7e78S10eShFD2KeowITQpFL6wpBFP3INceQurrUYImxLqVu8x3Bby3GSTKXFimODwYY2&#10;hoprfrMKNma/PWfZ3+Ow64rTNMe5mTRaqa/P/mcBIlAf3uKXe6fj/MlsDP/fxBP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3/bkwQAAAN0AAAAPAAAAAAAAAAAAAAAA&#10;AKECAABkcnMvZG93bnJldi54bWxQSwUGAAAAAAQABAD5AAAAjwMAAAAA&#10;" strokeweight=".5pt">
                        <v:stroke joinstyle="miter"/>
                      </v:line>
                      <v:line id="Line 1621" o:spid="_x0000_s1859" style="position:absolute;flip:x;visibility:visible;mso-wrap-style:square" from="9525,6235" to="12058,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HYMIAAADdAAAADwAAAGRycy9kb3ducmV2LnhtbERPzWrCQBC+C32HZYTedKMtGmI2UoSW&#10;QOkh0QcYs2M2bXY2ZLeavn23UPA2H9/v5PvJ9uJKo+8cK1gtExDEjdMdtwpOx9dFCsIHZI29Y1Lw&#10;Qx72xcMsx0y7G1d0rUMrYgj7DBWYEIZMSt8YsuiXbiCO3MWNFkOEYyv1iLcYbnu5TpKNtNhxbDA4&#10;0MFQ81V/WwUf6bHC97LaoqZLiZ9vZ8PNWanH+fSyAxFoCnfxv7vUcf5z+gR/38QT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5HYMIAAADdAAAADwAAAAAAAAAAAAAA&#10;AAChAgAAZHJzL2Rvd25yZXYueG1sUEsFBgAAAAAEAAQA+QAAAJADAAAAAA==&#10;" strokeweight=".5pt">
                        <v:stroke joinstyle="miter"/>
                      </v:line>
                      <v:line id="Line 1622" o:spid="_x0000_s1860" style="position:absolute;flip:x;visibility:visible;mso-wrap-style:square" from="13030,2247" to="15557,1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t6j8IAAADdAAAADwAAAGRycy9kb3ducmV2LnhtbERPzWrCQBC+C32HZYTedKO0GmI2UoSW&#10;QOkh0QcYs2M2bXY2ZLeavn23UPA2H9/v5PvJ9uJKo+8cK1gtExDEjdMdtwpOx9dFCsIHZI29Y1Lw&#10;Qx72xcMsx0y7G1d0rUMrYgj7DBWYEIZMSt8YsuiXbiCO3MWNFkOEYyv1iLcYbnu5TpKNtNhxbDA4&#10;0MFQ81V/WwUf6bHC97LaoqZLiZ9vZ8PNWanH+fSyAxFoCnfxv7vUcf5T+gx/38QT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6t6j8IAAADdAAAADwAAAAAAAAAAAAAA&#10;AAChAgAAZHJzL2Rvd25yZXYueG1sUEsFBgAAAAAEAAQA+QAAAJADAAAAAA==&#10;" strokeweight=".5pt">
                        <v:stroke joinstyle="miter"/>
                      </v:line>
                      <v:shape id="Freeform 1623" o:spid="_x0000_s1861" style="position:absolute;left:4711;top:2228;width:8344;height:9303;visibility:visible;mso-wrap-style:square;v-text-anchor:top" coordsize="1314,1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LA8MA&#10;AADdAAAADwAAAGRycy9kb3ducmV2LnhtbERPTYvCMBC9C/6HMII3TV0XkWoUURZUFtHqxdvQjG2x&#10;mZQm1vrvNwuCt3m8z5kvW1OKhmpXWFYwGkYgiFOrC84UXM4/gykI55E1lpZJwYscLBfdzhxjbZ98&#10;oibxmQgh7GJUkHtfxVK6NCeDbmgr4sDdbG3QB1hnUtf4DOGmlF9RNJEGCw4NOVa0zim9Jw+jINkf&#10;tg1Hv5vycmpG6+P++rqPd0r1e+1qBsJT6z/it3urw/zv6QT+vwkn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xLA8MAAADdAAAADwAAAAAAAAAAAAAAAACYAgAAZHJzL2Rv&#10;d25yZXYueG1sUEsFBgAAAAAEAAQA9QAAAIgDAAAAAA==&#10;" path="m7,l48,46r-8,6l,7,7,xm75,76r41,45l108,128,68,83r7,-7xm143,152r41,45l176,204,135,158r8,-6xm211,227r41,46l244,279,203,234r8,-7xm279,303r40,45l312,355,271,310r8,-7xm346,379r41,45l379,431,339,385r7,-6xm414,454r41,46l447,506,407,461r7,-7xm482,530r41,45l515,582,474,537r8,-7xm550,606r41,45l583,658,542,612r8,-6xm618,681r40,46l651,734,610,688r8,-7xm685,757r41,46l719,809,678,764r7,-7xm753,833r41,45l786,885,746,840r7,-7xm821,909r41,45l854,961,813,915r8,-6xm889,984r41,46l922,1036,881,991r8,-7xm957,1060r40,45l990,1112r-41,-45l957,1060xm1024,1136r41,45l1058,1188r-41,-46l1024,1136xm1092,1211r41,46l1125,1264r-40,-46l1092,1211xm1160,1287r41,46l1193,1339r-41,-45l1160,1287xm1228,1363r40,45l1261,1415r-41,-46l1228,1363xm1296,1438r18,20l1306,1465r-18,-20l1296,1438xe" fillcolor="black" strokeweight=".1pt">
                        <v:stroke joinstyle="bevel"/>
                        <v:path arrowok="t" o:connecttype="custom" o:connectlocs="30480,29210;0,4445;47625,48260;68580,81280;47625,48260;116840,125095;85725,100330;133985,144145;154940,177165;133985,144145;202565,220980;172085,196850;219710,240665;240665,273685;219710,240665;288925,317500;258445,292735;306070,336550;327025,369570;306070,336550;375285,413385;344170,388620;392430,432435;413385,466090;392430,432435;461010,509905;430530,485140;478155,528955;499110,561975;478155,528955;547370,605790;516255,581025;564515,624840;585470,657860;564515,624840;633095,701675;602615,677545;650240,721360;671830,754380;650240,721360;719455,798195;688975,773430;736600,817245;757555,850265;736600,817245;805180,894080;774700,869315;822960,913130;829310,930275;822960,913130" o:connectangles="0,0,0,0,0,0,0,0,0,0,0,0,0,0,0,0,0,0,0,0,0,0,0,0,0,0,0,0,0,0,0,0,0,0,0,0,0,0,0,0,0,0,0,0,0,0,0,0,0,0"/>
                        <o:lock v:ext="edit" verticies="t"/>
                      </v:shape>
                      <v:shape id="Freeform 1624" o:spid="_x0000_s1862" style="position:absolute;left:4895;top:11480;width:8135;height:807;visibility:visible;mso-wrap-style:square;v-text-anchor:top" coordsize="128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yVTMIA&#10;AADdAAAADwAAAGRycy9kb3ducmV2LnhtbERPTYvCMBC9L/gfwgje1tTiaukaRQRF9LTVy95mm9m2&#10;2ExKErX+e7Mg7G0e73MWq9604kbON5YVTMYJCOLS6oYrBefT9j0D4QOyxtYyKXiQh9Vy8LbAXNs7&#10;f9GtCJWIIexzVFCH0OVS+rImg35sO+LI/VpnMEToKqkd3mO4aWWaJDNpsOHYUGNHm5rKS3E1Cppq&#10;/5Ou03n2ndDhwx2L3YwORqnRsF9/ggjUh3/xy73Xcf40m8Pf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JVMwgAAAN0AAAAPAAAAAAAAAAAAAAAAAJgCAABkcnMvZG93&#10;bnJldi54bWxQSwUGAAAAAAQABAD1AAAAhwMAAAAA&#10;" path="m1281,10r-61,5l1219,5,1280,r1,10xm1179,19r-60,6l1118,15r61,-6l1179,19xm1078,29r-61,5l1016,24r61,-6l1078,29xm976,38r-61,5l914,33r61,-5l976,38xm875,47r-61,6l813,43r61,-6l875,47xm773,56r-61,6l711,52r61,-6l773,56xm671,66r-61,5l609,61r61,-5l671,66xm570,75r-61,6l508,71r61,-6l570,75xm468,85r-61,5l406,80r61,-6l468,85xm366,94r-61,5l305,89r60,-5l366,94xm265,103r-61,6l203,99r61,-6l265,103xm163,112r-61,6l101,108r61,-6l163,112xm61,122l1,127,,117r61,-5l61,122xe" fillcolor="black" strokeweight=".1pt">
                        <v:stroke joinstyle="bevel"/>
                        <v:path arrowok="t" o:connecttype="custom" o:connectlocs="774700,9525;812800,0;748665,12065;709930,9525;748665,12065;645795,21590;683895,11430;619760,24130;580390,20955;619760,24130;516890,33655;554990,23495;490855,35560;451485,33020;490855,35560;387350,45085;425450,35560;361950,47625;322580,45085;361950,47625;258445,57150;296545,46990;232410,59690;193675,56515;232410,59690;129540,69215;167640,59055;103505,71120;64135,68580;103505,71120;635,80645;38735,71120" o:connectangles="0,0,0,0,0,0,0,0,0,0,0,0,0,0,0,0,0,0,0,0,0,0,0,0,0,0,0,0,0,0,0,0"/>
                        <o:lock v:ext="edit" verticies="t"/>
                      </v:shape>
                      <v:shape id="Freeform 1625" o:spid="_x0000_s1863" style="position:absolute;left:4705;top:2247;width:63;height:10027;visibility:visible;mso-wrap-style:square;v-text-anchor:top" coordsize="10,1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3xscA&#10;AADdAAAADwAAAGRycy9kb3ducmV2LnhtbESPQWvDMAyF74P+B6PCLmN1upWQpXVLKQwGY4e1Zewo&#10;YiUxjeUQe03676fDYDeJ9/Tep81u8p260hBdYAPLRQaKuArWcWPgfHp9LEDFhGyxC0wGbhRht53d&#10;bbC0YeRPuh5ToySEY4kG2pT6UutYteQxLkJPLFodBo9J1qHRdsBRwn2nn7Is1x4dS0OLPR1aqi7H&#10;H2/A6dV7Cg/5V/5S1B/f+/H2fK6dMffzab8GlWhK/+a/6zcr+KtCcOUbGUF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DN8bHAAAA3QAAAA8AAAAAAAAAAAAAAAAAmAIAAGRy&#10;cy9kb3ducmV2LnhtbFBLBQYAAAAABAAEAPUAAACMAwAAAAA=&#10;" path="m10,r,61l,61,,,10,xm10,102r,60l,162,,102r10,xm10,203r,61l,264,,203r10,xm10,304r,61l,365,,304r10,xm10,406r,60l,466,,406r10,xm10,507r,61l,568,,507r10,xm10,608r,61l,669,,608r10,xm10,709r,61l,770,,709r10,xm10,811r,60l,871,,811r10,xm10,912r,61l,973,,912r10,xm10,1013r,61l,1074r,-61l10,1013xm10,1114r,61l,1175r,-61l10,1114xm10,1216r,60l,1276r,-60l10,1216xm10,1317r,61l,1378r,-61l10,1317xm10,1418r,61l,1479r,-61l10,1418xm10,1519r,60l,1579r,-60l10,1519xe" fillcolor="black" strokeweight=".1pt">
                        <v:stroke joinstyle="bevel"/>
                        <v:path arrowok="t" o:connecttype="custom" o:connectlocs="6350,38735;0,0;6350,64770;0,102870;6350,64770;6350,167640;0,128905;6350,193040;0,231775;6350,193040;6350,295910;0,257810;6350,321945;0,360680;6350,321945;6350,424815;0,386080;6350,450215;0,488950;6350,450215;6350,553085;0,514985;6350,579120;0,617855;6350,579120;6350,681990;0,643255;6350,707390;0,746125;6350,707390;6350,810260;0,772160;6350,836295;0,875030;6350,836295;6350,939165;0,900430;6350,964565;0,1002665;6350,964565" o:connectangles="0,0,0,0,0,0,0,0,0,0,0,0,0,0,0,0,0,0,0,0,0,0,0,0,0,0,0,0,0,0,0,0,0,0,0,0,0,0,0,0"/>
                        <o:lock v:ext="edit" verticies="t"/>
                      </v:shape>
                      <v:line id="Line 1626" o:spid="_x0000_s1864" style="position:absolute;visibility:visible;mso-wrap-style:square" from="4737,11576" to="5511,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2t8AAAADdAAAADwAAAGRycy9kb3ducmV2LnhtbERPS4vCMBC+C/sfwix403RFRWujLAsL&#10;ize13odm7GObSUmitv/eCIK3+fiek+1604obOV9bVvA1TUAQF1bXXCrIT7+TFQgfkDW2lknBQB52&#10;249Rhqm2dz7Q7RhKEUPYp6igCqFLpfRFRQb91HbEkbtYZzBE6EqpHd5juGnlLEmW0mDNsaHCjn4q&#10;Kv6PV6MA98n+nA+nxaVFM2+GfO10o5Uaf/bfGxCB+vAWv9x/Os6fr9bw/CaeIL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o9rfAAAAA3QAAAA8AAAAAAAAAAAAAAAAA&#10;oQIAAGRycy9kb3ducmV2LnhtbFBLBQYAAAAABAAEAPkAAACOAwAAAAA=&#10;" strokeweight=".5pt">
                        <v:stroke joinstyle="miter"/>
                      </v:line>
                      <v:line id="Line 1627" o:spid="_x0000_s1865" style="position:absolute;visibility:visible;mso-wrap-style:square" from="5511,11969" to="5518,12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vJ98MAAADdAAAADwAAAGRycy9kb3ducmV2LnhtbESPQWvCQBCF7wX/wzKCt7qx2FKjq0hB&#10;EG/V9D5kxySanQ27qyb/3jkIvc3w3rz3zWrTu1bdKcTGs4HZNANFXHrbcGWgOO3ev0HFhGyx9UwG&#10;BoqwWY/eVphb/+Bfuh9TpSSEY44G6pS6XOtY1uQwTn1HLNrZB4dJ1lBpG/Ah4a7VH1n2pR02LA01&#10;dvRTU3k93pwBPGSHv2I4fZ5bdPPLUCyCvVhjJuN+uwSVqE//5tf13gr+fCH88o2Mo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LyffDAAAA3QAAAA8AAAAAAAAAAAAA&#10;AAAAoQIAAGRycy9kb3ducmV2LnhtbFBLBQYAAAAABAAEAPkAAACRAwAAAAA=&#10;" strokeweight=".5pt">
                        <v:stroke joinstyle="miter"/>
                      </v:line>
                      <v:rect id="Rectangle 1628" o:spid="_x0000_s1866" style="position:absolute;left:3765;top:12477;width:106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gxMAA&#10;AADdAAAADwAAAGRycy9kb3ducmV2LnhtbERP24rCMBB9F/yHMIJvmiqyuNUoIgi6+GLdDxia6QWT&#10;SUmytvv3ZkHYtzmc62z3gzXiST60jhUs5hkI4tLplmsF3/fTbA0iRGSNxjEp+KUA+914tMVcu55v&#10;9CxiLVIIhxwVNDF2uZShbMhimLuOOHGV8xZjgr6W2mOfwq2Ryyz7kBZbTg0NdnRsqHwUP1aBvBen&#10;fl0Yn7mvZXU1l/OtIqfUdDIcNiAiDfFf/HafdZq/+lz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cgxM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H</w:t>
                              </w:r>
                            </w:p>
                          </w:txbxContent>
                        </v:textbox>
                      </v:rect>
                      <v:rect id="Rectangle 1629" o:spid="_x0000_s1867" style="position:absolute;left:13741;top:10420;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W+s8AA&#10;AADdAAAADwAAAGRycy9kb3ducmV2LnhtbERP22oCMRB9L/gPYQTfatZFiq5GEUHQ0hdXP2DYzF4w&#10;mSxJ6m7/3hQKfZvDuc52P1ojnuRD51jBYp6BIK6c7rhRcL+d3lcgQkTWaByTgh8KsN9N3rZYaDfw&#10;lZ5lbEQK4VCggjbGvpAyVC1ZDHPXEyeudt5iTNA3UnscUrg1Ms+yD2mx49TQYk/HlqpH+W0VyFt5&#10;Glal8Zn7zOsvczlfa3JKzabjYQMi0hj/xX/us07zl+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W+s8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v:textbox>
                      </v:rect>
                      <v:rect id="Rectangle 1630" o:spid="_x0000_s1868" style="position:absolute;left:9137;top:15760;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kbKMEA&#10;AADdAAAADwAAAGRycy9kb3ducmV2LnhtbERP22oCMRB9L/gPYQTfalYtoqtRpCDY4ourHzBsZi+Y&#10;TJYkdbd/3xQE3+ZwrrPdD9aIB/nQOlYwm2YgiEunW64V3K7H9xWIEJE1Gsek4JcC7Hejty3m2vV8&#10;oUcRa5FCOOSooImxy6UMZUMWw9R1xImrnLcYE/S11B77FG6NnGfZUlpsOTU02NFnQ+W9+LEK5LU4&#10;9qvC+Mx9z6uz+TpdKnJKTcbDYQMi0hBf4qf7pNP8j/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ZGyjBAAAA3QAAAA8AAAAAAAAAAAAAAAAAmAIAAGRycy9kb3du&#10;cmV2LnhtbFBLBQYAAAAABAAEAPUAAACGAw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v:textbox>
                      </v:rect>
                      <v:rect id="Rectangle 1631" o:spid="_x0000_s1869" style="position:absolute;left:914;top:11772;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CDXMAA&#10;AADdAAAADwAAAGRycy9kb3ducmV2LnhtbERP24rCMBB9X/Afwgi+rakii1uNIoKgsi/W/YChmV4w&#10;mZQk2vr3RljYtzmc66y3gzXiQT60jhXMphkI4tLplmsFv9fD5xJEiMgajWNS8KQA283oY425dj1f&#10;6FHEWqQQDjkqaGLscilD2ZDFMHUdceIq5y3GBH0ttcc+hVsj51n2JS22nBoa7GjfUHkr7laBvBaH&#10;flkYn7nzvPoxp+OlIqfUZDzsViAiDfFf/Oc+6jR/8b2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CDXM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v:textbox>
                      </v:rect>
                      <v:rect id="Rectangle 1632" o:spid="_x0000_s1870" style="position:absolute;left:15297;top:781;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mx8EA&#10;AADdAAAADwAAAGRycy9kb3ducmV2LnhtbERP22oCMRB9L/gPYQTfalax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8JsfBAAAA3QAAAA8AAAAAAAAAAAAAAAAAmAIAAGRycy9kb3du&#10;cmV2LnhtbFBLBQYAAAAABAAEAPUAAACGAw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C</w:t>
                              </w:r>
                            </w:p>
                          </w:txbxContent>
                        </v:textbox>
                      </v:rect>
                      <v:rect id="Rectangle 1633" o:spid="_x0000_s1871" style="position:absolute;left:11601;top:4445;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64sMAA&#10;AADdAAAADwAAAGRycy9kb3ducmV2LnhtbERP24rCMBB9F/yHMIJvmioibjWKCIIu+2LdDxia6QWT&#10;SUmirX+/WVjYtzmc6+wOgzXiRT60jhUs5hkI4tLplmsF3/fzbAMiRGSNxjEpeFOAw3482mGuXc83&#10;ehWxFimEQ44Kmhi7XMpQNmQxzF1HnLjKeYsxQV9L7bFP4dbIZZatpcWWU0ODHZ0aKh/F0yqQ9+Lc&#10;bwrjM/e5rL7M9XKryCk1nQzHLYhIQ/wX/7kvOs1ffa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e64sMAAAADdAAAADwAAAAAAAAAAAAAAAACYAgAAZHJzL2Rvd25y&#10;ZXYueG1sUEsFBgAAAAAEAAQA9QAAAIUDA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B</w:t>
                              </w:r>
                            </w:p>
                          </w:txbxContent>
                        </v:textbox>
                      </v:rect>
                      <v:rect id="Rectangle 1634" o:spid="_x0000_s1872" style="position:absolute;left:4324;top:679;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dK8EA&#10;AADdAAAADwAAAGRycy9kb3ducmV2LnhtbERP22oCMRB9L/gPYQTfalaRqqtRpCDY4ourHzBsZi+Y&#10;TJYkdbd/3xQE3+ZwrrPdD9aIB/nQOlYwm2YgiEunW64V3K7H9xWIEJE1Gsek4JcC7Hejty3m2vV8&#10;oUcRa5FCOOSooImxy6UMZUMWw9R1xImrnLcYE/S11B77FG6NnGfZh7TYcmposKPPhsp78WMVyGtx&#10;7FeF8Zn7nldn83W6VOSUmoyHwwZEpCG+xE/3Saf5i/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iHSvBAAAA3QAAAA8AAAAAAAAAAAAAAAAAmAIAAGRycy9kb3du&#10;cmV2LnhtbFBLBQYAAAAABAAEAPUAAACGAwAAAAA=&#10;" filled="f" stroked="f">
                        <v:textbox style="mso-fit-shape-to-text:t" inset="0,0,0,0">
                          <w:txbxContent>
                            <w:p w:rsidR="0021743B" w:rsidRPr="00E20BBD" w:rsidRDefault="0021743B" w:rsidP="0021743B">
                              <w:pPr>
                                <w:rPr>
                                  <w:sz w:val="20"/>
                                  <w:szCs w:val="20"/>
                                </w:rPr>
                              </w:pPr>
                              <w:r w:rsidRPr="00E20BBD">
                                <w:rPr>
                                  <w:rFonts w:ascii=".VnCentury Schoolbook" w:hAnsi=".VnCentury Schoolbook" w:cs=".VnCentury Schoolbook"/>
                                  <w:i/>
                                  <w:iCs/>
                                  <w:color w:val="000000"/>
                                  <w:sz w:val="20"/>
                                  <w:szCs w:val="20"/>
                                </w:rPr>
                                <w:t>A</w:t>
                              </w:r>
                            </w:p>
                          </w:txbxContent>
                        </v:textbox>
                      </v:rect>
                      <v:oval id="Oval 1635" o:spid="_x0000_s1873" style="position:absolute;left:15462;top:2152;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lcUA&#10;AADdAAAADwAAAGRycy9kb3ducmV2LnhtbESPQUsDMRCF70L/Q5iCN5utSNG1aSkFYfFUa8HrkIyb&#10;1c1km8Tt6q93DoK3Gd6b975Zb6fQq5FS7iIbWC4qUMQ2uo5bA6fXp5t7ULkgO+wjk4FvyrDdzK7W&#10;WLt44Rcaj6VVEsK5RgO+lKHWOltPAfMiDsSivccUsMiaWu0SXiQ89Pq2qlY6YMfS4HGgvSf7efwK&#10;Bp7DeLDN4BPa3erw9uHPzY8+G3M9n3aPoApN5d/8d904wb97EF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C9CVxQAAAN0AAAAPAAAAAAAAAAAAAAAAAJgCAABkcnMv&#10;ZG93bnJldi54bWxQSwUGAAAAAAQABAD1AAAAigMAAAAA&#10;" fillcolor="black" strokeweight="0"/>
                      <v:oval id="Oval 1636" o:spid="_x0000_s1874" style="position:absolute;left:11963;top:6140;width:19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1DsIA&#10;AADdAAAADwAAAGRycy9kb3ducmV2LnhtbERPS2sCMRC+F/ofwhS81WyLiG6NIoXC4skX9Dok42bt&#10;ZrIm6br21zdCobf5+J6zWA2uFT2F2HhW8DIuQBBrbxquFRwPH88zEDEhG2w9k4IbRVgtHx8WWBp/&#10;5R31+1SLHMKxRAU2pa6UMmpLDuPYd8SZO/ngMGUYamkCXnO4a+VrUUylw4Zzg8WO3i3pr/23U7Bx&#10;/VZXnQ2o19Pt59leqh95UWr0NKzfQCQa0r/4z12ZPH8yn8P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R3UOwgAAAN0AAAAPAAAAAAAAAAAAAAAAAJgCAABkcnMvZG93&#10;bnJldi54bWxQSwUGAAAAAAQABAD1AAAAhwMAAAAA&#10;" fillcolor="black" strokeweight="0"/>
                      <v:oval id="Oval 1637" o:spid="_x0000_s1875" style="position:absolute;left:2108;top:11417;width:190;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ZGicQA&#10;AADdAAAADwAAAGRycy9kb3ducmV2LnhtbESPQUsDMRCF70L/QxjBm80qtMjatJRCYempVsHrkIyb&#10;tZvJNonb1V/vHARvM7w3732z2kyhVyOl3EU28DCvQBHb6DpuDby97u+fQOWC7LCPTAa+KcNmPbtZ&#10;Ye3ilV9oPJVWSQjnGg34UoZa62w9BczzOBCL9hFTwCJrarVLeJXw0OvHqlrqgB1Lg8eBdp7s+fQV&#10;DBzCeLTN4BPa7fL4/ukvzY++GHN3O22fQRWayr/577pxgr+ohF++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WRonEAAAA3QAAAA8AAAAAAAAAAAAAAAAAmAIAAGRycy9k&#10;b3ducmV2LnhtbFBLBQYAAAAABAAEAPUAAACJAwAAAAA=&#10;" fillcolor="black" strokeweight="0"/>
                      <v:oval id="Oval 1638" o:spid="_x0000_s1876" style="position:absolute;left:12928;top:11417;width:197;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rjEsIA&#10;AADdAAAADwAAAGRycy9kb3ducmV2LnhtbERPS2sCMRC+F/wPYQRvNauglK1RpCAsPfko9Dok0822&#10;m8mapOu2v94Igrf5+J6z2gyuFT2F2HhWMJsWIIi1Nw3XCj5Ou+cXEDEhG2w9k4I/irBZj55WWBp/&#10;4QP1x1SLHMKxRAU2pa6UMmpLDuPUd8SZ+/LBYcow1NIEvORw18p5USylw4Zzg8WO3izpn+OvU/Du&#10;+r2uOhtQb5f7z297rv7lWanJeNi+gkg0pIf47q5Mnr8oZnD7Jp8g1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2uMSwgAAAN0AAAAPAAAAAAAAAAAAAAAAAJgCAABkcnMvZG93&#10;bnJldi54bWxQSwUGAAAAAAQABAD1AAAAhwMAAAAA&#10;" fillcolor="black" strokeweight="0"/>
                      <v:oval id="Oval 1639" o:spid="_x0000_s1877" style="position:absolute;left:9429;top:15398;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h9ZcEA&#10;AADdAAAADwAAAGRycy9kb3ducmV2LnhtbERPTWsCMRC9F/wPYQRvNauglK1RpCAsPVkt9Dok0822&#10;m8mapOvqr28Ewds83uesNoNrRU8hNp4VzKYFCGLtTcO1gs/j7vkFREzIBlvPpOBCETbr0dMKS+PP&#10;/EH9IdUih3AsUYFNqSuljNqSwzj1HXHmvn1wmDIMtTQBzznctXJeFEvpsOHcYLGjN0v69/DnFLy7&#10;fq+rzgbU2+X+68eeqqs8KTUZD9tXEImG9BDf3ZXJ8xfFHG7f5BP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IfWXBAAAA3QAAAA8AAAAAAAAAAAAAAAAAmAIAAGRycy9kb3du&#10;cmV2LnhtbFBLBQYAAAAABAAEAPUAAACGAwAAAAA=&#10;" fillcolor="black" strokeweight="0"/>
                      <v:oval id="Oval 1640" o:spid="_x0000_s1878" style="position:absolute;left:4635;top:12179;width:197;height: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TY/sIA&#10;AADdAAAADwAAAGRycy9kb3ducmV2LnhtbERPTWsCMRC9F/wPYYTearaKIqtRRBAWT2oLvQ7JdLPt&#10;ZrImcd321zeFQm/zeJ+z3g6uFT2F2HhW8DwpQBBrbxquFby+HJ6WIGJCNth6JgVfFGG7GT2ssTT+&#10;zmfqL6kWOYRjiQpsSl0pZdSWHMaJ74gz9+6Dw5RhqKUJeM/hrpXTolhIhw3nBosd7S3pz8vNKTi6&#10;/qSrzgbUu8Xp7cNeq295VepxPOxWIBIN6V/8565Mnj8vZvD7TT5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Nj+wgAAAN0AAAAPAAAAAAAAAAAAAAAAAJgCAABkcnMvZG93&#10;bnJldi54bWxQSwUGAAAAAAQABAD1AAAAhwMAAAAA&#10;" fillcolor="black" strokeweight="0"/>
                      <v:oval id="Oval 1641" o:spid="_x0000_s1879" style="position:absolute;left:4635;top:2152;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HWpMIA&#10;AADdAAAADwAAAGRycy9kb3ducmV2LnhtbERPTWsCMRC9F/ofwhS81WwVFtkaRYTC0pNaodchmW62&#10;biZrkq6rv94UCr3N433Ocj26TgwUYutZwcu0AEGsvWm5UXD8eHtegIgJ2WDnmRRcKcJ69fiwxMr4&#10;C+9pOKRG5BCOFSqwKfWVlFFbchinvifO3JcPDlOGoZEm4CWHu07OiqKUDlvODRZ72lrSp8OPU/Du&#10;hp2uextQb8rd57c91zd5VmryNG5eQSQa07/4z12bPL+cz+D3m3yC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Qdak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Câu 107.</w:t>
      </w:r>
      <w:r w:rsidRPr="00B20E54">
        <w:rPr>
          <w:sz w:val="26"/>
          <w:szCs w:val="26"/>
        </w:rPr>
        <w:t xml:space="preserve"> </w:t>
      </w:r>
      <w:r w:rsidRPr="00B20E54">
        <w:rPr>
          <w:sz w:val="26"/>
          <w:szCs w:val="26"/>
          <w:lang w:val="nl-NL"/>
        </w:rPr>
        <w:t xml:space="preserve">Ta có </w:t>
      </w:r>
      <w:r w:rsidR="00B20E54" w:rsidRPr="00B20E54">
        <w:rPr>
          <w:position w:val="-14"/>
          <w:sz w:val="26"/>
          <w:szCs w:val="26"/>
          <w:lang w:val="nl-NL"/>
        </w:rPr>
        <w:object w:dxaOrig="5160" w:dyaOrig="420">
          <v:shape id="_x0000_i1649" type="#_x0000_t75" style="width:258pt;height:21pt" o:ole="">
            <v:imagedata r:id="rId1256" o:title=""/>
          </v:shape>
          <o:OLEObject Type="Embed" ProgID="Equation.DSMT4" ShapeID="_x0000_i1649" DrawAspect="Content" ObjectID="_1624864792" r:id="rId1257"/>
        </w:object>
      </w:r>
    </w:p>
    <w:tbl>
      <w:tblPr>
        <w:tblW w:w="0" w:type="auto"/>
        <w:tblInd w:w="108" w:type="dxa"/>
        <w:tblLook w:val="01E0" w:firstRow="1" w:lastRow="1" w:firstColumn="1" w:lastColumn="1" w:noHBand="0" w:noVBand="0"/>
      </w:tblPr>
      <w:tblGrid>
        <w:gridCol w:w="4722"/>
        <w:gridCol w:w="3306"/>
      </w:tblGrid>
      <w:tr w:rsidR="0021743B" w:rsidRPr="00B20E54" w:rsidTr="008638EC">
        <w:tc>
          <w:tcPr>
            <w:tcW w:w="5040"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Mà </w:t>
            </w:r>
            <w:r w:rsidR="00B20E54" w:rsidRPr="00B20E54">
              <w:rPr>
                <w:position w:val="-26"/>
                <w:sz w:val="26"/>
                <w:szCs w:val="26"/>
              </w:rPr>
              <w:object w:dxaOrig="4080" w:dyaOrig="680">
                <v:shape id="_x0000_i1650" type="#_x0000_t75" style="width:204pt;height:33.75pt" o:ole="">
                  <v:imagedata r:id="rId1258" o:title=""/>
                </v:shape>
                <o:OLEObject Type="Embed" ProgID="Equation.DSMT4" ShapeID="_x0000_i1650" DrawAspect="Content" ObjectID="_1624864793" r:id="rId1259"/>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Suy ra </w:t>
            </w:r>
            <w:r w:rsidR="00B20E54" w:rsidRPr="00B20E54">
              <w:rPr>
                <w:position w:val="-26"/>
                <w:sz w:val="26"/>
                <w:szCs w:val="26"/>
              </w:rPr>
              <w:object w:dxaOrig="1260" w:dyaOrig="680">
                <v:shape id="_x0000_i1651" type="#_x0000_t75" style="width:63pt;height:33.75pt" o:ole="">
                  <v:imagedata r:id="rId1260" o:title=""/>
                </v:shape>
                <o:OLEObject Type="Embed" ProgID="Equation.DSMT4" ShapeID="_x0000_i1651" DrawAspect="Content" ObjectID="_1624864794" r:id="rId1261"/>
              </w:object>
            </w:r>
            <w:r w:rsidRPr="00B20E54">
              <w:rPr>
                <w:sz w:val="26"/>
                <w:szCs w:val="26"/>
              </w:rPr>
              <w:t>.</w: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ừ giả thiết, ta có </w:t>
            </w:r>
            <w:r w:rsidR="00B20E54" w:rsidRPr="00B20E54">
              <w:rPr>
                <w:position w:val="-26"/>
                <w:sz w:val="26"/>
                <w:szCs w:val="26"/>
              </w:rPr>
              <w:object w:dxaOrig="3260" w:dyaOrig="680">
                <v:shape id="_x0000_i1652" type="#_x0000_t75" style="width:162.75pt;height:33.75pt" o:ole="">
                  <v:imagedata r:id="rId1262" o:title=""/>
                </v:shape>
                <o:OLEObject Type="Embed" ProgID="Equation.DSMT4" ShapeID="_x0000_i1652" DrawAspect="Content" ObjectID="_1624864795" r:id="rId126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Ta có </w:t>
            </w:r>
            <w:r w:rsidR="00B20E54" w:rsidRPr="00B20E54">
              <w:rPr>
                <w:position w:val="-32"/>
                <w:sz w:val="26"/>
                <w:szCs w:val="26"/>
              </w:rPr>
              <w:object w:dxaOrig="3200" w:dyaOrig="740">
                <v:shape id="_x0000_i1653" type="#_x0000_t75" style="width:159.75pt;height:36.75pt" o:ole="">
                  <v:imagedata r:id="rId1264" o:title=""/>
                </v:shape>
                <o:OLEObject Type="Embed" ProgID="Equation.DSMT4" ShapeID="_x0000_i1653" DrawAspect="Content" ObjectID="_1624864796" r:id="rId1265"/>
              </w:object>
            </w:r>
          </w:p>
          <w:p w:rsidR="0021743B" w:rsidRPr="00B20E54" w:rsidRDefault="00B20E54" w:rsidP="00B20E54">
            <w:pPr>
              <w:tabs>
                <w:tab w:val="left" w:pos="360"/>
                <w:tab w:val="left" w:pos="1980"/>
                <w:tab w:val="left" w:pos="3960"/>
                <w:tab w:val="left" w:pos="5940"/>
              </w:tabs>
              <w:jc w:val="both"/>
              <w:rPr>
                <w:b/>
                <w:sz w:val="26"/>
                <w:szCs w:val="26"/>
              </w:rPr>
            </w:pPr>
            <w:r w:rsidRPr="00B20E54">
              <w:rPr>
                <w:position w:val="-26"/>
                <w:sz w:val="26"/>
                <w:szCs w:val="26"/>
              </w:rPr>
              <w:object w:dxaOrig="3980" w:dyaOrig="680">
                <v:shape id="_x0000_i1654" type="#_x0000_t75" style="width:198.75pt;height:33.75pt" o:ole="">
                  <v:imagedata r:id="rId1266" o:title=""/>
                </v:shape>
                <o:OLEObject Type="Embed" ProgID="Equation.DSMT4" ShapeID="_x0000_i1654" DrawAspect="Content" ObjectID="_1624864797" r:id="rId1267"/>
              </w:object>
            </w:r>
            <w:r w:rsidR="0021743B" w:rsidRPr="00B20E54">
              <w:rPr>
                <w:sz w:val="26"/>
                <w:szCs w:val="26"/>
              </w:rPr>
              <w:t xml:space="preserve"> </w:t>
            </w:r>
            <w:r w:rsidR="0021743B" w:rsidRPr="00B20E54">
              <w:rPr>
                <w:b/>
                <w:sz w:val="26"/>
                <w:szCs w:val="26"/>
              </w:rPr>
              <w:t>Chọn A.</w:t>
            </w:r>
          </w:p>
        </w:tc>
        <w:tc>
          <w:tcPr>
            <w:tcW w:w="2880" w:type="dxa"/>
            <w:shd w:val="clear" w:color="auto" w:fill="auto"/>
          </w:tcPr>
          <w:p w:rsidR="0021743B" w:rsidRPr="00B20E54" w:rsidRDefault="001E15F3" w:rsidP="008638EC">
            <w:pPr>
              <w:tabs>
                <w:tab w:val="left" w:pos="360"/>
                <w:tab w:val="left" w:pos="1980"/>
                <w:tab w:val="left" w:pos="3960"/>
                <w:tab w:val="left" w:pos="5940"/>
              </w:tabs>
              <w:jc w:val="right"/>
              <w:rPr>
                <w:b/>
                <w:sz w:val="26"/>
                <w:szCs w:val="26"/>
              </w:rPr>
            </w:pPr>
            <w:r>
              <w:rPr>
                <w:b/>
                <w:noProof/>
                <w:sz w:val="26"/>
                <w:szCs w:val="26"/>
              </w:rPr>
              <mc:AlternateContent>
                <mc:Choice Requires="wpc">
                  <w:drawing>
                    <wp:inline distT="0" distB="0" distL="0" distR="0">
                      <wp:extent cx="1960245" cy="1799590"/>
                      <wp:effectExtent l="0" t="0" r="1905" b="0"/>
                      <wp:docPr id="1642" name="Canvas 16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77" name="Freeform 1644"/>
                              <wps:cNvSpPr>
                                <a:spLocks noEditPoints="1"/>
                              </wps:cNvSpPr>
                              <wps:spPr bwMode="auto">
                                <a:xfrm>
                                  <a:off x="568960" y="1235075"/>
                                  <a:ext cx="785495" cy="8255"/>
                                </a:xfrm>
                                <a:custGeom>
                                  <a:avLst/>
                                  <a:gdLst>
                                    <a:gd name="T0" fmla="*/ 0 w 1237"/>
                                    <a:gd name="T1" fmla="*/ 0 h 13"/>
                                    <a:gd name="T2" fmla="*/ 70 w 1237"/>
                                    <a:gd name="T3" fmla="*/ 0 h 13"/>
                                    <a:gd name="T4" fmla="*/ 70 w 1237"/>
                                    <a:gd name="T5" fmla="*/ 13 h 13"/>
                                    <a:gd name="T6" fmla="*/ 0 w 1237"/>
                                    <a:gd name="T7" fmla="*/ 13 h 13"/>
                                    <a:gd name="T8" fmla="*/ 0 w 1237"/>
                                    <a:gd name="T9" fmla="*/ 0 h 13"/>
                                    <a:gd name="T10" fmla="*/ 117 w 1237"/>
                                    <a:gd name="T11" fmla="*/ 0 h 13"/>
                                    <a:gd name="T12" fmla="*/ 188 w 1237"/>
                                    <a:gd name="T13" fmla="*/ 0 h 13"/>
                                    <a:gd name="T14" fmla="*/ 188 w 1237"/>
                                    <a:gd name="T15" fmla="*/ 13 h 13"/>
                                    <a:gd name="T16" fmla="*/ 117 w 1237"/>
                                    <a:gd name="T17" fmla="*/ 13 h 13"/>
                                    <a:gd name="T18" fmla="*/ 117 w 1237"/>
                                    <a:gd name="T19" fmla="*/ 0 h 13"/>
                                    <a:gd name="T20" fmla="*/ 235 w 1237"/>
                                    <a:gd name="T21" fmla="*/ 0 h 13"/>
                                    <a:gd name="T22" fmla="*/ 306 w 1237"/>
                                    <a:gd name="T23" fmla="*/ 0 h 13"/>
                                    <a:gd name="T24" fmla="*/ 306 w 1237"/>
                                    <a:gd name="T25" fmla="*/ 13 h 13"/>
                                    <a:gd name="T26" fmla="*/ 235 w 1237"/>
                                    <a:gd name="T27" fmla="*/ 13 h 13"/>
                                    <a:gd name="T28" fmla="*/ 235 w 1237"/>
                                    <a:gd name="T29" fmla="*/ 0 h 13"/>
                                    <a:gd name="T30" fmla="*/ 353 w 1237"/>
                                    <a:gd name="T31" fmla="*/ 0 h 13"/>
                                    <a:gd name="T32" fmla="*/ 424 w 1237"/>
                                    <a:gd name="T33" fmla="*/ 0 h 13"/>
                                    <a:gd name="T34" fmla="*/ 424 w 1237"/>
                                    <a:gd name="T35" fmla="*/ 13 h 13"/>
                                    <a:gd name="T36" fmla="*/ 353 w 1237"/>
                                    <a:gd name="T37" fmla="*/ 13 h 13"/>
                                    <a:gd name="T38" fmla="*/ 353 w 1237"/>
                                    <a:gd name="T39" fmla="*/ 0 h 13"/>
                                    <a:gd name="T40" fmla="*/ 471 w 1237"/>
                                    <a:gd name="T41" fmla="*/ 0 h 13"/>
                                    <a:gd name="T42" fmla="*/ 542 w 1237"/>
                                    <a:gd name="T43" fmla="*/ 0 h 13"/>
                                    <a:gd name="T44" fmla="*/ 542 w 1237"/>
                                    <a:gd name="T45" fmla="*/ 13 h 13"/>
                                    <a:gd name="T46" fmla="*/ 471 w 1237"/>
                                    <a:gd name="T47" fmla="*/ 13 h 13"/>
                                    <a:gd name="T48" fmla="*/ 471 w 1237"/>
                                    <a:gd name="T49" fmla="*/ 0 h 13"/>
                                    <a:gd name="T50" fmla="*/ 589 w 1237"/>
                                    <a:gd name="T51" fmla="*/ 0 h 13"/>
                                    <a:gd name="T52" fmla="*/ 659 w 1237"/>
                                    <a:gd name="T53" fmla="*/ 0 h 13"/>
                                    <a:gd name="T54" fmla="*/ 659 w 1237"/>
                                    <a:gd name="T55" fmla="*/ 13 h 13"/>
                                    <a:gd name="T56" fmla="*/ 589 w 1237"/>
                                    <a:gd name="T57" fmla="*/ 13 h 13"/>
                                    <a:gd name="T58" fmla="*/ 589 w 1237"/>
                                    <a:gd name="T59" fmla="*/ 0 h 13"/>
                                    <a:gd name="T60" fmla="*/ 706 w 1237"/>
                                    <a:gd name="T61" fmla="*/ 0 h 13"/>
                                    <a:gd name="T62" fmla="*/ 777 w 1237"/>
                                    <a:gd name="T63" fmla="*/ 0 h 13"/>
                                    <a:gd name="T64" fmla="*/ 777 w 1237"/>
                                    <a:gd name="T65" fmla="*/ 13 h 13"/>
                                    <a:gd name="T66" fmla="*/ 706 w 1237"/>
                                    <a:gd name="T67" fmla="*/ 13 h 13"/>
                                    <a:gd name="T68" fmla="*/ 706 w 1237"/>
                                    <a:gd name="T69" fmla="*/ 0 h 13"/>
                                    <a:gd name="T70" fmla="*/ 824 w 1237"/>
                                    <a:gd name="T71" fmla="*/ 0 h 13"/>
                                    <a:gd name="T72" fmla="*/ 895 w 1237"/>
                                    <a:gd name="T73" fmla="*/ 0 h 13"/>
                                    <a:gd name="T74" fmla="*/ 895 w 1237"/>
                                    <a:gd name="T75" fmla="*/ 13 h 13"/>
                                    <a:gd name="T76" fmla="*/ 824 w 1237"/>
                                    <a:gd name="T77" fmla="*/ 13 h 13"/>
                                    <a:gd name="T78" fmla="*/ 824 w 1237"/>
                                    <a:gd name="T79" fmla="*/ 0 h 13"/>
                                    <a:gd name="T80" fmla="*/ 942 w 1237"/>
                                    <a:gd name="T81" fmla="*/ 0 h 13"/>
                                    <a:gd name="T82" fmla="*/ 1013 w 1237"/>
                                    <a:gd name="T83" fmla="*/ 0 h 13"/>
                                    <a:gd name="T84" fmla="*/ 1013 w 1237"/>
                                    <a:gd name="T85" fmla="*/ 13 h 13"/>
                                    <a:gd name="T86" fmla="*/ 942 w 1237"/>
                                    <a:gd name="T87" fmla="*/ 13 h 13"/>
                                    <a:gd name="T88" fmla="*/ 942 w 1237"/>
                                    <a:gd name="T89" fmla="*/ 0 h 13"/>
                                    <a:gd name="T90" fmla="*/ 1060 w 1237"/>
                                    <a:gd name="T91" fmla="*/ 0 h 13"/>
                                    <a:gd name="T92" fmla="*/ 1131 w 1237"/>
                                    <a:gd name="T93" fmla="*/ 0 h 13"/>
                                    <a:gd name="T94" fmla="*/ 1131 w 1237"/>
                                    <a:gd name="T95" fmla="*/ 13 h 13"/>
                                    <a:gd name="T96" fmla="*/ 1060 w 1237"/>
                                    <a:gd name="T97" fmla="*/ 13 h 13"/>
                                    <a:gd name="T98" fmla="*/ 1060 w 1237"/>
                                    <a:gd name="T99" fmla="*/ 0 h 13"/>
                                    <a:gd name="T100" fmla="*/ 1178 w 1237"/>
                                    <a:gd name="T101" fmla="*/ 0 h 13"/>
                                    <a:gd name="T102" fmla="*/ 1237 w 1237"/>
                                    <a:gd name="T103" fmla="*/ 0 h 13"/>
                                    <a:gd name="T104" fmla="*/ 1237 w 1237"/>
                                    <a:gd name="T105" fmla="*/ 13 h 13"/>
                                    <a:gd name="T106" fmla="*/ 1178 w 1237"/>
                                    <a:gd name="T107" fmla="*/ 13 h 13"/>
                                    <a:gd name="T108" fmla="*/ 1178 w 1237"/>
                                    <a:gd name="T10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37" h="13">
                                      <a:moveTo>
                                        <a:pt x="0" y="0"/>
                                      </a:moveTo>
                                      <a:lnTo>
                                        <a:pt x="70" y="0"/>
                                      </a:lnTo>
                                      <a:lnTo>
                                        <a:pt x="70" y="13"/>
                                      </a:lnTo>
                                      <a:lnTo>
                                        <a:pt x="0" y="13"/>
                                      </a:lnTo>
                                      <a:lnTo>
                                        <a:pt x="0" y="0"/>
                                      </a:lnTo>
                                      <a:close/>
                                      <a:moveTo>
                                        <a:pt x="117" y="0"/>
                                      </a:moveTo>
                                      <a:lnTo>
                                        <a:pt x="188" y="0"/>
                                      </a:lnTo>
                                      <a:lnTo>
                                        <a:pt x="188" y="13"/>
                                      </a:lnTo>
                                      <a:lnTo>
                                        <a:pt x="117" y="13"/>
                                      </a:lnTo>
                                      <a:lnTo>
                                        <a:pt x="117" y="0"/>
                                      </a:lnTo>
                                      <a:close/>
                                      <a:moveTo>
                                        <a:pt x="235" y="0"/>
                                      </a:moveTo>
                                      <a:lnTo>
                                        <a:pt x="306" y="0"/>
                                      </a:lnTo>
                                      <a:lnTo>
                                        <a:pt x="306" y="13"/>
                                      </a:lnTo>
                                      <a:lnTo>
                                        <a:pt x="235" y="13"/>
                                      </a:lnTo>
                                      <a:lnTo>
                                        <a:pt x="235" y="0"/>
                                      </a:lnTo>
                                      <a:close/>
                                      <a:moveTo>
                                        <a:pt x="353" y="0"/>
                                      </a:moveTo>
                                      <a:lnTo>
                                        <a:pt x="424" y="0"/>
                                      </a:lnTo>
                                      <a:lnTo>
                                        <a:pt x="424" y="13"/>
                                      </a:lnTo>
                                      <a:lnTo>
                                        <a:pt x="353" y="13"/>
                                      </a:lnTo>
                                      <a:lnTo>
                                        <a:pt x="353" y="0"/>
                                      </a:lnTo>
                                      <a:close/>
                                      <a:moveTo>
                                        <a:pt x="471" y="0"/>
                                      </a:moveTo>
                                      <a:lnTo>
                                        <a:pt x="542" y="0"/>
                                      </a:lnTo>
                                      <a:lnTo>
                                        <a:pt x="542" y="13"/>
                                      </a:lnTo>
                                      <a:lnTo>
                                        <a:pt x="471" y="13"/>
                                      </a:lnTo>
                                      <a:lnTo>
                                        <a:pt x="471" y="0"/>
                                      </a:lnTo>
                                      <a:close/>
                                      <a:moveTo>
                                        <a:pt x="589" y="0"/>
                                      </a:moveTo>
                                      <a:lnTo>
                                        <a:pt x="659" y="0"/>
                                      </a:lnTo>
                                      <a:lnTo>
                                        <a:pt x="659" y="13"/>
                                      </a:lnTo>
                                      <a:lnTo>
                                        <a:pt x="589" y="13"/>
                                      </a:lnTo>
                                      <a:lnTo>
                                        <a:pt x="589" y="0"/>
                                      </a:lnTo>
                                      <a:close/>
                                      <a:moveTo>
                                        <a:pt x="706" y="0"/>
                                      </a:moveTo>
                                      <a:lnTo>
                                        <a:pt x="777" y="0"/>
                                      </a:lnTo>
                                      <a:lnTo>
                                        <a:pt x="777" y="13"/>
                                      </a:lnTo>
                                      <a:lnTo>
                                        <a:pt x="706" y="13"/>
                                      </a:lnTo>
                                      <a:lnTo>
                                        <a:pt x="706" y="0"/>
                                      </a:lnTo>
                                      <a:close/>
                                      <a:moveTo>
                                        <a:pt x="824" y="0"/>
                                      </a:moveTo>
                                      <a:lnTo>
                                        <a:pt x="895" y="0"/>
                                      </a:lnTo>
                                      <a:lnTo>
                                        <a:pt x="895" y="13"/>
                                      </a:lnTo>
                                      <a:lnTo>
                                        <a:pt x="824" y="13"/>
                                      </a:lnTo>
                                      <a:lnTo>
                                        <a:pt x="824" y="0"/>
                                      </a:lnTo>
                                      <a:close/>
                                      <a:moveTo>
                                        <a:pt x="942" y="0"/>
                                      </a:moveTo>
                                      <a:lnTo>
                                        <a:pt x="1013" y="0"/>
                                      </a:lnTo>
                                      <a:lnTo>
                                        <a:pt x="1013" y="13"/>
                                      </a:lnTo>
                                      <a:lnTo>
                                        <a:pt x="942" y="13"/>
                                      </a:lnTo>
                                      <a:lnTo>
                                        <a:pt x="942" y="0"/>
                                      </a:lnTo>
                                      <a:close/>
                                      <a:moveTo>
                                        <a:pt x="1060" y="0"/>
                                      </a:moveTo>
                                      <a:lnTo>
                                        <a:pt x="1131" y="0"/>
                                      </a:lnTo>
                                      <a:lnTo>
                                        <a:pt x="1131" y="13"/>
                                      </a:lnTo>
                                      <a:lnTo>
                                        <a:pt x="1060" y="13"/>
                                      </a:lnTo>
                                      <a:lnTo>
                                        <a:pt x="1060" y="0"/>
                                      </a:lnTo>
                                      <a:close/>
                                      <a:moveTo>
                                        <a:pt x="1178" y="0"/>
                                      </a:moveTo>
                                      <a:lnTo>
                                        <a:pt x="1237" y="0"/>
                                      </a:lnTo>
                                      <a:lnTo>
                                        <a:pt x="1237" y="13"/>
                                      </a:lnTo>
                                      <a:lnTo>
                                        <a:pt x="1178" y="13"/>
                                      </a:lnTo>
                                      <a:lnTo>
                                        <a:pt x="1178"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78" name="Freeform 1645"/>
                              <wps:cNvSpPr>
                                <a:spLocks noEditPoints="1"/>
                              </wps:cNvSpPr>
                              <wps:spPr bwMode="auto">
                                <a:xfrm>
                                  <a:off x="163195" y="1235710"/>
                                  <a:ext cx="407035" cy="253365"/>
                                </a:xfrm>
                                <a:custGeom>
                                  <a:avLst/>
                                  <a:gdLst>
                                    <a:gd name="T0" fmla="*/ 641 w 641"/>
                                    <a:gd name="T1" fmla="*/ 12 h 399"/>
                                    <a:gd name="T2" fmla="*/ 579 w 641"/>
                                    <a:gd name="T3" fmla="*/ 50 h 399"/>
                                    <a:gd name="T4" fmla="*/ 573 w 641"/>
                                    <a:gd name="T5" fmla="*/ 38 h 399"/>
                                    <a:gd name="T6" fmla="*/ 636 w 641"/>
                                    <a:gd name="T7" fmla="*/ 0 h 399"/>
                                    <a:gd name="T8" fmla="*/ 641 w 641"/>
                                    <a:gd name="T9" fmla="*/ 12 h 399"/>
                                    <a:gd name="T10" fmla="*/ 538 w 641"/>
                                    <a:gd name="T11" fmla="*/ 75 h 399"/>
                                    <a:gd name="T12" fmla="*/ 475 w 641"/>
                                    <a:gd name="T13" fmla="*/ 113 h 399"/>
                                    <a:gd name="T14" fmla="*/ 470 w 641"/>
                                    <a:gd name="T15" fmla="*/ 101 h 399"/>
                                    <a:gd name="T16" fmla="*/ 532 w 641"/>
                                    <a:gd name="T17" fmla="*/ 63 h 399"/>
                                    <a:gd name="T18" fmla="*/ 538 w 641"/>
                                    <a:gd name="T19" fmla="*/ 75 h 399"/>
                                    <a:gd name="T20" fmla="*/ 434 w 641"/>
                                    <a:gd name="T21" fmla="*/ 138 h 399"/>
                                    <a:gd name="T22" fmla="*/ 372 w 641"/>
                                    <a:gd name="T23" fmla="*/ 176 h 399"/>
                                    <a:gd name="T24" fmla="*/ 366 w 641"/>
                                    <a:gd name="T25" fmla="*/ 164 h 399"/>
                                    <a:gd name="T26" fmla="*/ 428 w 641"/>
                                    <a:gd name="T27" fmla="*/ 126 h 399"/>
                                    <a:gd name="T28" fmla="*/ 434 w 641"/>
                                    <a:gd name="T29" fmla="*/ 138 h 399"/>
                                    <a:gd name="T30" fmla="*/ 330 w 641"/>
                                    <a:gd name="T31" fmla="*/ 201 h 399"/>
                                    <a:gd name="T32" fmla="*/ 268 w 641"/>
                                    <a:gd name="T33" fmla="*/ 239 h 399"/>
                                    <a:gd name="T34" fmla="*/ 262 w 641"/>
                                    <a:gd name="T35" fmla="*/ 228 h 399"/>
                                    <a:gd name="T36" fmla="*/ 324 w 641"/>
                                    <a:gd name="T37" fmla="*/ 190 h 399"/>
                                    <a:gd name="T38" fmla="*/ 330 w 641"/>
                                    <a:gd name="T39" fmla="*/ 201 h 399"/>
                                    <a:gd name="T40" fmla="*/ 226 w 641"/>
                                    <a:gd name="T41" fmla="*/ 265 h 399"/>
                                    <a:gd name="T42" fmla="*/ 164 w 641"/>
                                    <a:gd name="T43" fmla="*/ 303 h 399"/>
                                    <a:gd name="T44" fmla="*/ 158 w 641"/>
                                    <a:gd name="T45" fmla="*/ 291 h 399"/>
                                    <a:gd name="T46" fmla="*/ 221 w 641"/>
                                    <a:gd name="T47" fmla="*/ 253 h 399"/>
                                    <a:gd name="T48" fmla="*/ 226 w 641"/>
                                    <a:gd name="T49" fmla="*/ 265 h 399"/>
                                    <a:gd name="T50" fmla="*/ 122 w 641"/>
                                    <a:gd name="T51" fmla="*/ 328 h 399"/>
                                    <a:gd name="T52" fmla="*/ 60 w 641"/>
                                    <a:gd name="T53" fmla="*/ 366 h 399"/>
                                    <a:gd name="T54" fmla="*/ 54 w 641"/>
                                    <a:gd name="T55" fmla="*/ 354 h 399"/>
                                    <a:gd name="T56" fmla="*/ 117 w 641"/>
                                    <a:gd name="T57" fmla="*/ 316 h 399"/>
                                    <a:gd name="T58" fmla="*/ 122 w 641"/>
                                    <a:gd name="T59" fmla="*/ 328 h 399"/>
                                    <a:gd name="T60" fmla="*/ 18 w 641"/>
                                    <a:gd name="T61" fmla="*/ 391 h 399"/>
                                    <a:gd name="T62" fmla="*/ 5 w 641"/>
                                    <a:gd name="T63" fmla="*/ 399 h 399"/>
                                    <a:gd name="T64" fmla="*/ 0 w 641"/>
                                    <a:gd name="T65" fmla="*/ 388 h 399"/>
                                    <a:gd name="T66" fmla="*/ 13 w 641"/>
                                    <a:gd name="T67" fmla="*/ 379 h 399"/>
                                    <a:gd name="T68" fmla="*/ 18 w 641"/>
                                    <a:gd name="T69" fmla="*/ 391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1" h="399">
                                      <a:moveTo>
                                        <a:pt x="641" y="12"/>
                                      </a:moveTo>
                                      <a:lnTo>
                                        <a:pt x="579" y="50"/>
                                      </a:lnTo>
                                      <a:lnTo>
                                        <a:pt x="573" y="38"/>
                                      </a:lnTo>
                                      <a:lnTo>
                                        <a:pt x="636" y="0"/>
                                      </a:lnTo>
                                      <a:lnTo>
                                        <a:pt x="641" y="12"/>
                                      </a:lnTo>
                                      <a:close/>
                                      <a:moveTo>
                                        <a:pt x="538" y="75"/>
                                      </a:moveTo>
                                      <a:lnTo>
                                        <a:pt x="475" y="113"/>
                                      </a:lnTo>
                                      <a:lnTo>
                                        <a:pt x="470" y="101"/>
                                      </a:lnTo>
                                      <a:lnTo>
                                        <a:pt x="532" y="63"/>
                                      </a:lnTo>
                                      <a:lnTo>
                                        <a:pt x="538" y="75"/>
                                      </a:lnTo>
                                      <a:close/>
                                      <a:moveTo>
                                        <a:pt x="434" y="138"/>
                                      </a:moveTo>
                                      <a:lnTo>
                                        <a:pt x="372" y="176"/>
                                      </a:lnTo>
                                      <a:lnTo>
                                        <a:pt x="366" y="164"/>
                                      </a:lnTo>
                                      <a:lnTo>
                                        <a:pt x="428" y="126"/>
                                      </a:lnTo>
                                      <a:lnTo>
                                        <a:pt x="434" y="138"/>
                                      </a:lnTo>
                                      <a:close/>
                                      <a:moveTo>
                                        <a:pt x="330" y="201"/>
                                      </a:moveTo>
                                      <a:lnTo>
                                        <a:pt x="268" y="239"/>
                                      </a:lnTo>
                                      <a:lnTo>
                                        <a:pt x="262" y="228"/>
                                      </a:lnTo>
                                      <a:lnTo>
                                        <a:pt x="324" y="190"/>
                                      </a:lnTo>
                                      <a:lnTo>
                                        <a:pt x="330" y="201"/>
                                      </a:lnTo>
                                      <a:close/>
                                      <a:moveTo>
                                        <a:pt x="226" y="265"/>
                                      </a:moveTo>
                                      <a:lnTo>
                                        <a:pt x="164" y="303"/>
                                      </a:lnTo>
                                      <a:lnTo>
                                        <a:pt x="158" y="291"/>
                                      </a:lnTo>
                                      <a:lnTo>
                                        <a:pt x="221" y="253"/>
                                      </a:lnTo>
                                      <a:lnTo>
                                        <a:pt x="226" y="265"/>
                                      </a:lnTo>
                                      <a:close/>
                                      <a:moveTo>
                                        <a:pt x="122" y="328"/>
                                      </a:moveTo>
                                      <a:lnTo>
                                        <a:pt x="60" y="366"/>
                                      </a:lnTo>
                                      <a:lnTo>
                                        <a:pt x="54" y="354"/>
                                      </a:lnTo>
                                      <a:lnTo>
                                        <a:pt x="117" y="316"/>
                                      </a:lnTo>
                                      <a:lnTo>
                                        <a:pt x="122" y="328"/>
                                      </a:lnTo>
                                      <a:close/>
                                      <a:moveTo>
                                        <a:pt x="18" y="391"/>
                                      </a:moveTo>
                                      <a:lnTo>
                                        <a:pt x="5" y="399"/>
                                      </a:lnTo>
                                      <a:lnTo>
                                        <a:pt x="0" y="388"/>
                                      </a:lnTo>
                                      <a:lnTo>
                                        <a:pt x="13" y="379"/>
                                      </a:lnTo>
                                      <a:lnTo>
                                        <a:pt x="18" y="39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79" name="Line 1646"/>
                              <wps:cNvCnPr/>
                              <wps:spPr bwMode="auto">
                                <a:xfrm>
                                  <a:off x="164465" y="148526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0" name="Line 1647"/>
                              <wps:cNvCnPr/>
                              <wps:spPr bwMode="auto">
                                <a:xfrm flipV="1">
                                  <a:off x="949960" y="1239520"/>
                                  <a:ext cx="404495" cy="2457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1" name="Freeform 1648"/>
                              <wps:cNvSpPr>
                                <a:spLocks noEditPoints="1"/>
                              </wps:cNvSpPr>
                              <wps:spPr bwMode="auto">
                                <a:xfrm>
                                  <a:off x="163830" y="1235075"/>
                                  <a:ext cx="1191260" cy="254635"/>
                                </a:xfrm>
                                <a:custGeom>
                                  <a:avLst/>
                                  <a:gdLst>
                                    <a:gd name="T0" fmla="*/ 70 w 1876"/>
                                    <a:gd name="T1" fmla="*/ 374 h 401"/>
                                    <a:gd name="T2" fmla="*/ 2 w 1876"/>
                                    <a:gd name="T3" fmla="*/ 401 h 401"/>
                                    <a:gd name="T4" fmla="*/ 116 w 1876"/>
                                    <a:gd name="T5" fmla="*/ 364 h 401"/>
                                    <a:gd name="T6" fmla="*/ 188 w 1876"/>
                                    <a:gd name="T7" fmla="*/ 363 h 401"/>
                                    <a:gd name="T8" fmla="*/ 116 w 1876"/>
                                    <a:gd name="T9" fmla="*/ 364 h 401"/>
                                    <a:gd name="T10" fmla="*/ 302 w 1876"/>
                                    <a:gd name="T11" fmla="*/ 326 h 401"/>
                                    <a:gd name="T12" fmla="*/ 234 w 1876"/>
                                    <a:gd name="T13" fmla="*/ 353 h 401"/>
                                    <a:gd name="T14" fmla="*/ 348 w 1876"/>
                                    <a:gd name="T15" fmla="*/ 316 h 401"/>
                                    <a:gd name="T16" fmla="*/ 420 w 1876"/>
                                    <a:gd name="T17" fmla="*/ 315 h 401"/>
                                    <a:gd name="T18" fmla="*/ 348 w 1876"/>
                                    <a:gd name="T19" fmla="*/ 316 h 401"/>
                                    <a:gd name="T20" fmla="*/ 533 w 1876"/>
                                    <a:gd name="T21" fmla="*/ 278 h 401"/>
                                    <a:gd name="T22" fmla="*/ 466 w 1876"/>
                                    <a:gd name="T23" fmla="*/ 305 h 401"/>
                                    <a:gd name="T24" fmla="*/ 580 w 1876"/>
                                    <a:gd name="T25" fmla="*/ 268 h 401"/>
                                    <a:gd name="T26" fmla="*/ 652 w 1876"/>
                                    <a:gd name="T27" fmla="*/ 267 h 401"/>
                                    <a:gd name="T28" fmla="*/ 580 w 1876"/>
                                    <a:gd name="T29" fmla="*/ 268 h 401"/>
                                    <a:gd name="T30" fmla="*/ 765 w 1876"/>
                                    <a:gd name="T31" fmla="*/ 230 h 401"/>
                                    <a:gd name="T32" fmla="*/ 698 w 1876"/>
                                    <a:gd name="T33" fmla="*/ 257 h 401"/>
                                    <a:gd name="T34" fmla="*/ 812 w 1876"/>
                                    <a:gd name="T35" fmla="*/ 220 h 401"/>
                                    <a:gd name="T36" fmla="*/ 883 w 1876"/>
                                    <a:gd name="T37" fmla="*/ 219 h 401"/>
                                    <a:gd name="T38" fmla="*/ 812 w 1876"/>
                                    <a:gd name="T39" fmla="*/ 220 h 401"/>
                                    <a:gd name="T40" fmla="*/ 997 w 1876"/>
                                    <a:gd name="T41" fmla="*/ 182 h 401"/>
                                    <a:gd name="T42" fmla="*/ 930 w 1876"/>
                                    <a:gd name="T43" fmla="*/ 209 h 401"/>
                                    <a:gd name="T44" fmla="*/ 1043 w 1876"/>
                                    <a:gd name="T45" fmla="*/ 172 h 401"/>
                                    <a:gd name="T46" fmla="*/ 1115 w 1876"/>
                                    <a:gd name="T47" fmla="*/ 171 h 401"/>
                                    <a:gd name="T48" fmla="*/ 1043 w 1876"/>
                                    <a:gd name="T49" fmla="*/ 172 h 401"/>
                                    <a:gd name="T50" fmla="*/ 1229 w 1876"/>
                                    <a:gd name="T51" fmla="*/ 134 h 401"/>
                                    <a:gd name="T52" fmla="*/ 1161 w 1876"/>
                                    <a:gd name="T53" fmla="*/ 161 h 401"/>
                                    <a:gd name="T54" fmla="*/ 1275 w 1876"/>
                                    <a:gd name="T55" fmla="*/ 124 h 401"/>
                                    <a:gd name="T56" fmla="*/ 1347 w 1876"/>
                                    <a:gd name="T57" fmla="*/ 123 h 401"/>
                                    <a:gd name="T58" fmla="*/ 1275 w 1876"/>
                                    <a:gd name="T59" fmla="*/ 124 h 401"/>
                                    <a:gd name="T60" fmla="*/ 1461 w 1876"/>
                                    <a:gd name="T61" fmla="*/ 86 h 401"/>
                                    <a:gd name="T62" fmla="*/ 1393 w 1876"/>
                                    <a:gd name="T63" fmla="*/ 113 h 401"/>
                                    <a:gd name="T64" fmla="*/ 1507 w 1876"/>
                                    <a:gd name="T65" fmla="*/ 76 h 401"/>
                                    <a:gd name="T66" fmla="*/ 1579 w 1876"/>
                                    <a:gd name="T67" fmla="*/ 75 h 401"/>
                                    <a:gd name="T68" fmla="*/ 1507 w 1876"/>
                                    <a:gd name="T69" fmla="*/ 76 h 401"/>
                                    <a:gd name="T70" fmla="*/ 1693 w 1876"/>
                                    <a:gd name="T71" fmla="*/ 38 h 401"/>
                                    <a:gd name="T72" fmla="*/ 1625 w 1876"/>
                                    <a:gd name="T73" fmla="*/ 65 h 401"/>
                                    <a:gd name="T74" fmla="*/ 1739 w 1876"/>
                                    <a:gd name="T75" fmla="*/ 28 h 401"/>
                                    <a:gd name="T76" fmla="*/ 1811 w 1876"/>
                                    <a:gd name="T77" fmla="*/ 27 h 401"/>
                                    <a:gd name="T78" fmla="*/ 1739 w 1876"/>
                                    <a:gd name="T79" fmla="*/ 28 h 401"/>
                                    <a:gd name="T80" fmla="*/ 1874 w 1876"/>
                                    <a:gd name="T81" fmla="*/ 0 h 401"/>
                                    <a:gd name="T82" fmla="*/ 1857 w 1876"/>
                                    <a:gd name="T83" fmla="*/ 17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76" h="401">
                                      <a:moveTo>
                                        <a:pt x="0" y="388"/>
                                      </a:moveTo>
                                      <a:lnTo>
                                        <a:pt x="70" y="374"/>
                                      </a:lnTo>
                                      <a:lnTo>
                                        <a:pt x="72" y="387"/>
                                      </a:lnTo>
                                      <a:lnTo>
                                        <a:pt x="2" y="401"/>
                                      </a:lnTo>
                                      <a:lnTo>
                                        <a:pt x="0" y="388"/>
                                      </a:lnTo>
                                      <a:close/>
                                      <a:moveTo>
                                        <a:pt x="116" y="364"/>
                                      </a:moveTo>
                                      <a:lnTo>
                                        <a:pt x="186" y="350"/>
                                      </a:lnTo>
                                      <a:lnTo>
                                        <a:pt x="188" y="363"/>
                                      </a:lnTo>
                                      <a:lnTo>
                                        <a:pt x="118" y="377"/>
                                      </a:lnTo>
                                      <a:lnTo>
                                        <a:pt x="116" y="364"/>
                                      </a:lnTo>
                                      <a:close/>
                                      <a:moveTo>
                                        <a:pt x="232" y="340"/>
                                      </a:moveTo>
                                      <a:lnTo>
                                        <a:pt x="302" y="326"/>
                                      </a:lnTo>
                                      <a:lnTo>
                                        <a:pt x="304" y="339"/>
                                      </a:lnTo>
                                      <a:lnTo>
                                        <a:pt x="234" y="353"/>
                                      </a:lnTo>
                                      <a:lnTo>
                                        <a:pt x="232" y="340"/>
                                      </a:lnTo>
                                      <a:close/>
                                      <a:moveTo>
                                        <a:pt x="348" y="316"/>
                                      </a:moveTo>
                                      <a:lnTo>
                                        <a:pt x="418" y="302"/>
                                      </a:lnTo>
                                      <a:lnTo>
                                        <a:pt x="420" y="315"/>
                                      </a:lnTo>
                                      <a:lnTo>
                                        <a:pt x="350" y="329"/>
                                      </a:lnTo>
                                      <a:lnTo>
                                        <a:pt x="348" y="316"/>
                                      </a:lnTo>
                                      <a:close/>
                                      <a:moveTo>
                                        <a:pt x="464" y="292"/>
                                      </a:moveTo>
                                      <a:lnTo>
                                        <a:pt x="533" y="278"/>
                                      </a:lnTo>
                                      <a:lnTo>
                                        <a:pt x="536" y="291"/>
                                      </a:lnTo>
                                      <a:lnTo>
                                        <a:pt x="466" y="305"/>
                                      </a:lnTo>
                                      <a:lnTo>
                                        <a:pt x="464" y="292"/>
                                      </a:lnTo>
                                      <a:close/>
                                      <a:moveTo>
                                        <a:pt x="580" y="268"/>
                                      </a:moveTo>
                                      <a:lnTo>
                                        <a:pt x="649" y="254"/>
                                      </a:lnTo>
                                      <a:lnTo>
                                        <a:pt x="652" y="267"/>
                                      </a:lnTo>
                                      <a:lnTo>
                                        <a:pt x="582" y="281"/>
                                      </a:lnTo>
                                      <a:lnTo>
                                        <a:pt x="580" y="268"/>
                                      </a:lnTo>
                                      <a:close/>
                                      <a:moveTo>
                                        <a:pt x="696" y="244"/>
                                      </a:moveTo>
                                      <a:lnTo>
                                        <a:pt x="765" y="230"/>
                                      </a:lnTo>
                                      <a:lnTo>
                                        <a:pt x="767" y="243"/>
                                      </a:lnTo>
                                      <a:lnTo>
                                        <a:pt x="698" y="257"/>
                                      </a:lnTo>
                                      <a:lnTo>
                                        <a:pt x="696" y="244"/>
                                      </a:lnTo>
                                      <a:close/>
                                      <a:moveTo>
                                        <a:pt x="812" y="220"/>
                                      </a:moveTo>
                                      <a:lnTo>
                                        <a:pt x="881" y="206"/>
                                      </a:lnTo>
                                      <a:lnTo>
                                        <a:pt x="883" y="219"/>
                                      </a:lnTo>
                                      <a:lnTo>
                                        <a:pt x="814" y="233"/>
                                      </a:lnTo>
                                      <a:lnTo>
                                        <a:pt x="812" y="220"/>
                                      </a:lnTo>
                                      <a:close/>
                                      <a:moveTo>
                                        <a:pt x="928" y="196"/>
                                      </a:moveTo>
                                      <a:lnTo>
                                        <a:pt x="997" y="182"/>
                                      </a:lnTo>
                                      <a:lnTo>
                                        <a:pt x="999" y="195"/>
                                      </a:lnTo>
                                      <a:lnTo>
                                        <a:pt x="930" y="209"/>
                                      </a:lnTo>
                                      <a:lnTo>
                                        <a:pt x="928" y="196"/>
                                      </a:lnTo>
                                      <a:close/>
                                      <a:moveTo>
                                        <a:pt x="1043" y="172"/>
                                      </a:moveTo>
                                      <a:lnTo>
                                        <a:pt x="1113" y="158"/>
                                      </a:lnTo>
                                      <a:lnTo>
                                        <a:pt x="1115" y="171"/>
                                      </a:lnTo>
                                      <a:lnTo>
                                        <a:pt x="1046" y="185"/>
                                      </a:lnTo>
                                      <a:lnTo>
                                        <a:pt x="1043" y="172"/>
                                      </a:lnTo>
                                      <a:close/>
                                      <a:moveTo>
                                        <a:pt x="1159" y="148"/>
                                      </a:moveTo>
                                      <a:lnTo>
                                        <a:pt x="1229" y="134"/>
                                      </a:lnTo>
                                      <a:lnTo>
                                        <a:pt x="1231" y="147"/>
                                      </a:lnTo>
                                      <a:lnTo>
                                        <a:pt x="1161" y="161"/>
                                      </a:lnTo>
                                      <a:lnTo>
                                        <a:pt x="1159" y="148"/>
                                      </a:lnTo>
                                      <a:close/>
                                      <a:moveTo>
                                        <a:pt x="1275" y="124"/>
                                      </a:moveTo>
                                      <a:lnTo>
                                        <a:pt x="1345" y="110"/>
                                      </a:lnTo>
                                      <a:lnTo>
                                        <a:pt x="1347" y="123"/>
                                      </a:lnTo>
                                      <a:lnTo>
                                        <a:pt x="1277" y="137"/>
                                      </a:lnTo>
                                      <a:lnTo>
                                        <a:pt x="1275" y="124"/>
                                      </a:lnTo>
                                      <a:close/>
                                      <a:moveTo>
                                        <a:pt x="1391" y="100"/>
                                      </a:moveTo>
                                      <a:lnTo>
                                        <a:pt x="1461" y="86"/>
                                      </a:lnTo>
                                      <a:lnTo>
                                        <a:pt x="1463" y="99"/>
                                      </a:lnTo>
                                      <a:lnTo>
                                        <a:pt x="1393" y="113"/>
                                      </a:lnTo>
                                      <a:lnTo>
                                        <a:pt x="1391" y="100"/>
                                      </a:lnTo>
                                      <a:close/>
                                      <a:moveTo>
                                        <a:pt x="1507" y="76"/>
                                      </a:moveTo>
                                      <a:lnTo>
                                        <a:pt x="1577" y="62"/>
                                      </a:lnTo>
                                      <a:lnTo>
                                        <a:pt x="1579" y="75"/>
                                      </a:lnTo>
                                      <a:lnTo>
                                        <a:pt x="1509" y="89"/>
                                      </a:lnTo>
                                      <a:lnTo>
                                        <a:pt x="1507" y="76"/>
                                      </a:lnTo>
                                      <a:close/>
                                      <a:moveTo>
                                        <a:pt x="1623" y="52"/>
                                      </a:moveTo>
                                      <a:lnTo>
                                        <a:pt x="1693" y="38"/>
                                      </a:lnTo>
                                      <a:lnTo>
                                        <a:pt x="1695" y="51"/>
                                      </a:lnTo>
                                      <a:lnTo>
                                        <a:pt x="1625" y="65"/>
                                      </a:lnTo>
                                      <a:lnTo>
                                        <a:pt x="1623" y="52"/>
                                      </a:lnTo>
                                      <a:close/>
                                      <a:moveTo>
                                        <a:pt x="1739" y="28"/>
                                      </a:moveTo>
                                      <a:lnTo>
                                        <a:pt x="1808" y="14"/>
                                      </a:lnTo>
                                      <a:lnTo>
                                        <a:pt x="1811" y="27"/>
                                      </a:lnTo>
                                      <a:lnTo>
                                        <a:pt x="1741" y="41"/>
                                      </a:lnTo>
                                      <a:lnTo>
                                        <a:pt x="1739" y="28"/>
                                      </a:lnTo>
                                      <a:close/>
                                      <a:moveTo>
                                        <a:pt x="1855" y="4"/>
                                      </a:moveTo>
                                      <a:lnTo>
                                        <a:pt x="1874" y="0"/>
                                      </a:lnTo>
                                      <a:lnTo>
                                        <a:pt x="1876" y="13"/>
                                      </a:lnTo>
                                      <a:lnTo>
                                        <a:pt x="1857" y="17"/>
                                      </a:lnTo>
                                      <a:lnTo>
                                        <a:pt x="1855" y="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82" name="Line 1649"/>
                              <wps:cNvCnPr/>
                              <wps:spPr bwMode="auto">
                                <a:xfrm flipH="1">
                                  <a:off x="164465" y="537845"/>
                                  <a:ext cx="396875" cy="9474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3" name="Freeform 1650"/>
                              <wps:cNvSpPr>
                                <a:spLocks noEditPoints="1"/>
                              </wps:cNvSpPr>
                              <wps:spPr bwMode="auto">
                                <a:xfrm>
                                  <a:off x="162560" y="534035"/>
                                  <a:ext cx="1186180" cy="955040"/>
                                </a:xfrm>
                                <a:custGeom>
                                  <a:avLst/>
                                  <a:gdLst>
                                    <a:gd name="T0" fmla="*/ 58 w 1868"/>
                                    <a:gd name="T1" fmla="*/ 1447 h 1504"/>
                                    <a:gd name="T2" fmla="*/ 7 w 1868"/>
                                    <a:gd name="T3" fmla="*/ 1504 h 1504"/>
                                    <a:gd name="T4" fmla="*/ 96 w 1868"/>
                                    <a:gd name="T5" fmla="*/ 1416 h 1504"/>
                                    <a:gd name="T6" fmla="*/ 161 w 1868"/>
                                    <a:gd name="T7" fmla="*/ 1381 h 1504"/>
                                    <a:gd name="T8" fmla="*/ 96 w 1868"/>
                                    <a:gd name="T9" fmla="*/ 1416 h 1504"/>
                                    <a:gd name="T10" fmla="*/ 250 w 1868"/>
                                    <a:gd name="T11" fmla="*/ 1292 h 1504"/>
                                    <a:gd name="T12" fmla="*/ 199 w 1868"/>
                                    <a:gd name="T13" fmla="*/ 1350 h 1504"/>
                                    <a:gd name="T14" fmla="*/ 288 w 1868"/>
                                    <a:gd name="T15" fmla="*/ 1262 h 1504"/>
                                    <a:gd name="T16" fmla="*/ 353 w 1868"/>
                                    <a:gd name="T17" fmla="*/ 1226 h 1504"/>
                                    <a:gd name="T18" fmla="*/ 288 w 1868"/>
                                    <a:gd name="T19" fmla="*/ 1262 h 1504"/>
                                    <a:gd name="T20" fmla="*/ 442 w 1868"/>
                                    <a:gd name="T21" fmla="*/ 1138 h 1504"/>
                                    <a:gd name="T22" fmla="*/ 392 w 1868"/>
                                    <a:gd name="T23" fmla="*/ 1195 h 1504"/>
                                    <a:gd name="T24" fmla="*/ 481 w 1868"/>
                                    <a:gd name="T25" fmla="*/ 1107 h 1504"/>
                                    <a:gd name="T26" fmla="*/ 545 w 1868"/>
                                    <a:gd name="T27" fmla="*/ 1072 h 1504"/>
                                    <a:gd name="T28" fmla="*/ 481 w 1868"/>
                                    <a:gd name="T29" fmla="*/ 1107 h 1504"/>
                                    <a:gd name="T30" fmla="*/ 635 w 1868"/>
                                    <a:gd name="T31" fmla="*/ 984 h 1504"/>
                                    <a:gd name="T32" fmla="*/ 584 w 1868"/>
                                    <a:gd name="T33" fmla="*/ 1041 h 1504"/>
                                    <a:gd name="T34" fmla="*/ 673 w 1868"/>
                                    <a:gd name="T35" fmla="*/ 953 h 1504"/>
                                    <a:gd name="T36" fmla="*/ 738 w 1868"/>
                                    <a:gd name="T37" fmla="*/ 918 h 1504"/>
                                    <a:gd name="T38" fmla="*/ 673 w 1868"/>
                                    <a:gd name="T39" fmla="*/ 953 h 1504"/>
                                    <a:gd name="T40" fmla="*/ 827 w 1868"/>
                                    <a:gd name="T41" fmla="*/ 829 h 1504"/>
                                    <a:gd name="T42" fmla="*/ 776 w 1868"/>
                                    <a:gd name="T43" fmla="*/ 887 h 1504"/>
                                    <a:gd name="T44" fmla="*/ 866 w 1868"/>
                                    <a:gd name="T45" fmla="*/ 799 h 1504"/>
                                    <a:gd name="T46" fmla="*/ 930 w 1868"/>
                                    <a:gd name="T47" fmla="*/ 763 h 1504"/>
                                    <a:gd name="T48" fmla="*/ 866 w 1868"/>
                                    <a:gd name="T49" fmla="*/ 799 h 1504"/>
                                    <a:gd name="T50" fmla="*/ 1020 w 1868"/>
                                    <a:gd name="T51" fmla="*/ 675 h 1504"/>
                                    <a:gd name="T52" fmla="*/ 969 w 1868"/>
                                    <a:gd name="T53" fmla="*/ 732 h 1504"/>
                                    <a:gd name="T54" fmla="*/ 1058 w 1868"/>
                                    <a:gd name="T55" fmla="*/ 644 h 1504"/>
                                    <a:gd name="T56" fmla="*/ 1123 w 1868"/>
                                    <a:gd name="T57" fmla="*/ 609 h 1504"/>
                                    <a:gd name="T58" fmla="*/ 1058 w 1868"/>
                                    <a:gd name="T59" fmla="*/ 644 h 1504"/>
                                    <a:gd name="T60" fmla="*/ 1212 w 1868"/>
                                    <a:gd name="T61" fmla="*/ 521 h 1504"/>
                                    <a:gd name="T62" fmla="*/ 1161 w 1868"/>
                                    <a:gd name="T63" fmla="*/ 578 h 1504"/>
                                    <a:gd name="T64" fmla="*/ 1251 w 1868"/>
                                    <a:gd name="T65" fmla="*/ 490 h 1504"/>
                                    <a:gd name="T66" fmla="*/ 1315 w 1868"/>
                                    <a:gd name="T67" fmla="*/ 455 h 1504"/>
                                    <a:gd name="T68" fmla="*/ 1251 w 1868"/>
                                    <a:gd name="T69" fmla="*/ 490 h 1504"/>
                                    <a:gd name="T70" fmla="*/ 1405 w 1868"/>
                                    <a:gd name="T71" fmla="*/ 367 h 1504"/>
                                    <a:gd name="T72" fmla="*/ 1354 w 1868"/>
                                    <a:gd name="T73" fmla="*/ 424 h 1504"/>
                                    <a:gd name="T74" fmla="*/ 1443 w 1868"/>
                                    <a:gd name="T75" fmla="*/ 336 h 1504"/>
                                    <a:gd name="T76" fmla="*/ 1508 w 1868"/>
                                    <a:gd name="T77" fmla="*/ 300 h 1504"/>
                                    <a:gd name="T78" fmla="*/ 1443 w 1868"/>
                                    <a:gd name="T79" fmla="*/ 336 h 1504"/>
                                    <a:gd name="T80" fmla="*/ 1597 w 1868"/>
                                    <a:gd name="T81" fmla="*/ 212 h 1504"/>
                                    <a:gd name="T82" fmla="*/ 1546 w 1868"/>
                                    <a:gd name="T83" fmla="*/ 269 h 1504"/>
                                    <a:gd name="T84" fmla="*/ 1636 w 1868"/>
                                    <a:gd name="T85" fmla="*/ 181 h 1504"/>
                                    <a:gd name="T86" fmla="*/ 1700 w 1868"/>
                                    <a:gd name="T87" fmla="*/ 146 h 1504"/>
                                    <a:gd name="T88" fmla="*/ 1636 w 1868"/>
                                    <a:gd name="T89" fmla="*/ 181 h 1504"/>
                                    <a:gd name="T90" fmla="*/ 1790 w 1868"/>
                                    <a:gd name="T91" fmla="*/ 58 h 1504"/>
                                    <a:gd name="T92" fmla="*/ 1739 w 1868"/>
                                    <a:gd name="T93" fmla="*/ 115 h 1504"/>
                                    <a:gd name="T94" fmla="*/ 1828 w 1868"/>
                                    <a:gd name="T95" fmla="*/ 27 h 1504"/>
                                    <a:gd name="T96" fmla="*/ 1868 w 1868"/>
                                    <a:gd name="T97" fmla="*/ 11 h 1504"/>
                                    <a:gd name="T98" fmla="*/ 1828 w 1868"/>
                                    <a:gd name="T99" fmla="*/ 27 h 1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868" h="1504">
                                      <a:moveTo>
                                        <a:pt x="0" y="1493"/>
                                      </a:moveTo>
                                      <a:lnTo>
                                        <a:pt x="58" y="1447"/>
                                      </a:lnTo>
                                      <a:lnTo>
                                        <a:pt x="64" y="1458"/>
                                      </a:lnTo>
                                      <a:lnTo>
                                        <a:pt x="7" y="1504"/>
                                      </a:lnTo>
                                      <a:lnTo>
                                        <a:pt x="0" y="1493"/>
                                      </a:lnTo>
                                      <a:close/>
                                      <a:moveTo>
                                        <a:pt x="96" y="1416"/>
                                      </a:moveTo>
                                      <a:lnTo>
                                        <a:pt x="154" y="1370"/>
                                      </a:lnTo>
                                      <a:lnTo>
                                        <a:pt x="161" y="1381"/>
                                      </a:lnTo>
                                      <a:lnTo>
                                        <a:pt x="103" y="1427"/>
                                      </a:lnTo>
                                      <a:lnTo>
                                        <a:pt x="96" y="1416"/>
                                      </a:lnTo>
                                      <a:close/>
                                      <a:moveTo>
                                        <a:pt x="192" y="1339"/>
                                      </a:moveTo>
                                      <a:lnTo>
                                        <a:pt x="250" y="1292"/>
                                      </a:lnTo>
                                      <a:lnTo>
                                        <a:pt x="257" y="1303"/>
                                      </a:lnTo>
                                      <a:lnTo>
                                        <a:pt x="199" y="1350"/>
                                      </a:lnTo>
                                      <a:lnTo>
                                        <a:pt x="192" y="1339"/>
                                      </a:lnTo>
                                      <a:close/>
                                      <a:moveTo>
                                        <a:pt x="288" y="1262"/>
                                      </a:moveTo>
                                      <a:lnTo>
                                        <a:pt x="346" y="1215"/>
                                      </a:lnTo>
                                      <a:lnTo>
                                        <a:pt x="353" y="1226"/>
                                      </a:lnTo>
                                      <a:lnTo>
                                        <a:pt x="295" y="1273"/>
                                      </a:lnTo>
                                      <a:lnTo>
                                        <a:pt x="288" y="1262"/>
                                      </a:lnTo>
                                      <a:close/>
                                      <a:moveTo>
                                        <a:pt x="385" y="1184"/>
                                      </a:moveTo>
                                      <a:lnTo>
                                        <a:pt x="442" y="1138"/>
                                      </a:lnTo>
                                      <a:lnTo>
                                        <a:pt x="449" y="1149"/>
                                      </a:lnTo>
                                      <a:lnTo>
                                        <a:pt x="392" y="1195"/>
                                      </a:lnTo>
                                      <a:lnTo>
                                        <a:pt x="385" y="1184"/>
                                      </a:lnTo>
                                      <a:close/>
                                      <a:moveTo>
                                        <a:pt x="481" y="1107"/>
                                      </a:moveTo>
                                      <a:lnTo>
                                        <a:pt x="539" y="1061"/>
                                      </a:lnTo>
                                      <a:lnTo>
                                        <a:pt x="545" y="1072"/>
                                      </a:lnTo>
                                      <a:lnTo>
                                        <a:pt x="488" y="1118"/>
                                      </a:lnTo>
                                      <a:lnTo>
                                        <a:pt x="481" y="1107"/>
                                      </a:lnTo>
                                      <a:close/>
                                      <a:moveTo>
                                        <a:pt x="577" y="1030"/>
                                      </a:moveTo>
                                      <a:lnTo>
                                        <a:pt x="635" y="984"/>
                                      </a:lnTo>
                                      <a:lnTo>
                                        <a:pt x="642" y="995"/>
                                      </a:lnTo>
                                      <a:lnTo>
                                        <a:pt x="584" y="1041"/>
                                      </a:lnTo>
                                      <a:lnTo>
                                        <a:pt x="577" y="1030"/>
                                      </a:lnTo>
                                      <a:close/>
                                      <a:moveTo>
                                        <a:pt x="673" y="953"/>
                                      </a:moveTo>
                                      <a:lnTo>
                                        <a:pt x="731" y="907"/>
                                      </a:lnTo>
                                      <a:lnTo>
                                        <a:pt x="738" y="918"/>
                                      </a:lnTo>
                                      <a:lnTo>
                                        <a:pt x="680" y="964"/>
                                      </a:lnTo>
                                      <a:lnTo>
                                        <a:pt x="673" y="953"/>
                                      </a:lnTo>
                                      <a:close/>
                                      <a:moveTo>
                                        <a:pt x="770" y="876"/>
                                      </a:moveTo>
                                      <a:lnTo>
                                        <a:pt x="827" y="829"/>
                                      </a:lnTo>
                                      <a:lnTo>
                                        <a:pt x="834" y="840"/>
                                      </a:lnTo>
                                      <a:lnTo>
                                        <a:pt x="776" y="887"/>
                                      </a:lnTo>
                                      <a:lnTo>
                                        <a:pt x="770" y="876"/>
                                      </a:lnTo>
                                      <a:close/>
                                      <a:moveTo>
                                        <a:pt x="866" y="799"/>
                                      </a:moveTo>
                                      <a:lnTo>
                                        <a:pt x="924" y="752"/>
                                      </a:lnTo>
                                      <a:lnTo>
                                        <a:pt x="930" y="763"/>
                                      </a:lnTo>
                                      <a:lnTo>
                                        <a:pt x="873" y="810"/>
                                      </a:lnTo>
                                      <a:lnTo>
                                        <a:pt x="866" y="799"/>
                                      </a:lnTo>
                                      <a:close/>
                                      <a:moveTo>
                                        <a:pt x="962" y="721"/>
                                      </a:moveTo>
                                      <a:lnTo>
                                        <a:pt x="1020" y="675"/>
                                      </a:lnTo>
                                      <a:lnTo>
                                        <a:pt x="1027" y="686"/>
                                      </a:lnTo>
                                      <a:lnTo>
                                        <a:pt x="969" y="732"/>
                                      </a:lnTo>
                                      <a:lnTo>
                                        <a:pt x="962" y="721"/>
                                      </a:lnTo>
                                      <a:close/>
                                      <a:moveTo>
                                        <a:pt x="1058" y="644"/>
                                      </a:moveTo>
                                      <a:lnTo>
                                        <a:pt x="1116" y="598"/>
                                      </a:lnTo>
                                      <a:lnTo>
                                        <a:pt x="1123" y="609"/>
                                      </a:lnTo>
                                      <a:lnTo>
                                        <a:pt x="1065" y="655"/>
                                      </a:lnTo>
                                      <a:lnTo>
                                        <a:pt x="1058" y="644"/>
                                      </a:lnTo>
                                      <a:close/>
                                      <a:moveTo>
                                        <a:pt x="1155" y="567"/>
                                      </a:moveTo>
                                      <a:lnTo>
                                        <a:pt x="1212" y="521"/>
                                      </a:lnTo>
                                      <a:lnTo>
                                        <a:pt x="1219" y="532"/>
                                      </a:lnTo>
                                      <a:lnTo>
                                        <a:pt x="1161" y="578"/>
                                      </a:lnTo>
                                      <a:lnTo>
                                        <a:pt x="1155" y="567"/>
                                      </a:lnTo>
                                      <a:close/>
                                      <a:moveTo>
                                        <a:pt x="1251" y="490"/>
                                      </a:moveTo>
                                      <a:lnTo>
                                        <a:pt x="1308" y="444"/>
                                      </a:lnTo>
                                      <a:lnTo>
                                        <a:pt x="1315" y="455"/>
                                      </a:lnTo>
                                      <a:lnTo>
                                        <a:pt x="1258" y="501"/>
                                      </a:lnTo>
                                      <a:lnTo>
                                        <a:pt x="1251" y="490"/>
                                      </a:lnTo>
                                      <a:close/>
                                      <a:moveTo>
                                        <a:pt x="1347" y="413"/>
                                      </a:moveTo>
                                      <a:lnTo>
                                        <a:pt x="1405" y="367"/>
                                      </a:lnTo>
                                      <a:lnTo>
                                        <a:pt x="1412" y="377"/>
                                      </a:lnTo>
                                      <a:lnTo>
                                        <a:pt x="1354" y="424"/>
                                      </a:lnTo>
                                      <a:lnTo>
                                        <a:pt x="1347" y="413"/>
                                      </a:lnTo>
                                      <a:close/>
                                      <a:moveTo>
                                        <a:pt x="1443" y="336"/>
                                      </a:moveTo>
                                      <a:lnTo>
                                        <a:pt x="1501" y="289"/>
                                      </a:lnTo>
                                      <a:lnTo>
                                        <a:pt x="1508" y="300"/>
                                      </a:lnTo>
                                      <a:lnTo>
                                        <a:pt x="1450" y="347"/>
                                      </a:lnTo>
                                      <a:lnTo>
                                        <a:pt x="1443" y="336"/>
                                      </a:lnTo>
                                      <a:close/>
                                      <a:moveTo>
                                        <a:pt x="1539" y="258"/>
                                      </a:moveTo>
                                      <a:lnTo>
                                        <a:pt x="1597" y="212"/>
                                      </a:lnTo>
                                      <a:lnTo>
                                        <a:pt x="1604" y="223"/>
                                      </a:lnTo>
                                      <a:lnTo>
                                        <a:pt x="1546" y="269"/>
                                      </a:lnTo>
                                      <a:lnTo>
                                        <a:pt x="1539" y="258"/>
                                      </a:lnTo>
                                      <a:close/>
                                      <a:moveTo>
                                        <a:pt x="1636" y="181"/>
                                      </a:moveTo>
                                      <a:lnTo>
                                        <a:pt x="1693" y="135"/>
                                      </a:lnTo>
                                      <a:lnTo>
                                        <a:pt x="1700" y="146"/>
                                      </a:lnTo>
                                      <a:lnTo>
                                        <a:pt x="1642" y="192"/>
                                      </a:lnTo>
                                      <a:lnTo>
                                        <a:pt x="1636" y="181"/>
                                      </a:lnTo>
                                      <a:close/>
                                      <a:moveTo>
                                        <a:pt x="1732" y="104"/>
                                      </a:moveTo>
                                      <a:lnTo>
                                        <a:pt x="1790" y="58"/>
                                      </a:lnTo>
                                      <a:lnTo>
                                        <a:pt x="1796" y="69"/>
                                      </a:lnTo>
                                      <a:lnTo>
                                        <a:pt x="1739" y="115"/>
                                      </a:lnTo>
                                      <a:lnTo>
                                        <a:pt x="1732" y="104"/>
                                      </a:lnTo>
                                      <a:close/>
                                      <a:moveTo>
                                        <a:pt x="1828" y="27"/>
                                      </a:moveTo>
                                      <a:lnTo>
                                        <a:pt x="1862" y="0"/>
                                      </a:lnTo>
                                      <a:lnTo>
                                        <a:pt x="1868" y="11"/>
                                      </a:lnTo>
                                      <a:lnTo>
                                        <a:pt x="1835" y="38"/>
                                      </a:lnTo>
                                      <a:lnTo>
                                        <a:pt x="1828" y="2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85" name="Line 1651"/>
                              <wps:cNvCnPr/>
                              <wps:spPr bwMode="auto">
                                <a:xfrm flipH="1">
                                  <a:off x="949960" y="537845"/>
                                  <a:ext cx="396875" cy="94742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6" name="Line 1652"/>
                              <wps:cNvCnPr/>
                              <wps:spPr bwMode="auto">
                                <a:xfrm flipV="1">
                                  <a:off x="1354455" y="291465"/>
                                  <a:ext cx="396240" cy="9480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7" name="Line 1653"/>
                              <wps:cNvCnPr/>
                              <wps:spPr bwMode="auto">
                                <a:xfrm flipH="1">
                                  <a:off x="1346835" y="291465"/>
                                  <a:ext cx="403860"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8" name="Line 1654"/>
                              <wps:cNvCnPr/>
                              <wps:spPr bwMode="auto">
                                <a:xfrm flipH="1" flipV="1">
                                  <a:off x="1346835" y="537845"/>
                                  <a:ext cx="7620" cy="701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89" name="Line 1655"/>
                              <wps:cNvCnPr/>
                              <wps:spPr bwMode="auto">
                                <a:xfrm flipH="1">
                                  <a:off x="561340" y="53784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0" name="Freeform 1656"/>
                              <wps:cNvSpPr>
                                <a:spLocks noEditPoints="1"/>
                              </wps:cNvSpPr>
                              <wps:spPr bwMode="auto">
                                <a:xfrm>
                                  <a:off x="565150" y="289560"/>
                                  <a:ext cx="403225" cy="951865"/>
                                </a:xfrm>
                                <a:custGeom>
                                  <a:avLst/>
                                  <a:gdLst>
                                    <a:gd name="T0" fmla="*/ 605 w 635"/>
                                    <a:gd name="T1" fmla="*/ 78 h 1499"/>
                                    <a:gd name="T2" fmla="*/ 625 w 635"/>
                                    <a:gd name="T3" fmla="*/ 0 h 1499"/>
                                    <a:gd name="T4" fmla="*/ 585 w 635"/>
                                    <a:gd name="T5" fmla="*/ 126 h 1499"/>
                                    <a:gd name="T6" fmla="*/ 544 w 635"/>
                                    <a:gd name="T7" fmla="*/ 193 h 1499"/>
                                    <a:gd name="T8" fmla="*/ 585 w 635"/>
                                    <a:gd name="T9" fmla="*/ 126 h 1499"/>
                                    <a:gd name="T10" fmla="*/ 504 w 635"/>
                                    <a:gd name="T11" fmla="*/ 320 h 1499"/>
                                    <a:gd name="T12" fmla="*/ 524 w 635"/>
                                    <a:gd name="T13" fmla="*/ 242 h 1499"/>
                                    <a:gd name="T14" fmla="*/ 484 w 635"/>
                                    <a:gd name="T15" fmla="*/ 368 h 1499"/>
                                    <a:gd name="T16" fmla="*/ 443 w 635"/>
                                    <a:gd name="T17" fmla="*/ 435 h 1499"/>
                                    <a:gd name="T18" fmla="*/ 484 w 635"/>
                                    <a:gd name="T19" fmla="*/ 368 h 1499"/>
                                    <a:gd name="T20" fmla="*/ 403 w 635"/>
                                    <a:gd name="T21" fmla="*/ 561 h 1499"/>
                                    <a:gd name="T22" fmla="*/ 423 w 635"/>
                                    <a:gd name="T23" fmla="*/ 483 h 1499"/>
                                    <a:gd name="T24" fmla="*/ 383 w 635"/>
                                    <a:gd name="T25" fmla="*/ 610 h 1499"/>
                                    <a:gd name="T26" fmla="*/ 342 w 635"/>
                                    <a:gd name="T27" fmla="*/ 676 h 1499"/>
                                    <a:gd name="T28" fmla="*/ 383 w 635"/>
                                    <a:gd name="T29" fmla="*/ 610 h 1499"/>
                                    <a:gd name="T30" fmla="*/ 302 w 635"/>
                                    <a:gd name="T31" fmla="*/ 803 h 1499"/>
                                    <a:gd name="T32" fmla="*/ 322 w 635"/>
                                    <a:gd name="T33" fmla="*/ 725 h 1499"/>
                                    <a:gd name="T34" fmla="*/ 282 w 635"/>
                                    <a:gd name="T35" fmla="*/ 851 h 1499"/>
                                    <a:gd name="T36" fmla="*/ 241 w 635"/>
                                    <a:gd name="T37" fmla="*/ 918 h 1499"/>
                                    <a:gd name="T38" fmla="*/ 282 w 635"/>
                                    <a:gd name="T39" fmla="*/ 851 h 1499"/>
                                    <a:gd name="T40" fmla="*/ 201 w 635"/>
                                    <a:gd name="T41" fmla="*/ 1044 h 1499"/>
                                    <a:gd name="T42" fmla="*/ 221 w 635"/>
                                    <a:gd name="T43" fmla="*/ 966 h 1499"/>
                                    <a:gd name="T44" fmla="*/ 181 w 635"/>
                                    <a:gd name="T45" fmla="*/ 1093 h 1499"/>
                                    <a:gd name="T46" fmla="*/ 140 w 635"/>
                                    <a:gd name="T47" fmla="*/ 1159 h 1499"/>
                                    <a:gd name="T48" fmla="*/ 181 w 635"/>
                                    <a:gd name="T49" fmla="*/ 1093 h 1499"/>
                                    <a:gd name="T50" fmla="*/ 100 w 635"/>
                                    <a:gd name="T51" fmla="*/ 1286 h 1499"/>
                                    <a:gd name="T52" fmla="*/ 120 w 635"/>
                                    <a:gd name="T53" fmla="*/ 1208 h 1499"/>
                                    <a:gd name="T54" fmla="*/ 80 w 635"/>
                                    <a:gd name="T55" fmla="*/ 1334 h 1499"/>
                                    <a:gd name="T56" fmla="*/ 39 w 635"/>
                                    <a:gd name="T57" fmla="*/ 1401 h 1499"/>
                                    <a:gd name="T58" fmla="*/ 80 w 635"/>
                                    <a:gd name="T59" fmla="*/ 1334 h 1499"/>
                                    <a:gd name="T60" fmla="*/ 11 w 635"/>
                                    <a:gd name="T61" fmla="*/ 1499 h 1499"/>
                                    <a:gd name="T62" fmla="*/ 18 w 635"/>
                                    <a:gd name="T63" fmla="*/ 1449 h 1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35" h="1499">
                                      <a:moveTo>
                                        <a:pt x="635" y="6"/>
                                      </a:moveTo>
                                      <a:lnTo>
                                        <a:pt x="605" y="78"/>
                                      </a:lnTo>
                                      <a:lnTo>
                                        <a:pt x="594" y="72"/>
                                      </a:lnTo>
                                      <a:lnTo>
                                        <a:pt x="625" y="0"/>
                                      </a:lnTo>
                                      <a:lnTo>
                                        <a:pt x="635" y="6"/>
                                      </a:lnTo>
                                      <a:close/>
                                      <a:moveTo>
                                        <a:pt x="585" y="126"/>
                                      </a:moveTo>
                                      <a:lnTo>
                                        <a:pt x="555" y="199"/>
                                      </a:lnTo>
                                      <a:lnTo>
                                        <a:pt x="544" y="193"/>
                                      </a:lnTo>
                                      <a:lnTo>
                                        <a:pt x="574" y="121"/>
                                      </a:lnTo>
                                      <a:lnTo>
                                        <a:pt x="585" y="126"/>
                                      </a:lnTo>
                                      <a:close/>
                                      <a:moveTo>
                                        <a:pt x="534" y="247"/>
                                      </a:moveTo>
                                      <a:lnTo>
                                        <a:pt x="504" y="320"/>
                                      </a:lnTo>
                                      <a:lnTo>
                                        <a:pt x="493" y="314"/>
                                      </a:lnTo>
                                      <a:lnTo>
                                        <a:pt x="524" y="242"/>
                                      </a:lnTo>
                                      <a:lnTo>
                                        <a:pt x="534" y="247"/>
                                      </a:lnTo>
                                      <a:close/>
                                      <a:moveTo>
                                        <a:pt x="484" y="368"/>
                                      </a:moveTo>
                                      <a:lnTo>
                                        <a:pt x="453" y="440"/>
                                      </a:lnTo>
                                      <a:lnTo>
                                        <a:pt x="443" y="435"/>
                                      </a:lnTo>
                                      <a:lnTo>
                                        <a:pt x="473" y="362"/>
                                      </a:lnTo>
                                      <a:lnTo>
                                        <a:pt x="484" y="368"/>
                                      </a:lnTo>
                                      <a:close/>
                                      <a:moveTo>
                                        <a:pt x="433" y="489"/>
                                      </a:moveTo>
                                      <a:lnTo>
                                        <a:pt x="403" y="561"/>
                                      </a:lnTo>
                                      <a:lnTo>
                                        <a:pt x="392" y="556"/>
                                      </a:lnTo>
                                      <a:lnTo>
                                        <a:pt x="423" y="483"/>
                                      </a:lnTo>
                                      <a:lnTo>
                                        <a:pt x="433" y="489"/>
                                      </a:lnTo>
                                      <a:close/>
                                      <a:moveTo>
                                        <a:pt x="383" y="610"/>
                                      </a:moveTo>
                                      <a:lnTo>
                                        <a:pt x="353" y="682"/>
                                      </a:lnTo>
                                      <a:lnTo>
                                        <a:pt x="342" y="676"/>
                                      </a:lnTo>
                                      <a:lnTo>
                                        <a:pt x="372" y="604"/>
                                      </a:lnTo>
                                      <a:lnTo>
                                        <a:pt x="383" y="610"/>
                                      </a:lnTo>
                                      <a:close/>
                                      <a:moveTo>
                                        <a:pt x="332" y="730"/>
                                      </a:moveTo>
                                      <a:lnTo>
                                        <a:pt x="302" y="803"/>
                                      </a:lnTo>
                                      <a:lnTo>
                                        <a:pt x="291" y="797"/>
                                      </a:lnTo>
                                      <a:lnTo>
                                        <a:pt x="322" y="725"/>
                                      </a:lnTo>
                                      <a:lnTo>
                                        <a:pt x="332" y="730"/>
                                      </a:lnTo>
                                      <a:close/>
                                      <a:moveTo>
                                        <a:pt x="282" y="851"/>
                                      </a:moveTo>
                                      <a:lnTo>
                                        <a:pt x="251" y="924"/>
                                      </a:lnTo>
                                      <a:lnTo>
                                        <a:pt x="241" y="918"/>
                                      </a:lnTo>
                                      <a:lnTo>
                                        <a:pt x="271" y="845"/>
                                      </a:lnTo>
                                      <a:lnTo>
                                        <a:pt x="282" y="851"/>
                                      </a:lnTo>
                                      <a:close/>
                                      <a:moveTo>
                                        <a:pt x="231" y="972"/>
                                      </a:moveTo>
                                      <a:lnTo>
                                        <a:pt x="201" y="1044"/>
                                      </a:lnTo>
                                      <a:lnTo>
                                        <a:pt x="190" y="1039"/>
                                      </a:lnTo>
                                      <a:lnTo>
                                        <a:pt x="221" y="966"/>
                                      </a:lnTo>
                                      <a:lnTo>
                                        <a:pt x="231" y="972"/>
                                      </a:lnTo>
                                      <a:close/>
                                      <a:moveTo>
                                        <a:pt x="181" y="1093"/>
                                      </a:moveTo>
                                      <a:lnTo>
                                        <a:pt x="150" y="1165"/>
                                      </a:lnTo>
                                      <a:lnTo>
                                        <a:pt x="140" y="1159"/>
                                      </a:lnTo>
                                      <a:lnTo>
                                        <a:pt x="170" y="1087"/>
                                      </a:lnTo>
                                      <a:lnTo>
                                        <a:pt x="181" y="1093"/>
                                      </a:lnTo>
                                      <a:close/>
                                      <a:moveTo>
                                        <a:pt x="130" y="1213"/>
                                      </a:moveTo>
                                      <a:lnTo>
                                        <a:pt x="100" y="1286"/>
                                      </a:lnTo>
                                      <a:lnTo>
                                        <a:pt x="89" y="1280"/>
                                      </a:lnTo>
                                      <a:lnTo>
                                        <a:pt x="120" y="1208"/>
                                      </a:lnTo>
                                      <a:lnTo>
                                        <a:pt x="130" y="1213"/>
                                      </a:lnTo>
                                      <a:close/>
                                      <a:moveTo>
                                        <a:pt x="80" y="1334"/>
                                      </a:moveTo>
                                      <a:lnTo>
                                        <a:pt x="49" y="1407"/>
                                      </a:lnTo>
                                      <a:lnTo>
                                        <a:pt x="39" y="1401"/>
                                      </a:lnTo>
                                      <a:lnTo>
                                        <a:pt x="69" y="1329"/>
                                      </a:lnTo>
                                      <a:lnTo>
                                        <a:pt x="80" y="1334"/>
                                      </a:lnTo>
                                      <a:close/>
                                      <a:moveTo>
                                        <a:pt x="29" y="1455"/>
                                      </a:moveTo>
                                      <a:lnTo>
                                        <a:pt x="11" y="1499"/>
                                      </a:lnTo>
                                      <a:lnTo>
                                        <a:pt x="0" y="1493"/>
                                      </a:lnTo>
                                      <a:lnTo>
                                        <a:pt x="18" y="1449"/>
                                      </a:lnTo>
                                      <a:lnTo>
                                        <a:pt x="29" y="14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1" name="Line 1657"/>
                              <wps:cNvCnPr/>
                              <wps:spPr bwMode="auto">
                                <a:xfrm>
                                  <a:off x="965200" y="291465"/>
                                  <a:ext cx="381635"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2" name="Freeform 1658"/>
                              <wps:cNvSpPr>
                                <a:spLocks noEditPoints="1"/>
                              </wps:cNvSpPr>
                              <wps:spPr bwMode="auto">
                                <a:xfrm>
                                  <a:off x="962025" y="289560"/>
                                  <a:ext cx="395605" cy="951865"/>
                                </a:xfrm>
                                <a:custGeom>
                                  <a:avLst/>
                                  <a:gdLst>
                                    <a:gd name="T0" fmla="*/ 583 w 623"/>
                                    <a:gd name="T1" fmla="*/ 1426 h 1499"/>
                                    <a:gd name="T2" fmla="*/ 623 w 623"/>
                                    <a:gd name="T3" fmla="*/ 1493 h 1499"/>
                                    <a:gd name="T4" fmla="*/ 563 w 623"/>
                                    <a:gd name="T5" fmla="*/ 1377 h 1499"/>
                                    <a:gd name="T6" fmla="*/ 543 w 623"/>
                                    <a:gd name="T7" fmla="*/ 1299 h 1499"/>
                                    <a:gd name="T8" fmla="*/ 563 w 623"/>
                                    <a:gd name="T9" fmla="*/ 1377 h 1499"/>
                                    <a:gd name="T10" fmla="*/ 483 w 623"/>
                                    <a:gd name="T11" fmla="*/ 1184 h 1499"/>
                                    <a:gd name="T12" fmla="*/ 524 w 623"/>
                                    <a:gd name="T13" fmla="*/ 1251 h 1499"/>
                                    <a:gd name="T14" fmla="*/ 463 w 623"/>
                                    <a:gd name="T15" fmla="*/ 1135 h 1499"/>
                                    <a:gd name="T16" fmla="*/ 444 w 623"/>
                                    <a:gd name="T17" fmla="*/ 1057 h 1499"/>
                                    <a:gd name="T18" fmla="*/ 463 w 623"/>
                                    <a:gd name="T19" fmla="*/ 1135 h 1499"/>
                                    <a:gd name="T20" fmla="*/ 384 w 623"/>
                                    <a:gd name="T21" fmla="*/ 941 h 1499"/>
                                    <a:gd name="T22" fmla="*/ 424 w 623"/>
                                    <a:gd name="T23" fmla="*/ 1008 h 1499"/>
                                    <a:gd name="T24" fmla="*/ 364 w 623"/>
                                    <a:gd name="T25" fmla="*/ 893 h 1499"/>
                                    <a:gd name="T26" fmla="*/ 345 w 623"/>
                                    <a:gd name="T27" fmla="*/ 814 h 1499"/>
                                    <a:gd name="T28" fmla="*/ 364 w 623"/>
                                    <a:gd name="T29" fmla="*/ 893 h 1499"/>
                                    <a:gd name="T30" fmla="*/ 284 w 623"/>
                                    <a:gd name="T31" fmla="*/ 699 h 1499"/>
                                    <a:gd name="T32" fmla="*/ 325 w 623"/>
                                    <a:gd name="T33" fmla="*/ 766 h 1499"/>
                                    <a:gd name="T34" fmla="*/ 264 w 623"/>
                                    <a:gd name="T35" fmla="*/ 650 h 1499"/>
                                    <a:gd name="T36" fmla="*/ 245 w 623"/>
                                    <a:gd name="T37" fmla="*/ 572 h 1499"/>
                                    <a:gd name="T38" fmla="*/ 264 w 623"/>
                                    <a:gd name="T39" fmla="*/ 650 h 1499"/>
                                    <a:gd name="T40" fmla="*/ 185 w 623"/>
                                    <a:gd name="T41" fmla="*/ 456 h 1499"/>
                                    <a:gd name="T42" fmla="*/ 225 w 623"/>
                                    <a:gd name="T43" fmla="*/ 523 h 1499"/>
                                    <a:gd name="T44" fmla="*/ 165 w 623"/>
                                    <a:gd name="T45" fmla="*/ 408 h 1499"/>
                                    <a:gd name="T46" fmla="*/ 146 w 623"/>
                                    <a:gd name="T47" fmla="*/ 330 h 1499"/>
                                    <a:gd name="T48" fmla="*/ 165 w 623"/>
                                    <a:gd name="T49" fmla="*/ 408 h 1499"/>
                                    <a:gd name="T50" fmla="*/ 85 w 623"/>
                                    <a:gd name="T51" fmla="*/ 214 h 1499"/>
                                    <a:gd name="T52" fmla="*/ 126 w 623"/>
                                    <a:gd name="T53" fmla="*/ 281 h 1499"/>
                                    <a:gd name="T54" fmla="*/ 65 w 623"/>
                                    <a:gd name="T55" fmla="*/ 166 h 1499"/>
                                    <a:gd name="T56" fmla="*/ 46 w 623"/>
                                    <a:gd name="T57" fmla="*/ 87 h 1499"/>
                                    <a:gd name="T58" fmla="*/ 65 w 623"/>
                                    <a:gd name="T59" fmla="*/ 166 h 1499"/>
                                    <a:gd name="T60" fmla="*/ 0 w 623"/>
                                    <a:gd name="T61" fmla="*/ 6 h 1499"/>
                                    <a:gd name="T62" fmla="*/ 26 w 623"/>
                                    <a:gd name="T63" fmla="*/ 39 h 1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23" h="1499">
                                      <a:moveTo>
                                        <a:pt x="612" y="1499"/>
                                      </a:moveTo>
                                      <a:lnTo>
                                        <a:pt x="583" y="1426"/>
                                      </a:lnTo>
                                      <a:lnTo>
                                        <a:pt x="593" y="1420"/>
                                      </a:lnTo>
                                      <a:lnTo>
                                        <a:pt x="623" y="1493"/>
                                      </a:lnTo>
                                      <a:lnTo>
                                        <a:pt x="612" y="1499"/>
                                      </a:lnTo>
                                      <a:close/>
                                      <a:moveTo>
                                        <a:pt x="563" y="1377"/>
                                      </a:moveTo>
                                      <a:lnTo>
                                        <a:pt x="533" y="1305"/>
                                      </a:lnTo>
                                      <a:lnTo>
                                        <a:pt x="543" y="1299"/>
                                      </a:lnTo>
                                      <a:lnTo>
                                        <a:pt x="573" y="1372"/>
                                      </a:lnTo>
                                      <a:lnTo>
                                        <a:pt x="563" y="1377"/>
                                      </a:lnTo>
                                      <a:close/>
                                      <a:moveTo>
                                        <a:pt x="513" y="1256"/>
                                      </a:moveTo>
                                      <a:lnTo>
                                        <a:pt x="483" y="1184"/>
                                      </a:lnTo>
                                      <a:lnTo>
                                        <a:pt x="494" y="1178"/>
                                      </a:lnTo>
                                      <a:lnTo>
                                        <a:pt x="524" y="1251"/>
                                      </a:lnTo>
                                      <a:lnTo>
                                        <a:pt x="513" y="1256"/>
                                      </a:lnTo>
                                      <a:close/>
                                      <a:moveTo>
                                        <a:pt x="463" y="1135"/>
                                      </a:moveTo>
                                      <a:lnTo>
                                        <a:pt x="433" y="1062"/>
                                      </a:lnTo>
                                      <a:lnTo>
                                        <a:pt x="444" y="1057"/>
                                      </a:lnTo>
                                      <a:lnTo>
                                        <a:pt x="474" y="1129"/>
                                      </a:lnTo>
                                      <a:lnTo>
                                        <a:pt x="463" y="1135"/>
                                      </a:lnTo>
                                      <a:close/>
                                      <a:moveTo>
                                        <a:pt x="414" y="1014"/>
                                      </a:moveTo>
                                      <a:lnTo>
                                        <a:pt x="384" y="941"/>
                                      </a:lnTo>
                                      <a:lnTo>
                                        <a:pt x="394" y="936"/>
                                      </a:lnTo>
                                      <a:lnTo>
                                        <a:pt x="424" y="1008"/>
                                      </a:lnTo>
                                      <a:lnTo>
                                        <a:pt x="414" y="1014"/>
                                      </a:lnTo>
                                      <a:close/>
                                      <a:moveTo>
                                        <a:pt x="364" y="893"/>
                                      </a:moveTo>
                                      <a:lnTo>
                                        <a:pt x="334" y="820"/>
                                      </a:lnTo>
                                      <a:lnTo>
                                        <a:pt x="345" y="814"/>
                                      </a:lnTo>
                                      <a:lnTo>
                                        <a:pt x="374" y="887"/>
                                      </a:lnTo>
                                      <a:lnTo>
                                        <a:pt x="364" y="893"/>
                                      </a:lnTo>
                                      <a:close/>
                                      <a:moveTo>
                                        <a:pt x="314" y="771"/>
                                      </a:moveTo>
                                      <a:lnTo>
                                        <a:pt x="284" y="699"/>
                                      </a:lnTo>
                                      <a:lnTo>
                                        <a:pt x="295" y="693"/>
                                      </a:lnTo>
                                      <a:lnTo>
                                        <a:pt x="325" y="766"/>
                                      </a:lnTo>
                                      <a:lnTo>
                                        <a:pt x="314" y="771"/>
                                      </a:lnTo>
                                      <a:close/>
                                      <a:moveTo>
                                        <a:pt x="264" y="650"/>
                                      </a:moveTo>
                                      <a:lnTo>
                                        <a:pt x="234" y="578"/>
                                      </a:lnTo>
                                      <a:lnTo>
                                        <a:pt x="245" y="572"/>
                                      </a:lnTo>
                                      <a:lnTo>
                                        <a:pt x="275" y="645"/>
                                      </a:lnTo>
                                      <a:lnTo>
                                        <a:pt x="264" y="650"/>
                                      </a:lnTo>
                                      <a:close/>
                                      <a:moveTo>
                                        <a:pt x="215" y="529"/>
                                      </a:moveTo>
                                      <a:lnTo>
                                        <a:pt x="185" y="456"/>
                                      </a:lnTo>
                                      <a:lnTo>
                                        <a:pt x="195" y="451"/>
                                      </a:lnTo>
                                      <a:lnTo>
                                        <a:pt x="225" y="523"/>
                                      </a:lnTo>
                                      <a:lnTo>
                                        <a:pt x="215" y="529"/>
                                      </a:lnTo>
                                      <a:close/>
                                      <a:moveTo>
                                        <a:pt x="165" y="408"/>
                                      </a:moveTo>
                                      <a:lnTo>
                                        <a:pt x="135" y="335"/>
                                      </a:lnTo>
                                      <a:lnTo>
                                        <a:pt x="146" y="330"/>
                                      </a:lnTo>
                                      <a:lnTo>
                                        <a:pt x="175" y="402"/>
                                      </a:lnTo>
                                      <a:lnTo>
                                        <a:pt x="165" y="408"/>
                                      </a:lnTo>
                                      <a:close/>
                                      <a:moveTo>
                                        <a:pt x="115" y="287"/>
                                      </a:moveTo>
                                      <a:lnTo>
                                        <a:pt x="85" y="214"/>
                                      </a:lnTo>
                                      <a:lnTo>
                                        <a:pt x="96" y="208"/>
                                      </a:lnTo>
                                      <a:lnTo>
                                        <a:pt x="126" y="281"/>
                                      </a:lnTo>
                                      <a:lnTo>
                                        <a:pt x="115" y="287"/>
                                      </a:lnTo>
                                      <a:close/>
                                      <a:moveTo>
                                        <a:pt x="65" y="166"/>
                                      </a:moveTo>
                                      <a:lnTo>
                                        <a:pt x="36" y="93"/>
                                      </a:lnTo>
                                      <a:lnTo>
                                        <a:pt x="46" y="87"/>
                                      </a:lnTo>
                                      <a:lnTo>
                                        <a:pt x="76" y="160"/>
                                      </a:lnTo>
                                      <a:lnTo>
                                        <a:pt x="65" y="166"/>
                                      </a:lnTo>
                                      <a:close/>
                                      <a:moveTo>
                                        <a:pt x="16" y="44"/>
                                      </a:moveTo>
                                      <a:lnTo>
                                        <a:pt x="0" y="6"/>
                                      </a:lnTo>
                                      <a:lnTo>
                                        <a:pt x="10" y="0"/>
                                      </a:lnTo>
                                      <a:lnTo>
                                        <a:pt x="26" y="39"/>
                                      </a:lnTo>
                                      <a:lnTo>
                                        <a:pt x="16" y="44"/>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3" name="Freeform 1659"/>
                              <wps:cNvSpPr>
                                <a:spLocks noEditPoints="1"/>
                              </wps:cNvSpPr>
                              <wps:spPr bwMode="auto">
                                <a:xfrm>
                                  <a:off x="165100" y="288925"/>
                                  <a:ext cx="803275" cy="1194435"/>
                                </a:xfrm>
                                <a:custGeom>
                                  <a:avLst/>
                                  <a:gdLst>
                                    <a:gd name="T0" fmla="*/ 1222 w 1265"/>
                                    <a:gd name="T1" fmla="*/ 72 h 1881"/>
                                    <a:gd name="T2" fmla="*/ 1255 w 1265"/>
                                    <a:gd name="T3" fmla="*/ 0 h 1881"/>
                                    <a:gd name="T4" fmla="*/ 1193 w 1265"/>
                                    <a:gd name="T5" fmla="*/ 114 h 1881"/>
                                    <a:gd name="T6" fmla="*/ 1141 w 1265"/>
                                    <a:gd name="T7" fmla="*/ 170 h 1881"/>
                                    <a:gd name="T8" fmla="*/ 1193 w 1265"/>
                                    <a:gd name="T9" fmla="*/ 114 h 1881"/>
                                    <a:gd name="T10" fmla="*/ 1079 w 1265"/>
                                    <a:gd name="T11" fmla="*/ 285 h 1881"/>
                                    <a:gd name="T12" fmla="*/ 1113 w 1265"/>
                                    <a:gd name="T13" fmla="*/ 213 h 1881"/>
                                    <a:gd name="T14" fmla="*/ 1051 w 1265"/>
                                    <a:gd name="T15" fmla="*/ 327 h 1881"/>
                                    <a:gd name="T16" fmla="*/ 999 w 1265"/>
                                    <a:gd name="T17" fmla="*/ 383 h 1881"/>
                                    <a:gd name="T18" fmla="*/ 1051 w 1265"/>
                                    <a:gd name="T19" fmla="*/ 327 h 1881"/>
                                    <a:gd name="T20" fmla="*/ 937 w 1265"/>
                                    <a:gd name="T21" fmla="*/ 497 h 1881"/>
                                    <a:gd name="T22" fmla="*/ 970 w 1265"/>
                                    <a:gd name="T23" fmla="*/ 425 h 1881"/>
                                    <a:gd name="T24" fmla="*/ 908 w 1265"/>
                                    <a:gd name="T25" fmla="*/ 540 h 1881"/>
                                    <a:gd name="T26" fmla="*/ 856 w 1265"/>
                                    <a:gd name="T27" fmla="*/ 596 h 1881"/>
                                    <a:gd name="T28" fmla="*/ 908 w 1265"/>
                                    <a:gd name="T29" fmla="*/ 540 h 1881"/>
                                    <a:gd name="T30" fmla="*/ 794 w 1265"/>
                                    <a:gd name="T31" fmla="*/ 710 h 1881"/>
                                    <a:gd name="T32" fmla="*/ 827 w 1265"/>
                                    <a:gd name="T33" fmla="*/ 638 h 1881"/>
                                    <a:gd name="T34" fmla="*/ 765 w 1265"/>
                                    <a:gd name="T35" fmla="*/ 753 h 1881"/>
                                    <a:gd name="T36" fmla="*/ 713 w 1265"/>
                                    <a:gd name="T37" fmla="*/ 808 h 1881"/>
                                    <a:gd name="T38" fmla="*/ 765 w 1265"/>
                                    <a:gd name="T39" fmla="*/ 753 h 1881"/>
                                    <a:gd name="T40" fmla="*/ 651 w 1265"/>
                                    <a:gd name="T41" fmla="*/ 923 h 1881"/>
                                    <a:gd name="T42" fmla="*/ 685 w 1265"/>
                                    <a:gd name="T43" fmla="*/ 851 h 1881"/>
                                    <a:gd name="T44" fmla="*/ 623 w 1265"/>
                                    <a:gd name="T45" fmla="*/ 966 h 1881"/>
                                    <a:gd name="T46" fmla="*/ 571 w 1265"/>
                                    <a:gd name="T47" fmla="*/ 1021 h 1881"/>
                                    <a:gd name="T48" fmla="*/ 623 w 1265"/>
                                    <a:gd name="T49" fmla="*/ 966 h 1881"/>
                                    <a:gd name="T50" fmla="*/ 509 w 1265"/>
                                    <a:gd name="T51" fmla="*/ 1136 h 1881"/>
                                    <a:gd name="T52" fmla="*/ 542 w 1265"/>
                                    <a:gd name="T53" fmla="*/ 1064 h 1881"/>
                                    <a:gd name="T54" fmla="*/ 480 w 1265"/>
                                    <a:gd name="T55" fmla="*/ 1178 h 1881"/>
                                    <a:gd name="T56" fmla="*/ 428 w 1265"/>
                                    <a:gd name="T57" fmla="*/ 1234 h 1881"/>
                                    <a:gd name="T58" fmla="*/ 480 w 1265"/>
                                    <a:gd name="T59" fmla="*/ 1178 h 1881"/>
                                    <a:gd name="T60" fmla="*/ 366 w 1265"/>
                                    <a:gd name="T61" fmla="*/ 1349 h 1881"/>
                                    <a:gd name="T62" fmla="*/ 399 w 1265"/>
                                    <a:gd name="T63" fmla="*/ 1277 h 1881"/>
                                    <a:gd name="T64" fmla="*/ 337 w 1265"/>
                                    <a:gd name="T65" fmla="*/ 1391 h 1881"/>
                                    <a:gd name="T66" fmla="*/ 285 w 1265"/>
                                    <a:gd name="T67" fmla="*/ 1447 h 1881"/>
                                    <a:gd name="T68" fmla="*/ 337 w 1265"/>
                                    <a:gd name="T69" fmla="*/ 1391 h 1881"/>
                                    <a:gd name="T70" fmla="*/ 223 w 1265"/>
                                    <a:gd name="T71" fmla="*/ 1561 h 1881"/>
                                    <a:gd name="T72" fmla="*/ 257 w 1265"/>
                                    <a:gd name="T73" fmla="*/ 1489 h 1881"/>
                                    <a:gd name="T74" fmla="*/ 195 w 1265"/>
                                    <a:gd name="T75" fmla="*/ 1604 h 1881"/>
                                    <a:gd name="T76" fmla="*/ 143 w 1265"/>
                                    <a:gd name="T77" fmla="*/ 1660 h 1881"/>
                                    <a:gd name="T78" fmla="*/ 195 w 1265"/>
                                    <a:gd name="T79" fmla="*/ 1604 h 1881"/>
                                    <a:gd name="T80" fmla="*/ 81 w 1265"/>
                                    <a:gd name="T81" fmla="*/ 1774 h 1881"/>
                                    <a:gd name="T82" fmla="*/ 114 w 1265"/>
                                    <a:gd name="T83" fmla="*/ 1702 h 1881"/>
                                    <a:gd name="T84" fmla="*/ 52 w 1265"/>
                                    <a:gd name="T85" fmla="*/ 1817 h 1881"/>
                                    <a:gd name="T86" fmla="*/ 0 w 1265"/>
                                    <a:gd name="T87" fmla="*/ 1873 h 1881"/>
                                    <a:gd name="T88" fmla="*/ 52 w 1265"/>
                                    <a:gd name="T89" fmla="*/ 1817 h 1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65" h="1881">
                                      <a:moveTo>
                                        <a:pt x="1265" y="8"/>
                                      </a:moveTo>
                                      <a:lnTo>
                                        <a:pt x="1222" y="72"/>
                                      </a:lnTo>
                                      <a:lnTo>
                                        <a:pt x="1213" y="64"/>
                                      </a:lnTo>
                                      <a:lnTo>
                                        <a:pt x="1255" y="0"/>
                                      </a:lnTo>
                                      <a:lnTo>
                                        <a:pt x="1265" y="8"/>
                                      </a:lnTo>
                                      <a:close/>
                                      <a:moveTo>
                                        <a:pt x="1193" y="114"/>
                                      </a:moveTo>
                                      <a:lnTo>
                                        <a:pt x="1151" y="178"/>
                                      </a:lnTo>
                                      <a:lnTo>
                                        <a:pt x="1141" y="170"/>
                                      </a:lnTo>
                                      <a:lnTo>
                                        <a:pt x="1184" y="106"/>
                                      </a:lnTo>
                                      <a:lnTo>
                                        <a:pt x="1193" y="114"/>
                                      </a:lnTo>
                                      <a:close/>
                                      <a:moveTo>
                                        <a:pt x="1122" y="221"/>
                                      </a:moveTo>
                                      <a:lnTo>
                                        <a:pt x="1079" y="285"/>
                                      </a:lnTo>
                                      <a:lnTo>
                                        <a:pt x="1070" y="277"/>
                                      </a:lnTo>
                                      <a:lnTo>
                                        <a:pt x="1113" y="213"/>
                                      </a:lnTo>
                                      <a:lnTo>
                                        <a:pt x="1122" y="221"/>
                                      </a:lnTo>
                                      <a:close/>
                                      <a:moveTo>
                                        <a:pt x="1051" y="327"/>
                                      </a:moveTo>
                                      <a:lnTo>
                                        <a:pt x="1008" y="391"/>
                                      </a:lnTo>
                                      <a:lnTo>
                                        <a:pt x="999" y="383"/>
                                      </a:lnTo>
                                      <a:lnTo>
                                        <a:pt x="1041" y="319"/>
                                      </a:lnTo>
                                      <a:lnTo>
                                        <a:pt x="1051" y="327"/>
                                      </a:lnTo>
                                      <a:close/>
                                      <a:moveTo>
                                        <a:pt x="979" y="434"/>
                                      </a:moveTo>
                                      <a:lnTo>
                                        <a:pt x="937" y="497"/>
                                      </a:lnTo>
                                      <a:lnTo>
                                        <a:pt x="927" y="489"/>
                                      </a:lnTo>
                                      <a:lnTo>
                                        <a:pt x="970" y="425"/>
                                      </a:lnTo>
                                      <a:lnTo>
                                        <a:pt x="979" y="434"/>
                                      </a:lnTo>
                                      <a:close/>
                                      <a:moveTo>
                                        <a:pt x="908" y="540"/>
                                      </a:moveTo>
                                      <a:lnTo>
                                        <a:pt x="865" y="604"/>
                                      </a:lnTo>
                                      <a:lnTo>
                                        <a:pt x="856" y="596"/>
                                      </a:lnTo>
                                      <a:lnTo>
                                        <a:pt x="899" y="532"/>
                                      </a:lnTo>
                                      <a:lnTo>
                                        <a:pt x="908" y="540"/>
                                      </a:lnTo>
                                      <a:close/>
                                      <a:moveTo>
                                        <a:pt x="837" y="646"/>
                                      </a:moveTo>
                                      <a:lnTo>
                                        <a:pt x="794" y="710"/>
                                      </a:lnTo>
                                      <a:lnTo>
                                        <a:pt x="785" y="702"/>
                                      </a:lnTo>
                                      <a:lnTo>
                                        <a:pt x="827" y="638"/>
                                      </a:lnTo>
                                      <a:lnTo>
                                        <a:pt x="837" y="646"/>
                                      </a:lnTo>
                                      <a:close/>
                                      <a:moveTo>
                                        <a:pt x="765" y="753"/>
                                      </a:moveTo>
                                      <a:lnTo>
                                        <a:pt x="723" y="817"/>
                                      </a:lnTo>
                                      <a:lnTo>
                                        <a:pt x="713" y="808"/>
                                      </a:lnTo>
                                      <a:lnTo>
                                        <a:pt x="756" y="745"/>
                                      </a:lnTo>
                                      <a:lnTo>
                                        <a:pt x="765" y="753"/>
                                      </a:lnTo>
                                      <a:close/>
                                      <a:moveTo>
                                        <a:pt x="694" y="859"/>
                                      </a:moveTo>
                                      <a:lnTo>
                                        <a:pt x="651" y="923"/>
                                      </a:lnTo>
                                      <a:lnTo>
                                        <a:pt x="642" y="915"/>
                                      </a:lnTo>
                                      <a:lnTo>
                                        <a:pt x="685" y="851"/>
                                      </a:lnTo>
                                      <a:lnTo>
                                        <a:pt x="694" y="859"/>
                                      </a:lnTo>
                                      <a:close/>
                                      <a:moveTo>
                                        <a:pt x="623" y="966"/>
                                      </a:moveTo>
                                      <a:lnTo>
                                        <a:pt x="580" y="1029"/>
                                      </a:lnTo>
                                      <a:lnTo>
                                        <a:pt x="571" y="1021"/>
                                      </a:lnTo>
                                      <a:lnTo>
                                        <a:pt x="613" y="957"/>
                                      </a:lnTo>
                                      <a:lnTo>
                                        <a:pt x="623" y="966"/>
                                      </a:lnTo>
                                      <a:close/>
                                      <a:moveTo>
                                        <a:pt x="551" y="1072"/>
                                      </a:moveTo>
                                      <a:lnTo>
                                        <a:pt x="509" y="1136"/>
                                      </a:lnTo>
                                      <a:lnTo>
                                        <a:pt x="499" y="1128"/>
                                      </a:lnTo>
                                      <a:lnTo>
                                        <a:pt x="542" y="1064"/>
                                      </a:lnTo>
                                      <a:lnTo>
                                        <a:pt x="551" y="1072"/>
                                      </a:lnTo>
                                      <a:close/>
                                      <a:moveTo>
                                        <a:pt x="480" y="1178"/>
                                      </a:moveTo>
                                      <a:lnTo>
                                        <a:pt x="437" y="1242"/>
                                      </a:lnTo>
                                      <a:lnTo>
                                        <a:pt x="428" y="1234"/>
                                      </a:lnTo>
                                      <a:lnTo>
                                        <a:pt x="471" y="1170"/>
                                      </a:lnTo>
                                      <a:lnTo>
                                        <a:pt x="480" y="1178"/>
                                      </a:lnTo>
                                      <a:close/>
                                      <a:moveTo>
                                        <a:pt x="409" y="1285"/>
                                      </a:moveTo>
                                      <a:lnTo>
                                        <a:pt x="366" y="1349"/>
                                      </a:lnTo>
                                      <a:lnTo>
                                        <a:pt x="357" y="1340"/>
                                      </a:lnTo>
                                      <a:lnTo>
                                        <a:pt x="399" y="1277"/>
                                      </a:lnTo>
                                      <a:lnTo>
                                        <a:pt x="409" y="1285"/>
                                      </a:lnTo>
                                      <a:close/>
                                      <a:moveTo>
                                        <a:pt x="337" y="1391"/>
                                      </a:moveTo>
                                      <a:lnTo>
                                        <a:pt x="295" y="1455"/>
                                      </a:lnTo>
                                      <a:lnTo>
                                        <a:pt x="285" y="1447"/>
                                      </a:lnTo>
                                      <a:lnTo>
                                        <a:pt x="328" y="1383"/>
                                      </a:lnTo>
                                      <a:lnTo>
                                        <a:pt x="337" y="1391"/>
                                      </a:lnTo>
                                      <a:close/>
                                      <a:moveTo>
                                        <a:pt x="266" y="1498"/>
                                      </a:moveTo>
                                      <a:lnTo>
                                        <a:pt x="223" y="1561"/>
                                      </a:lnTo>
                                      <a:lnTo>
                                        <a:pt x="214" y="1553"/>
                                      </a:lnTo>
                                      <a:lnTo>
                                        <a:pt x="257" y="1489"/>
                                      </a:lnTo>
                                      <a:lnTo>
                                        <a:pt x="266" y="1498"/>
                                      </a:lnTo>
                                      <a:close/>
                                      <a:moveTo>
                                        <a:pt x="195" y="1604"/>
                                      </a:moveTo>
                                      <a:lnTo>
                                        <a:pt x="152" y="1668"/>
                                      </a:lnTo>
                                      <a:lnTo>
                                        <a:pt x="143" y="1660"/>
                                      </a:lnTo>
                                      <a:lnTo>
                                        <a:pt x="185" y="1596"/>
                                      </a:lnTo>
                                      <a:lnTo>
                                        <a:pt x="195" y="1604"/>
                                      </a:lnTo>
                                      <a:close/>
                                      <a:moveTo>
                                        <a:pt x="123" y="1710"/>
                                      </a:moveTo>
                                      <a:lnTo>
                                        <a:pt x="81" y="1774"/>
                                      </a:lnTo>
                                      <a:lnTo>
                                        <a:pt x="71" y="1766"/>
                                      </a:lnTo>
                                      <a:lnTo>
                                        <a:pt x="114" y="1702"/>
                                      </a:lnTo>
                                      <a:lnTo>
                                        <a:pt x="123" y="1710"/>
                                      </a:lnTo>
                                      <a:close/>
                                      <a:moveTo>
                                        <a:pt x="52" y="1817"/>
                                      </a:moveTo>
                                      <a:lnTo>
                                        <a:pt x="9" y="1881"/>
                                      </a:lnTo>
                                      <a:lnTo>
                                        <a:pt x="0" y="1873"/>
                                      </a:lnTo>
                                      <a:lnTo>
                                        <a:pt x="43" y="1809"/>
                                      </a:lnTo>
                                      <a:lnTo>
                                        <a:pt x="52" y="18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394" name="Line 1660"/>
                              <wps:cNvCnPr/>
                              <wps:spPr bwMode="auto">
                                <a:xfrm flipV="1">
                                  <a:off x="561340" y="291465"/>
                                  <a:ext cx="403860" cy="24638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5" name="Line 1661"/>
                              <wps:cNvCnPr/>
                              <wps:spPr bwMode="auto">
                                <a:xfrm>
                                  <a:off x="965200" y="291465"/>
                                  <a:ext cx="78549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1396" name="Rectangle 1662"/>
                              <wps:cNvSpPr>
                                <a:spLocks noChangeArrowheads="1"/>
                              </wps:cNvSpPr>
                              <wps:spPr bwMode="auto">
                                <a:xfrm>
                                  <a:off x="105410" y="152908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397" name="Rectangle 1663"/>
                              <wps:cNvSpPr>
                                <a:spLocks noChangeArrowheads="1"/>
                              </wps:cNvSpPr>
                              <wps:spPr bwMode="auto">
                                <a:xfrm>
                                  <a:off x="890905" y="15195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398" name="Rectangle 1664"/>
                              <wps:cNvSpPr>
                                <a:spLocks noChangeArrowheads="1"/>
                              </wps:cNvSpPr>
                              <wps:spPr bwMode="auto">
                                <a:xfrm>
                                  <a:off x="1422400" y="118999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399" name="Rectangle 1665"/>
                              <wps:cNvSpPr>
                                <a:spLocks noChangeArrowheads="1"/>
                              </wps:cNvSpPr>
                              <wps:spPr bwMode="auto">
                                <a:xfrm>
                                  <a:off x="688340" y="108775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400" name="Rectangle 1666"/>
                              <wps:cNvSpPr>
                                <a:spLocks noChangeArrowheads="1"/>
                              </wps:cNvSpPr>
                              <wps:spPr bwMode="auto">
                                <a:xfrm>
                                  <a:off x="471805" y="34099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401" name="Rectangle 1667"/>
                              <wps:cNvSpPr>
                                <a:spLocks noChangeArrowheads="1"/>
                              </wps:cNvSpPr>
                              <wps:spPr bwMode="auto">
                                <a:xfrm>
                                  <a:off x="1316990" y="3314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402" name="Rectangle 1668"/>
                              <wps:cNvSpPr>
                                <a:spLocks noChangeArrowheads="1"/>
                              </wps:cNvSpPr>
                              <wps:spPr bwMode="auto">
                                <a:xfrm>
                                  <a:off x="1713230" y="10350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403" name="Rectangle 1669"/>
                              <wps:cNvSpPr>
                                <a:spLocks noChangeArrowheads="1"/>
                              </wps:cNvSpPr>
                              <wps:spPr bwMode="auto">
                                <a:xfrm>
                                  <a:off x="934720" y="10350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1404" name="Oval 1670"/>
                              <wps:cNvSpPr>
                                <a:spLocks noChangeArrowheads="1"/>
                              </wps:cNvSpPr>
                              <wps:spPr bwMode="auto">
                                <a:xfrm>
                                  <a:off x="953770" y="27876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5" name="Oval 1671"/>
                              <wps:cNvSpPr>
                                <a:spLocks noChangeArrowheads="1"/>
                              </wps:cNvSpPr>
                              <wps:spPr bwMode="auto">
                                <a:xfrm>
                                  <a:off x="1739900" y="278765"/>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6" name="Oval 1672"/>
                              <wps:cNvSpPr>
                                <a:spLocks noChangeArrowheads="1"/>
                              </wps:cNvSpPr>
                              <wps:spPr bwMode="auto">
                                <a:xfrm>
                                  <a:off x="1335405" y="525145"/>
                                  <a:ext cx="22860"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07" name="Oval 1673"/>
                              <wps:cNvSpPr>
                                <a:spLocks noChangeArrowheads="1"/>
                              </wps:cNvSpPr>
                              <wps:spPr bwMode="auto">
                                <a:xfrm>
                                  <a:off x="939165" y="1472565"/>
                                  <a:ext cx="22225" cy="260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2" name="Oval 1674"/>
                              <wps:cNvSpPr>
                                <a:spLocks noChangeArrowheads="1"/>
                              </wps:cNvSpPr>
                              <wps:spPr bwMode="auto">
                                <a:xfrm>
                                  <a:off x="557530" y="1226820"/>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3" name="Oval 1675"/>
                              <wps:cNvSpPr>
                                <a:spLocks noChangeArrowheads="1"/>
                              </wps:cNvSpPr>
                              <wps:spPr bwMode="auto">
                                <a:xfrm>
                                  <a:off x="1343025" y="1226820"/>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4" name="Oval 1676"/>
                              <wps:cNvSpPr>
                                <a:spLocks noChangeArrowheads="1"/>
                              </wps:cNvSpPr>
                              <wps:spPr bwMode="auto">
                                <a:xfrm>
                                  <a:off x="153670" y="1472565"/>
                                  <a:ext cx="22225" cy="2603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475" name="Oval 1677"/>
                              <wps:cNvSpPr>
                                <a:spLocks noChangeArrowheads="1"/>
                              </wps:cNvSpPr>
                              <wps:spPr bwMode="auto">
                                <a:xfrm>
                                  <a:off x="549910" y="525145"/>
                                  <a:ext cx="22225"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642" o:spid="_x0000_s1880" editas="canvas" style="width:154.35pt;height:141.7pt;mso-position-horizontal-relative:char;mso-position-vertical-relative:line" coordsize="19602,17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">
                      <v:shape id="_x0000_s1881" type="#_x0000_t75" style="position:absolute;width:19602;height:17995;visibility:visible;mso-wrap-style:square">
                        <v:fill o:detectmouseclick="t"/>
                        <v:path o:connecttype="none"/>
                      </v:shape>
                      <v:shape id="Freeform 1644" o:spid="_x0000_s1882" style="position:absolute;left:5689;top:12350;width:7855;height:83;visibility:visible;mso-wrap-style:square;v-text-anchor:top" coordsize="1237,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5PYsEA&#10;AADdAAAADwAAAGRycy9kb3ducmV2LnhtbERPS4vCMBC+C/6HMII3TVXQUo2iC4oXD77uYzO2xWTS&#10;baJ2//1GWNjbfHzPWaxaa8SLGl85VjAaJiCIc6crLhRczttBCsIHZI3GMSn4IQ+rZbezwEy7Nx/p&#10;dQqFiCHsM1RQhlBnUvq8JIt+6GriyN1dYzFE2BRSN/iO4dbIcZJMpcWKY0OJNX2VlD9OT6ugnrL5&#10;DultvXnkevdMj9f7oTVK9Xvteg4iUBv+xX/uvY7zJ7MZfL6JJ8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T2LBAAAA3QAAAA8AAAAAAAAAAAAAAAAAmAIAAGRycy9kb3du&#10;cmV2LnhtbFBLBQYAAAAABAAEAPUAAACGAwAAAAA=&#10;" path="m,l70,r,13l,13,,xm117,r71,l188,13r-71,l117,xm235,r71,l306,13r-71,l235,xm353,r71,l424,13r-71,l353,xm471,r71,l542,13r-71,l471,xm589,r70,l659,13r-70,l589,xm706,r71,l777,13r-71,l706,xm824,r71,l895,13r-71,l824,xm942,r71,l1013,13r-71,l942,xm1060,r71,l1131,13r-71,l1060,xm1178,r59,l1237,13r-59,l1178,xe" fillcolor="black" strokeweight=".1pt">
                        <v:stroke joinstyle="bevel"/>
                        <v:path arrowok="t" o:connecttype="custom" o:connectlocs="0,0;44450,0;44450,8255;0,8255;0,0;74295,0;119380,0;119380,8255;74295,8255;74295,0;149225,0;194310,0;194310,8255;149225,8255;149225,0;224155,0;269240,0;269240,8255;224155,8255;224155,0;299085,0;344170,0;344170,8255;299085,8255;299085,0;374015,0;418465,0;418465,8255;374015,8255;374015,0;448310,0;493395,0;493395,8255;448310,8255;448310,0;523240,0;568325,0;568325,8255;523240,8255;523240,0;598170,0;643255,0;643255,8255;598170,8255;598170,0;673100,0;718185,0;718185,8255;673100,8255;673100,0;748030,0;785495,0;785495,8255;748030,8255;748030,0" o:connectangles="0,0,0,0,0,0,0,0,0,0,0,0,0,0,0,0,0,0,0,0,0,0,0,0,0,0,0,0,0,0,0,0,0,0,0,0,0,0,0,0,0,0,0,0,0,0,0,0,0,0,0,0,0,0,0"/>
                        <o:lock v:ext="edit" verticies="t"/>
                      </v:shape>
                      <v:shape id="Freeform 1645" o:spid="_x0000_s1883" style="position:absolute;left:1631;top:12357;width:4071;height:2533;visibility:visible;mso-wrap-style:square;v-text-anchor:top" coordsize="641,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VZ8cA&#10;AADdAAAADwAAAGRycy9kb3ducmV2LnhtbESPQWvCQBCF7wX/wzKCl6Ib01IldRURxEJ7iUrpcZod&#10;k2h2NmRXTf9951DobYb35r1vFqveNepGXag9G5hOElDEhbc1lwaOh+14DipEZIuNZzLwQwFWy8HD&#10;AjPr75zTbR9LJSEcMjRQxdhmWoeiIodh4lti0U6+cxhl7UptO7xLuGt0miQv2mHN0lBhS5uKisv+&#10;6gx87HJKL18+Pr9/lt/zQ3o9z/JHY0bDfv0KKlIf/81/129W8J9mgiv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6VWfHAAAA3QAAAA8AAAAAAAAAAAAAAAAAmAIAAGRy&#10;cy9kb3ducmV2LnhtbFBLBQYAAAAABAAEAPUAAACMAwAAAAA=&#10;" path="m641,12l579,50,573,38,636,r5,12xm538,75r-63,38l470,101,532,63r6,12xm434,138r-62,38l366,164r62,-38l434,138xm330,201r-62,38l262,228r62,-38l330,201xm226,265r-62,38l158,291r63,-38l226,265xm122,328l60,366,54,354r63,-38l122,328xm18,391l5,399,,388r13,-9l18,391xe" fillcolor="black" strokeweight=".1pt">
                        <v:stroke joinstyle="bevel"/>
                        <v:path arrowok="t" o:connecttype="custom" o:connectlocs="407035,7620;367665,31750;363855,24130;403860,0;407035,7620;341630,47625;301625,71755;298450,64135;337820,40005;341630,47625;275590,87630;236220,111760;232410,104140;271780,80010;275590,87630;209550,127635;170180,151765;166370,144780;205740,120650;209550,127635;143510,168275;104140,192405;100330,184785;140335,160655;143510,168275;77470,208280;38100,232410;34290,224790;74295,200660;77470,208280;11430,248285;3175,253365;0,246380;8255,240665;11430,248285" o:connectangles="0,0,0,0,0,0,0,0,0,0,0,0,0,0,0,0,0,0,0,0,0,0,0,0,0,0,0,0,0,0,0,0,0,0,0"/>
                        <o:lock v:ext="edit" verticies="t"/>
                      </v:shape>
                      <v:line id="Line 1646" o:spid="_x0000_s1884" style="position:absolute;visibility:visible;mso-wrap-style:square" from="1644,14852" to="9499,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DWEMQAAADdAAAADwAAAGRycy9kb3ducmV2LnhtbERPTWvCQBC9F/wPywi91Y0WqomuIkJr&#10;oXioingcs2MSzM7G7Gpif70rCL3N433OZNaaUlypdoVlBf1eBII4tbrgTMF28/k2AuE8ssbSMim4&#10;kYPZtPMywUTbhn/puvaZCCHsElSQe18lUro0J4OuZyviwB1tbdAHWGdS19iEcFPKQRR9SIMFh4Yc&#10;K1rklJ7WF6Pg73Abfh1/dtTs7eKcahkveRUr9dpt52MQnlr/L366v3WY/z6M4fFNOE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YNYQxAAAAN0AAAAPAAAAAAAAAAAA&#10;AAAAAKECAABkcnMvZG93bnJldi54bWxQSwUGAAAAAAQABAD5AAAAkgMAAAAA&#10;" strokeweight=".6pt">
                        <v:stroke joinstyle="miter"/>
                      </v:line>
                      <v:line id="Line 1647" o:spid="_x0000_s1885" style="position:absolute;flip:y;visibility:visible;mso-wrap-style:square" from="9499,12395" to="13544,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Zg2cQAAADdAAAADwAAAGRycy9kb3ducmV2LnhtbESPzW7CQAyE70h9h5WReoNNqEQhsCBa&#10;qRLixs8DWFmTjch6k+wW0rfHB6TebM145vN6O/hG3amPdWAD+TQDRVwGW3Nl4HL+mSxAxYRssQlM&#10;Bv4ownbzNlpjYcODj3Q/pUpJCMcCDbiU2kLrWDryGKehJRbtGnqPSda+0rbHh4T7Rs+ybK491iwN&#10;Dlv6dlTeTr/ewPJ43pGrq6WbHy5dPuvy7vOrMeZ9POxWoBIN6d/8ut5bwf9YCL98IyPoz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mDZxAAAAN0AAAAPAAAAAAAAAAAA&#10;AAAAAKECAABkcnMvZG93bnJldi54bWxQSwUGAAAAAAQABAD5AAAAkgMAAAAA&#10;" strokeweight=".6pt">
                        <v:stroke joinstyle="miter"/>
                      </v:line>
                      <v:shape id="Freeform 1648" o:spid="_x0000_s1886" style="position:absolute;left:1638;top:12350;width:11912;height:2547;visibility:visible;mso-wrap-style:square;v-text-anchor:top" coordsize="187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ayfMUA&#10;AADdAAAADwAAAGRycy9kb3ducmV2LnhtbESPQWsCMRCF7wX/Qxiht5pVQcLWKCoIXgRNhdbbsJnu&#10;Lm4myybq9t8bQehthvfmfW/my9414kZdqD1rGI8yEMSFtzWXGk5f2w8FIkRki41n0vBHAZaLwdsc&#10;c+vvfKSbiaVIIRxy1FDF2OZShqIih2HkW+Kk/frOYUxrV0rb4T2Fu0ZOsmwmHdacCBW2tKmouJir&#10;S9yp2fxczXE9O58n6tvUKu4PSuv3Yb/6BBGpj//m1/XOpvpTNYbnN2kE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rJ8xQAAAN0AAAAPAAAAAAAAAAAAAAAAAJgCAABkcnMv&#10;ZG93bnJldi54bWxQSwUGAAAAAAQABAD1AAAAigMAAAAA&#10;" path="m,388l70,374r2,13l2,401,,388xm116,364r70,-14l188,363r-70,14l116,364xm232,340r70,-14l304,339r-70,14l232,340xm348,316r70,-14l420,315r-70,14l348,316xm464,292r69,-14l536,291r-70,14l464,292xm580,268r69,-14l652,267r-70,14l580,268xm696,244r69,-14l767,243r-69,14l696,244xm812,220r69,-14l883,219r-69,14l812,220xm928,196r69,-14l999,195r-69,14l928,196xm1043,172r70,-14l1115,171r-69,14l1043,172xm1159,148r70,-14l1231,147r-70,14l1159,148xm1275,124r70,-14l1347,123r-70,14l1275,124xm1391,100r70,-14l1463,99r-70,14l1391,100xm1507,76r70,-14l1579,75r-70,14l1507,76xm1623,52r70,-14l1695,51r-70,14l1623,52xm1739,28r69,-14l1811,27r-70,14l1739,28xm1855,4l1874,r2,13l1857,17,1855,4xe" fillcolor="black" strokeweight=".1pt">
                        <v:stroke joinstyle="bevel"/>
                        <v:path arrowok="t" o:connecttype="custom" o:connectlocs="44450,237490;1270,254635;73660,231140;119380,230505;73660,231140;191770,207010;148590,224155;220980,200660;266700,200025;220980,200660;338455,176530;295910,193675;368300,170180;414020,169545;368300,170180;485775,146050;443230,163195;515620,139700;560705,139065;515620,139700;633095,115570;590550,132715;662305,109220;708025,108585;662305,109220;780415,85090;737235,102235;809625,78740;855345,78105;809625,78740;927735,54610;884555,71755;956945,48260;1002665,47625;956945,48260;1075055,24130;1031875,41275;1104265,17780;1149985,17145;1104265,17780;1189990,0;1179195,10795" o:connectangles="0,0,0,0,0,0,0,0,0,0,0,0,0,0,0,0,0,0,0,0,0,0,0,0,0,0,0,0,0,0,0,0,0,0,0,0,0,0,0,0,0,0"/>
                        <o:lock v:ext="edit" verticies="t"/>
                      </v:shape>
                      <v:line id="Line 1649" o:spid="_x0000_s1887" style="position:absolute;flip:x;visibility:visible;mso-wrap-style:square" from="1644,5378" to="5613,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hbNcAAAADdAAAADwAAAGRycy9kb3ducmV2LnhtbERP24rCMBB9X/Afwgi+rWkruFqNooKw&#10;+OblA4ZmbIrNpG2i1r83C8K+zeFcZ7nubS0e1PnKsYJ0nIAgLpyuuFRwOe+/ZyB8QNZYOyYFL/Kw&#10;Xg2+lphr9+QjPU6hFDGEfY4KTAhNLqUvDFn0Y9cQR+7qOoshwq6UusNnDLe1zJJkKi1WHBsMNrQz&#10;VNxOd6tgfjxvyFTl3EwPlzbN2rT92dZKjYb9ZgEiUB/+xR/3r47zJ7MM/r6JJ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4WzXAAAAA3QAAAA8AAAAAAAAAAAAAAAAA&#10;oQIAAGRycy9kb3ducmV2LnhtbFBLBQYAAAAABAAEAPkAAACOAwAAAAA=&#10;" strokeweight=".6pt">
                        <v:stroke joinstyle="miter"/>
                      </v:line>
                      <v:shape id="Freeform 1650" o:spid="_x0000_s1888" style="position:absolute;left:1625;top:5340;width:11862;height:9550;visibility:visible;mso-wrap-style:square;v-text-anchor:top" coordsize="1868,15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iuSMMA&#10;AADdAAAADwAAAGRycy9kb3ducmV2LnhtbERPTWsCMRC9F/ofwhR6KZptt4qsRpFSoQc9uOp92IzZ&#10;4GaybFJd++uNIPQ2j/c5s0XvGnGmLljPCt6HGQjiymvLRsF+txpMQISIrLHxTAquFGAxf36aYaH9&#10;hbd0LqMRKYRDgQrqGNtCylDV5DAMfUucuKPvHMYEOyN1h5cU7hr5kWVj6dByaqixpa+aqlP56xR8&#10;mr/yYDfrpaX9cf3Goyw3h2+lXl/65RREpD7+ix/uH53m55Mc7t+kE+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iuSMMAAADdAAAADwAAAAAAAAAAAAAAAACYAgAAZHJzL2Rv&#10;d25yZXYueG1sUEsFBgAAAAAEAAQA9QAAAIgDAAAAAA==&#10;" path="m,1493r58,-46l64,1458,7,1504,,1493xm96,1416r58,-46l161,1381r-58,46l96,1416xm192,1339r58,-47l257,1303r-58,47l192,1339xm288,1262r58,-47l353,1226r-58,47l288,1262xm385,1184r57,-46l449,1149r-57,46l385,1184xm481,1107r58,-46l545,1072r-57,46l481,1107xm577,1030r58,-46l642,995r-58,46l577,1030xm673,953r58,-46l738,918r-58,46l673,953xm770,876r57,-47l834,840r-58,47l770,876xm866,799r58,-47l930,763r-57,47l866,799xm962,721r58,-46l1027,686r-58,46l962,721xm1058,644r58,-46l1123,609r-58,46l1058,644xm1155,567r57,-46l1219,532r-58,46l1155,567xm1251,490r57,-46l1315,455r-57,46l1251,490xm1347,413r58,-46l1412,377r-58,47l1347,413xm1443,336r58,-47l1508,300r-58,47l1443,336xm1539,258r58,-46l1604,223r-58,46l1539,258xm1636,181r57,-46l1700,146r-58,46l1636,181xm1732,104r58,-46l1796,69r-57,46l1732,104xm1828,27l1862,r6,11l1835,38r-7,-11xe" fillcolor="black" strokeweight=".1pt">
                        <v:stroke joinstyle="bevel"/>
                        <v:path arrowok="t" o:connecttype="custom" o:connectlocs="36830,918845;4445,955040;60960,899160;102235,876935;60960,899160;158750,820420;126365,857250;182880,801370;224155,778510;182880,801370;280670,722630;248920,758825;305435,702945;346075,680720;305435,702945;403225,624840;370840,661035;427355,605155;468630,582930;427355,605155;525145,526415;492760,563245;549910,507365;590550,484505;549910,507365;647700,428625;615315,464820;671830,408940;713105,386715;671830,408940;769620,330835;737235,367030;794385,311150;835025,288925;794385,311150;892175,233045;859790,269240;916305,213360;957580,190500;916305,213360;1014095,134620;981710,170815;1038860,114935;1079500,92710;1038860,114935;1136650,36830;1104265,73025;1160780,17145;1186180,6985;1160780,17145" o:connectangles="0,0,0,0,0,0,0,0,0,0,0,0,0,0,0,0,0,0,0,0,0,0,0,0,0,0,0,0,0,0,0,0,0,0,0,0,0,0,0,0,0,0,0,0,0,0,0,0,0,0"/>
                        <o:lock v:ext="edit" verticies="t"/>
                      </v:shape>
                      <v:line id="Line 1651" o:spid="_x0000_s1889" style="position:absolute;flip:x;visibility:visible;mso-wrap-style:square" from="9499,5378" to="13468,14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HDQcIAAADdAAAADwAAAGRycy9kb3ducmV2LnhtbERPzWrCQBC+F3yHZQRvzSZKU01dxQqF&#10;0luMDzBkp9nQ7GyS3Wp8+64g9DYf3+9s95PtxIVG3zpWkCUpCOLa6ZYbBefq43kNwgdkjZ1jUnAj&#10;D/vd7GmLhXZXLulyCo2IIewLVGBC6AspfW3Iok9cTxy5bzdaDBGOjdQjXmO47eQyTXNpseXYYLCn&#10;o6H65/RrFWzK6kCmbTYm/zoP2XLIhtf3TqnFfDq8gQg0hX/xw/2p4/zV+gXu38QT5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HDQcIAAADdAAAADwAAAAAAAAAAAAAA&#10;AAChAgAAZHJzL2Rvd25yZXYueG1sUEsFBgAAAAAEAAQA+QAAAJADAAAAAA==&#10;" strokeweight=".6pt">
                        <v:stroke joinstyle="miter"/>
                      </v:line>
                      <v:line id="Line 1652" o:spid="_x0000_s1890" style="position:absolute;flip:y;visibility:visible;mso-wrap-style:square" from="13544,2914" to="17506,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NdNsEAAADdAAAADwAAAGRycy9kb3ducmV2LnhtbERPzYrCMBC+C/sOYRa8aVqFqtUoriAs&#10;e9P6AEMzNsVm0jZZrW9vFha8zcf3O5vdYBtxp97XjhWk0wQEcel0zZWCS3GcLEH4gKyxcUwKnuRh&#10;t/0YbTDX7sEnup9DJWII+xwVmBDaXEpfGrLop64ljtzV9RZDhH0ldY+PGG4bOUuSTFqsOTYYbOlg&#10;qLydf62C1anYk6mrlcl+Ll0669Ju8dUoNf4c9msQgYbwFv+7v3WcP19m8PdNPEF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A102wQAAAN0AAAAPAAAAAAAAAAAAAAAA&#10;AKECAABkcnMvZG93bnJldi54bWxQSwUGAAAAAAQABAD5AAAAjwMAAAAA&#10;" strokeweight=".6pt">
                        <v:stroke joinstyle="miter"/>
                      </v:line>
                      <v:line id="Line 1653" o:spid="_x0000_s1891" style="position:absolute;flip:x;visibility:visible;mso-wrap-style:square" from="13468,2914" to="17506,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4rcEAAADdAAAADwAAAGRycy9kb3ducmV2LnhtbERP24rCMBB9X9h/CCPs25rWBS/VtLjC&#10;gvjm5QOGZmyKzaRtonb/3giCb3M411kVg23EjXpfO1aQjhMQxKXTNVcKTse/7zkIH5A1No5JwT95&#10;KPLPjxVm2t15T7dDqEQMYZ+hAhNCm0npS0MW/di1xJE7u95iiLCvpO7xHsNtIydJMpUWa44NBlva&#10;GCovh6tVsNgf12TqamGmu1OXTrq0m/02Sn2NhvUSRKAhvMUv91bH+T/zGTy/iSfI/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T/itwQAAAN0AAAAPAAAAAAAAAAAAAAAA&#10;AKECAABkcnMvZG93bnJldi54bWxQSwUGAAAAAAQABAD5AAAAjwMAAAAA&#10;" strokeweight=".6pt">
                        <v:stroke joinstyle="miter"/>
                      </v:line>
                      <v:line id="Line 1654" o:spid="_x0000_s1892" style="position:absolute;flip:x y;visibility:visible;mso-wrap-style:square" from="13468,5378" to="13544,1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0TcQAAADdAAAADwAAAGRycy9kb3ducmV2LnhtbESPQWvCQBCF74X+h2UK3urGFiREVxFp&#10;aQ+KaAtex+yYBLOzYXc16b/vHARvM7w3730zXw6uVTcKsfFsYDLOQBGX3jZcGfj9+XzNQcWEbLH1&#10;TAb+KMJy8fw0x8L6nvd0O6RKSQjHAg3UKXWF1rGsyWEc+45YtLMPDpOsodI2YC/hrtVvWTbVDhuW&#10;hho7WtdUXg5XZ2B37TcDJb0tP047ewz5l6U9GzN6GVYzUImG9DDfr7+t4L/ngivfyAh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j/RNxAAAAN0AAAAPAAAAAAAAAAAA&#10;AAAAAKECAABkcnMvZG93bnJldi54bWxQSwUGAAAAAAQABAD5AAAAkgMAAAAA&#10;" strokeweight=".6pt">
                        <v:stroke joinstyle="miter"/>
                      </v:line>
                      <v:line id="Line 1655" o:spid="_x0000_s1893" style="position:absolute;flip:x;visibility:visible;mso-wrap-style:square" from="5613,5378" to="13468,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zJRMAAAADdAAAADwAAAGRycy9kb3ducmV2LnhtbERP24rCMBB9X/Afwgi+rWkVXFuNooKw&#10;+OblA4ZmbIrNpG2i1r83C8K+zeFcZ7nubS0e1PnKsYJ0nIAgLpyuuFRwOe+/5yB8QNZYOyYFL/Kw&#10;Xg2+lphr9+QjPU6hFDGEfY4KTAhNLqUvDFn0Y9cQR+7qOoshwq6UusNnDLe1nCTJTFqsODYYbGhn&#10;qLid7lZBdjxvyFRlZmaHS5tO2rT92dZKjYb9ZgEiUB/+xR/3r47zp/MM/r6JJ8jV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2cyUTAAAAA3QAAAA8AAAAAAAAAAAAAAAAA&#10;oQIAAGRycy9kb3ducmV2LnhtbFBLBQYAAAAABAAEAPkAAACOAwAAAAA=&#10;" strokeweight=".6pt">
                        <v:stroke joinstyle="miter"/>
                      </v:line>
                      <v:shape id="Freeform 1656" o:spid="_x0000_s1894" style="position:absolute;left:5651;top:2895;width:4032;height:9519;visibility:visible;mso-wrap-style:square;v-text-anchor:top" coordsize="635,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7z/8cA&#10;AADdAAAADwAAAGRycy9kb3ducmV2LnhtbESPQW/CMAyF75P2HyIjcRspY9qgEBCaNDHtMAb0wNE0&#10;pq1onKoJtPz7+TBpN1vv+b3Pi1XvanWjNlSeDYxHCSji3NuKCwPZ4eNpCipEZIu1ZzJwpwCr5ePD&#10;AlPrO97RbR8LJSEcUjRQxtikWoe8JIdh5Bti0c6+dRhlbQttW+wk3NX6OUletcOKpaHEht5Lyi/7&#10;qzOgX076sv2efmVdcdzc7ds6Sw4/xgwH/XoOKlIf/81/159W8Ccz4Zd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O8//HAAAA3QAAAA8AAAAAAAAAAAAAAAAAmAIAAGRy&#10;cy9kb3ducmV2LnhtbFBLBQYAAAAABAAEAPUAAACMAwAAAAA=&#10;" path="m635,6l605,78,594,72,625,r10,6xm585,126r-30,73l544,193r30,-72l585,126xm534,247r-30,73l493,314r31,-72l534,247xm484,368r-31,72l443,435r30,-73l484,368xm433,489r-30,72l392,556r31,-73l433,489xm383,610r-30,72l342,676r30,-72l383,610xm332,730r-30,73l291,797r31,-72l332,730xm282,851r-31,73l241,918r30,-73l282,851xm231,972r-30,72l190,1039r31,-73l231,972xm181,1093r-31,72l140,1159r30,-72l181,1093xm130,1213r-30,73l89,1280r31,-72l130,1213xm80,1334r-31,73l39,1401r30,-72l80,1334xm29,1455r-18,44l,1493r18,-44l29,1455xe" fillcolor="black" strokeweight=".1pt">
                        <v:stroke joinstyle="bevel"/>
                        <v:path arrowok="t" o:connecttype="custom" o:connectlocs="384175,49530;396875,0;371475,80010;345440,122555;371475,80010;320040,203200;332740,153670;307340,233680;281305,276225;307340,233680;255905,356235;268605,306705;243205,387350;217170,429260;243205,387350;191770,509905;204470,460375;179070,540385;153035,582930;179070,540385;127635,662940;140335,613410;114935,694055;88900,735965;114935,694055;63500,816610;76200,767080;50800,847090;24765,889635;50800,847090;6985,951865;11430,920115" o:connectangles="0,0,0,0,0,0,0,0,0,0,0,0,0,0,0,0,0,0,0,0,0,0,0,0,0,0,0,0,0,0,0,0"/>
                        <o:lock v:ext="edit" verticies="t"/>
                      </v:shape>
                      <v:line id="Line 1657" o:spid="_x0000_s1895" style="position:absolute;visibility:visible;mso-wrap-style:square" from="9652,2914" to="13468,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o87MQAAADdAAAADwAAAGRycy9kb3ducmV2LnhtbERPS2vCQBC+C/6HZYTedKNCNdGNiFBb&#10;KB6qpfQ4zU4emJ1Ns1sT++u7gtDbfHzPWW96U4sLta6yrGA6iUAQZ1ZXXCh4Pz2NlyCcR9ZYWyYF&#10;V3KwSYeDNSbadvxGl6MvRAhhl6CC0vsmkdJlJRl0E9sQBy63rUEfYFtI3WIXwk0tZ1H0KA1WHBpK&#10;bGhXUnY+/hgFv1/XxT5//aDu0+6+My3jZz7ESj2M+u0KhKfe/4vv7hcd5s/jKdy+CSfI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GjzsxAAAAN0AAAAPAAAAAAAAAAAA&#10;AAAAAKECAABkcnMvZG93bnJldi54bWxQSwUGAAAAAAQABAD5AAAAkgMAAAAA&#10;" strokeweight=".6pt">
                        <v:stroke joinstyle="miter"/>
                      </v:line>
                      <v:shape id="Freeform 1658" o:spid="_x0000_s1896" style="position:absolute;left:9620;top:2895;width:3956;height:9519;visibility:visible;mso-wrap-style:square;v-text-anchor:top" coordsize="623,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ZsMMA&#10;AADdAAAADwAAAGRycy9kb3ducmV2LnhtbERP32vCMBB+H/g/hBN8m6kKY1ajDGHDPa4dDN+O5mzK&#10;mktNUlv965fBYG/38f287X60rbiSD41jBYt5BoK4crrhWsFn+fr4DCJEZI2tY1JwowD73eRhi7l2&#10;A3/QtYi1SCEcclRgYuxyKUNlyGKYu444cWfnLcYEfS21xyGF21Yus+xJWmw4NRjs6GCo+i56q+By&#10;+7q/y4Fd2Z/ux/Xb4Bfn3is1m44vGxCRxvgv/nMfdZq/Wi/h95t0gt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RZsMMAAADdAAAADwAAAAAAAAAAAAAAAACYAgAAZHJzL2Rv&#10;d25yZXYueG1sUEsFBgAAAAAEAAQA9QAAAIgDAAAAAA==&#10;" path="m612,1499r-29,-73l593,1420r30,73l612,1499xm563,1377r-30,-72l543,1299r30,73l563,1377xm513,1256r-30,-72l494,1178r30,73l513,1256xm463,1135r-30,-73l444,1057r30,72l463,1135xm414,1014l384,941r10,-5l424,1008r-10,6xm364,893l334,820r11,-6l374,887r-10,6xm314,771l284,699r11,-6l325,766r-11,5xm264,650l234,578r11,-6l275,645r-11,5xm215,529l185,456r10,-5l225,523r-10,6xm165,408l135,335r11,-5l175,402r-10,6xm115,287l85,214r11,-6l126,281r-11,6xm65,166l36,93,46,87r30,73l65,166xm16,44l,6,10,,26,39,16,44xe" fillcolor="black" strokeweight=".1pt">
                        <v:stroke joinstyle="bevel"/>
                        <v:path arrowok="t" o:connecttype="custom" o:connectlocs="370205,905510;395605,948055;357505,874395;344805,824865;357505,874395;306705,751840;332740,794385;294005,720725;281940,671195;294005,720725;243840,597535;269240,640080;231140,567055;219075,516890;231140,567055;180340,443865;206375,486410;167640,412750;155575,363220;167640,412750;117475,289560;142875,332105;104775,259080;92710,209550;104775,259080;53975,135890;80010,178435;41275,105410;29210,55245;41275,105410;0,3810;16510,24765" o:connectangles="0,0,0,0,0,0,0,0,0,0,0,0,0,0,0,0,0,0,0,0,0,0,0,0,0,0,0,0,0,0,0,0"/>
                        <o:lock v:ext="edit" verticies="t"/>
                      </v:shape>
                      <v:shape id="Freeform 1659" o:spid="_x0000_s1897" style="position:absolute;left:1651;top:2889;width:8032;height:11944;visibility:visible;mso-wrap-style:square;v-text-anchor:top" coordsize="1265,1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7b/8QA&#10;AADdAAAADwAAAGRycy9kb3ducmV2LnhtbERP22oCMRB9F/yHMEJfpGZV8LI1itQWpCDUtR8wbKab&#10;xc0k3aTu9u8bodC3OZzrbHa9bcSN2lA7VjCdZCCIS6drrhR8XF4fVyBCRNbYOCYFPxRgtx0ONphr&#10;1/GZbkWsRArhkKMCE6PPpQylIYth4jxx4j5dazEm2FZSt9ilcNvIWZYtpMWaU4NBT8+GymvxbRVk&#10;zr+b9Wk/9t3i5c0tT5evVXFQ6mHU759AROrjv/jPfdRp/nw9h/s36QS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2//EAAAA3QAAAA8AAAAAAAAAAAAAAAAAmAIAAGRycy9k&#10;b3ducmV2LnhtbFBLBQYAAAAABAAEAPUAAACJAwAAAAA=&#10;" path="m1265,8r-43,64l1213,64,1255,r10,8xm1193,114r-42,64l1141,170r43,-64l1193,114xm1122,221r-43,64l1070,277r43,-64l1122,221xm1051,327r-43,64l999,383r42,-64l1051,327xm979,434r-42,63l927,489r43,-64l979,434xm908,540r-43,64l856,596r43,-64l908,540xm837,646r-43,64l785,702r42,-64l837,646xm765,753r-42,64l713,808r43,-63l765,753xm694,859r-43,64l642,915r43,-64l694,859xm623,966r-43,63l571,1021r42,-64l623,966xm551,1072r-42,64l499,1128r43,-64l551,1072xm480,1178r-43,64l428,1234r43,-64l480,1178xm409,1285r-43,64l357,1340r42,-63l409,1285xm337,1391r-42,64l285,1447r43,-64l337,1391xm266,1498r-43,63l214,1553r43,-64l266,1498xm195,1604r-43,64l143,1660r42,-64l195,1604xm123,1710r-42,64l71,1766r43,-64l123,1710xm52,1817l9,1881,,1873r43,-64l52,1817xe" fillcolor="black" strokeweight=".1pt">
                        <v:stroke joinstyle="bevel"/>
                        <v:path arrowok="t" o:connecttype="custom" o:connectlocs="775970,45720;796925,0;757555,72390;724535,107950;757555,72390;685165,180975;706755,135255;667385,207645;634365,243205;667385,207645;594995,315595;615950,269875;576580,342900;543560,378460;576580,342900;504190,450850;525145,405130;485775,478155;452755,513080;485775,478155;413385,586105;434975,540385;395605,613410;362585,648335;395605,613410;323215,721360;344170,675640;304800,748030;271780,783590;304800,748030;232410,856615;253365,810895;213995,883285;180975,918845;213995,883285;141605,991235;163195,945515;123825,1018540;90805,1054100;123825,1018540;51435,1126490;72390,1080770;33020,1153795;0,1189355;33020,1153795" o:connectangles="0,0,0,0,0,0,0,0,0,0,0,0,0,0,0,0,0,0,0,0,0,0,0,0,0,0,0,0,0,0,0,0,0,0,0,0,0,0,0,0,0,0,0,0,0"/>
                        <o:lock v:ext="edit" verticies="t"/>
                      </v:shape>
                      <v:line id="Line 1660" o:spid="_x0000_s1898" style="position:absolute;flip:y;visibility:visible;mso-wrap-style:square" from="5613,2914" to="9652,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TwB8EAAADdAAAADwAAAGRycy9kb3ducmV2LnhtbERP24rCMBB9F/yHMIJvmtYVtdUourAg&#10;++blA4ZmbIrNpG2i1r/fLCzs2xzOdTa73tbiSZ2vHCtIpwkI4sLpiksF18vXZAXCB2SNtWNS8CYP&#10;u+1wsMFcuxef6HkOpYgh7HNUYEJocil9Yciin7qGOHI311kMEXal1B2+Yrit5SxJFtJixbHBYEOf&#10;hor7+WEVZKfLnkxVZmbxfW3TWZu2y0Ot1HjU79cgAvXhX/znPuo4/yObw+838QS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RPAHwQAAAN0AAAAPAAAAAAAAAAAAAAAA&#10;AKECAABkcnMvZG93bnJldi54bWxQSwUGAAAAAAQABAD5AAAAjwMAAAAA&#10;" strokeweight=".6pt">
                        <v:stroke joinstyle="miter"/>
                      </v:line>
                      <v:line id="Line 1661" o:spid="_x0000_s1899" style="position:absolute;visibility:visible;mso-wrap-style:square" from="9652,2914" to="17506,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E678UAAADdAAAADwAAAGRycy9kb3ducmV2LnhtbERPTWvCQBC9C/0PyxS8mY1KbRNdpQhq&#10;QTxoS+lxmh2T0OxszK4m9td3BaG3ebzPmS06U4kLNa60rGAYxSCIM6tLzhV8vK8GLyCcR9ZYWSYF&#10;V3KwmD/0Zphq2/KeLgefixDCLkUFhfd1KqXLCjLoIlsTB+5oG4M+wCaXusE2hJtKjuJ4Ig2WHBoK&#10;rGlZUPZzOBsFv9/X5/Vx+0ntl12eMi2TDe8SpfqP3esUhKfO/4vv7jcd5o+TJ7h9E06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E678UAAADdAAAADwAAAAAAAAAA&#10;AAAAAAChAgAAZHJzL2Rvd25yZXYueG1sUEsFBgAAAAAEAAQA+QAAAJMDAAAAAA==&#10;" strokeweight=".6pt">
                        <v:stroke joinstyle="miter"/>
                      </v:line>
                      <v:rect id="Rectangle 1662" o:spid="_x0000_s1900" style="position:absolute;left:1054;top:1529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11cAA&#10;AADdAAAADwAAAGRycy9kb3ducmV2LnhtbERP24rCMBB9F/yHMIJvmqogbjWKCIIu+2LdDxia6QWT&#10;SUmirX+/WVjYtzmc6+wOgzXiRT60jhUs5hkI4tLplmsF3/fzbAMiRGSNxjEpeFOAw3482mGuXc83&#10;ehWxFimEQ44Kmhi7XMpQNmQxzF1HnLjKeYsxQV9L7bFP4dbIZZatpcWWU0ODHZ0aKh/F0yqQ9+Lc&#10;bwrjM/e5rL7M9XKryCk1nQzHLYhIQ/wX/7kvOs1ffa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R11c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v:textbox>
                      </v:rect>
                      <v:rect id="Rectangle 1663" o:spid="_x0000_s1901" style="position:absolute;left:8909;top:15195;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QTsEA&#10;AADdAAAADwAAAGRycy9kb3ducmV2LnhtbERP22oCMRB9L/gPYQTfalaFqqtRpCDY4ourHzBsZi+Y&#10;TJYkdbd/3xQE3+ZwrrPdD9aIB/nQOlYwm2YgiEunW64V3K7H9xWIEJE1Gsek4JcC7Hejty3m2vV8&#10;oUcRa5FCOOSooImxy6UMZUMWw9R1xImrnLcYE/S11B77FG6NnGfZh7TYcmposKPPhsp78WMVyGtx&#10;7FeF8Zn7nldn83W6VOSUmoyHwwZEpCG+xE/3Saf5i/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I0E7BAAAA3QAAAA8AAAAAAAAAAAAAAAAAmAIAAGRycy9kb3du&#10;cmV2LnhtbFBLBQYAAAAABAAEAPUAAACGAw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v:textbox>
                      </v:rect>
                      <v:rect id="Rectangle 1664" o:spid="_x0000_s1902" style="position:absolute;left:14224;top:1189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dEPMQA&#10;AADdAAAADwAAAGRycy9kb3ducmV2LnhtbESP3WoCMRCF74W+Q5hC7zRbC2K3RikFwYo3rn2AYTP7&#10;Q5PJkqTu9u2dC8G7Gc6Zc77Z7Cbv1JVi6gMbeF0UoIjrYHtuDfxc9vM1qJSRLbrAZOCfEuy2T7MN&#10;ljaMfKZrlVslIZxKNNDlPJRap7ojj2kRBmLRmhA9Zlljq23EUcK908uiWGmPPUtDhwN9dVT/Vn/e&#10;gL5U+3FduViE47I5ue/DuaFgzMvz9PkBKtOUH+b79cEK/tu7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RDzEAAAA3QAAAA8AAAAAAAAAAAAAAAAAmAIAAGRycy9k&#10;b3ducmV2LnhtbFBLBQYAAAAABAAEAPUAAACJAw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v:textbox>
                      </v:rect>
                      <v:rect id="Rectangle 1665" o:spid="_x0000_s1903" style="position:absolute;left:6883;top:10877;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vhp8AA&#10;AADdAAAADwAAAGRycy9kb3ducmV2LnhtbERP24rCMBB9F/yHMIJvmqqwaNcoIgi6+GLdDxia6QWT&#10;SUmytvv3ZkHYtzmc62z3gzXiST60jhUs5hkI4tLplmsF3/fTbA0iRGSNxjEp+KUA+914tMVcu55v&#10;9CxiLVIIhxwVNDF2uZShbMhimLuOOHGV8xZjgr6W2mOfwq2Ryyz7kBZbTg0NdnRsqHwUP1aBvBen&#10;fl0Yn7mvZXU1l/OtIqfUdDIcPkFEGuK/+O0+6zR/tdn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vhp8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v:textbox>
                      </v:rect>
                      <v:rect id="Rectangle 1666" o:spid="_x0000_s1904" style="position:absolute;left:4718;top:3409;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EQ2MMA&#10;AADdAAAADwAAAGRycy9kb3ducmV2LnhtbESPzWoDMQyE74W8g1Ght8ZuKCVs4oRSCKSll2zyAGKt&#10;/SG2vNhOdvv21aHQm8SMZj5t93Pw6k4pD5EtvCwNKOImuoE7C5fz4XkNKhdkhz4yWfihDPvd4mGL&#10;lYsTn+hel05JCOcKLfSljJXWuekpYF7GkVi0NqaARdbUaZdwkvDg9cqYNx1wYGnocaSPnpprfQsW&#10;9Lk+TOvaJxO/Vu23/zyeWorWPj3O7xtQhebyb/67PjrBfzX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EQ2MMAAADdAAAADwAAAAAAAAAAAAAAAACYAgAAZHJzL2Rv&#10;d25yZXYueG1sUEsFBgAAAAAEAAQA9QAAAIg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A'</w:t>
                              </w:r>
                            </w:p>
                          </w:txbxContent>
                        </v:textbox>
                      </v:rect>
                      <v:rect id="Rectangle 1667" o:spid="_x0000_s1905" style="position:absolute;left:13169;top:3314;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21Q8EA&#10;AADdAAAADwAAAGRycy9kb3ducmV2LnhtbERP22oCMRB9F/oPYQp902RFimyNiwiClb64+gHDZvZC&#10;k8mSpO7275tCoW9zONfZVbOz4kEhDp41FCsFgrjxZuBOw/12Wm5BxIRs0HomDd8Uodo/LXZYGj/x&#10;lR516kQO4Viihj6lsZQyNj05jCs/Emeu9cFhyjB00gSccrizcq3Uq3Q4cG7ocaRjT81n/eU0yFt9&#10;mra1Dcpf1u2HfT9fW/JavzzPhzcQieb0L/5zn02ev1EF/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NtUPBAAAA3QAAAA8AAAAAAAAAAAAAAAAAmAIAAGRycy9kb3du&#10;cmV2LnhtbFBLBQYAAAAABAAEAPUAAACGAw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B'</w:t>
                              </w:r>
                            </w:p>
                          </w:txbxContent>
                        </v:textbox>
                      </v:rect>
                      <v:rect id="Rectangle 1668" o:spid="_x0000_s1906" style="position:absolute;left:17132;top:1035;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8rNMAA&#10;AADdAAAADwAAAGRycy9kb3ducmV2LnhtbERP22oCMRB9F/oPYQp906SLiKxGkYJgpS+ufsCwmb1g&#10;MlmS1N3+fVMo+DaHc53tfnJWPCjE3rOG94UCQVx703Or4XY9ztcgYkI2aD2Thh+KsN+9zLZYGj/y&#10;hR5VakUO4Viihi6loZQy1h05jAs/EGeu8cFhyjC00gQcc7izslBqJR32nBs6HOijo/pefTsN8lod&#10;x3Vlg/Lnovmyn6dLQ17rt9fpsAGRaEpP8b/7ZPL8pSr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8rNM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C'</w:t>
                              </w:r>
                            </w:p>
                          </w:txbxContent>
                        </v:textbox>
                      </v:rect>
                      <v:rect id="Rectangle 1669" o:spid="_x0000_s1907" style="position:absolute;left:9347;top:1035;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OOr8AA&#10;AADdAAAADwAAAGRycy9kb3ducmV2LnhtbERP22oCMRB9F/oPYQp900QrRbZGEUGw4ourHzBsZi80&#10;mSxJdLd/bwqFvs3hXGe9HZ0VDwqx86xhPlMgiCtvOm403K6H6QpETMgGrWfS8EMRtpuXyRoL4we+&#10;0KNMjcghHAvU0KbUF1LGqiWHceZ74szVPjhMGYZGmoBDDndWLpT6kA47zg0t9rRvqfou706DvJaH&#10;YVXaoPxpUZ/t1/FSk9f67XXcfYJINKZ/8Z/7aPL8pXq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OOr8AAAADdAAAADwAAAAAAAAAAAAAAAACYAgAAZHJzL2Rvd25y&#10;ZXYueG1sUEsFBgAAAAAEAAQA9QAAAIUDAAAAAA==&#10;" filled="f" stroked="f">
                        <v:textbox style="mso-fit-shape-to-text:t" inset="0,0,0,0">
                          <w:txbxContent>
                            <w:p w:rsidR="0021743B" w:rsidRPr="00597893" w:rsidRDefault="0021743B" w:rsidP="0021743B">
                              <w:pPr>
                                <w:rPr>
                                  <w:sz w:val="20"/>
                                  <w:szCs w:val="20"/>
                                </w:rPr>
                              </w:pPr>
                              <w:r w:rsidRPr="00597893">
                                <w:rPr>
                                  <w:rFonts w:ascii=".VnCentury Schoolbook" w:hAnsi=".VnCentury Schoolbook" w:cs=".VnCentury Schoolbook"/>
                                  <w:i/>
                                  <w:iCs/>
                                  <w:color w:val="000000"/>
                                  <w:sz w:val="20"/>
                                  <w:szCs w:val="20"/>
                                </w:rPr>
                                <w:t>D'</w:t>
                              </w:r>
                            </w:p>
                          </w:txbxContent>
                        </v:textbox>
                      </v:rect>
                      <v:oval id="Oval 1670" o:spid="_x0000_s1908" style="position:absolute;left:9537;top:2787;width:229;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PF8IA&#10;AADdAAAADwAAAGRycy9kb3ducmV2LnhtbERPS2sCMRC+F/wPYQRvNauIlK1RpCAsnnwUeh2S6Wbb&#10;zWRN4rrtrzeFgrf5+J6z2gyuFT2F2HhWMJsWIIi1Nw3XCt7Pu+cXEDEhG2w9k4IfirBZj55WWBp/&#10;4yP1p1SLHMKxRAU2pa6UMmpLDuPUd8SZ+/TBYcow1NIEvOVw18p5USylw4Zzg8WO3izp79PVKdi7&#10;/qCrzgbU2+Xh48teql95UWoyHravIBIN6SH+d1cmz18UC/j7Jp8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E8XwgAAAN0AAAAPAAAAAAAAAAAAAAAAAJgCAABkcnMvZG93&#10;bnJldi54bWxQSwUGAAAAAAQABAD1AAAAhwMAAAAA&#10;" fillcolor="black" strokeweight="0"/>
                      <v:oval id="Oval 1671" o:spid="_x0000_s1909" style="position:absolute;left:17399;top:2787;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qjMIA&#10;AADdAAAADwAAAGRycy9kb3ducmV2LnhtbERPTWsCMRC9F/wPYYTearaiIqtRRBAWT2oLvQ7JdLPt&#10;ZrImcd321zeFQm/zeJ+z3g6uFT2F2HhW8DwpQBBrbxquFby+HJ6WIGJCNth6JgVfFGG7GT2ssTT+&#10;zmfqL6kWOYRjiQpsSl0pZdSWHMaJ74gz9+6Dw5RhqKUJeM/hrpXTolhIhw3nBosd7S3pz8vNKTi6&#10;/qSrzgbUu8Xp7cNeq295VepxPOxWIBIN6V/8565Mnj8r5vD7TT5B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AOqMwgAAAN0AAAAPAAAAAAAAAAAAAAAAAJgCAABkcnMvZG93&#10;bnJldi54bWxQSwUGAAAAAAQABAD1AAAAhwMAAAAA&#10;" fillcolor="black" strokeweight="0"/>
                      <v:oval id="Oval 1672" o:spid="_x0000_s1910" style="position:absolute;left:13354;top:5251;width:228;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J0+8IA&#10;AADdAAAADwAAAGRycy9kb3ducmV2LnhtbERPTWsCMRC9F/wPYQRvNdsiS1mNIoXC0pPVgtchGTer&#10;m8mapOu2v74pFLzN433OajO6TgwUYutZwdO8AEGsvWm5UfB5eHt8ARETssHOMyn4pgib9eRhhZXx&#10;N/6gYZ8akUM4VqjAptRXUkZtyWGc+544cycfHKYMQyNNwFsOd518LopSOmw5N1js6dWSvuy/nIJ3&#10;N+x03duAelvujmd7rX/kVanZdNwuQSQa0138765Nnr8oSvj7Jp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0nT7wgAAAN0AAAAPAAAAAAAAAAAAAAAAAJgCAABkcnMvZG93&#10;bnJldi54bWxQSwUGAAAAAAQABAD1AAAAhwMAAAAA&#10;" fillcolor="black" strokeweight="0"/>
                      <v:oval id="Oval 1673" o:spid="_x0000_s1911" style="position:absolute;left:9391;top:14725;width:222;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7RYMIA&#10;AADdAAAADwAAAGRycy9kb3ducmV2LnhtbERPTWsCMRC9F/wPYYTearZFrKxGEUFYPKkt9Dok0822&#10;m8mapOvWX2+EQm/zeJ+zXA+uFT2F2HhW8DwpQBBrbxquFby/7Z7mIGJCNth6JgW/FGG9Gj0ssTT+&#10;wkfqT6kWOYRjiQpsSl0pZdSWHMaJ74gz9+mDw5RhqKUJeMnhrpUvRTGTDhvODRY72lrS36cfp2Dv&#10;+oOuOhtQb2aHjy97rq7yrNTjeNgsQCQa0r/4z12ZPH9avML9m3y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tFgwgAAAN0AAAAPAAAAAAAAAAAAAAAAAJgCAABkcnMvZG93&#10;bnJldi54bWxQSwUGAAAAAAQABAD1AAAAhwMAAAAA&#10;" fillcolor="black" strokeweight="0"/>
                      <v:oval id="Oval 1674" o:spid="_x0000_s1912" style="position:absolute;left:5575;top:12268;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8BhcIA&#10;AADdAAAADwAAAGRycy9kb3ducmV2LnhtbERPS2sCMRC+F/wPYQq91WylaFmNIkJh6ckX9Dok42Z1&#10;M1mTdN321zdCobf5+J6zWA2uFT2F2HhW8DIuQBBrbxquFRwP789vIGJCNth6JgXfFGG1HD0ssDT+&#10;xjvq96kWOYRjiQpsSl0pZdSWHMax74gzd/LBYcow1NIEvOVw18pJUUylw4Zzg8WONpb0Zf/lFHy4&#10;fqurzgbU6+n282yv1Y+8KvX0OKznIBIN6V/8565Mnv86m8D9m3y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7wGFwgAAAN0AAAAPAAAAAAAAAAAAAAAAAJgCAABkcnMvZG93&#10;bnJldi54bWxQSwUGAAAAAAQABAD1AAAAhwMAAAAA&#10;" fillcolor="black" strokeweight="0"/>
                      <v:oval id="Oval 1675" o:spid="_x0000_s1913" style="position:absolute;left:13430;top:12268;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OkHsMA&#10;AADdAAAADwAAAGRycy9kb3ducmV2LnhtbERPTWsCMRC9F/wPYYTeata2WFmNIkJh6clqweuQjJvV&#10;zWRN0nXbX98UCr3N433Ocj24VvQUYuNZwXRSgCDW3jRcK/g4vD7MQcSEbLD1TAq+KMJ6NbpbYmn8&#10;jd+p36da5BCOJSqwKXWllFFbchgnviPO3MkHhynDUEsT8JbDXSsfi2ImHTacGyx2tLWkL/tPp+DN&#10;9TtddTag3sx2x7O9Vt/yqtT9eNgsQCQa0r/4z12ZPP/55Q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OkHsMAAADdAAAADwAAAAAAAAAAAAAAAACYAgAAZHJzL2Rv&#10;d25yZXYueG1sUEsFBgAAAAAEAAQA9QAAAIgDAAAAAA==&#10;" fillcolor="black" strokeweight="0"/>
                      <v:oval id="Oval 1676" o:spid="_x0000_s1914" style="position:absolute;left:1536;top:14725;width:222;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8asIA&#10;AADdAAAADwAAAGRycy9kb3ducmV2LnhtbERPS2sCMRC+F/ofwhS81WyLaNkaRQqFxZMv6HVIppvV&#10;zWRN4rr21zdCobf5+J4zXw6uFT2F2HhW8DIuQBBrbxquFRz2n89vIGJCNth6JgU3irBcPD7MsTT+&#10;ylvqd6kWOYRjiQpsSl0pZdSWHMax74gz9+2Dw5RhqKUJeM3hrpWvRTGVDhvODRY7+rCkT7uLU7B2&#10;/UZXnQ2oV9PN19Geqx95Vmr0NKzeQSQa0r/4z12ZPH8ym8D9m3yC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jxqwgAAAN0AAAAPAAAAAAAAAAAAAAAAAJgCAABkcnMvZG93&#10;bnJldi54bWxQSwUGAAAAAAQABAD1AAAAhwMAAAAA&#10;" fillcolor="black" strokeweight="0"/>
                      <v:oval id="Oval 1677" o:spid="_x0000_s1915" style="position:absolute;left:5499;top:5251;width:22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aZ8cMA&#10;AADdAAAADwAAAGRycy9kb3ducmV2LnhtbERPTWsCMRC9F/wPYYTeatbSWlmNIkJh6clqweuQjJvV&#10;zWRN0nXbX98UCr3N433Ocj24VvQUYuNZwXRSgCDW3jRcK/g4vD7MQcSEbLD1TAq+KMJ6NbpbYmn8&#10;jd+p36da5BCOJSqwKXWllFFbchgnviPO3MkHhynDUEsT8JbDXSsfi2ImHTacGyx2tLWkL/tPp+DN&#10;9TtddTag3sx2x7O9Vt/yqtT9eNgsQCQa0r/4z12ZPP/p5Rl+v8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aZ8cMAAADdAAAADwAAAAAAAAAAAAAAAACYAgAAZHJzL2Rv&#10;d25yZXYueG1sUEsFBgAAAAAEAAQA9QAAAIgDA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Nhận xét: Công thức giải nhanh: Thể tích của khối tứ diện (4 đỉnh nằm trên hai đường chéo của hai mặt đối diện) có thể tích bằng </w:t>
      </w:r>
      <w:r w:rsidR="00B20E54" w:rsidRPr="00B20E54">
        <w:rPr>
          <w:position w:val="-26"/>
          <w:sz w:val="26"/>
          <w:szCs w:val="26"/>
        </w:rPr>
        <w:object w:dxaOrig="220" w:dyaOrig="680">
          <v:shape id="_x0000_i1655" type="#_x0000_t75" style="width:11.25pt;height:33.75pt" o:ole="">
            <v:imagedata r:id="rId1268" o:title=""/>
          </v:shape>
          <o:OLEObject Type="Embed" ProgID="Equation.DSMT4" ShapeID="_x0000_i1655" DrawAspect="Content" ObjectID="_1624864798" r:id="rId1269"/>
        </w:object>
      </w:r>
      <w:r w:rsidRPr="00B20E54">
        <w:rPr>
          <w:sz w:val="26"/>
          <w:szCs w:val="26"/>
        </w:rPr>
        <w:t xml:space="preserve"> của khối lăng trụ tam giác.</w:t>
      </w:r>
    </w:p>
    <w:tbl>
      <w:tblPr>
        <w:tblW w:w="0" w:type="auto"/>
        <w:tblLook w:val="01E0" w:firstRow="1" w:lastRow="1" w:firstColumn="1" w:lastColumn="1" w:noHBand="0" w:noVBand="0"/>
      </w:tblPr>
      <w:tblGrid>
        <w:gridCol w:w="5328"/>
        <w:gridCol w:w="2808"/>
      </w:tblGrid>
      <w:tr w:rsidR="0021743B" w:rsidRPr="00B20E54" w:rsidTr="008638EC">
        <w:tc>
          <w:tcPr>
            <w:tcW w:w="5328" w:type="dxa"/>
            <w:shd w:val="clear" w:color="auto" w:fill="auto"/>
          </w:tcPr>
          <w:p w:rsidR="0021743B" w:rsidRPr="00B20E54" w:rsidRDefault="0021743B" w:rsidP="008638EC">
            <w:pPr>
              <w:tabs>
                <w:tab w:val="left" w:pos="360"/>
                <w:tab w:val="left" w:pos="1980"/>
                <w:tab w:val="left" w:pos="3960"/>
                <w:tab w:val="left" w:pos="5940"/>
              </w:tabs>
              <w:jc w:val="both"/>
              <w:rPr>
                <w:sz w:val="26"/>
                <w:szCs w:val="26"/>
              </w:rPr>
            </w:pPr>
            <w:r w:rsidRPr="00B20E54">
              <w:rPr>
                <w:b/>
                <w:spacing w:val="-2"/>
                <w:sz w:val="26"/>
                <w:szCs w:val="26"/>
                <w:lang w:val="pt-BR"/>
              </w:rPr>
              <w:t>Câu 108.</w:t>
            </w:r>
            <w:r w:rsidRPr="00B20E54">
              <w:rPr>
                <w:spacing w:val="-2"/>
                <w:sz w:val="26"/>
                <w:szCs w:val="26"/>
                <w:lang w:val="pt-BR"/>
              </w:rPr>
              <w:t xml:space="preserve"> </w:t>
            </w:r>
            <w:r w:rsidRPr="00B20E54">
              <w:rPr>
                <w:sz w:val="26"/>
                <w:szCs w:val="26"/>
              </w:rPr>
              <w:t xml:space="preserve">Công thức giải nhanh </w:t>
            </w:r>
            <w:r w:rsidR="00B20E54" w:rsidRPr="00B20E54">
              <w:rPr>
                <w:position w:val="-30"/>
                <w:sz w:val="26"/>
                <w:szCs w:val="26"/>
              </w:rPr>
              <w:object w:dxaOrig="2640" w:dyaOrig="740">
                <v:shape id="_x0000_i1656" type="#_x0000_t75" style="width:132pt;height:36.75pt" o:ole="">
                  <v:imagedata r:id="rId1270" o:title=""/>
                </v:shape>
                <o:OLEObject Type="Embed" ProgID="Equation.DSMT4" ShapeID="_x0000_i1656" DrawAspect="Content" ObjectID="_1624864799" r:id="rId1271"/>
              </w:object>
            </w:r>
            <w:r w:rsidRPr="00B20E54">
              <w:rPr>
                <w:sz w:val="26"/>
                <w:szCs w:val="26"/>
              </w:rPr>
              <w:t xml:space="preserve"> với </w:t>
            </w:r>
            <w:r w:rsidR="00B20E54" w:rsidRPr="00B20E54">
              <w:rPr>
                <w:position w:val="-26"/>
                <w:sz w:val="26"/>
                <w:szCs w:val="26"/>
              </w:rPr>
              <w:object w:dxaOrig="3140" w:dyaOrig="680">
                <v:shape id="_x0000_i1657" type="#_x0000_t75" style="width:156.75pt;height:33.75pt" o:ole="">
                  <v:imagedata r:id="rId1272" o:title=""/>
                </v:shape>
                <o:OLEObject Type="Embed" ProgID="Equation.DSMT4" ShapeID="_x0000_i1657" DrawAspect="Content" ObjectID="_1624864800" r:id="rId1273"/>
              </w:object>
            </w:r>
          </w:p>
          <w:p w:rsidR="0021743B" w:rsidRPr="00B20E54" w:rsidRDefault="0021743B" w:rsidP="008638EC">
            <w:pPr>
              <w:tabs>
                <w:tab w:val="left" w:pos="360"/>
                <w:tab w:val="left" w:pos="1980"/>
                <w:tab w:val="left" w:pos="3960"/>
                <w:tab w:val="left" w:pos="5940"/>
              </w:tabs>
              <w:jc w:val="both"/>
              <w:rPr>
                <w:sz w:val="26"/>
                <w:szCs w:val="26"/>
              </w:rPr>
            </w:pPr>
            <w:r w:rsidRPr="00B20E54">
              <w:rPr>
                <w:sz w:val="26"/>
                <w:szCs w:val="26"/>
              </w:rPr>
              <w:t xml:space="preserve">Áp dụng: </w:t>
            </w:r>
            <w:r w:rsidR="00B20E54" w:rsidRPr="00B20E54">
              <w:rPr>
                <w:position w:val="-26"/>
                <w:sz w:val="26"/>
                <w:szCs w:val="26"/>
              </w:rPr>
              <w:object w:dxaOrig="2200" w:dyaOrig="680">
                <v:shape id="_x0000_i1658" type="#_x0000_t75" style="width:110.25pt;height:33.75pt" o:ole="">
                  <v:imagedata r:id="rId1274" o:title=""/>
                </v:shape>
                <o:OLEObject Type="Embed" ProgID="Equation.DSMT4" ShapeID="_x0000_i1658" DrawAspect="Content" ObjectID="_1624864801" r:id="rId1275"/>
              </w:object>
            </w:r>
            <w:r w:rsidRPr="00B20E54">
              <w:rPr>
                <w:sz w:val="26"/>
                <w:szCs w:val="26"/>
              </w:rPr>
              <w:t xml:space="preserve">, ta dược </w:t>
            </w:r>
            <w:r w:rsidR="00B20E54" w:rsidRPr="00B20E54">
              <w:rPr>
                <w:position w:val="-26"/>
                <w:sz w:val="26"/>
                <w:szCs w:val="26"/>
              </w:rPr>
              <w:object w:dxaOrig="1680" w:dyaOrig="680">
                <v:shape id="_x0000_i1659" type="#_x0000_t75" style="width:84pt;height:33.75pt" o:ole="">
                  <v:imagedata r:id="rId1276" o:title=""/>
                </v:shape>
                <o:OLEObject Type="Embed" ProgID="Equation.DSMT4" ShapeID="_x0000_i1659" DrawAspect="Content" ObjectID="_1624864802" r:id="rId1277"/>
              </w:object>
            </w:r>
          </w:p>
          <w:p w:rsidR="0021743B" w:rsidRPr="00B20E54" w:rsidRDefault="0021743B" w:rsidP="008638EC">
            <w:pPr>
              <w:tabs>
                <w:tab w:val="left" w:pos="360"/>
                <w:tab w:val="left" w:pos="1980"/>
                <w:tab w:val="left" w:pos="3960"/>
                <w:tab w:val="left" w:pos="5940"/>
              </w:tabs>
              <w:jc w:val="both"/>
              <w:rPr>
                <w:sz w:val="26"/>
                <w:szCs w:val="26"/>
              </w:rPr>
            </w:pPr>
            <w:r w:rsidRPr="00B20E54">
              <w:rPr>
                <w:b/>
                <w:sz w:val="26"/>
                <w:szCs w:val="26"/>
              </w:rPr>
              <w:t>Chọn D.</w:t>
            </w:r>
            <w:r w:rsidRPr="00B20E54">
              <w:rPr>
                <w:sz w:val="26"/>
                <w:szCs w:val="26"/>
              </w:rPr>
              <w:t xml:space="preserve">   </w:t>
            </w:r>
          </w:p>
        </w:tc>
        <w:tc>
          <w:tcPr>
            <w:tcW w:w="2808" w:type="dxa"/>
            <w:shd w:val="clear" w:color="auto" w:fill="auto"/>
          </w:tcPr>
          <w:p w:rsidR="0021743B" w:rsidRPr="00B20E54" w:rsidRDefault="001E15F3" w:rsidP="008638EC">
            <w:pPr>
              <w:tabs>
                <w:tab w:val="left" w:pos="360"/>
                <w:tab w:val="left" w:pos="1980"/>
                <w:tab w:val="left" w:pos="3960"/>
                <w:tab w:val="left" w:pos="5940"/>
              </w:tabs>
              <w:jc w:val="right"/>
              <w:rPr>
                <w:sz w:val="26"/>
                <w:szCs w:val="26"/>
              </w:rPr>
            </w:pPr>
            <w:r>
              <w:rPr>
                <w:noProof/>
                <w:sz w:val="26"/>
                <w:szCs w:val="26"/>
              </w:rPr>
              <w:lastRenderedPageBreak/>
              <mc:AlternateContent>
                <mc:Choice Requires="wpc">
                  <w:drawing>
                    <wp:inline distT="0" distB="0" distL="0" distR="0">
                      <wp:extent cx="1380490" cy="1457325"/>
                      <wp:effectExtent l="0" t="3810" r="635" b="0"/>
                      <wp:docPr id="1484" name="Canvas 14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 name="Freeform 1486"/>
                              <wps:cNvSpPr>
                                <a:spLocks noEditPoints="1"/>
                              </wps:cNvSpPr>
                              <wps:spPr bwMode="auto">
                                <a:xfrm>
                                  <a:off x="174625" y="839470"/>
                                  <a:ext cx="851535" cy="4445"/>
                                </a:xfrm>
                                <a:custGeom>
                                  <a:avLst/>
                                  <a:gdLst>
                                    <a:gd name="T0" fmla="*/ 48 w 1341"/>
                                    <a:gd name="T1" fmla="*/ 0 h 7"/>
                                    <a:gd name="T2" fmla="*/ 0 w 1341"/>
                                    <a:gd name="T3" fmla="*/ 7 h 7"/>
                                    <a:gd name="T4" fmla="*/ 81 w 1341"/>
                                    <a:gd name="T5" fmla="*/ 0 h 7"/>
                                    <a:gd name="T6" fmla="*/ 129 w 1341"/>
                                    <a:gd name="T7" fmla="*/ 7 h 7"/>
                                    <a:gd name="T8" fmla="*/ 81 w 1341"/>
                                    <a:gd name="T9" fmla="*/ 0 h 7"/>
                                    <a:gd name="T10" fmla="*/ 210 w 1341"/>
                                    <a:gd name="T11" fmla="*/ 0 h 7"/>
                                    <a:gd name="T12" fmla="*/ 161 w 1341"/>
                                    <a:gd name="T13" fmla="*/ 7 h 7"/>
                                    <a:gd name="T14" fmla="*/ 242 w 1341"/>
                                    <a:gd name="T15" fmla="*/ 0 h 7"/>
                                    <a:gd name="T16" fmla="*/ 291 w 1341"/>
                                    <a:gd name="T17" fmla="*/ 7 h 7"/>
                                    <a:gd name="T18" fmla="*/ 242 w 1341"/>
                                    <a:gd name="T19" fmla="*/ 0 h 7"/>
                                    <a:gd name="T20" fmla="*/ 372 w 1341"/>
                                    <a:gd name="T21" fmla="*/ 0 h 7"/>
                                    <a:gd name="T22" fmla="*/ 323 w 1341"/>
                                    <a:gd name="T23" fmla="*/ 7 h 7"/>
                                    <a:gd name="T24" fmla="*/ 404 w 1341"/>
                                    <a:gd name="T25" fmla="*/ 0 h 7"/>
                                    <a:gd name="T26" fmla="*/ 452 w 1341"/>
                                    <a:gd name="T27" fmla="*/ 7 h 7"/>
                                    <a:gd name="T28" fmla="*/ 404 w 1341"/>
                                    <a:gd name="T29" fmla="*/ 0 h 7"/>
                                    <a:gd name="T30" fmla="*/ 533 w 1341"/>
                                    <a:gd name="T31" fmla="*/ 0 h 7"/>
                                    <a:gd name="T32" fmla="*/ 485 w 1341"/>
                                    <a:gd name="T33" fmla="*/ 7 h 7"/>
                                    <a:gd name="T34" fmla="*/ 565 w 1341"/>
                                    <a:gd name="T35" fmla="*/ 0 h 7"/>
                                    <a:gd name="T36" fmla="*/ 614 w 1341"/>
                                    <a:gd name="T37" fmla="*/ 7 h 7"/>
                                    <a:gd name="T38" fmla="*/ 565 w 1341"/>
                                    <a:gd name="T39" fmla="*/ 0 h 7"/>
                                    <a:gd name="T40" fmla="*/ 695 w 1341"/>
                                    <a:gd name="T41" fmla="*/ 0 h 7"/>
                                    <a:gd name="T42" fmla="*/ 646 w 1341"/>
                                    <a:gd name="T43" fmla="*/ 7 h 7"/>
                                    <a:gd name="T44" fmla="*/ 727 w 1341"/>
                                    <a:gd name="T45" fmla="*/ 0 h 7"/>
                                    <a:gd name="T46" fmla="*/ 776 w 1341"/>
                                    <a:gd name="T47" fmla="*/ 7 h 7"/>
                                    <a:gd name="T48" fmla="*/ 727 w 1341"/>
                                    <a:gd name="T49" fmla="*/ 0 h 7"/>
                                    <a:gd name="T50" fmla="*/ 856 w 1341"/>
                                    <a:gd name="T51" fmla="*/ 0 h 7"/>
                                    <a:gd name="T52" fmla="*/ 808 w 1341"/>
                                    <a:gd name="T53" fmla="*/ 7 h 7"/>
                                    <a:gd name="T54" fmla="*/ 889 w 1341"/>
                                    <a:gd name="T55" fmla="*/ 0 h 7"/>
                                    <a:gd name="T56" fmla="*/ 937 w 1341"/>
                                    <a:gd name="T57" fmla="*/ 7 h 7"/>
                                    <a:gd name="T58" fmla="*/ 889 w 1341"/>
                                    <a:gd name="T59" fmla="*/ 0 h 7"/>
                                    <a:gd name="T60" fmla="*/ 1018 w 1341"/>
                                    <a:gd name="T61" fmla="*/ 0 h 7"/>
                                    <a:gd name="T62" fmla="*/ 970 w 1341"/>
                                    <a:gd name="T63" fmla="*/ 7 h 7"/>
                                    <a:gd name="T64" fmla="*/ 1050 w 1341"/>
                                    <a:gd name="T65" fmla="*/ 0 h 7"/>
                                    <a:gd name="T66" fmla="*/ 1099 w 1341"/>
                                    <a:gd name="T67" fmla="*/ 7 h 7"/>
                                    <a:gd name="T68" fmla="*/ 1050 w 1341"/>
                                    <a:gd name="T69" fmla="*/ 0 h 7"/>
                                    <a:gd name="T70" fmla="*/ 1180 w 1341"/>
                                    <a:gd name="T71" fmla="*/ 0 h 7"/>
                                    <a:gd name="T72" fmla="*/ 1131 w 1341"/>
                                    <a:gd name="T73" fmla="*/ 7 h 7"/>
                                    <a:gd name="T74" fmla="*/ 1212 w 1341"/>
                                    <a:gd name="T75" fmla="*/ 0 h 7"/>
                                    <a:gd name="T76" fmla="*/ 1260 w 1341"/>
                                    <a:gd name="T77" fmla="*/ 7 h 7"/>
                                    <a:gd name="T78" fmla="*/ 1212 w 1341"/>
                                    <a:gd name="T79" fmla="*/ 0 h 7"/>
                                    <a:gd name="T80" fmla="*/ 1341 w 1341"/>
                                    <a:gd name="T81" fmla="*/ 0 h 7"/>
                                    <a:gd name="T82" fmla="*/ 1293 w 1341"/>
                                    <a:gd name="T83"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41" h="7">
                                      <a:moveTo>
                                        <a:pt x="0" y="0"/>
                                      </a:moveTo>
                                      <a:lnTo>
                                        <a:pt x="48" y="0"/>
                                      </a:lnTo>
                                      <a:lnTo>
                                        <a:pt x="48" y="7"/>
                                      </a:lnTo>
                                      <a:lnTo>
                                        <a:pt x="0" y="7"/>
                                      </a:lnTo>
                                      <a:lnTo>
                                        <a:pt x="0" y="0"/>
                                      </a:lnTo>
                                      <a:close/>
                                      <a:moveTo>
                                        <a:pt x="81" y="0"/>
                                      </a:moveTo>
                                      <a:lnTo>
                                        <a:pt x="129" y="0"/>
                                      </a:lnTo>
                                      <a:lnTo>
                                        <a:pt x="129" y="7"/>
                                      </a:lnTo>
                                      <a:lnTo>
                                        <a:pt x="81" y="7"/>
                                      </a:lnTo>
                                      <a:lnTo>
                                        <a:pt x="81" y="0"/>
                                      </a:lnTo>
                                      <a:close/>
                                      <a:moveTo>
                                        <a:pt x="161" y="0"/>
                                      </a:moveTo>
                                      <a:lnTo>
                                        <a:pt x="210" y="0"/>
                                      </a:lnTo>
                                      <a:lnTo>
                                        <a:pt x="210" y="7"/>
                                      </a:lnTo>
                                      <a:lnTo>
                                        <a:pt x="161" y="7"/>
                                      </a:lnTo>
                                      <a:lnTo>
                                        <a:pt x="161" y="0"/>
                                      </a:lnTo>
                                      <a:close/>
                                      <a:moveTo>
                                        <a:pt x="242" y="0"/>
                                      </a:moveTo>
                                      <a:lnTo>
                                        <a:pt x="291" y="0"/>
                                      </a:lnTo>
                                      <a:lnTo>
                                        <a:pt x="291" y="7"/>
                                      </a:lnTo>
                                      <a:lnTo>
                                        <a:pt x="242" y="7"/>
                                      </a:lnTo>
                                      <a:lnTo>
                                        <a:pt x="242" y="0"/>
                                      </a:lnTo>
                                      <a:close/>
                                      <a:moveTo>
                                        <a:pt x="323" y="0"/>
                                      </a:moveTo>
                                      <a:lnTo>
                                        <a:pt x="372" y="0"/>
                                      </a:lnTo>
                                      <a:lnTo>
                                        <a:pt x="372" y="7"/>
                                      </a:lnTo>
                                      <a:lnTo>
                                        <a:pt x="323" y="7"/>
                                      </a:lnTo>
                                      <a:lnTo>
                                        <a:pt x="323" y="0"/>
                                      </a:lnTo>
                                      <a:close/>
                                      <a:moveTo>
                                        <a:pt x="404" y="0"/>
                                      </a:moveTo>
                                      <a:lnTo>
                                        <a:pt x="452" y="0"/>
                                      </a:lnTo>
                                      <a:lnTo>
                                        <a:pt x="452" y="7"/>
                                      </a:lnTo>
                                      <a:lnTo>
                                        <a:pt x="404" y="7"/>
                                      </a:lnTo>
                                      <a:lnTo>
                                        <a:pt x="404" y="0"/>
                                      </a:lnTo>
                                      <a:close/>
                                      <a:moveTo>
                                        <a:pt x="485" y="0"/>
                                      </a:moveTo>
                                      <a:lnTo>
                                        <a:pt x="533" y="0"/>
                                      </a:lnTo>
                                      <a:lnTo>
                                        <a:pt x="533" y="7"/>
                                      </a:lnTo>
                                      <a:lnTo>
                                        <a:pt x="485" y="7"/>
                                      </a:lnTo>
                                      <a:lnTo>
                                        <a:pt x="485" y="0"/>
                                      </a:lnTo>
                                      <a:close/>
                                      <a:moveTo>
                                        <a:pt x="565" y="0"/>
                                      </a:moveTo>
                                      <a:lnTo>
                                        <a:pt x="614" y="0"/>
                                      </a:lnTo>
                                      <a:lnTo>
                                        <a:pt x="614" y="7"/>
                                      </a:lnTo>
                                      <a:lnTo>
                                        <a:pt x="565" y="7"/>
                                      </a:lnTo>
                                      <a:lnTo>
                                        <a:pt x="565" y="0"/>
                                      </a:lnTo>
                                      <a:close/>
                                      <a:moveTo>
                                        <a:pt x="646" y="0"/>
                                      </a:moveTo>
                                      <a:lnTo>
                                        <a:pt x="695" y="0"/>
                                      </a:lnTo>
                                      <a:lnTo>
                                        <a:pt x="695" y="7"/>
                                      </a:lnTo>
                                      <a:lnTo>
                                        <a:pt x="646" y="7"/>
                                      </a:lnTo>
                                      <a:lnTo>
                                        <a:pt x="646" y="0"/>
                                      </a:lnTo>
                                      <a:close/>
                                      <a:moveTo>
                                        <a:pt x="727" y="0"/>
                                      </a:moveTo>
                                      <a:lnTo>
                                        <a:pt x="776" y="0"/>
                                      </a:lnTo>
                                      <a:lnTo>
                                        <a:pt x="776" y="7"/>
                                      </a:lnTo>
                                      <a:lnTo>
                                        <a:pt x="727" y="7"/>
                                      </a:lnTo>
                                      <a:lnTo>
                                        <a:pt x="727" y="0"/>
                                      </a:lnTo>
                                      <a:close/>
                                      <a:moveTo>
                                        <a:pt x="808" y="0"/>
                                      </a:moveTo>
                                      <a:lnTo>
                                        <a:pt x="856" y="0"/>
                                      </a:lnTo>
                                      <a:lnTo>
                                        <a:pt x="856" y="7"/>
                                      </a:lnTo>
                                      <a:lnTo>
                                        <a:pt x="808" y="7"/>
                                      </a:lnTo>
                                      <a:lnTo>
                                        <a:pt x="808" y="0"/>
                                      </a:lnTo>
                                      <a:close/>
                                      <a:moveTo>
                                        <a:pt x="889" y="0"/>
                                      </a:moveTo>
                                      <a:lnTo>
                                        <a:pt x="937" y="0"/>
                                      </a:lnTo>
                                      <a:lnTo>
                                        <a:pt x="937" y="7"/>
                                      </a:lnTo>
                                      <a:lnTo>
                                        <a:pt x="889" y="7"/>
                                      </a:lnTo>
                                      <a:lnTo>
                                        <a:pt x="889" y="0"/>
                                      </a:lnTo>
                                      <a:close/>
                                      <a:moveTo>
                                        <a:pt x="970" y="0"/>
                                      </a:moveTo>
                                      <a:lnTo>
                                        <a:pt x="1018" y="0"/>
                                      </a:lnTo>
                                      <a:lnTo>
                                        <a:pt x="1018" y="7"/>
                                      </a:lnTo>
                                      <a:lnTo>
                                        <a:pt x="970" y="7"/>
                                      </a:lnTo>
                                      <a:lnTo>
                                        <a:pt x="970" y="0"/>
                                      </a:lnTo>
                                      <a:close/>
                                      <a:moveTo>
                                        <a:pt x="1050" y="0"/>
                                      </a:moveTo>
                                      <a:lnTo>
                                        <a:pt x="1099" y="0"/>
                                      </a:lnTo>
                                      <a:lnTo>
                                        <a:pt x="1099" y="7"/>
                                      </a:lnTo>
                                      <a:lnTo>
                                        <a:pt x="1050" y="7"/>
                                      </a:lnTo>
                                      <a:lnTo>
                                        <a:pt x="1050" y="0"/>
                                      </a:lnTo>
                                      <a:close/>
                                      <a:moveTo>
                                        <a:pt x="1131" y="0"/>
                                      </a:moveTo>
                                      <a:lnTo>
                                        <a:pt x="1180" y="0"/>
                                      </a:lnTo>
                                      <a:lnTo>
                                        <a:pt x="1180" y="7"/>
                                      </a:lnTo>
                                      <a:lnTo>
                                        <a:pt x="1131" y="7"/>
                                      </a:lnTo>
                                      <a:lnTo>
                                        <a:pt x="1131" y="0"/>
                                      </a:lnTo>
                                      <a:close/>
                                      <a:moveTo>
                                        <a:pt x="1212" y="0"/>
                                      </a:moveTo>
                                      <a:lnTo>
                                        <a:pt x="1260" y="0"/>
                                      </a:lnTo>
                                      <a:lnTo>
                                        <a:pt x="1260" y="7"/>
                                      </a:lnTo>
                                      <a:lnTo>
                                        <a:pt x="1212" y="7"/>
                                      </a:lnTo>
                                      <a:lnTo>
                                        <a:pt x="1212" y="0"/>
                                      </a:lnTo>
                                      <a:close/>
                                      <a:moveTo>
                                        <a:pt x="1293" y="0"/>
                                      </a:moveTo>
                                      <a:lnTo>
                                        <a:pt x="1341" y="0"/>
                                      </a:lnTo>
                                      <a:lnTo>
                                        <a:pt x="1341" y="7"/>
                                      </a:lnTo>
                                      <a:lnTo>
                                        <a:pt x="1293" y="7"/>
                                      </a:lnTo>
                                      <a:lnTo>
                                        <a:pt x="1293"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0" name="Line 1487"/>
                              <wps:cNvCnPr/>
                              <wps:spPr bwMode="auto">
                                <a:xfrm>
                                  <a:off x="174625" y="841375"/>
                                  <a:ext cx="579755"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1" name="Line 1488"/>
                              <wps:cNvCnPr/>
                              <wps:spPr bwMode="auto">
                                <a:xfrm flipV="1">
                                  <a:off x="754380" y="841375"/>
                                  <a:ext cx="276860" cy="29210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2" name="Line 1489"/>
                              <wps:cNvCnPr/>
                              <wps:spPr bwMode="auto">
                                <a:xfrm flipH="1">
                                  <a:off x="754380" y="455930"/>
                                  <a:ext cx="200660" cy="67754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3" name="Line 1490"/>
                              <wps:cNvCnPr/>
                              <wps:spPr bwMode="auto">
                                <a:xfrm flipH="1">
                                  <a:off x="955040" y="164465"/>
                                  <a:ext cx="276860"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4" name="Line 1491"/>
                              <wps:cNvCnPr/>
                              <wps:spPr bwMode="auto">
                                <a:xfrm flipH="1">
                                  <a:off x="1031240" y="164465"/>
                                  <a:ext cx="200660" cy="6769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5" name="Line 1492"/>
                              <wps:cNvCnPr/>
                              <wps:spPr bwMode="auto">
                                <a:xfrm>
                                  <a:off x="374650" y="164465"/>
                                  <a:ext cx="85725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6" name="Line 1493"/>
                              <wps:cNvCnPr/>
                              <wps:spPr bwMode="auto">
                                <a:xfrm flipH="1" flipV="1">
                                  <a:off x="374650" y="164465"/>
                                  <a:ext cx="580390"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7" name="Line 1494"/>
                              <wps:cNvCnPr/>
                              <wps:spPr bwMode="auto">
                                <a:xfrm flipV="1">
                                  <a:off x="174625" y="164465"/>
                                  <a:ext cx="200025" cy="67691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08" name="Freeform 1495"/>
                              <wps:cNvSpPr>
                                <a:spLocks noEditPoints="1"/>
                              </wps:cNvSpPr>
                              <wps:spPr bwMode="auto">
                                <a:xfrm>
                                  <a:off x="274320" y="387985"/>
                                  <a:ext cx="890905" cy="117475"/>
                                </a:xfrm>
                                <a:custGeom>
                                  <a:avLst/>
                                  <a:gdLst>
                                    <a:gd name="T0" fmla="*/ 48 w 1403"/>
                                    <a:gd name="T1" fmla="*/ 172 h 185"/>
                                    <a:gd name="T2" fmla="*/ 1 w 1403"/>
                                    <a:gd name="T3" fmla="*/ 185 h 185"/>
                                    <a:gd name="T4" fmla="*/ 80 w 1403"/>
                                    <a:gd name="T5" fmla="*/ 168 h 185"/>
                                    <a:gd name="T6" fmla="*/ 129 w 1403"/>
                                    <a:gd name="T7" fmla="*/ 169 h 185"/>
                                    <a:gd name="T8" fmla="*/ 80 w 1403"/>
                                    <a:gd name="T9" fmla="*/ 168 h 185"/>
                                    <a:gd name="T10" fmla="*/ 208 w 1403"/>
                                    <a:gd name="T11" fmla="*/ 151 h 185"/>
                                    <a:gd name="T12" fmla="*/ 161 w 1403"/>
                                    <a:gd name="T13" fmla="*/ 165 h 185"/>
                                    <a:gd name="T14" fmla="*/ 240 w 1403"/>
                                    <a:gd name="T15" fmla="*/ 147 h 185"/>
                                    <a:gd name="T16" fmla="*/ 289 w 1403"/>
                                    <a:gd name="T17" fmla="*/ 149 h 185"/>
                                    <a:gd name="T18" fmla="*/ 240 w 1403"/>
                                    <a:gd name="T19" fmla="*/ 147 h 185"/>
                                    <a:gd name="T20" fmla="*/ 368 w 1403"/>
                                    <a:gd name="T21" fmla="*/ 131 h 185"/>
                                    <a:gd name="T22" fmla="*/ 321 w 1403"/>
                                    <a:gd name="T23" fmla="*/ 144 h 185"/>
                                    <a:gd name="T24" fmla="*/ 400 w 1403"/>
                                    <a:gd name="T25" fmla="*/ 127 h 185"/>
                                    <a:gd name="T26" fmla="*/ 449 w 1403"/>
                                    <a:gd name="T27" fmla="*/ 128 h 185"/>
                                    <a:gd name="T28" fmla="*/ 400 w 1403"/>
                                    <a:gd name="T29" fmla="*/ 127 h 185"/>
                                    <a:gd name="T30" fmla="*/ 528 w 1403"/>
                                    <a:gd name="T31" fmla="*/ 111 h 185"/>
                                    <a:gd name="T32" fmla="*/ 481 w 1403"/>
                                    <a:gd name="T33" fmla="*/ 124 h 185"/>
                                    <a:gd name="T34" fmla="*/ 560 w 1403"/>
                                    <a:gd name="T35" fmla="*/ 107 h 185"/>
                                    <a:gd name="T36" fmla="*/ 610 w 1403"/>
                                    <a:gd name="T37" fmla="*/ 108 h 185"/>
                                    <a:gd name="T38" fmla="*/ 560 w 1403"/>
                                    <a:gd name="T39" fmla="*/ 107 h 185"/>
                                    <a:gd name="T40" fmla="*/ 688 w 1403"/>
                                    <a:gd name="T41" fmla="*/ 90 h 185"/>
                                    <a:gd name="T42" fmla="*/ 642 w 1403"/>
                                    <a:gd name="T43" fmla="*/ 104 h 185"/>
                                    <a:gd name="T44" fmla="*/ 720 w 1403"/>
                                    <a:gd name="T45" fmla="*/ 86 h 185"/>
                                    <a:gd name="T46" fmla="*/ 770 w 1403"/>
                                    <a:gd name="T47" fmla="*/ 88 h 185"/>
                                    <a:gd name="T48" fmla="*/ 720 w 1403"/>
                                    <a:gd name="T49" fmla="*/ 86 h 185"/>
                                    <a:gd name="T50" fmla="*/ 849 w 1403"/>
                                    <a:gd name="T51" fmla="*/ 70 h 185"/>
                                    <a:gd name="T52" fmla="*/ 802 w 1403"/>
                                    <a:gd name="T53" fmla="*/ 84 h 185"/>
                                    <a:gd name="T54" fmla="*/ 881 w 1403"/>
                                    <a:gd name="T55" fmla="*/ 66 h 185"/>
                                    <a:gd name="T56" fmla="*/ 930 w 1403"/>
                                    <a:gd name="T57" fmla="*/ 67 h 185"/>
                                    <a:gd name="T58" fmla="*/ 881 w 1403"/>
                                    <a:gd name="T59" fmla="*/ 66 h 185"/>
                                    <a:gd name="T60" fmla="*/ 1009 w 1403"/>
                                    <a:gd name="T61" fmla="*/ 50 h 185"/>
                                    <a:gd name="T62" fmla="*/ 962 w 1403"/>
                                    <a:gd name="T63" fmla="*/ 63 h 185"/>
                                    <a:gd name="T64" fmla="*/ 1041 w 1403"/>
                                    <a:gd name="T65" fmla="*/ 46 h 185"/>
                                    <a:gd name="T66" fmla="*/ 1090 w 1403"/>
                                    <a:gd name="T67" fmla="*/ 47 h 185"/>
                                    <a:gd name="T68" fmla="*/ 1041 w 1403"/>
                                    <a:gd name="T69" fmla="*/ 46 h 185"/>
                                    <a:gd name="T70" fmla="*/ 1169 w 1403"/>
                                    <a:gd name="T71" fmla="*/ 30 h 185"/>
                                    <a:gd name="T72" fmla="*/ 1122 w 1403"/>
                                    <a:gd name="T73" fmla="*/ 43 h 185"/>
                                    <a:gd name="T74" fmla="*/ 1201 w 1403"/>
                                    <a:gd name="T75" fmla="*/ 26 h 185"/>
                                    <a:gd name="T76" fmla="*/ 1250 w 1403"/>
                                    <a:gd name="T77" fmla="*/ 27 h 185"/>
                                    <a:gd name="T78" fmla="*/ 1201 w 1403"/>
                                    <a:gd name="T79" fmla="*/ 26 h 185"/>
                                    <a:gd name="T80" fmla="*/ 1329 w 1403"/>
                                    <a:gd name="T81" fmla="*/ 9 h 185"/>
                                    <a:gd name="T82" fmla="*/ 1282 w 1403"/>
                                    <a:gd name="T83" fmla="*/ 23 h 185"/>
                                    <a:gd name="T84" fmla="*/ 1361 w 1403"/>
                                    <a:gd name="T85" fmla="*/ 5 h 185"/>
                                    <a:gd name="T86" fmla="*/ 1403 w 1403"/>
                                    <a:gd name="T87" fmla="*/ 7 h 185"/>
                                    <a:gd name="T88" fmla="*/ 1361 w 1403"/>
                                    <a:gd name="T89" fmla="*/ 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03" h="185">
                                      <a:moveTo>
                                        <a:pt x="0" y="178"/>
                                      </a:moveTo>
                                      <a:lnTo>
                                        <a:pt x="48" y="172"/>
                                      </a:lnTo>
                                      <a:lnTo>
                                        <a:pt x="49" y="179"/>
                                      </a:lnTo>
                                      <a:lnTo>
                                        <a:pt x="1" y="185"/>
                                      </a:lnTo>
                                      <a:lnTo>
                                        <a:pt x="0" y="178"/>
                                      </a:lnTo>
                                      <a:close/>
                                      <a:moveTo>
                                        <a:pt x="80" y="168"/>
                                      </a:moveTo>
                                      <a:lnTo>
                                        <a:pt x="128" y="161"/>
                                      </a:lnTo>
                                      <a:lnTo>
                                        <a:pt x="129" y="169"/>
                                      </a:lnTo>
                                      <a:lnTo>
                                        <a:pt x="81" y="175"/>
                                      </a:lnTo>
                                      <a:lnTo>
                                        <a:pt x="80" y="168"/>
                                      </a:lnTo>
                                      <a:close/>
                                      <a:moveTo>
                                        <a:pt x="160" y="157"/>
                                      </a:moveTo>
                                      <a:lnTo>
                                        <a:pt x="208" y="151"/>
                                      </a:lnTo>
                                      <a:lnTo>
                                        <a:pt x="209" y="159"/>
                                      </a:lnTo>
                                      <a:lnTo>
                                        <a:pt x="161" y="165"/>
                                      </a:lnTo>
                                      <a:lnTo>
                                        <a:pt x="160" y="157"/>
                                      </a:lnTo>
                                      <a:close/>
                                      <a:moveTo>
                                        <a:pt x="240" y="147"/>
                                      </a:moveTo>
                                      <a:lnTo>
                                        <a:pt x="288" y="141"/>
                                      </a:lnTo>
                                      <a:lnTo>
                                        <a:pt x="289" y="149"/>
                                      </a:lnTo>
                                      <a:lnTo>
                                        <a:pt x="241" y="155"/>
                                      </a:lnTo>
                                      <a:lnTo>
                                        <a:pt x="240" y="147"/>
                                      </a:lnTo>
                                      <a:close/>
                                      <a:moveTo>
                                        <a:pt x="320" y="137"/>
                                      </a:moveTo>
                                      <a:lnTo>
                                        <a:pt x="368" y="131"/>
                                      </a:lnTo>
                                      <a:lnTo>
                                        <a:pt x="369" y="138"/>
                                      </a:lnTo>
                                      <a:lnTo>
                                        <a:pt x="321" y="144"/>
                                      </a:lnTo>
                                      <a:lnTo>
                                        <a:pt x="320" y="137"/>
                                      </a:lnTo>
                                      <a:close/>
                                      <a:moveTo>
                                        <a:pt x="400" y="127"/>
                                      </a:moveTo>
                                      <a:lnTo>
                                        <a:pt x="448" y="121"/>
                                      </a:lnTo>
                                      <a:lnTo>
                                        <a:pt x="449" y="128"/>
                                      </a:lnTo>
                                      <a:lnTo>
                                        <a:pt x="401" y="134"/>
                                      </a:lnTo>
                                      <a:lnTo>
                                        <a:pt x="400" y="127"/>
                                      </a:lnTo>
                                      <a:close/>
                                      <a:moveTo>
                                        <a:pt x="480" y="117"/>
                                      </a:moveTo>
                                      <a:lnTo>
                                        <a:pt x="528" y="111"/>
                                      </a:lnTo>
                                      <a:lnTo>
                                        <a:pt x="529" y="118"/>
                                      </a:lnTo>
                                      <a:lnTo>
                                        <a:pt x="481" y="124"/>
                                      </a:lnTo>
                                      <a:lnTo>
                                        <a:pt x="480" y="117"/>
                                      </a:lnTo>
                                      <a:close/>
                                      <a:moveTo>
                                        <a:pt x="560" y="107"/>
                                      </a:moveTo>
                                      <a:lnTo>
                                        <a:pt x="608" y="101"/>
                                      </a:lnTo>
                                      <a:lnTo>
                                        <a:pt x="610" y="108"/>
                                      </a:lnTo>
                                      <a:lnTo>
                                        <a:pt x="562" y="114"/>
                                      </a:lnTo>
                                      <a:lnTo>
                                        <a:pt x="560" y="107"/>
                                      </a:lnTo>
                                      <a:close/>
                                      <a:moveTo>
                                        <a:pt x="640" y="97"/>
                                      </a:moveTo>
                                      <a:lnTo>
                                        <a:pt x="688" y="90"/>
                                      </a:lnTo>
                                      <a:lnTo>
                                        <a:pt x="690" y="98"/>
                                      </a:lnTo>
                                      <a:lnTo>
                                        <a:pt x="642" y="104"/>
                                      </a:lnTo>
                                      <a:lnTo>
                                        <a:pt x="640" y="97"/>
                                      </a:lnTo>
                                      <a:close/>
                                      <a:moveTo>
                                        <a:pt x="720" y="86"/>
                                      </a:moveTo>
                                      <a:lnTo>
                                        <a:pt x="768" y="80"/>
                                      </a:lnTo>
                                      <a:lnTo>
                                        <a:pt x="770" y="88"/>
                                      </a:lnTo>
                                      <a:lnTo>
                                        <a:pt x="722" y="94"/>
                                      </a:lnTo>
                                      <a:lnTo>
                                        <a:pt x="720" y="86"/>
                                      </a:lnTo>
                                      <a:close/>
                                      <a:moveTo>
                                        <a:pt x="801" y="76"/>
                                      </a:moveTo>
                                      <a:lnTo>
                                        <a:pt x="849" y="70"/>
                                      </a:lnTo>
                                      <a:lnTo>
                                        <a:pt x="850" y="77"/>
                                      </a:lnTo>
                                      <a:lnTo>
                                        <a:pt x="802" y="84"/>
                                      </a:lnTo>
                                      <a:lnTo>
                                        <a:pt x="801" y="76"/>
                                      </a:lnTo>
                                      <a:close/>
                                      <a:moveTo>
                                        <a:pt x="881" y="66"/>
                                      </a:moveTo>
                                      <a:lnTo>
                                        <a:pt x="929" y="60"/>
                                      </a:lnTo>
                                      <a:lnTo>
                                        <a:pt x="930" y="67"/>
                                      </a:lnTo>
                                      <a:lnTo>
                                        <a:pt x="882" y="73"/>
                                      </a:lnTo>
                                      <a:lnTo>
                                        <a:pt x="881" y="66"/>
                                      </a:lnTo>
                                      <a:close/>
                                      <a:moveTo>
                                        <a:pt x="961" y="56"/>
                                      </a:moveTo>
                                      <a:lnTo>
                                        <a:pt x="1009" y="50"/>
                                      </a:lnTo>
                                      <a:lnTo>
                                        <a:pt x="1010" y="57"/>
                                      </a:lnTo>
                                      <a:lnTo>
                                        <a:pt x="962" y="63"/>
                                      </a:lnTo>
                                      <a:lnTo>
                                        <a:pt x="961" y="56"/>
                                      </a:lnTo>
                                      <a:close/>
                                      <a:moveTo>
                                        <a:pt x="1041" y="46"/>
                                      </a:moveTo>
                                      <a:lnTo>
                                        <a:pt x="1089" y="40"/>
                                      </a:lnTo>
                                      <a:lnTo>
                                        <a:pt x="1090" y="47"/>
                                      </a:lnTo>
                                      <a:lnTo>
                                        <a:pt x="1042" y="53"/>
                                      </a:lnTo>
                                      <a:lnTo>
                                        <a:pt x="1041" y="46"/>
                                      </a:lnTo>
                                      <a:close/>
                                      <a:moveTo>
                                        <a:pt x="1121" y="36"/>
                                      </a:moveTo>
                                      <a:lnTo>
                                        <a:pt x="1169" y="30"/>
                                      </a:lnTo>
                                      <a:lnTo>
                                        <a:pt x="1170" y="37"/>
                                      </a:lnTo>
                                      <a:lnTo>
                                        <a:pt x="1122" y="43"/>
                                      </a:lnTo>
                                      <a:lnTo>
                                        <a:pt x="1121" y="36"/>
                                      </a:lnTo>
                                      <a:close/>
                                      <a:moveTo>
                                        <a:pt x="1201" y="26"/>
                                      </a:moveTo>
                                      <a:lnTo>
                                        <a:pt x="1249" y="19"/>
                                      </a:lnTo>
                                      <a:lnTo>
                                        <a:pt x="1250" y="27"/>
                                      </a:lnTo>
                                      <a:lnTo>
                                        <a:pt x="1202" y="33"/>
                                      </a:lnTo>
                                      <a:lnTo>
                                        <a:pt x="1201" y="26"/>
                                      </a:lnTo>
                                      <a:close/>
                                      <a:moveTo>
                                        <a:pt x="1281" y="15"/>
                                      </a:moveTo>
                                      <a:lnTo>
                                        <a:pt x="1329" y="9"/>
                                      </a:lnTo>
                                      <a:lnTo>
                                        <a:pt x="1330" y="17"/>
                                      </a:lnTo>
                                      <a:lnTo>
                                        <a:pt x="1282" y="23"/>
                                      </a:lnTo>
                                      <a:lnTo>
                                        <a:pt x="1281" y="15"/>
                                      </a:lnTo>
                                      <a:close/>
                                      <a:moveTo>
                                        <a:pt x="1361" y="5"/>
                                      </a:moveTo>
                                      <a:lnTo>
                                        <a:pt x="1402" y="0"/>
                                      </a:lnTo>
                                      <a:lnTo>
                                        <a:pt x="1403" y="7"/>
                                      </a:lnTo>
                                      <a:lnTo>
                                        <a:pt x="1362" y="13"/>
                                      </a:lnTo>
                                      <a:lnTo>
                                        <a:pt x="1361" y="5"/>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09" name="Line 1496"/>
                              <wps:cNvCnPr/>
                              <wps:spPr bwMode="auto">
                                <a:xfrm flipH="1">
                                  <a:off x="887730" y="390525"/>
                                  <a:ext cx="277495" cy="29146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0" name="Line 1497"/>
                              <wps:cNvCnPr/>
                              <wps:spPr bwMode="auto">
                                <a:xfrm flipH="1" flipV="1">
                                  <a:off x="274955" y="502920"/>
                                  <a:ext cx="612775" cy="179070"/>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111" name="Rectangle 1498"/>
                              <wps:cNvSpPr>
                                <a:spLocks noChangeArrowheads="1"/>
                              </wps:cNvSpPr>
                              <wps:spPr bwMode="auto">
                                <a:xfrm>
                                  <a:off x="1229360" y="278130"/>
                                  <a:ext cx="850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P</w:t>
                                    </w:r>
                                  </w:p>
                                </w:txbxContent>
                              </wps:txbx>
                              <wps:bodyPr rot="0" vert="horz" wrap="none" lIns="0" tIns="0" rIns="0" bIns="0" anchor="t" anchorCtr="0" upright="1">
                                <a:spAutoFit/>
                              </wps:bodyPr>
                            </wps:wsp>
                            <wps:wsp>
                              <wps:cNvPr id="112" name="Rectangle 1499"/>
                              <wps:cNvSpPr>
                                <a:spLocks noChangeArrowheads="1"/>
                              </wps:cNvSpPr>
                              <wps:spPr bwMode="auto">
                                <a:xfrm>
                                  <a:off x="134620" y="393700"/>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113" name="Rectangle 1500"/>
                              <wps:cNvSpPr>
                                <a:spLocks noChangeArrowheads="1"/>
                              </wps:cNvSpPr>
                              <wps:spPr bwMode="auto">
                                <a:xfrm>
                                  <a:off x="745490" y="663575"/>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114" name="Rectangle 1501"/>
                              <wps:cNvSpPr>
                                <a:spLocks noChangeArrowheads="1"/>
                              </wps:cNvSpPr>
                              <wps:spPr bwMode="auto">
                                <a:xfrm>
                                  <a:off x="342265" y="127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5" name="Rectangle 1502"/>
                              <wps:cNvSpPr>
                                <a:spLocks noChangeArrowheads="1"/>
                              </wps:cNvSpPr>
                              <wps:spPr bwMode="auto">
                                <a:xfrm>
                                  <a:off x="911860" y="2692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6" name="Rectangle 1503"/>
                              <wps:cNvSpPr>
                                <a:spLocks noChangeArrowheads="1"/>
                              </wps:cNvSpPr>
                              <wps:spPr bwMode="auto">
                                <a:xfrm>
                                  <a:off x="1203960" y="82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17" name="Rectangle 1504"/>
                              <wps:cNvSpPr>
                                <a:spLocks noChangeArrowheads="1"/>
                              </wps:cNvSpPr>
                              <wps:spPr bwMode="auto">
                                <a:xfrm>
                                  <a:off x="44450" y="8324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118" name="Rectangle 1505"/>
                              <wps:cNvSpPr>
                                <a:spLocks noChangeArrowheads="1"/>
                              </wps:cNvSpPr>
                              <wps:spPr bwMode="auto">
                                <a:xfrm>
                                  <a:off x="709295" y="113855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119" name="Rectangle 1506"/>
                              <wps:cNvSpPr>
                                <a:spLocks noChangeArrowheads="1"/>
                              </wps:cNvSpPr>
                              <wps:spPr bwMode="auto">
                                <a:xfrm>
                                  <a:off x="1066800" y="768985"/>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120" name="Oval 1507"/>
                              <wps:cNvSpPr>
                                <a:spLocks noChangeArrowheads="1"/>
                              </wps:cNvSpPr>
                              <wps:spPr bwMode="auto">
                                <a:xfrm>
                                  <a:off x="1157605" y="38354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1" name="Oval 1508"/>
                              <wps:cNvSpPr>
                                <a:spLocks noChangeArrowheads="1"/>
                              </wps:cNvSpPr>
                              <wps:spPr bwMode="auto">
                                <a:xfrm>
                                  <a:off x="880110" y="67500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2" name="Oval 1509"/>
                              <wps:cNvSpPr>
                                <a:spLocks noChangeArrowheads="1"/>
                              </wps:cNvSpPr>
                              <wps:spPr bwMode="auto">
                                <a:xfrm>
                                  <a:off x="267335" y="495935"/>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 name="Oval 1510"/>
                              <wps:cNvSpPr>
                                <a:spLocks noChangeArrowheads="1"/>
                              </wps:cNvSpPr>
                              <wps:spPr bwMode="auto">
                                <a:xfrm>
                                  <a:off x="1224280" y="15748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4" name="Oval 1511"/>
                              <wps:cNvSpPr>
                                <a:spLocks noChangeArrowheads="1"/>
                              </wps:cNvSpPr>
                              <wps:spPr bwMode="auto">
                                <a:xfrm>
                                  <a:off x="946785" y="448945"/>
                                  <a:ext cx="15875"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5" name="Oval 1512"/>
                              <wps:cNvSpPr>
                                <a:spLocks noChangeArrowheads="1"/>
                              </wps:cNvSpPr>
                              <wps:spPr bwMode="auto">
                                <a:xfrm>
                                  <a:off x="746760" y="1125855"/>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6" name="Oval 1513"/>
                              <wps:cNvSpPr>
                                <a:spLocks noChangeArrowheads="1"/>
                              </wps:cNvSpPr>
                              <wps:spPr bwMode="auto">
                                <a:xfrm>
                                  <a:off x="1023620" y="834390"/>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7" name="Oval 1514"/>
                              <wps:cNvSpPr>
                                <a:spLocks noChangeArrowheads="1"/>
                              </wps:cNvSpPr>
                              <wps:spPr bwMode="auto">
                                <a:xfrm>
                                  <a:off x="167005" y="834390"/>
                                  <a:ext cx="15240" cy="1460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376" name="Oval 1515"/>
                              <wps:cNvSpPr>
                                <a:spLocks noChangeArrowheads="1"/>
                              </wps:cNvSpPr>
                              <wps:spPr bwMode="auto">
                                <a:xfrm>
                                  <a:off x="367030" y="157480"/>
                                  <a:ext cx="15240" cy="1397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484" o:spid="_x0000_s1916" editas="canvas" style="width:108.7pt;height:114.75pt;mso-position-horizontal-relative:char;mso-position-vertical-relative:line" coordsize="13804,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">
                      <v:shape id="_x0000_s1917" type="#_x0000_t75" style="position:absolute;width:13804;height:14573;visibility:visible;mso-wrap-style:square">
                        <v:fill o:detectmouseclick="t"/>
                        <v:path o:connecttype="none"/>
                      </v:shape>
                      <v:shape id="Freeform 1486" o:spid="_x0000_s1918" style="position:absolute;left:1746;top:8394;width:8515;height:45;visibility:visible;mso-wrap-style:square;v-text-anchor:top" coordsize="13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EmMYA&#10;AADbAAAADwAAAGRycy9kb3ducmV2LnhtbESPQWvCQBSE74X+h+UVvOmmHkRTN6GUivbQg7Gx10f2&#10;maTJvg3ZjUZ/fbcg9DjMzDfMOh1NK87Uu9qygudZBIK4sLrmUsHXYTNdgnAeWWNrmRRcyUGaPD6s&#10;Mdb2wns6Z74UAcIuRgWV910spSsqMuhmtiMO3sn2Bn2QfSl1j5cAN62cR9FCGqw5LFTY0VtFRZMN&#10;RkH7Lo8/w3dDTb79PN32eXb8GK5KTZ7G1xcQnkb/H763d1rBagV/X8IPkM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GEmMYAAADbAAAADwAAAAAAAAAAAAAAAACYAgAAZHJz&#10;L2Rvd25yZXYueG1sUEsFBgAAAAAEAAQA9QAAAIsDAAAAAA==&#10;" path="m,l48,r,7l,7,,xm81,r48,l129,7,81,7,81,xm161,r49,l210,7r-49,l161,xm242,r49,l291,7r-49,l242,xm323,r49,l372,7r-49,l323,xm404,r48,l452,7r-48,l404,xm485,r48,l533,7r-48,l485,xm565,r49,l614,7r-49,l565,xm646,r49,l695,7r-49,l646,xm727,r49,l776,7r-49,l727,xm808,r48,l856,7r-48,l808,xm889,r48,l937,7r-48,l889,xm970,r48,l1018,7r-48,l970,xm1050,r49,l1099,7r-49,l1050,xm1131,r49,l1180,7r-49,l1131,xm1212,r48,l1260,7r-48,l1212,xm1293,r48,l1341,7r-48,l1293,xe" fillcolor="black" strokeweight=".05pt">
                        <v:stroke joinstyle="bevel"/>
                        <v:path arrowok="t" o:connecttype="custom" o:connectlocs="30480,0;0,4445;51435,0;81915,4445;51435,0;133350,0;102235,4445;153670,0;184785,4445;153670,0;236220,0;205105,4445;256540,0;287020,4445;256540,0;338455,0;307975,4445;358775,0;389890,4445;358775,0;441325,0;410210,4445;461645,0;492760,4445;461645,0;543560,0;513080,4445;564515,0;594995,4445;564515,0;646430,0;615950,4445;666750,0;697865,4445;666750,0;749300,0;718185,4445;769620,0;800100,4445;769620,0;851535,0;821055,4445" o:connectangles="0,0,0,0,0,0,0,0,0,0,0,0,0,0,0,0,0,0,0,0,0,0,0,0,0,0,0,0,0,0,0,0,0,0,0,0,0,0,0,0,0,0"/>
                        <o:lock v:ext="edit" verticies="t"/>
                      </v:shape>
                      <v:line id="Line 1487" o:spid="_x0000_s1919" style="position:absolute;visibility:visible;mso-wrap-style:square" from="1746,8413" to="7543,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PX4cQAAADcAAAADwAAAGRycy9kb3ducmV2LnhtbESPQWvDMAyF74P9B6PBLmN1NlgYWd3S&#10;FgqDHsqa7i5iNQm15WC7Tfrvq8NgN4n39N6n+XLyTl0ppj6wgbdZAYq4Cbbn1sCx3r5+gkoZ2aIL&#10;TAZulGC5eHyYY2XDyD90PeRWSQinCg10OQ+V1qnpyGOahYFYtFOIHrOssdU24ijh3un3oii1x56l&#10;ocOBNh0158PFG3jZ3/r1tk6jK2P9sSvJ7S/nX2Oen6bVF6hMU/43/11/W8EvBF+ekQn0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9fhxAAAANwAAAAPAAAAAAAAAAAA&#10;AAAAAKECAABkcnMvZG93bnJldi54bWxQSwUGAAAAAAQABAD5AAAAkgMAAAAA&#10;" strokeweight=".4pt">
                        <v:stroke joinstyle="miter"/>
                      </v:line>
                      <v:line id="Line 1488" o:spid="_x0000_s1920" style="position:absolute;flip:y;visibility:visible;mso-wrap-style:square" from="7543,8413" to="10312,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9TLbsAAADcAAAADwAAAGRycy9kb3ducmV2LnhtbERPSwrCMBDdC94hjOBO0wp+qEYRQXDp&#10;7wBDM7bFZlKSaKunN4Lgbh7vO6tNZ2rxJOcrywrScQKCOLe64kLB9bIfLUD4gKyxtkwKXuRhs+73&#10;Vphp2/KJnudQiBjCPkMFZQhNJqXPSzLox7YhjtzNOoMhQldI7bCN4aaWkySZSYMVx4YSG9qVlN/P&#10;D6MAjT/w/HW07+DlIn1PZ27SolLDQbddggjUhb/45z7oOD9J4f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Of1MtuwAAANwAAAAPAAAAAAAAAAAAAAAAAKECAABk&#10;cnMvZG93bnJldi54bWxQSwUGAAAAAAQABAD5AAAAiQMAAAAA&#10;" strokeweight=".4pt">
                        <v:stroke joinstyle="miter"/>
                      </v:line>
                      <v:line id="Line 1489" o:spid="_x0000_s1921" style="position:absolute;flip:x;visibility:visible;mso-wrap-style:square" from="7543,4559" to="9550,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3NWrsAAADcAAAADwAAAGRycy9kb3ducmV2LnhtbERPSwrCMBDdC94hjOBOUwt+qEYRQXDp&#10;7wBDM7bFZlKSaKunN4Lgbh7vO6tNZ2rxJOcrywom4wQEcW51xYWC62U/WoDwAVljbZkUvMjDZt3v&#10;rTDTtuUTPc+hEDGEfYYKyhCaTEqfl2TQj21DHLmbdQZDhK6Q2mEbw00t0ySZSYMVx4YSG9qVlN/P&#10;D6MAjT/w/HW07+DlYvKezlzaolLDQbddggjUhb/45z7oOD9J4f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rc1auwAAANwAAAAPAAAAAAAAAAAAAAAAAKECAABk&#10;cnMvZG93bnJldi54bWxQSwUGAAAAAAQABAD5AAAAiQMAAAAA&#10;" strokeweight=".4pt">
                        <v:stroke joinstyle="miter"/>
                      </v:line>
                      <v:line id="Line 1490" o:spid="_x0000_s1922" style="position:absolute;flip:x;visibility:visible;mso-wrap-style:square" from="9550,1644" to="12319,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owbsAAADcAAAADwAAAGRycy9kb3ducmV2LnhtbERPSwrCMBDdC94hjOBOUxU/VKOIILj0&#10;d4ChGdtiMylJtNXTG0FwN4/3ndWmNZV4kvOlZQWjYQKCOLO65FzB9bIfLED4gKyxskwKXuRhs+52&#10;Vphq2/CJnueQixjCPkUFRQh1KqXPCjLoh7YmjtzNOoMhQpdL7bCJ4aaS4ySZSYMlx4YCa9oVlN3P&#10;D6MAjT/w/HW07+DlYvSezty4QaX6vXa7BBGoDX/xz33QcX4yge8z8QK5/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R4WjBuwAAANwAAAAPAAAAAAAAAAAAAAAAAKECAABk&#10;cnMvZG93bnJldi54bWxQSwUGAAAAAAQABAD5AAAAiQMAAAAA&#10;" strokeweight=".4pt">
                        <v:stroke joinstyle="miter"/>
                      </v:line>
                      <v:line id="Line 1491" o:spid="_x0000_s1923" style="position:absolute;flip:x;visibility:visible;mso-wrap-style:square" from="10312,1644" to="12319,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jwtbsAAADcAAAADwAAAGRycy9kb3ducmV2LnhtbERPSwrCMBDdC94hjOBOU8Uf1SgiCC79&#10;HWBoxrbYTEoSbfX0RhDczeN9Z7VpTSWe5HxpWcFomIAgzqwuOVdwvewHCxA+IGusLJOCF3nYrLud&#10;FabaNnyi5znkIoawT1FBEUKdSumzggz6oa2JI3ezzmCI0OVSO2xiuKnkOElm0mDJsaHAmnYFZffz&#10;wyhA4w88fx3tO3i5GL2nMzduUKl+r90uQQRqw1/8cx90nJ9M4P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eCPC1uwAAANwAAAAPAAAAAAAAAAAAAAAAAKECAABk&#10;cnMvZG93bnJldi54bWxQSwUGAAAAAAQABAD5AAAAiQMAAAAA&#10;" strokeweight=".4pt">
                        <v:stroke joinstyle="miter"/>
                      </v:line>
                      <v:line id="Line 1492" o:spid="_x0000_s1924" style="position:absolute;visibility:visible;mso-wrap-style:square" from="3746,1644" to="12319,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R0ecEAAADcAAAADwAAAGRycy9kb3ducmV2LnhtbERP32vCMBB+H/g/hBP2MmbqwCJdo7iB&#10;IOxBZvX9aM62mFxKEm397xdB2Nt9fD+vXI/WiBv50DlWMJ9lIIhrpztuFByr7fsSRIjIGo1jUnCn&#10;AOvV5KXEQruBf+l2iI1IIRwKVNDG2BdShroli2HmeuLEnZ23GBP0jdQehxRujfzIslxa7Dg1tNjT&#10;d0v15XC1Ct729+5rW4XB5L5a/ORk9tfLSanX6bj5BBFpjP/ip3un0/xsAY9n0gV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JHR5wQAAANwAAAAPAAAAAAAAAAAAAAAA&#10;AKECAABkcnMvZG93bnJldi54bWxQSwUGAAAAAAQABAD5AAAAjwMAAAAA&#10;" strokeweight=".4pt">
                        <v:stroke joinstyle="miter"/>
                      </v:line>
                      <v:line id="Line 1493" o:spid="_x0000_s1925" style="position:absolute;flip:x y;visibility:visible;mso-wrap-style:square" from="3746,1644" to="9550,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RSbcEAAADcAAAADwAAAGRycy9kb3ducmV2LnhtbERPTWsCMRC9F/wPYYTeaqKoyNYoKgql&#10;N7dFepxuprurm8mSxHX7741Q6G0e73OW6942oiMfascaxiMFgrhwpuZSw+fH4WUBIkRkg41j0vBL&#10;AdarwdMSM+NufKQuj6VIIRwy1FDF2GZShqIii2HkWuLE/ThvMSboS2k83lK4beREqbm0WHNqqLCl&#10;XUXFJb9aDeoybbvZBK0am/0p5u/fX+et1/p52G9eQUTq47/4z/1m0nw1h8cz6QK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lFJtwQAAANwAAAAPAAAAAAAAAAAAAAAA&#10;AKECAABkcnMvZG93bnJldi54bWxQSwUGAAAAAAQABAD5AAAAjwMAAAAA&#10;" strokeweight=".4pt">
                        <v:stroke joinstyle="miter"/>
                      </v:line>
                      <v:line id="Line 1494" o:spid="_x0000_s1926" style="position:absolute;flip:y;visibility:visible;mso-wrap-style:square" from="1746,1644" to="3746,8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puwrsAAADcAAAADwAAAGRycy9kb3ducmV2LnhtbERPSwrCMBDdC94hjOBOUwW1VKOIILj0&#10;d4ChGdtiMylJtNXTG0FwN4/3ndWmM7V4kvOVZQWTcQKCOLe64kLB9bIfpSB8QNZYWyYFL/KwWfd7&#10;K8y0bflEz3MoRAxhn6GCMoQmk9LnJRn0Y9sQR+5mncEQoSukdtjGcFPLaZLMpcGKY0OJDe1Kyu/n&#10;h1GAxh948Trad/AynbxnczdtUanhoNsuQQTqwl/8cx90nJ8s4P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u2m7CuwAAANwAAAAPAAAAAAAAAAAAAAAAAKECAABk&#10;cnMvZG93bnJldi54bWxQSwUGAAAAAAQABAD5AAAAiQMAAAAA&#10;" strokeweight=".4pt">
                        <v:stroke joinstyle="miter"/>
                      </v:line>
                      <v:shape id="Freeform 1495" o:spid="_x0000_s1927" style="position:absolute;left:2743;top:3879;width:8909;height:1175;visibility:visible;mso-wrap-style:square;v-text-anchor:top" coordsize="1403,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CsUA&#10;AADcAAAADwAAAGRycy9kb3ducmV2LnhtbESPQW/CMAyF75P4D5GRuI0UhKapI6ABm7RxGmyHHb3G&#10;a6o1Tmmytvx7fEDiZus9v/d5uR58rTpqYxXYwGyagSIugq24NPD1+Xr/CComZIt1YDJwpgjr1ehu&#10;ibkNPR+oO6ZSSQjHHA24lJpc61g48hinoSEW7Te0HpOsbalti72E+1rPs+xBe6xYGhw2tHVU/B3/&#10;vQH62L9s9Pf7ae5ct9vUh7L5WfTGTMbD8xOoREO6ma/Xb1bwM6GVZ2QCv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OQIKxQAAANwAAAAPAAAAAAAAAAAAAAAAAJgCAABkcnMv&#10;ZG93bnJldi54bWxQSwUGAAAAAAQABAD1AAAAigMAAAAA&#10;" path="m,178r48,-6l49,179,1,185,,178xm80,168r48,-7l129,169r-48,6l80,168xm160,157r48,-6l209,159r-48,6l160,157xm240,147r48,-6l289,149r-48,6l240,147xm320,137r48,-6l369,138r-48,6l320,137xm400,127r48,-6l449,128r-48,6l400,127xm480,117r48,-6l529,118r-48,6l480,117xm560,107r48,-6l610,108r-48,6l560,107xm640,97r48,-7l690,98r-48,6l640,97xm720,86r48,-6l770,88r-48,6l720,86xm801,76r48,-6l850,77r-48,7l801,76xm881,66r48,-6l930,67r-48,6l881,66xm961,56r48,-6l1010,57r-48,6l961,56xm1041,46r48,-6l1090,47r-48,6l1041,46xm1121,36r48,-6l1170,37r-48,6l1121,36xm1201,26r48,-7l1250,27r-48,6l1201,26xm1281,15r48,-6l1330,17r-48,6l1281,15xm1361,5l1402,r1,7l1362,13r-1,-8xe" fillcolor="black" strokeweight=".05pt">
                        <v:stroke joinstyle="bevel"/>
                        <v:path arrowok="t" o:connecttype="custom" o:connectlocs="30480,109220;635,117475;50800,106680;81915,107315;50800,106680;132080,95885;102235,104775;152400,93345;183515,94615;152400,93345;233680,83185;203835,91440;254000,80645;285115,81280;254000,80645;335280,70485;305435,78740;355600,67945;387350,68580;355600,67945;436880,57150;407670,66040;457200,54610;488950,55880;457200,54610;539115,44450;509270,53340;559435,41910;590550,42545;559435,41910;640715,31750;610870,40005;661035,29210;692150,29845;661035,29210;742315,19050;712470,27305;762635,16510;793750,17145;762635,16510;843915,5715;814070,14605;864235,3175;890905,4445;864235,3175" o:connectangles="0,0,0,0,0,0,0,0,0,0,0,0,0,0,0,0,0,0,0,0,0,0,0,0,0,0,0,0,0,0,0,0,0,0,0,0,0,0,0,0,0,0,0,0,0"/>
                        <o:lock v:ext="edit" verticies="t"/>
                      </v:shape>
                      <v:line id="Line 1496" o:spid="_x0000_s1928" style="position:absolute;flip:x;visibility:visible;mso-wrap-style:square" from="8877,3905" to="11652,6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fK7sAAADcAAAADwAAAGRycy9kb3ducmV2LnhtbERPSwrCMBDdC94hjOBOUwV/1SgiCC79&#10;HWBoxrbYTEoSbfX0RhDczeN9Z7VpTSWe5HxpWcFomIAgzqwuOVdwvewHcxA+IGusLJOCF3nYrLud&#10;FabaNnyi5znkIoawT1FBEUKdSumzggz6oa2JI3ezzmCI0OVSO2xiuKnkOEmm0mDJsaHAmnYFZffz&#10;wyhA4w88ex3tO3g5H70nUzduUKl+r90uQQRqw1/8cx90nJ8s4PtMvECuP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wCV8ruwAAANwAAAAPAAAAAAAAAAAAAAAAAKECAABk&#10;cnMvZG93bnJldi54bWxQSwUGAAAAAAQABAD5AAAAiQMAAAAA&#10;" strokeweight=".4pt">
                        <v:stroke joinstyle="miter"/>
                      </v:line>
                      <v:line id="Line 1497" o:spid="_x0000_s1929" style="position:absolute;flip:x y;visibility:visible;mso-wrap-style:square" from="2749,5029" to="8877,6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5X8QAAADcAAAADwAAAGRycy9kb3ducmV2LnhtbESPQU/DMAyF70j8h8hI3FjSaUOoLJsA&#10;bRLiRjchjqYxbVnjVEnWlX8/H5C42XrP731ebSbfq5Fi6gJbKGYGFHEdXMeNhcN+d/cAKmVkh31g&#10;svBLCTbr66sVli6c+Z3GKjdKQjiVaKHNeSi1TnVLHtMsDMSifYfoMcsaG+0iniXc93puzL322LE0&#10;tDjQS0v1sTp5C+a4GMblHL0p3PYjV29fnz/P0drbm+npEVSmKf+b/65fneAXgi/PyAR6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6PlfxAAAANwAAAAPAAAAAAAAAAAA&#10;AAAAAKECAABkcnMvZG93bnJldi54bWxQSwUGAAAAAAQABAD5AAAAkgMAAAAA&#10;" strokeweight=".4pt">
                        <v:stroke joinstyle="miter"/>
                      </v:line>
                      <v:rect id="Rectangle 1498" o:spid="_x0000_s1930" style="position:absolute;left:12293;top:2781;width:8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P</w:t>
                              </w:r>
                            </w:p>
                          </w:txbxContent>
                        </v:textbox>
                      </v:rect>
                      <v:rect id="Rectangle 1499" o:spid="_x0000_s1931" style="position:absolute;left:1346;top:3937;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S374A&#10;AADcAAAADwAAAGRycy9kb3ducmV2LnhtbERPzYrCMBC+C75DGGFvmtrDItUoIggqXqz7AEMz/cFk&#10;UpJo69ubhYW9zcf3O5vdaI14kQ+dYwXLRQaCuHK640bBz/04X4EIEVmjcUwK3hRgt51ONlhoN/CN&#10;XmVsRArhUKCCNsa+kDJULVkMC9cTJ6523mJM0DdSexxSuDUyz7JvabHj1NBiT4eWqkf5tArkvTwO&#10;q9L4zF3y+mrOp1tNTqmv2bhfg4g0xn/xn/uk0/xl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JcEt++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M</w:t>
                              </w:r>
                            </w:p>
                          </w:txbxContent>
                        </v:textbox>
                      </v:rect>
                      <v:rect id="Rectangle 1500" o:spid="_x0000_s1932" style="position:absolute;left:7454;top:6635;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C3RL4A&#10;AADcAAAADwAAAGRycy9kb3ducmV2LnhtbERP24rCMBB9X/Afwgi+raku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0Qt0S+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N</w:t>
                              </w:r>
                            </w:p>
                          </w:txbxContent>
                        </v:textbox>
                      </v:rect>
                      <v:rect id="Rectangle 1501" o:spid="_x0000_s1933" style="position:absolute;left:3422;top:127;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v:textbox>
                      </v:rect>
                      <v:rect id="Rectangle 1502" o:spid="_x0000_s1934" style="position:absolute;left:9118;top:269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q74A&#10;AADcAAAADwAAAGRycy9kb3ducmV2LnhtbERP24rCMBB9X/Afwgi+ranCLl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1iqu+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v:textbox>
                      </v:rect>
                      <v:rect id="Rectangle 1503" o:spid="_x0000_s1935" style="position:absolute;left:12039;top:82;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U3L4A&#10;AADcAAAADwAAAGRycy9kb3ducmV2LnhtbERPy6rCMBDdC/5DGOHuNNWFSDWKCIJX7sbqBwzN9IHJ&#10;pCTR9v69EQR3czjP2ewGa8STfGgdK5jPMhDEpdMt1wpu1+N0BSJEZI3GMSn4pwC77Xi0wVy7ni/0&#10;LGItUgiHHBU0MXa5lKFsyGKYuY44cZXzFmOCvpbaY5/CrZGLLFtKiy2nhgY7OjRU3ouHVSCvxbFf&#10;FcZn7ryo/szv6VKRU+pnMuzXICIN8Sv+uE86zZ8v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1nFNy+AAAA3AAAAA8AAAAAAAAAAAAAAAAAmAIAAGRycy9kb3ducmV2&#10;LnhtbFBLBQYAAAAABAAEAPUAAACDAw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v:textbox>
                      </v:rect>
                      <v:rect id="Rectangle 1504" o:spid="_x0000_s1936" style="position:absolute;left:444;top:8324;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xR78A&#10;AADcAAAADwAAAGRycy9kb3ducmV2LnhtbERPzYrCMBC+L/gOYQRva6qHXal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K7FHvwAAANwAAAAPAAAAAAAAAAAAAAAAAJgCAABkcnMvZG93bnJl&#10;di54bWxQSwUGAAAAAAQABAD1AAAAhAM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A'</w:t>
                              </w:r>
                            </w:p>
                          </w:txbxContent>
                        </v:textbox>
                      </v:rect>
                      <v:rect id="Rectangle 1505" o:spid="_x0000_s1937" style="position:absolute;left:7092;top:11385;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QlNcIA&#10;AADcAAAADwAAAGRycy9kb3ducmV2LnhtbESPT2sCMRDF74V+hzCF3mpWDyKrUaQgqHhx7QcYNrN/&#10;MJksSequ3945FHqb4b157zeb3eSdelBMfWAD81kBirgOtufWwM/t8LUClTKyRReYDDwpwW77/rbB&#10;0oaRr/SocqskhFOJBrqch1LrVHfkMc3CQCxaE6LHLGtstY04Srh3elEUS+2xZ2nocKDvjup79esN&#10;6Ft1GFeVi0U4L5qLOx2vDQVjPj+m/RpUpin/m/+uj1bw50Irz8gEe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tCU1wgAAANwAAAAPAAAAAAAAAAAAAAAAAJgCAABkcnMvZG93&#10;bnJldi54bWxQSwUGAAAAAAQABAD1AAAAhwM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B'</w:t>
                              </w:r>
                            </w:p>
                          </w:txbxContent>
                        </v:textbox>
                      </v:rect>
                      <v:rect id="Rectangle 1506" o:spid="_x0000_s1938" style="position:absolute;left:10668;top:7689;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rsidR="0021743B" w:rsidRPr="00076E2A" w:rsidRDefault="0021743B" w:rsidP="0021743B">
                              <w:pPr>
                                <w:rPr>
                                  <w:sz w:val="20"/>
                                  <w:szCs w:val="20"/>
                                </w:rPr>
                              </w:pPr>
                              <w:r w:rsidRPr="00076E2A">
                                <w:rPr>
                                  <w:rFonts w:ascii=".VnCentury Schoolbook" w:hAnsi=".VnCentury Schoolbook" w:cs=".VnCentury Schoolbook"/>
                                  <w:i/>
                                  <w:iCs/>
                                  <w:color w:val="000000"/>
                                  <w:sz w:val="20"/>
                                  <w:szCs w:val="20"/>
                                </w:rPr>
                                <w:t>C'</w:t>
                              </w:r>
                            </w:p>
                          </w:txbxContent>
                        </v:textbox>
                      </v:rect>
                      <v:oval id="Oval 1507" o:spid="_x0000_s1939" style="position:absolute;left:11576;top:3835;width:152;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i28QA&#10;AADcAAAADwAAAGRycy9kb3ducmV2LnhtbESPQWvDMAyF74P+B6PCbqvTHsrI6pYyGISdum6wq7C1&#10;OG0sp7abZvv102Gwm8R7eu/TZjeFXo2UchfZwHJRgSK20XXcGvh4f3l4BJULssM+Mhn4pgy77exu&#10;g7WLN36j8VhaJSGcazTgSxlqrbP1FDAv4kAs2ldMAYusqdUu4U3CQ69XVbXWATuWBo8DPXuy5+M1&#10;GHgN48E2g09o9+vD58lfmh99MeZ+Pu2fQBWayr/577pxgr8SfHlGJt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PotvEAAAA3AAAAA8AAAAAAAAAAAAAAAAAmAIAAGRycy9k&#10;b3ducmV2LnhtbFBLBQYAAAAABAAEAPUAAACJAwAAAAA=&#10;" fillcolor="black" strokeweight="0"/>
                      <v:oval id="Oval 1508" o:spid="_x0000_s1940" style="position:absolute;left:8801;top:6750;width:158;height: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HQMAA&#10;AADcAAAADwAAAGRycy9kb3ducmV2LnhtbERPTWsCMRC9F/wPYYTealYPUlajiCAsntQWeh2ScbPt&#10;ZrImcV37641Q6G0e73OW68G1oqcQG88KppMCBLH2puFawefH7u0dREzIBlvPpOBOEdar0csSS+Nv&#10;fKT+lGqRQziWqMCm1JVSRm3JYZz4jjhzZx8cpgxDLU3AWw53rZwVxVw6bDg3WOxoa0n/nK5Owd71&#10;B111NqDezA9f3/ZS/cqLUq/jYbMAkWhI/+I/d2Xy/NkUns/kC+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HQMAAAADcAAAADwAAAAAAAAAAAAAAAACYAgAAZHJzL2Rvd25y&#10;ZXYueG1sUEsFBgAAAAAEAAQA9QAAAIUDAAAAAA==&#10;" fillcolor="black" strokeweight="0"/>
                      <v:oval id="Oval 1509" o:spid="_x0000_s1941" style="position:absolute;left:2673;top:4959;width:152;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ZN8EA&#10;AADcAAAADwAAAGRycy9kb3ducmV2LnhtbERPTWsCMRC9C/0PYQq9udnuQcpqFBEKS0/WFnodkulm&#10;62ayJum67a83guBtHu9zVpvJ9WKkEDvPCp6LEgSx9qbjVsHnx+v8BURMyAZ7z6TgjyJs1g+zFdbG&#10;n/mdxkNqRQ7hWKMCm9JQSxm1JYex8ANx5r59cJgyDK00Ac853PWyKsuFdNhxbrA40M6SPh5+nYI3&#10;N+51M9iAervYf/3YU/MvT0o9PU7bJYhEU7qLb+7G5PlVBddn8gVy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RmTfBAAAA3AAAAA8AAAAAAAAAAAAAAAAAmAIAAGRycy9kb3du&#10;cmV2LnhtbFBLBQYAAAAABAAEAPUAAACGAwAAAAA=&#10;" fillcolor="black" strokeweight="0"/>
                      <v:oval id="Oval 1510" o:spid="_x0000_s1942" style="position:absolute;left:12242;top:1574;width:153;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08rMEA&#10;AADcAAAADwAAAGRycy9kb3ducmV2LnhtbERPTWsCMRC9F/wPYQRvNauC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dPKzBAAAA3AAAAA8AAAAAAAAAAAAAAAAAmAIAAGRycy9kb3du&#10;cmV2LnhtbFBLBQYAAAAABAAEAPUAAACGAwAAAAA=&#10;" fillcolor="black" strokeweight="0"/>
                      <v:oval id="Oval 1511" o:spid="_x0000_s1943" style="position:absolute;left:9467;top:4489;width:159;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Sk2MEA&#10;AADcAAAADwAAAGRycy9kb3ducmV2LnhtbERPTWsCMRC9F/wPYQRvNauI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0pNjBAAAA3AAAAA8AAAAAAAAAAAAAAAAAmAIAAGRycy9kb3du&#10;cmV2LnhtbFBLBQYAAAAABAAEAPUAAACGAwAAAAA=&#10;" fillcolor="black" strokeweight="0"/>
                      <v:oval id="Oval 1512" o:spid="_x0000_s1944" style="position:absolute;left:7467;top:11258;width:153;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gBQ8EA&#10;AADcAAAADwAAAGRycy9kb3ducmV2LnhtbERPTWsCMRC9F/wPYQRvNauglK1RRBCWnqwWeh2ScbO6&#10;maxJum7765tCwds83uesNoNrRU8hNp4VzKYFCGLtTcO1go/T/vkFREzIBlvPpOCbImzWo6cVlsbf&#10;+Z36Y6pFDuFYogKbUldKGbUlh3HqO+LMnX1wmDIMtTQB7znctXJeFEvpsOHcYLGjnSV9PX45BW+u&#10;P+iqswH1dnn4vNhb9SNvSk3Gw/YVRKIhPcT/7srk+fMF/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4AUPBAAAA3AAAAA8AAAAAAAAAAAAAAAAAmAIAAGRycy9kb3du&#10;cmV2LnhtbFBLBQYAAAAABAAEAPUAAACGAwAAAAA=&#10;" fillcolor="black" strokeweight="0"/>
                      <v:oval id="Oval 1513" o:spid="_x0000_s1945" style="position:absolute;left:10236;top:8343;width:152;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qfNMEA&#10;AADcAAAADwAAAGRycy9kb3ducmV2LnhtbERPTWsCMRC9C/0PYQq9udl6WMpqFBEKS09qC70OyXSz&#10;dTNZk3Rd++uNUOhtHu9zVpvJ9WKkEDvPCp6LEgSx9qbjVsHH++v8BURMyAZ7z6TgShE264fZCmvj&#10;L3yg8ZhakUM41qjApjTUUkZtyWEs/ECcuS8fHKYMQytNwEsOd71clGUlHXacGywOtLOkT8cfp+DN&#10;jXvdDDag3lb7z297bn7lWamnx2m7BJFoSv/iP3dj8vxFBfdn8gV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qnzTBAAAA3AAAAA8AAAAAAAAAAAAAAAAAmAIAAGRycy9kb3du&#10;cmV2LnhtbFBLBQYAAAAABAAEAPUAAACGAwAAAAA=&#10;" fillcolor="black" strokeweight="0"/>
                      <v:oval id="Oval 1514" o:spid="_x0000_s1946" style="position:absolute;left:1670;top:8343;width:152;height: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6r8EA&#10;AADcAAAADwAAAGRycy9kb3ducmV2LnhtbERPTWsCMRC9F/wPYQRvNasHW1ajSEFYelJb8Dok0822&#10;m8mapOvqr28Eobd5vM9ZbQbXip5CbDwrmE0LEMTam4ZrBZ8fu+dXEDEhG2w9k4IrRdisR08rLI2/&#10;8IH6Y6pFDuFYogKbUldKGbUlh3HqO+LMffngMGUYamkCXnK4a+W8KBbSYcO5wWJHb5b0z/HXKXh3&#10;/V5XnQ2ot4v96dueq5s8KzUZD9sliERD+hc/3JXJ8+cvcH8mX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Oq/BAAAA3AAAAA8AAAAAAAAAAAAAAAAAmAIAAGRycy9kb3du&#10;cmV2LnhtbFBLBQYAAAAABAAEAPUAAACGAwAAAAA=&#10;" fillcolor="black" strokeweight="0"/>
                      <v:oval id="Oval 1515" o:spid="_x0000_s1947" style="position:absolute;left:3670;top:1574;width:152;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7K48IA&#10;AADdAAAADwAAAGRycy9kb3ducmV2LnhtbERP30vDMBB+H/g/hBN821IVOqnLShGE4tPcBF+P5NZ0&#10;NpcuiV31rzeC4Nt9fD9vU89uEBOF2HtWcLsqQBBrb3ruFLwdnpcPIGJCNjh4JgVfFKHeXi02WBl/&#10;4Vea9qkTOYRjhQpsSmMlZdSWHMaVH4kzd/TBYcowdNIEvORwN8i7oiilw55zg8WRnizpj/2nU/Di&#10;pp1uRxtQN+Xu/WTP7bc8K3VzPTePIBLN6V/8525Nnn+/LuH3m3y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fsrjwgAAAN0AAAAPAAAAAAAAAAAAAAAAAJgCAABkcnMvZG93&#10;bnJldi54bWxQSwUGAAAAAAQABAD1AAAAhwMAAAAA&#10;" fillcolor="black" strokeweight="0"/>
                      <w10:anchorlock/>
                    </v:group>
                  </w:pict>
                </mc:Fallback>
              </mc:AlternateContent>
            </w:r>
          </w:p>
        </w:tc>
      </w:tr>
    </w:tbl>
    <w:p w:rsidR="0021743B" w:rsidRPr="00B20E54" w:rsidRDefault="0021743B" w:rsidP="0021743B">
      <w:pPr>
        <w:tabs>
          <w:tab w:val="left" w:pos="360"/>
          <w:tab w:val="left" w:pos="1980"/>
          <w:tab w:val="left" w:pos="3960"/>
          <w:tab w:val="left" w:pos="5940"/>
        </w:tabs>
        <w:jc w:val="both"/>
        <w:rPr>
          <w:sz w:val="26"/>
          <w:szCs w:val="26"/>
        </w:rPr>
      </w:pPr>
    </w:p>
    <w:p w:rsidR="0021743B" w:rsidRPr="00B20E54" w:rsidRDefault="0021743B" w:rsidP="0021743B">
      <w:pPr>
        <w:tabs>
          <w:tab w:val="left" w:pos="360"/>
          <w:tab w:val="left" w:pos="1980"/>
          <w:tab w:val="left" w:pos="3960"/>
          <w:tab w:val="left" w:pos="5940"/>
        </w:tabs>
        <w:jc w:val="both"/>
        <w:rPr>
          <w:sz w:val="26"/>
          <w:szCs w:val="26"/>
        </w:rPr>
      </w:pPr>
      <w:r w:rsidRPr="00B20E54">
        <w:rPr>
          <w:b/>
          <w:sz w:val="26"/>
          <w:szCs w:val="26"/>
        </w:rPr>
        <w:t xml:space="preserve">Câu 109. </w:t>
      </w:r>
      <w:r w:rsidRPr="00B20E54">
        <w:rPr>
          <w:sz w:val="26"/>
          <w:szCs w:val="26"/>
        </w:rPr>
        <w:t xml:space="preserve">Công thức giải nhanh </w:t>
      </w:r>
      <w:r w:rsidR="00B20E54" w:rsidRPr="00B20E54">
        <w:rPr>
          <w:position w:val="-32"/>
          <w:sz w:val="26"/>
          <w:szCs w:val="26"/>
        </w:rPr>
        <w:object w:dxaOrig="4020" w:dyaOrig="1020">
          <v:shape id="_x0000_i1660" type="#_x0000_t75" style="width:201pt;height:51pt" o:ole="">
            <v:imagedata r:id="rId1278" o:title=""/>
          </v:shape>
          <o:OLEObject Type="Embed" ProgID="Equation.DSMT4" ShapeID="_x0000_i1660" DrawAspect="Content" ObjectID="_1624864803" r:id="rId1279"/>
        </w:objec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Theo giả thiết, ta có </w:t>
      </w:r>
      <w:r w:rsidR="00B20E54" w:rsidRPr="00B20E54">
        <w:rPr>
          <w:position w:val="-32"/>
          <w:sz w:val="26"/>
          <w:szCs w:val="26"/>
        </w:rPr>
        <w:object w:dxaOrig="5300" w:dyaOrig="1020">
          <v:shape id="_x0000_i1661" type="#_x0000_t75" style="width:264.75pt;height:51pt" o:ole="">
            <v:imagedata r:id="rId1280" o:title=""/>
          </v:shape>
          <o:OLEObject Type="Embed" ProgID="Equation.DSMT4" ShapeID="_x0000_i1661" DrawAspect="Content" ObjectID="_1624864804" r:id="rId1281"/>
        </w:object>
      </w:r>
      <w:r w:rsidRPr="00B20E54">
        <w:rPr>
          <w:sz w:val="26"/>
          <w:szCs w:val="26"/>
        </w:rPr>
        <w:t xml:space="preserve"> </w:t>
      </w:r>
      <w:r w:rsidRPr="00B20E54">
        <w:rPr>
          <w:b/>
          <w:sz w:val="26"/>
          <w:szCs w:val="26"/>
        </w:rPr>
        <w:t>Chọn B.</w:t>
      </w:r>
    </w:p>
    <w:p w:rsidR="0021743B" w:rsidRPr="00B20E54" w:rsidRDefault="0021743B" w:rsidP="0021743B">
      <w:pPr>
        <w:tabs>
          <w:tab w:val="left" w:pos="360"/>
          <w:tab w:val="left" w:pos="1980"/>
          <w:tab w:val="left" w:pos="3960"/>
          <w:tab w:val="left" w:pos="5940"/>
        </w:tabs>
        <w:jc w:val="both"/>
        <w:rPr>
          <w:sz w:val="26"/>
          <w:szCs w:val="26"/>
        </w:rPr>
      </w:pPr>
      <w:r w:rsidRPr="00B20E54">
        <w:rPr>
          <w:b/>
          <w:spacing w:val="-2"/>
          <w:sz w:val="26"/>
          <w:szCs w:val="26"/>
          <w:lang w:val="pt-BR"/>
        </w:rPr>
        <w:t>Câu 110.</w:t>
      </w:r>
      <w:r w:rsidRPr="00B20E54">
        <w:rPr>
          <w:spacing w:val="-2"/>
          <w:sz w:val="26"/>
          <w:szCs w:val="26"/>
          <w:lang w:val="pt-BR"/>
        </w:rPr>
        <w:t xml:space="preserve"> </w:t>
      </w:r>
      <w:r w:rsidRPr="00B20E54">
        <w:rPr>
          <w:sz w:val="26"/>
          <w:szCs w:val="26"/>
        </w:rPr>
        <w:t xml:space="preserve">Trong mặt phẳng </w:t>
      </w:r>
      <w:r w:rsidR="00B20E54" w:rsidRPr="00B20E54">
        <w:rPr>
          <w:position w:val="-14"/>
          <w:sz w:val="26"/>
          <w:szCs w:val="26"/>
        </w:rPr>
        <w:object w:dxaOrig="1160" w:dyaOrig="400">
          <v:shape id="_x0000_i1662" type="#_x0000_t75" style="width:57.75pt;height:20.25pt" o:ole="">
            <v:imagedata r:id="rId1282" o:title=""/>
          </v:shape>
          <o:OLEObject Type="Embed" ProgID="Equation.DSMT4" ShapeID="_x0000_i1662" DrawAspect="Content" ObjectID="_1624864805" r:id="rId1283"/>
        </w:object>
      </w:r>
      <w:r w:rsidRPr="00B20E54">
        <w:rPr>
          <w:sz w:val="26"/>
          <w:szCs w:val="26"/>
        </w:rPr>
        <w:t xml:space="preserve">, kẻ </w:t>
      </w:r>
      <w:r w:rsidR="00B20E54" w:rsidRPr="00B20E54">
        <w:rPr>
          <w:position w:val="-10"/>
          <w:sz w:val="26"/>
          <w:szCs w:val="26"/>
        </w:rPr>
        <w:object w:dxaOrig="1180" w:dyaOrig="320">
          <v:shape id="_x0000_i1663" type="#_x0000_t75" style="width:59.25pt;height:15.75pt" o:ole="">
            <v:imagedata r:id="rId1284" o:title=""/>
          </v:shape>
          <o:OLEObject Type="Embed" ProgID="Equation.DSMT4" ShapeID="_x0000_i1663" DrawAspect="Content" ObjectID="_1624864806" r:id="rId1285"/>
        </w:object>
      </w:r>
      <w:r w:rsidRPr="00B20E54">
        <w:rPr>
          <w:sz w:val="26"/>
          <w:szCs w:val="26"/>
        </w:rPr>
        <w:t xml:space="preserve"> với </w:t>
      </w:r>
      <w:r w:rsidR="00B20E54" w:rsidRPr="00B20E54">
        <w:rPr>
          <w:position w:val="-6"/>
          <w:sz w:val="26"/>
          <w:szCs w:val="26"/>
        </w:rPr>
        <w:object w:dxaOrig="900" w:dyaOrig="279">
          <v:shape id="_x0000_i1664" type="#_x0000_t75" style="width:45pt;height:14.25pt" o:ole="">
            <v:imagedata r:id="rId1286" o:title=""/>
          </v:shape>
          <o:OLEObject Type="Embed" ProgID="Equation.DSMT4" ShapeID="_x0000_i1664" DrawAspect="Content" ObjectID="_1624864807" r:id="rId1287"/>
        </w:object>
      </w:r>
      <w:r w:rsidRPr="00B20E54">
        <w:rPr>
          <w:sz w:val="26"/>
          <w:szCs w:val="26"/>
        </w:rPr>
        <w:t xml:space="preserve">. Suy ra </w:t>
      </w:r>
      <w:r w:rsidR="00B20E54" w:rsidRPr="00B20E54">
        <w:rPr>
          <w:position w:val="-26"/>
          <w:sz w:val="26"/>
          <w:szCs w:val="26"/>
        </w:rPr>
        <w:object w:dxaOrig="1260" w:dyaOrig="680">
          <v:shape id="_x0000_i1665" type="#_x0000_t75" style="width:63pt;height:33.75pt" o:ole="">
            <v:imagedata r:id="rId1288" o:title=""/>
          </v:shape>
          <o:OLEObject Type="Embed" ProgID="Equation.DSMT4" ShapeID="_x0000_i1665" DrawAspect="Content" ObjectID="_1624864808" r:id="rId1289"/>
        </w:object>
      </w:r>
      <w:r w:rsidRPr="00B20E54">
        <w:rPr>
          <w:sz w:val="26"/>
          <w:szCs w:val="26"/>
        </w:rPr>
        <w:t xml:space="preserve"> và </w:t>
      </w:r>
      <w:r w:rsidR="00B20E54" w:rsidRPr="00B20E54">
        <w:rPr>
          <w:position w:val="-12"/>
          <w:sz w:val="26"/>
          <w:szCs w:val="26"/>
        </w:rPr>
        <w:object w:dxaOrig="260" w:dyaOrig="360">
          <v:shape id="_x0000_i1666" type="#_x0000_t75" style="width:12.75pt;height:18pt" o:ole="">
            <v:imagedata r:id="rId1290" o:title=""/>
          </v:shape>
          <o:OLEObject Type="Embed" ProgID="Equation.DSMT4" ShapeID="_x0000_i1666" DrawAspect="Content" ObjectID="_1624864809" r:id="rId1291"/>
        </w:object>
      </w:r>
      <w:r w:rsidRPr="00B20E54">
        <w:rPr>
          <w:sz w:val="26"/>
          <w:szCs w:val="26"/>
        </w:rPr>
        <w:t xml:space="preserve"> là khối đa điện </w:t>
      </w:r>
      <w:r w:rsidR="00B20E54" w:rsidRPr="00B20E54">
        <w:rPr>
          <w:position w:val="-6"/>
          <w:sz w:val="26"/>
          <w:szCs w:val="26"/>
        </w:rPr>
        <w:object w:dxaOrig="1340" w:dyaOrig="279">
          <v:shape id="_x0000_i1667" type="#_x0000_t75" style="width:66.75pt;height:14.25pt" o:ole="">
            <v:imagedata r:id="rId1292" o:title=""/>
          </v:shape>
          <o:OLEObject Type="Embed" ProgID="Equation.DSMT4" ShapeID="_x0000_i1667" DrawAspect="Content" ObjectID="_1624864810" r:id="rId1293"/>
        </w:object>
      </w:r>
    </w:p>
    <w:p w:rsidR="0021743B" w:rsidRPr="00B20E54" w:rsidRDefault="001E15F3" w:rsidP="0021743B">
      <w:pPr>
        <w:tabs>
          <w:tab w:val="left" w:pos="360"/>
          <w:tab w:val="left" w:pos="1980"/>
          <w:tab w:val="left" w:pos="3960"/>
          <w:tab w:val="left" w:pos="5940"/>
        </w:tabs>
        <w:jc w:val="center"/>
        <w:rPr>
          <w:sz w:val="26"/>
          <w:szCs w:val="26"/>
        </w:rPr>
      </w:pPr>
      <w:r>
        <w:rPr>
          <w:noProof/>
          <w:sz w:val="26"/>
          <w:szCs w:val="26"/>
        </w:rPr>
        <mc:AlternateContent>
          <mc:Choice Requires="wpc">
            <w:drawing>
              <wp:inline distT="0" distB="0" distL="0" distR="0">
                <wp:extent cx="5020310" cy="1362710"/>
                <wp:effectExtent l="4445" t="3175" r="4445" b="0"/>
                <wp:docPr id="1384" name="Canvas 13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1386"/>
                        <wps:cNvSpPr>
                          <a:spLocks/>
                        </wps:cNvSpPr>
                        <wps:spPr bwMode="auto">
                          <a:xfrm>
                            <a:off x="1762760" y="581025"/>
                            <a:ext cx="127000" cy="104775"/>
                          </a:xfrm>
                          <a:custGeom>
                            <a:avLst/>
                            <a:gdLst>
                              <a:gd name="T0" fmla="*/ 200 w 200"/>
                              <a:gd name="T1" fmla="*/ 82 h 165"/>
                              <a:gd name="T2" fmla="*/ 0 w 200"/>
                              <a:gd name="T3" fmla="*/ 165 h 165"/>
                              <a:gd name="T4" fmla="*/ 67 w 200"/>
                              <a:gd name="T5" fmla="*/ 82 h 165"/>
                              <a:gd name="T6" fmla="*/ 0 w 200"/>
                              <a:gd name="T7" fmla="*/ 0 h 165"/>
                              <a:gd name="T8" fmla="*/ 200 w 200"/>
                              <a:gd name="T9" fmla="*/ 82 h 165"/>
                            </a:gdLst>
                            <a:ahLst/>
                            <a:cxnLst>
                              <a:cxn ang="0">
                                <a:pos x="T0" y="T1"/>
                              </a:cxn>
                              <a:cxn ang="0">
                                <a:pos x="T2" y="T3"/>
                              </a:cxn>
                              <a:cxn ang="0">
                                <a:pos x="T4" y="T5"/>
                              </a:cxn>
                              <a:cxn ang="0">
                                <a:pos x="T6" y="T7"/>
                              </a:cxn>
                              <a:cxn ang="0">
                                <a:pos x="T8" y="T9"/>
                              </a:cxn>
                            </a:cxnLst>
                            <a:rect l="0" t="0" r="r" b="b"/>
                            <a:pathLst>
                              <a:path w="200" h="165">
                                <a:moveTo>
                                  <a:pt x="200" y="82"/>
                                </a:moveTo>
                                <a:lnTo>
                                  <a:pt x="0" y="165"/>
                                </a:lnTo>
                                <a:lnTo>
                                  <a:pt x="67" y="82"/>
                                </a:lnTo>
                                <a:lnTo>
                                  <a:pt x="0" y="0"/>
                                </a:lnTo>
                                <a:lnTo>
                                  <a:pt x="20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1387"/>
                        <wps:cNvSpPr>
                          <a:spLocks noEditPoints="1"/>
                        </wps:cNvSpPr>
                        <wps:spPr bwMode="auto">
                          <a:xfrm>
                            <a:off x="523875" y="904875"/>
                            <a:ext cx="724535" cy="6985"/>
                          </a:xfrm>
                          <a:custGeom>
                            <a:avLst/>
                            <a:gdLst>
                              <a:gd name="T0" fmla="*/ 0 w 1141"/>
                              <a:gd name="T1" fmla="*/ 0 h 11"/>
                              <a:gd name="T2" fmla="*/ 65 w 1141"/>
                              <a:gd name="T3" fmla="*/ 0 h 11"/>
                              <a:gd name="T4" fmla="*/ 65 w 1141"/>
                              <a:gd name="T5" fmla="*/ 11 h 11"/>
                              <a:gd name="T6" fmla="*/ 0 w 1141"/>
                              <a:gd name="T7" fmla="*/ 11 h 11"/>
                              <a:gd name="T8" fmla="*/ 0 w 1141"/>
                              <a:gd name="T9" fmla="*/ 0 h 11"/>
                              <a:gd name="T10" fmla="*/ 109 w 1141"/>
                              <a:gd name="T11" fmla="*/ 0 h 11"/>
                              <a:gd name="T12" fmla="*/ 174 w 1141"/>
                              <a:gd name="T13" fmla="*/ 0 h 11"/>
                              <a:gd name="T14" fmla="*/ 174 w 1141"/>
                              <a:gd name="T15" fmla="*/ 11 h 11"/>
                              <a:gd name="T16" fmla="*/ 109 w 1141"/>
                              <a:gd name="T17" fmla="*/ 11 h 11"/>
                              <a:gd name="T18" fmla="*/ 109 w 1141"/>
                              <a:gd name="T19" fmla="*/ 0 h 11"/>
                              <a:gd name="T20" fmla="*/ 218 w 1141"/>
                              <a:gd name="T21" fmla="*/ 0 h 11"/>
                              <a:gd name="T22" fmla="*/ 283 w 1141"/>
                              <a:gd name="T23" fmla="*/ 0 h 11"/>
                              <a:gd name="T24" fmla="*/ 283 w 1141"/>
                              <a:gd name="T25" fmla="*/ 11 h 11"/>
                              <a:gd name="T26" fmla="*/ 218 w 1141"/>
                              <a:gd name="T27" fmla="*/ 11 h 11"/>
                              <a:gd name="T28" fmla="*/ 218 w 1141"/>
                              <a:gd name="T29" fmla="*/ 0 h 11"/>
                              <a:gd name="T30" fmla="*/ 326 w 1141"/>
                              <a:gd name="T31" fmla="*/ 0 h 11"/>
                              <a:gd name="T32" fmla="*/ 391 w 1141"/>
                              <a:gd name="T33" fmla="*/ 0 h 11"/>
                              <a:gd name="T34" fmla="*/ 391 w 1141"/>
                              <a:gd name="T35" fmla="*/ 11 h 11"/>
                              <a:gd name="T36" fmla="*/ 326 w 1141"/>
                              <a:gd name="T37" fmla="*/ 11 h 11"/>
                              <a:gd name="T38" fmla="*/ 326 w 1141"/>
                              <a:gd name="T39" fmla="*/ 0 h 11"/>
                              <a:gd name="T40" fmla="*/ 435 w 1141"/>
                              <a:gd name="T41" fmla="*/ 0 h 11"/>
                              <a:gd name="T42" fmla="*/ 500 w 1141"/>
                              <a:gd name="T43" fmla="*/ 0 h 11"/>
                              <a:gd name="T44" fmla="*/ 500 w 1141"/>
                              <a:gd name="T45" fmla="*/ 11 h 11"/>
                              <a:gd name="T46" fmla="*/ 435 w 1141"/>
                              <a:gd name="T47" fmla="*/ 11 h 11"/>
                              <a:gd name="T48" fmla="*/ 435 w 1141"/>
                              <a:gd name="T49" fmla="*/ 0 h 11"/>
                              <a:gd name="T50" fmla="*/ 543 w 1141"/>
                              <a:gd name="T51" fmla="*/ 0 h 11"/>
                              <a:gd name="T52" fmla="*/ 608 w 1141"/>
                              <a:gd name="T53" fmla="*/ 0 h 11"/>
                              <a:gd name="T54" fmla="*/ 608 w 1141"/>
                              <a:gd name="T55" fmla="*/ 11 h 11"/>
                              <a:gd name="T56" fmla="*/ 543 w 1141"/>
                              <a:gd name="T57" fmla="*/ 11 h 11"/>
                              <a:gd name="T58" fmla="*/ 543 w 1141"/>
                              <a:gd name="T59" fmla="*/ 0 h 11"/>
                              <a:gd name="T60" fmla="*/ 652 w 1141"/>
                              <a:gd name="T61" fmla="*/ 0 h 11"/>
                              <a:gd name="T62" fmla="*/ 717 w 1141"/>
                              <a:gd name="T63" fmla="*/ 0 h 11"/>
                              <a:gd name="T64" fmla="*/ 717 w 1141"/>
                              <a:gd name="T65" fmla="*/ 11 h 11"/>
                              <a:gd name="T66" fmla="*/ 652 w 1141"/>
                              <a:gd name="T67" fmla="*/ 11 h 11"/>
                              <a:gd name="T68" fmla="*/ 652 w 1141"/>
                              <a:gd name="T69" fmla="*/ 0 h 11"/>
                              <a:gd name="T70" fmla="*/ 761 w 1141"/>
                              <a:gd name="T71" fmla="*/ 0 h 11"/>
                              <a:gd name="T72" fmla="*/ 826 w 1141"/>
                              <a:gd name="T73" fmla="*/ 0 h 11"/>
                              <a:gd name="T74" fmla="*/ 826 w 1141"/>
                              <a:gd name="T75" fmla="*/ 11 h 11"/>
                              <a:gd name="T76" fmla="*/ 761 w 1141"/>
                              <a:gd name="T77" fmla="*/ 11 h 11"/>
                              <a:gd name="T78" fmla="*/ 761 w 1141"/>
                              <a:gd name="T79" fmla="*/ 0 h 11"/>
                              <a:gd name="T80" fmla="*/ 869 w 1141"/>
                              <a:gd name="T81" fmla="*/ 0 h 11"/>
                              <a:gd name="T82" fmla="*/ 934 w 1141"/>
                              <a:gd name="T83" fmla="*/ 0 h 11"/>
                              <a:gd name="T84" fmla="*/ 934 w 1141"/>
                              <a:gd name="T85" fmla="*/ 11 h 11"/>
                              <a:gd name="T86" fmla="*/ 869 w 1141"/>
                              <a:gd name="T87" fmla="*/ 11 h 11"/>
                              <a:gd name="T88" fmla="*/ 869 w 1141"/>
                              <a:gd name="T89" fmla="*/ 0 h 11"/>
                              <a:gd name="T90" fmla="*/ 978 w 1141"/>
                              <a:gd name="T91" fmla="*/ 0 h 11"/>
                              <a:gd name="T92" fmla="*/ 1043 w 1141"/>
                              <a:gd name="T93" fmla="*/ 0 h 11"/>
                              <a:gd name="T94" fmla="*/ 1043 w 1141"/>
                              <a:gd name="T95" fmla="*/ 11 h 11"/>
                              <a:gd name="T96" fmla="*/ 978 w 1141"/>
                              <a:gd name="T97" fmla="*/ 11 h 11"/>
                              <a:gd name="T98" fmla="*/ 978 w 1141"/>
                              <a:gd name="T99" fmla="*/ 0 h 11"/>
                              <a:gd name="T100" fmla="*/ 1086 w 1141"/>
                              <a:gd name="T101" fmla="*/ 0 h 11"/>
                              <a:gd name="T102" fmla="*/ 1141 w 1141"/>
                              <a:gd name="T103" fmla="*/ 0 h 11"/>
                              <a:gd name="T104" fmla="*/ 1141 w 1141"/>
                              <a:gd name="T105" fmla="*/ 11 h 11"/>
                              <a:gd name="T106" fmla="*/ 1086 w 1141"/>
                              <a:gd name="T107" fmla="*/ 11 h 11"/>
                              <a:gd name="T108" fmla="*/ 1086 w 1141"/>
                              <a:gd name="T10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41" h="11">
                                <a:moveTo>
                                  <a:pt x="0" y="0"/>
                                </a:moveTo>
                                <a:lnTo>
                                  <a:pt x="65" y="0"/>
                                </a:lnTo>
                                <a:lnTo>
                                  <a:pt x="65" y="11"/>
                                </a:lnTo>
                                <a:lnTo>
                                  <a:pt x="0" y="11"/>
                                </a:lnTo>
                                <a:lnTo>
                                  <a:pt x="0" y="0"/>
                                </a:lnTo>
                                <a:close/>
                                <a:moveTo>
                                  <a:pt x="109" y="0"/>
                                </a:moveTo>
                                <a:lnTo>
                                  <a:pt x="174" y="0"/>
                                </a:lnTo>
                                <a:lnTo>
                                  <a:pt x="174" y="11"/>
                                </a:lnTo>
                                <a:lnTo>
                                  <a:pt x="109" y="11"/>
                                </a:lnTo>
                                <a:lnTo>
                                  <a:pt x="109" y="0"/>
                                </a:lnTo>
                                <a:close/>
                                <a:moveTo>
                                  <a:pt x="218" y="0"/>
                                </a:moveTo>
                                <a:lnTo>
                                  <a:pt x="283" y="0"/>
                                </a:lnTo>
                                <a:lnTo>
                                  <a:pt x="283" y="11"/>
                                </a:lnTo>
                                <a:lnTo>
                                  <a:pt x="218" y="11"/>
                                </a:lnTo>
                                <a:lnTo>
                                  <a:pt x="218" y="0"/>
                                </a:lnTo>
                                <a:close/>
                                <a:moveTo>
                                  <a:pt x="326" y="0"/>
                                </a:moveTo>
                                <a:lnTo>
                                  <a:pt x="391" y="0"/>
                                </a:lnTo>
                                <a:lnTo>
                                  <a:pt x="391" y="11"/>
                                </a:lnTo>
                                <a:lnTo>
                                  <a:pt x="326" y="11"/>
                                </a:lnTo>
                                <a:lnTo>
                                  <a:pt x="326" y="0"/>
                                </a:lnTo>
                                <a:close/>
                                <a:moveTo>
                                  <a:pt x="435" y="0"/>
                                </a:moveTo>
                                <a:lnTo>
                                  <a:pt x="500" y="0"/>
                                </a:lnTo>
                                <a:lnTo>
                                  <a:pt x="500" y="11"/>
                                </a:lnTo>
                                <a:lnTo>
                                  <a:pt x="435" y="11"/>
                                </a:lnTo>
                                <a:lnTo>
                                  <a:pt x="435" y="0"/>
                                </a:lnTo>
                                <a:close/>
                                <a:moveTo>
                                  <a:pt x="543" y="0"/>
                                </a:moveTo>
                                <a:lnTo>
                                  <a:pt x="608" y="0"/>
                                </a:lnTo>
                                <a:lnTo>
                                  <a:pt x="608" y="11"/>
                                </a:lnTo>
                                <a:lnTo>
                                  <a:pt x="543" y="11"/>
                                </a:lnTo>
                                <a:lnTo>
                                  <a:pt x="543" y="0"/>
                                </a:lnTo>
                                <a:close/>
                                <a:moveTo>
                                  <a:pt x="652" y="0"/>
                                </a:moveTo>
                                <a:lnTo>
                                  <a:pt x="717" y="0"/>
                                </a:lnTo>
                                <a:lnTo>
                                  <a:pt x="717" y="11"/>
                                </a:lnTo>
                                <a:lnTo>
                                  <a:pt x="652" y="11"/>
                                </a:lnTo>
                                <a:lnTo>
                                  <a:pt x="652" y="0"/>
                                </a:lnTo>
                                <a:close/>
                                <a:moveTo>
                                  <a:pt x="761" y="0"/>
                                </a:moveTo>
                                <a:lnTo>
                                  <a:pt x="826" y="0"/>
                                </a:lnTo>
                                <a:lnTo>
                                  <a:pt x="826" y="11"/>
                                </a:lnTo>
                                <a:lnTo>
                                  <a:pt x="761" y="11"/>
                                </a:lnTo>
                                <a:lnTo>
                                  <a:pt x="761" y="0"/>
                                </a:lnTo>
                                <a:close/>
                                <a:moveTo>
                                  <a:pt x="869" y="0"/>
                                </a:moveTo>
                                <a:lnTo>
                                  <a:pt x="934" y="0"/>
                                </a:lnTo>
                                <a:lnTo>
                                  <a:pt x="934" y="11"/>
                                </a:lnTo>
                                <a:lnTo>
                                  <a:pt x="869" y="11"/>
                                </a:lnTo>
                                <a:lnTo>
                                  <a:pt x="869" y="0"/>
                                </a:lnTo>
                                <a:close/>
                                <a:moveTo>
                                  <a:pt x="978" y="0"/>
                                </a:moveTo>
                                <a:lnTo>
                                  <a:pt x="1043" y="0"/>
                                </a:lnTo>
                                <a:lnTo>
                                  <a:pt x="1043" y="11"/>
                                </a:lnTo>
                                <a:lnTo>
                                  <a:pt x="978" y="11"/>
                                </a:lnTo>
                                <a:lnTo>
                                  <a:pt x="978" y="0"/>
                                </a:lnTo>
                                <a:close/>
                                <a:moveTo>
                                  <a:pt x="1086" y="0"/>
                                </a:moveTo>
                                <a:lnTo>
                                  <a:pt x="1141" y="0"/>
                                </a:lnTo>
                                <a:lnTo>
                                  <a:pt x="1141" y="11"/>
                                </a:lnTo>
                                <a:lnTo>
                                  <a:pt x="1086" y="11"/>
                                </a:lnTo>
                                <a:lnTo>
                                  <a:pt x="108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 name="Freeform 1388"/>
                        <wps:cNvSpPr>
                          <a:spLocks noEditPoints="1"/>
                        </wps:cNvSpPr>
                        <wps:spPr bwMode="auto">
                          <a:xfrm>
                            <a:off x="149860" y="905510"/>
                            <a:ext cx="375920" cy="205740"/>
                          </a:xfrm>
                          <a:custGeom>
                            <a:avLst/>
                            <a:gdLst>
                              <a:gd name="T0" fmla="*/ 592 w 592"/>
                              <a:gd name="T1" fmla="*/ 10 h 324"/>
                              <a:gd name="T2" fmla="*/ 535 w 592"/>
                              <a:gd name="T3" fmla="*/ 40 h 324"/>
                              <a:gd name="T4" fmla="*/ 529 w 592"/>
                              <a:gd name="T5" fmla="*/ 31 h 324"/>
                              <a:gd name="T6" fmla="*/ 587 w 592"/>
                              <a:gd name="T7" fmla="*/ 0 h 324"/>
                              <a:gd name="T8" fmla="*/ 592 w 592"/>
                              <a:gd name="T9" fmla="*/ 10 h 324"/>
                              <a:gd name="T10" fmla="*/ 496 w 592"/>
                              <a:gd name="T11" fmla="*/ 61 h 324"/>
                              <a:gd name="T12" fmla="*/ 439 w 592"/>
                              <a:gd name="T13" fmla="*/ 92 h 324"/>
                              <a:gd name="T14" fmla="*/ 434 w 592"/>
                              <a:gd name="T15" fmla="*/ 82 h 324"/>
                              <a:gd name="T16" fmla="*/ 491 w 592"/>
                              <a:gd name="T17" fmla="*/ 51 h 324"/>
                              <a:gd name="T18" fmla="*/ 496 w 592"/>
                              <a:gd name="T19" fmla="*/ 61 h 324"/>
                              <a:gd name="T20" fmla="*/ 401 w 592"/>
                              <a:gd name="T21" fmla="*/ 112 h 324"/>
                              <a:gd name="T22" fmla="*/ 343 w 592"/>
                              <a:gd name="T23" fmla="*/ 143 h 324"/>
                              <a:gd name="T24" fmla="*/ 338 w 592"/>
                              <a:gd name="T25" fmla="*/ 133 h 324"/>
                              <a:gd name="T26" fmla="*/ 395 w 592"/>
                              <a:gd name="T27" fmla="*/ 103 h 324"/>
                              <a:gd name="T28" fmla="*/ 401 w 592"/>
                              <a:gd name="T29" fmla="*/ 112 h 324"/>
                              <a:gd name="T30" fmla="*/ 305 w 592"/>
                              <a:gd name="T31" fmla="*/ 163 h 324"/>
                              <a:gd name="T32" fmla="*/ 248 w 592"/>
                              <a:gd name="T33" fmla="*/ 194 h 324"/>
                              <a:gd name="T34" fmla="*/ 242 w 592"/>
                              <a:gd name="T35" fmla="*/ 185 h 324"/>
                              <a:gd name="T36" fmla="*/ 300 w 592"/>
                              <a:gd name="T37" fmla="*/ 154 h 324"/>
                              <a:gd name="T38" fmla="*/ 305 w 592"/>
                              <a:gd name="T39" fmla="*/ 163 h 324"/>
                              <a:gd name="T40" fmla="*/ 209 w 592"/>
                              <a:gd name="T41" fmla="*/ 215 h 324"/>
                              <a:gd name="T42" fmla="*/ 152 w 592"/>
                              <a:gd name="T43" fmla="*/ 245 h 324"/>
                              <a:gd name="T44" fmla="*/ 147 w 592"/>
                              <a:gd name="T45" fmla="*/ 236 h 324"/>
                              <a:gd name="T46" fmla="*/ 204 w 592"/>
                              <a:gd name="T47" fmla="*/ 205 h 324"/>
                              <a:gd name="T48" fmla="*/ 209 w 592"/>
                              <a:gd name="T49" fmla="*/ 215 h 324"/>
                              <a:gd name="T50" fmla="*/ 114 w 592"/>
                              <a:gd name="T51" fmla="*/ 266 h 324"/>
                              <a:gd name="T52" fmla="*/ 56 w 592"/>
                              <a:gd name="T53" fmla="*/ 297 h 324"/>
                              <a:gd name="T54" fmla="*/ 51 w 592"/>
                              <a:gd name="T55" fmla="*/ 287 h 324"/>
                              <a:gd name="T56" fmla="*/ 108 w 592"/>
                              <a:gd name="T57" fmla="*/ 256 h 324"/>
                              <a:gd name="T58" fmla="*/ 114 w 592"/>
                              <a:gd name="T59" fmla="*/ 266 h 324"/>
                              <a:gd name="T60" fmla="*/ 18 w 592"/>
                              <a:gd name="T61" fmla="*/ 317 h 324"/>
                              <a:gd name="T62" fmla="*/ 6 w 592"/>
                              <a:gd name="T63" fmla="*/ 324 h 324"/>
                              <a:gd name="T64" fmla="*/ 0 w 592"/>
                              <a:gd name="T65" fmla="*/ 314 h 324"/>
                              <a:gd name="T66" fmla="*/ 13 w 592"/>
                              <a:gd name="T67" fmla="*/ 308 h 324"/>
                              <a:gd name="T68" fmla="*/ 18 w 592"/>
                              <a:gd name="T69" fmla="*/ 31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92" h="324">
                                <a:moveTo>
                                  <a:pt x="592" y="10"/>
                                </a:moveTo>
                                <a:lnTo>
                                  <a:pt x="535" y="40"/>
                                </a:lnTo>
                                <a:lnTo>
                                  <a:pt x="529" y="31"/>
                                </a:lnTo>
                                <a:lnTo>
                                  <a:pt x="587" y="0"/>
                                </a:lnTo>
                                <a:lnTo>
                                  <a:pt x="592" y="10"/>
                                </a:lnTo>
                                <a:close/>
                                <a:moveTo>
                                  <a:pt x="496" y="61"/>
                                </a:moveTo>
                                <a:lnTo>
                                  <a:pt x="439" y="92"/>
                                </a:lnTo>
                                <a:lnTo>
                                  <a:pt x="434" y="82"/>
                                </a:lnTo>
                                <a:lnTo>
                                  <a:pt x="491" y="51"/>
                                </a:lnTo>
                                <a:lnTo>
                                  <a:pt x="496" y="61"/>
                                </a:lnTo>
                                <a:close/>
                                <a:moveTo>
                                  <a:pt x="401" y="112"/>
                                </a:moveTo>
                                <a:lnTo>
                                  <a:pt x="343" y="143"/>
                                </a:lnTo>
                                <a:lnTo>
                                  <a:pt x="338" y="133"/>
                                </a:lnTo>
                                <a:lnTo>
                                  <a:pt x="395" y="103"/>
                                </a:lnTo>
                                <a:lnTo>
                                  <a:pt x="401" y="112"/>
                                </a:lnTo>
                                <a:close/>
                                <a:moveTo>
                                  <a:pt x="305" y="163"/>
                                </a:moveTo>
                                <a:lnTo>
                                  <a:pt x="248" y="194"/>
                                </a:lnTo>
                                <a:lnTo>
                                  <a:pt x="242" y="185"/>
                                </a:lnTo>
                                <a:lnTo>
                                  <a:pt x="300" y="154"/>
                                </a:lnTo>
                                <a:lnTo>
                                  <a:pt x="305" y="163"/>
                                </a:lnTo>
                                <a:close/>
                                <a:moveTo>
                                  <a:pt x="209" y="215"/>
                                </a:moveTo>
                                <a:lnTo>
                                  <a:pt x="152" y="245"/>
                                </a:lnTo>
                                <a:lnTo>
                                  <a:pt x="147" y="236"/>
                                </a:lnTo>
                                <a:lnTo>
                                  <a:pt x="204" y="205"/>
                                </a:lnTo>
                                <a:lnTo>
                                  <a:pt x="209" y="215"/>
                                </a:lnTo>
                                <a:close/>
                                <a:moveTo>
                                  <a:pt x="114" y="266"/>
                                </a:moveTo>
                                <a:lnTo>
                                  <a:pt x="56" y="297"/>
                                </a:lnTo>
                                <a:lnTo>
                                  <a:pt x="51" y="287"/>
                                </a:lnTo>
                                <a:lnTo>
                                  <a:pt x="108" y="256"/>
                                </a:lnTo>
                                <a:lnTo>
                                  <a:pt x="114" y="266"/>
                                </a:lnTo>
                                <a:close/>
                                <a:moveTo>
                                  <a:pt x="18" y="317"/>
                                </a:moveTo>
                                <a:lnTo>
                                  <a:pt x="6" y="324"/>
                                </a:lnTo>
                                <a:lnTo>
                                  <a:pt x="0" y="314"/>
                                </a:lnTo>
                                <a:lnTo>
                                  <a:pt x="13" y="308"/>
                                </a:lnTo>
                                <a:lnTo>
                                  <a:pt x="18" y="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 name="Line 1389"/>
                        <wps:cNvCnPr/>
                        <wps:spPr bwMode="auto">
                          <a:xfrm>
                            <a:off x="151765" y="110807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Line 1390"/>
                        <wps:cNvCnPr/>
                        <wps:spPr bwMode="auto">
                          <a:xfrm flipV="1">
                            <a:off x="875665" y="90868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 name="Line 1391"/>
                        <wps:cNvCnPr/>
                        <wps:spPr bwMode="auto">
                          <a:xfrm flipH="1">
                            <a:off x="151765" y="44259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1392"/>
                        <wps:cNvCnPr/>
                        <wps:spPr bwMode="auto">
                          <a:xfrm flipV="1">
                            <a:off x="516890" y="24320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Freeform 1393"/>
                        <wps:cNvSpPr>
                          <a:spLocks noEditPoints="1"/>
                        </wps:cNvSpPr>
                        <wps:spPr bwMode="auto">
                          <a:xfrm>
                            <a:off x="521335" y="241300"/>
                            <a:ext cx="371475" cy="668655"/>
                          </a:xfrm>
                          <a:custGeom>
                            <a:avLst/>
                            <a:gdLst>
                              <a:gd name="T0" fmla="*/ 585 w 585"/>
                              <a:gd name="T1" fmla="*/ 6 h 1053"/>
                              <a:gd name="T2" fmla="*/ 553 w 585"/>
                              <a:gd name="T3" fmla="*/ 63 h 1053"/>
                              <a:gd name="T4" fmla="*/ 544 w 585"/>
                              <a:gd name="T5" fmla="*/ 57 h 1053"/>
                              <a:gd name="T6" fmla="*/ 575 w 585"/>
                              <a:gd name="T7" fmla="*/ 0 h 1053"/>
                              <a:gd name="T8" fmla="*/ 585 w 585"/>
                              <a:gd name="T9" fmla="*/ 6 h 1053"/>
                              <a:gd name="T10" fmla="*/ 533 w 585"/>
                              <a:gd name="T11" fmla="*/ 101 h 1053"/>
                              <a:gd name="T12" fmla="*/ 501 w 585"/>
                              <a:gd name="T13" fmla="*/ 158 h 1053"/>
                              <a:gd name="T14" fmla="*/ 492 w 585"/>
                              <a:gd name="T15" fmla="*/ 152 h 1053"/>
                              <a:gd name="T16" fmla="*/ 523 w 585"/>
                              <a:gd name="T17" fmla="*/ 95 h 1053"/>
                              <a:gd name="T18" fmla="*/ 533 w 585"/>
                              <a:gd name="T19" fmla="*/ 101 h 1053"/>
                              <a:gd name="T20" fmla="*/ 480 w 585"/>
                              <a:gd name="T21" fmla="*/ 196 h 1053"/>
                              <a:gd name="T22" fmla="*/ 449 w 585"/>
                              <a:gd name="T23" fmla="*/ 253 h 1053"/>
                              <a:gd name="T24" fmla="*/ 439 w 585"/>
                              <a:gd name="T25" fmla="*/ 247 h 1053"/>
                              <a:gd name="T26" fmla="*/ 471 w 585"/>
                              <a:gd name="T27" fmla="*/ 190 h 1053"/>
                              <a:gd name="T28" fmla="*/ 480 w 585"/>
                              <a:gd name="T29" fmla="*/ 196 h 1053"/>
                              <a:gd name="T30" fmla="*/ 428 w 585"/>
                              <a:gd name="T31" fmla="*/ 291 h 1053"/>
                              <a:gd name="T32" fmla="*/ 397 w 585"/>
                              <a:gd name="T33" fmla="*/ 348 h 1053"/>
                              <a:gd name="T34" fmla="*/ 387 w 585"/>
                              <a:gd name="T35" fmla="*/ 342 h 1053"/>
                              <a:gd name="T36" fmla="*/ 419 w 585"/>
                              <a:gd name="T37" fmla="*/ 285 h 1053"/>
                              <a:gd name="T38" fmla="*/ 428 w 585"/>
                              <a:gd name="T39" fmla="*/ 291 h 1053"/>
                              <a:gd name="T40" fmla="*/ 376 w 585"/>
                              <a:gd name="T41" fmla="*/ 386 h 1053"/>
                              <a:gd name="T42" fmla="*/ 345 w 585"/>
                              <a:gd name="T43" fmla="*/ 443 h 1053"/>
                              <a:gd name="T44" fmla="*/ 335 w 585"/>
                              <a:gd name="T45" fmla="*/ 437 h 1053"/>
                              <a:gd name="T46" fmla="*/ 366 w 585"/>
                              <a:gd name="T47" fmla="*/ 380 h 1053"/>
                              <a:gd name="T48" fmla="*/ 376 w 585"/>
                              <a:gd name="T49" fmla="*/ 386 h 1053"/>
                              <a:gd name="T50" fmla="*/ 324 w 585"/>
                              <a:gd name="T51" fmla="*/ 481 h 1053"/>
                              <a:gd name="T52" fmla="*/ 292 w 585"/>
                              <a:gd name="T53" fmla="*/ 538 h 1053"/>
                              <a:gd name="T54" fmla="*/ 283 w 585"/>
                              <a:gd name="T55" fmla="*/ 533 h 1053"/>
                              <a:gd name="T56" fmla="*/ 314 w 585"/>
                              <a:gd name="T57" fmla="*/ 476 h 1053"/>
                              <a:gd name="T58" fmla="*/ 324 w 585"/>
                              <a:gd name="T59" fmla="*/ 481 h 1053"/>
                              <a:gd name="T60" fmla="*/ 271 w 585"/>
                              <a:gd name="T61" fmla="*/ 576 h 1053"/>
                              <a:gd name="T62" fmla="*/ 240 w 585"/>
                              <a:gd name="T63" fmla="*/ 633 h 1053"/>
                              <a:gd name="T64" fmla="*/ 231 w 585"/>
                              <a:gd name="T65" fmla="*/ 628 h 1053"/>
                              <a:gd name="T66" fmla="*/ 262 w 585"/>
                              <a:gd name="T67" fmla="*/ 571 h 1053"/>
                              <a:gd name="T68" fmla="*/ 271 w 585"/>
                              <a:gd name="T69" fmla="*/ 576 h 1053"/>
                              <a:gd name="T70" fmla="*/ 219 w 585"/>
                              <a:gd name="T71" fmla="*/ 671 h 1053"/>
                              <a:gd name="T72" fmla="*/ 188 w 585"/>
                              <a:gd name="T73" fmla="*/ 728 h 1053"/>
                              <a:gd name="T74" fmla="*/ 178 w 585"/>
                              <a:gd name="T75" fmla="*/ 723 h 1053"/>
                              <a:gd name="T76" fmla="*/ 210 w 585"/>
                              <a:gd name="T77" fmla="*/ 666 h 1053"/>
                              <a:gd name="T78" fmla="*/ 219 w 585"/>
                              <a:gd name="T79" fmla="*/ 671 h 1053"/>
                              <a:gd name="T80" fmla="*/ 167 w 585"/>
                              <a:gd name="T81" fmla="*/ 766 h 1053"/>
                              <a:gd name="T82" fmla="*/ 136 w 585"/>
                              <a:gd name="T83" fmla="*/ 823 h 1053"/>
                              <a:gd name="T84" fmla="*/ 126 w 585"/>
                              <a:gd name="T85" fmla="*/ 818 h 1053"/>
                              <a:gd name="T86" fmla="*/ 158 w 585"/>
                              <a:gd name="T87" fmla="*/ 761 h 1053"/>
                              <a:gd name="T88" fmla="*/ 167 w 585"/>
                              <a:gd name="T89" fmla="*/ 766 h 1053"/>
                              <a:gd name="T90" fmla="*/ 115 w 585"/>
                              <a:gd name="T91" fmla="*/ 861 h 1053"/>
                              <a:gd name="T92" fmla="*/ 84 w 585"/>
                              <a:gd name="T93" fmla="*/ 918 h 1053"/>
                              <a:gd name="T94" fmla="*/ 74 w 585"/>
                              <a:gd name="T95" fmla="*/ 913 h 1053"/>
                              <a:gd name="T96" fmla="*/ 105 w 585"/>
                              <a:gd name="T97" fmla="*/ 856 h 1053"/>
                              <a:gd name="T98" fmla="*/ 115 w 585"/>
                              <a:gd name="T99" fmla="*/ 861 h 1053"/>
                              <a:gd name="T100" fmla="*/ 63 w 585"/>
                              <a:gd name="T101" fmla="*/ 956 h 1053"/>
                              <a:gd name="T102" fmla="*/ 31 w 585"/>
                              <a:gd name="T103" fmla="*/ 1013 h 1053"/>
                              <a:gd name="T104" fmla="*/ 22 w 585"/>
                              <a:gd name="T105" fmla="*/ 1008 h 1053"/>
                              <a:gd name="T106" fmla="*/ 53 w 585"/>
                              <a:gd name="T107" fmla="*/ 951 h 1053"/>
                              <a:gd name="T108" fmla="*/ 63 w 585"/>
                              <a:gd name="T109" fmla="*/ 956 h 1053"/>
                              <a:gd name="T110" fmla="*/ 10 w 585"/>
                              <a:gd name="T111" fmla="*/ 1051 h 1053"/>
                              <a:gd name="T112" fmla="*/ 9 w 585"/>
                              <a:gd name="T113" fmla="*/ 1053 h 1053"/>
                              <a:gd name="T114" fmla="*/ 0 w 585"/>
                              <a:gd name="T115" fmla="*/ 1048 h 1053"/>
                              <a:gd name="T116" fmla="*/ 1 w 585"/>
                              <a:gd name="T117" fmla="*/ 1046 h 1053"/>
                              <a:gd name="T118" fmla="*/ 10 w 585"/>
                              <a:gd name="T119" fmla="*/ 1051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85" h="1053">
                                <a:moveTo>
                                  <a:pt x="585" y="6"/>
                                </a:moveTo>
                                <a:lnTo>
                                  <a:pt x="553" y="63"/>
                                </a:lnTo>
                                <a:lnTo>
                                  <a:pt x="544" y="57"/>
                                </a:lnTo>
                                <a:lnTo>
                                  <a:pt x="575" y="0"/>
                                </a:lnTo>
                                <a:lnTo>
                                  <a:pt x="585" y="6"/>
                                </a:lnTo>
                                <a:close/>
                                <a:moveTo>
                                  <a:pt x="533" y="101"/>
                                </a:moveTo>
                                <a:lnTo>
                                  <a:pt x="501" y="158"/>
                                </a:lnTo>
                                <a:lnTo>
                                  <a:pt x="492" y="152"/>
                                </a:lnTo>
                                <a:lnTo>
                                  <a:pt x="523" y="95"/>
                                </a:lnTo>
                                <a:lnTo>
                                  <a:pt x="533" y="101"/>
                                </a:lnTo>
                                <a:close/>
                                <a:moveTo>
                                  <a:pt x="480" y="196"/>
                                </a:moveTo>
                                <a:lnTo>
                                  <a:pt x="449" y="253"/>
                                </a:lnTo>
                                <a:lnTo>
                                  <a:pt x="439" y="247"/>
                                </a:lnTo>
                                <a:lnTo>
                                  <a:pt x="471" y="190"/>
                                </a:lnTo>
                                <a:lnTo>
                                  <a:pt x="480" y="196"/>
                                </a:lnTo>
                                <a:close/>
                                <a:moveTo>
                                  <a:pt x="428" y="291"/>
                                </a:moveTo>
                                <a:lnTo>
                                  <a:pt x="397" y="348"/>
                                </a:lnTo>
                                <a:lnTo>
                                  <a:pt x="387" y="342"/>
                                </a:lnTo>
                                <a:lnTo>
                                  <a:pt x="419" y="285"/>
                                </a:lnTo>
                                <a:lnTo>
                                  <a:pt x="428" y="291"/>
                                </a:lnTo>
                                <a:close/>
                                <a:moveTo>
                                  <a:pt x="376" y="386"/>
                                </a:moveTo>
                                <a:lnTo>
                                  <a:pt x="345" y="443"/>
                                </a:lnTo>
                                <a:lnTo>
                                  <a:pt x="335" y="437"/>
                                </a:lnTo>
                                <a:lnTo>
                                  <a:pt x="366" y="380"/>
                                </a:lnTo>
                                <a:lnTo>
                                  <a:pt x="376" y="386"/>
                                </a:lnTo>
                                <a:close/>
                                <a:moveTo>
                                  <a:pt x="324" y="481"/>
                                </a:moveTo>
                                <a:lnTo>
                                  <a:pt x="292" y="538"/>
                                </a:lnTo>
                                <a:lnTo>
                                  <a:pt x="283" y="533"/>
                                </a:lnTo>
                                <a:lnTo>
                                  <a:pt x="314" y="476"/>
                                </a:lnTo>
                                <a:lnTo>
                                  <a:pt x="324" y="481"/>
                                </a:lnTo>
                                <a:close/>
                                <a:moveTo>
                                  <a:pt x="271" y="576"/>
                                </a:moveTo>
                                <a:lnTo>
                                  <a:pt x="240" y="633"/>
                                </a:lnTo>
                                <a:lnTo>
                                  <a:pt x="231" y="628"/>
                                </a:lnTo>
                                <a:lnTo>
                                  <a:pt x="262" y="571"/>
                                </a:lnTo>
                                <a:lnTo>
                                  <a:pt x="271" y="576"/>
                                </a:lnTo>
                                <a:close/>
                                <a:moveTo>
                                  <a:pt x="219" y="671"/>
                                </a:moveTo>
                                <a:lnTo>
                                  <a:pt x="188" y="728"/>
                                </a:lnTo>
                                <a:lnTo>
                                  <a:pt x="178" y="723"/>
                                </a:lnTo>
                                <a:lnTo>
                                  <a:pt x="210" y="666"/>
                                </a:lnTo>
                                <a:lnTo>
                                  <a:pt x="219" y="671"/>
                                </a:lnTo>
                                <a:close/>
                                <a:moveTo>
                                  <a:pt x="167" y="766"/>
                                </a:moveTo>
                                <a:lnTo>
                                  <a:pt x="136" y="823"/>
                                </a:lnTo>
                                <a:lnTo>
                                  <a:pt x="126" y="818"/>
                                </a:lnTo>
                                <a:lnTo>
                                  <a:pt x="158" y="761"/>
                                </a:lnTo>
                                <a:lnTo>
                                  <a:pt x="167" y="766"/>
                                </a:lnTo>
                                <a:close/>
                                <a:moveTo>
                                  <a:pt x="115" y="861"/>
                                </a:moveTo>
                                <a:lnTo>
                                  <a:pt x="84" y="918"/>
                                </a:lnTo>
                                <a:lnTo>
                                  <a:pt x="74" y="913"/>
                                </a:lnTo>
                                <a:lnTo>
                                  <a:pt x="105" y="856"/>
                                </a:lnTo>
                                <a:lnTo>
                                  <a:pt x="115" y="861"/>
                                </a:lnTo>
                                <a:close/>
                                <a:moveTo>
                                  <a:pt x="63" y="956"/>
                                </a:moveTo>
                                <a:lnTo>
                                  <a:pt x="31" y="1013"/>
                                </a:lnTo>
                                <a:lnTo>
                                  <a:pt x="22" y="1008"/>
                                </a:lnTo>
                                <a:lnTo>
                                  <a:pt x="53" y="951"/>
                                </a:lnTo>
                                <a:lnTo>
                                  <a:pt x="63" y="956"/>
                                </a:lnTo>
                                <a:close/>
                                <a:moveTo>
                                  <a:pt x="10" y="1051"/>
                                </a:moveTo>
                                <a:lnTo>
                                  <a:pt x="9" y="1053"/>
                                </a:lnTo>
                                <a:lnTo>
                                  <a:pt x="0" y="1048"/>
                                </a:lnTo>
                                <a:lnTo>
                                  <a:pt x="1" y="1046"/>
                                </a:lnTo>
                                <a:lnTo>
                                  <a:pt x="10" y="10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9" name="Line 1394"/>
                        <wps:cNvCnPr/>
                        <wps:spPr bwMode="auto">
                          <a:xfrm flipH="1">
                            <a:off x="875665"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1395"/>
                        <wps:cNvCnPr/>
                        <wps:spPr bwMode="auto">
                          <a:xfrm>
                            <a:off x="889635" y="24320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1396"/>
                        <wps:cNvCnPr/>
                        <wps:spPr bwMode="auto">
                          <a:xfrm flipV="1">
                            <a:off x="1248410" y="24320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1397"/>
                        <wps:cNvCnPr/>
                        <wps:spPr bwMode="auto">
                          <a:xfrm flipH="1">
                            <a:off x="1241425" y="243205"/>
                            <a:ext cx="3721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1398"/>
                        <wps:cNvCnPr/>
                        <wps:spPr bwMode="auto">
                          <a:xfrm flipH="1">
                            <a:off x="516890" y="442595"/>
                            <a:ext cx="72453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1399"/>
                        <wps:cNvCnPr/>
                        <wps:spPr bwMode="auto">
                          <a:xfrm flipH="1">
                            <a:off x="1155065" y="742315"/>
                            <a:ext cx="184150" cy="2159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Freeform 1400"/>
                        <wps:cNvSpPr>
                          <a:spLocks noEditPoints="1"/>
                        </wps:cNvSpPr>
                        <wps:spPr bwMode="auto">
                          <a:xfrm>
                            <a:off x="894080" y="248920"/>
                            <a:ext cx="448310" cy="495300"/>
                          </a:xfrm>
                          <a:custGeom>
                            <a:avLst/>
                            <a:gdLst>
                              <a:gd name="T0" fmla="*/ 697 w 706"/>
                              <a:gd name="T1" fmla="*/ 780 h 780"/>
                              <a:gd name="T2" fmla="*/ 654 w 706"/>
                              <a:gd name="T3" fmla="*/ 732 h 780"/>
                              <a:gd name="T4" fmla="*/ 662 w 706"/>
                              <a:gd name="T5" fmla="*/ 725 h 780"/>
                              <a:gd name="T6" fmla="*/ 706 w 706"/>
                              <a:gd name="T7" fmla="*/ 773 h 780"/>
                              <a:gd name="T8" fmla="*/ 697 w 706"/>
                              <a:gd name="T9" fmla="*/ 780 h 780"/>
                              <a:gd name="T10" fmla="*/ 625 w 706"/>
                              <a:gd name="T11" fmla="*/ 700 h 780"/>
                              <a:gd name="T12" fmla="*/ 581 w 706"/>
                              <a:gd name="T13" fmla="*/ 652 h 780"/>
                              <a:gd name="T14" fmla="*/ 589 w 706"/>
                              <a:gd name="T15" fmla="*/ 644 h 780"/>
                              <a:gd name="T16" fmla="*/ 633 w 706"/>
                              <a:gd name="T17" fmla="*/ 693 h 780"/>
                              <a:gd name="T18" fmla="*/ 625 w 706"/>
                              <a:gd name="T19" fmla="*/ 700 h 780"/>
                              <a:gd name="T20" fmla="*/ 552 w 706"/>
                              <a:gd name="T21" fmla="*/ 619 h 780"/>
                              <a:gd name="T22" fmla="*/ 509 w 706"/>
                              <a:gd name="T23" fmla="*/ 571 h 780"/>
                              <a:gd name="T24" fmla="*/ 517 w 706"/>
                              <a:gd name="T25" fmla="*/ 564 h 780"/>
                              <a:gd name="T26" fmla="*/ 560 w 706"/>
                              <a:gd name="T27" fmla="*/ 612 h 780"/>
                              <a:gd name="T28" fmla="*/ 552 w 706"/>
                              <a:gd name="T29" fmla="*/ 619 h 780"/>
                              <a:gd name="T30" fmla="*/ 480 w 706"/>
                              <a:gd name="T31" fmla="*/ 539 h 780"/>
                              <a:gd name="T32" fmla="*/ 436 w 706"/>
                              <a:gd name="T33" fmla="*/ 490 h 780"/>
                              <a:gd name="T34" fmla="*/ 444 w 706"/>
                              <a:gd name="T35" fmla="*/ 483 h 780"/>
                              <a:gd name="T36" fmla="*/ 488 w 706"/>
                              <a:gd name="T37" fmla="*/ 531 h 780"/>
                              <a:gd name="T38" fmla="*/ 480 w 706"/>
                              <a:gd name="T39" fmla="*/ 539 h 780"/>
                              <a:gd name="T40" fmla="*/ 407 w 706"/>
                              <a:gd name="T41" fmla="*/ 458 h 780"/>
                              <a:gd name="T42" fmla="*/ 363 w 706"/>
                              <a:gd name="T43" fmla="*/ 410 h 780"/>
                              <a:gd name="T44" fmla="*/ 371 w 706"/>
                              <a:gd name="T45" fmla="*/ 403 h 780"/>
                              <a:gd name="T46" fmla="*/ 415 w 706"/>
                              <a:gd name="T47" fmla="*/ 451 h 780"/>
                              <a:gd name="T48" fmla="*/ 407 w 706"/>
                              <a:gd name="T49" fmla="*/ 458 h 780"/>
                              <a:gd name="T50" fmla="*/ 334 w 706"/>
                              <a:gd name="T51" fmla="*/ 378 h 780"/>
                              <a:gd name="T52" fmla="*/ 291 w 706"/>
                              <a:gd name="T53" fmla="*/ 329 h 780"/>
                              <a:gd name="T54" fmla="*/ 299 w 706"/>
                              <a:gd name="T55" fmla="*/ 322 h 780"/>
                              <a:gd name="T56" fmla="*/ 342 w 706"/>
                              <a:gd name="T57" fmla="*/ 370 h 780"/>
                              <a:gd name="T58" fmla="*/ 334 w 706"/>
                              <a:gd name="T59" fmla="*/ 378 h 780"/>
                              <a:gd name="T60" fmla="*/ 262 w 706"/>
                              <a:gd name="T61" fmla="*/ 297 h 780"/>
                              <a:gd name="T62" fmla="*/ 218 w 706"/>
                              <a:gd name="T63" fmla="*/ 249 h 780"/>
                              <a:gd name="T64" fmla="*/ 226 w 706"/>
                              <a:gd name="T65" fmla="*/ 241 h 780"/>
                              <a:gd name="T66" fmla="*/ 270 w 706"/>
                              <a:gd name="T67" fmla="*/ 290 h 780"/>
                              <a:gd name="T68" fmla="*/ 262 w 706"/>
                              <a:gd name="T69" fmla="*/ 297 h 780"/>
                              <a:gd name="T70" fmla="*/ 189 w 706"/>
                              <a:gd name="T71" fmla="*/ 216 h 780"/>
                              <a:gd name="T72" fmla="*/ 145 w 706"/>
                              <a:gd name="T73" fmla="*/ 168 h 780"/>
                              <a:gd name="T74" fmla="*/ 154 w 706"/>
                              <a:gd name="T75" fmla="*/ 161 h 780"/>
                              <a:gd name="T76" fmla="*/ 197 w 706"/>
                              <a:gd name="T77" fmla="*/ 209 h 780"/>
                              <a:gd name="T78" fmla="*/ 189 w 706"/>
                              <a:gd name="T79" fmla="*/ 216 h 780"/>
                              <a:gd name="T80" fmla="*/ 116 w 706"/>
                              <a:gd name="T81" fmla="*/ 136 h 780"/>
                              <a:gd name="T82" fmla="*/ 73 w 706"/>
                              <a:gd name="T83" fmla="*/ 88 h 780"/>
                              <a:gd name="T84" fmla="*/ 81 w 706"/>
                              <a:gd name="T85" fmla="*/ 80 h 780"/>
                              <a:gd name="T86" fmla="*/ 124 w 706"/>
                              <a:gd name="T87" fmla="*/ 129 h 780"/>
                              <a:gd name="T88" fmla="*/ 116 w 706"/>
                              <a:gd name="T89" fmla="*/ 136 h 780"/>
                              <a:gd name="T90" fmla="*/ 44 w 706"/>
                              <a:gd name="T91" fmla="*/ 55 h 780"/>
                              <a:gd name="T92" fmla="*/ 0 w 706"/>
                              <a:gd name="T93" fmla="*/ 7 h 780"/>
                              <a:gd name="T94" fmla="*/ 8 w 706"/>
                              <a:gd name="T95" fmla="*/ 0 h 780"/>
                              <a:gd name="T96" fmla="*/ 52 w 706"/>
                              <a:gd name="T97" fmla="*/ 48 h 780"/>
                              <a:gd name="T98" fmla="*/ 44 w 706"/>
                              <a:gd name="T99" fmla="*/ 55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6" h="780">
                                <a:moveTo>
                                  <a:pt x="697" y="780"/>
                                </a:moveTo>
                                <a:lnTo>
                                  <a:pt x="654" y="732"/>
                                </a:lnTo>
                                <a:lnTo>
                                  <a:pt x="662" y="725"/>
                                </a:lnTo>
                                <a:lnTo>
                                  <a:pt x="706" y="773"/>
                                </a:lnTo>
                                <a:lnTo>
                                  <a:pt x="697" y="780"/>
                                </a:lnTo>
                                <a:close/>
                                <a:moveTo>
                                  <a:pt x="625" y="700"/>
                                </a:moveTo>
                                <a:lnTo>
                                  <a:pt x="581" y="652"/>
                                </a:lnTo>
                                <a:lnTo>
                                  <a:pt x="589" y="644"/>
                                </a:lnTo>
                                <a:lnTo>
                                  <a:pt x="633" y="693"/>
                                </a:lnTo>
                                <a:lnTo>
                                  <a:pt x="625" y="700"/>
                                </a:lnTo>
                                <a:close/>
                                <a:moveTo>
                                  <a:pt x="552" y="619"/>
                                </a:moveTo>
                                <a:lnTo>
                                  <a:pt x="509" y="571"/>
                                </a:lnTo>
                                <a:lnTo>
                                  <a:pt x="517" y="564"/>
                                </a:lnTo>
                                <a:lnTo>
                                  <a:pt x="560" y="612"/>
                                </a:lnTo>
                                <a:lnTo>
                                  <a:pt x="552" y="619"/>
                                </a:lnTo>
                                <a:close/>
                                <a:moveTo>
                                  <a:pt x="480" y="539"/>
                                </a:moveTo>
                                <a:lnTo>
                                  <a:pt x="436" y="490"/>
                                </a:lnTo>
                                <a:lnTo>
                                  <a:pt x="444" y="483"/>
                                </a:lnTo>
                                <a:lnTo>
                                  <a:pt x="488" y="531"/>
                                </a:lnTo>
                                <a:lnTo>
                                  <a:pt x="480" y="539"/>
                                </a:lnTo>
                                <a:close/>
                                <a:moveTo>
                                  <a:pt x="407" y="458"/>
                                </a:moveTo>
                                <a:lnTo>
                                  <a:pt x="363" y="410"/>
                                </a:lnTo>
                                <a:lnTo>
                                  <a:pt x="371" y="403"/>
                                </a:lnTo>
                                <a:lnTo>
                                  <a:pt x="415" y="451"/>
                                </a:lnTo>
                                <a:lnTo>
                                  <a:pt x="407" y="458"/>
                                </a:lnTo>
                                <a:close/>
                                <a:moveTo>
                                  <a:pt x="334" y="378"/>
                                </a:moveTo>
                                <a:lnTo>
                                  <a:pt x="291" y="329"/>
                                </a:lnTo>
                                <a:lnTo>
                                  <a:pt x="299" y="322"/>
                                </a:lnTo>
                                <a:lnTo>
                                  <a:pt x="342" y="370"/>
                                </a:lnTo>
                                <a:lnTo>
                                  <a:pt x="334" y="378"/>
                                </a:lnTo>
                                <a:close/>
                                <a:moveTo>
                                  <a:pt x="262" y="297"/>
                                </a:moveTo>
                                <a:lnTo>
                                  <a:pt x="218" y="249"/>
                                </a:lnTo>
                                <a:lnTo>
                                  <a:pt x="226" y="241"/>
                                </a:lnTo>
                                <a:lnTo>
                                  <a:pt x="270" y="290"/>
                                </a:lnTo>
                                <a:lnTo>
                                  <a:pt x="262" y="297"/>
                                </a:lnTo>
                                <a:close/>
                                <a:moveTo>
                                  <a:pt x="189" y="216"/>
                                </a:moveTo>
                                <a:lnTo>
                                  <a:pt x="145" y="168"/>
                                </a:lnTo>
                                <a:lnTo>
                                  <a:pt x="154" y="161"/>
                                </a:lnTo>
                                <a:lnTo>
                                  <a:pt x="197" y="209"/>
                                </a:lnTo>
                                <a:lnTo>
                                  <a:pt x="189" y="216"/>
                                </a:lnTo>
                                <a:close/>
                                <a:moveTo>
                                  <a:pt x="116" y="136"/>
                                </a:moveTo>
                                <a:lnTo>
                                  <a:pt x="73" y="88"/>
                                </a:lnTo>
                                <a:lnTo>
                                  <a:pt x="81" y="80"/>
                                </a:lnTo>
                                <a:lnTo>
                                  <a:pt x="124" y="129"/>
                                </a:lnTo>
                                <a:lnTo>
                                  <a:pt x="116" y="136"/>
                                </a:lnTo>
                                <a:close/>
                                <a:moveTo>
                                  <a:pt x="44" y="55"/>
                                </a:moveTo>
                                <a:lnTo>
                                  <a:pt x="0" y="7"/>
                                </a:lnTo>
                                <a:lnTo>
                                  <a:pt x="8" y="0"/>
                                </a:lnTo>
                                <a:lnTo>
                                  <a:pt x="52" y="48"/>
                                </a:lnTo>
                                <a:lnTo>
                                  <a:pt x="44"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6" name="Freeform 1401"/>
                        <wps:cNvSpPr>
                          <a:spLocks noEditPoints="1"/>
                        </wps:cNvSpPr>
                        <wps:spPr bwMode="auto">
                          <a:xfrm>
                            <a:off x="151130" y="956310"/>
                            <a:ext cx="996950" cy="154940"/>
                          </a:xfrm>
                          <a:custGeom>
                            <a:avLst/>
                            <a:gdLst>
                              <a:gd name="T0" fmla="*/ 65 w 1570"/>
                              <a:gd name="T1" fmla="*/ 224 h 244"/>
                              <a:gd name="T2" fmla="*/ 2 w 1570"/>
                              <a:gd name="T3" fmla="*/ 244 h 244"/>
                              <a:gd name="T4" fmla="*/ 108 w 1570"/>
                              <a:gd name="T5" fmla="*/ 218 h 244"/>
                              <a:gd name="T6" fmla="*/ 174 w 1570"/>
                              <a:gd name="T7" fmla="*/ 219 h 244"/>
                              <a:gd name="T8" fmla="*/ 108 w 1570"/>
                              <a:gd name="T9" fmla="*/ 218 h 244"/>
                              <a:gd name="T10" fmla="*/ 279 w 1570"/>
                              <a:gd name="T11" fmla="*/ 192 h 244"/>
                              <a:gd name="T12" fmla="*/ 217 w 1570"/>
                              <a:gd name="T13" fmla="*/ 212 h 244"/>
                              <a:gd name="T14" fmla="*/ 322 w 1570"/>
                              <a:gd name="T15" fmla="*/ 186 h 244"/>
                              <a:gd name="T16" fmla="*/ 388 w 1570"/>
                              <a:gd name="T17" fmla="*/ 187 h 244"/>
                              <a:gd name="T18" fmla="*/ 322 w 1570"/>
                              <a:gd name="T19" fmla="*/ 186 h 244"/>
                              <a:gd name="T20" fmla="*/ 494 w 1570"/>
                              <a:gd name="T21" fmla="*/ 160 h 244"/>
                              <a:gd name="T22" fmla="*/ 431 w 1570"/>
                              <a:gd name="T23" fmla="*/ 180 h 244"/>
                              <a:gd name="T24" fmla="*/ 537 w 1570"/>
                              <a:gd name="T25" fmla="*/ 154 h 244"/>
                              <a:gd name="T26" fmla="*/ 603 w 1570"/>
                              <a:gd name="T27" fmla="*/ 155 h 244"/>
                              <a:gd name="T28" fmla="*/ 537 w 1570"/>
                              <a:gd name="T29" fmla="*/ 154 h 244"/>
                              <a:gd name="T30" fmla="*/ 709 w 1570"/>
                              <a:gd name="T31" fmla="*/ 128 h 244"/>
                              <a:gd name="T32" fmla="*/ 646 w 1570"/>
                              <a:gd name="T33" fmla="*/ 148 h 244"/>
                              <a:gd name="T34" fmla="*/ 752 w 1570"/>
                              <a:gd name="T35" fmla="*/ 122 h 244"/>
                              <a:gd name="T36" fmla="*/ 818 w 1570"/>
                              <a:gd name="T37" fmla="*/ 123 h 244"/>
                              <a:gd name="T38" fmla="*/ 752 w 1570"/>
                              <a:gd name="T39" fmla="*/ 122 h 244"/>
                              <a:gd name="T40" fmla="*/ 924 w 1570"/>
                              <a:gd name="T41" fmla="*/ 96 h 244"/>
                              <a:gd name="T42" fmla="*/ 861 w 1570"/>
                              <a:gd name="T43" fmla="*/ 116 h 244"/>
                              <a:gd name="T44" fmla="*/ 967 w 1570"/>
                              <a:gd name="T45" fmla="*/ 89 h 244"/>
                              <a:gd name="T46" fmla="*/ 1033 w 1570"/>
                              <a:gd name="T47" fmla="*/ 91 h 244"/>
                              <a:gd name="T48" fmla="*/ 967 w 1570"/>
                              <a:gd name="T49" fmla="*/ 89 h 244"/>
                              <a:gd name="T50" fmla="*/ 1139 w 1570"/>
                              <a:gd name="T51" fmla="*/ 64 h 244"/>
                              <a:gd name="T52" fmla="*/ 1076 w 1570"/>
                              <a:gd name="T53" fmla="*/ 84 h 244"/>
                              <a:gd name="T54" fmla="*/ 1182 w 1570"/>
                              <a:gd name="T55" fmla="*/ 58 h 244"/>
                              <a:gd name="T56" fmla="*/ 1248 w 1570"/>
                              <a:gd name="T57" fmla="*/ 59 h 244"/>
                              <a:gd name="T58" fmla="*/ 1182 w 1570"/>
                              <a:gd name="T59" fmla="*/ 58 h 244"/>
                              <a:gd name="T60" fmla="*/ 1353 w 1570"/>
                              <a:gd name="T61" fmla="*/ 32 h 244"/>
                              <a:gd name="T62" fmla="*/ 1291 w 1570"/>
                              <a:gd name="T63" fmla="*/ 52 h 244"/>
                              <a:gd name="T64" fmla="*/ 1396 w 1570"/>
                              <a:gd name="T65" fmla="*/ 25 h 244"/>
                              <a:gd name="T66" fmla="*/ 1462 w 1570"/>
                              <a:gd name="T67" fmla="*/ 27 h 244"/>
                              <a:gd name="T68" fmla="*/ 1396 w 1570"/>
                              <a:gd name="T69" fmla="*/ 25 h 244"/>
                              <a:gd name="T70" fmla="*/ 1568 w 1570"/>
                              <a:gd name="T71" fmla="*/ 0 h 244"/>
                              <a:gd name="T72" fmla="*/ 1505 w 1570"/>
                              <a:gd name="T73" fmla="*/ 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70" h="244">
                                <a:moveTo>
                                  <a:pt x="0" y="234"/>
                                </a:moveTo>
                                <a:lnTo>
                                  <a:pt x="65" y="224"/>
                                </a:lnTo>
                                <a:lnTo>
                                  <a:pt x="66" y="235"/>
                                </a:lnTo>
                                <a:lnTo>
                                  <a:pt x="2" y="244"/>
                                </a:lnTo>
                                <a:lnTo>
                                  <a:pt x="0" y="234"/>
                                </a:lnTo>
                                <a:close/>
                                <a:moveTo>
                                  <a:pt x="108" y="218"/>
                                </a:moveTo>
                                <a:lnTo>
                                  <a:pt x="172" y="208"/>
                                </a:lnTo>
                                <a:lnTo>
                                  <a:pt x="174" y="219"/>
                                </a:lnTo>
                                <a:lnTo>
                                  <a:pt x="109" y="228"/>
                                </a:lnTo>
                                <a:lnTo>
                                  <a:pt x="108" y="218"/>
                                </a:lnTo>
                                <a:close/>
                                <a:moveTo>
                                  <a:pt x="215" y="202"/>
                                </a:moveTo>
                                <a:lnTo>
                                  <a:pt x="279" y="192"/>
                                </a:lnTo>
                                <a:lnTo>
                                  <a:pt x="281" y="203"/>
                                </a:lnTo>
                                <a:lnTo>
                                  <a:pt x="217" y="212"/>
                                </a:lnTo>
                                <a:lnTo>
                                  <a:pt x="215" y="202"/>
                                </a:lnTo>
                                <a:close/>
                                <a:moveTo>
                                  <a:pt x="322" y="186"/>
                                </a:moveTo>
                                <a:lnTo>
                                  <a:pt x="387" y="176"/>
                                </a:lnTo>
                                <a:lnTo>
                                  <a:pt x="388" y="187"/>
                                </a:lnTo>
                                <a:lnTo>
                                  <a:pt x="324" y="196"/>
                                </a:lnTo>
                                <a:lnTo>
                                  <a:pt x="322" y="186"/>
                                </a:lnTo>
                                <a:close/>
                                <a:moveTo>
                                  <a:pt x="430" y="170"/>
                                </a:moveTo>
                                <a:lnTo>
                                  <a:pt x="494" y="160"/>
                                </a:lnTo>
                                <a:lnTo>
                                  <a:pt x="496" y="171"/>
                                </a:lnTo>
                                <a:lnTo>
                                  <a:pt x="431" y="180"/>
                                </a:lnTo>
                                <a:lnTo>
                                  <a:pt x="430" y="170"/>
                                </a:lnTo>
                                <a:close/>
                                <a:moveTo>
                                  <a:pt x="537" y="154"/>
                                </a:moveTo>
                                <a:lnTo>
                                  <a:pt x="602" y="144"/>
                                </a:lnTo>
                                <a:lnTo>
                                  <a:pt x="603" y="155"/>
                                </a:lnTo>
                                <a:lnTo>
                                  <a:pt x="539" y="164"/>
                                </a:lnTo>
                                <a:lnTo>
                                  <a:pt x="537" y="154"/>
                                </a:lnTo>
                                <a:close/>
                                <a:moveTo>
                                  <a:pt x="645" y="138"/>
                                </a:moveTo>
                                <a:lnTo>
                                  <a:pt x="709" y="128"/>
                                </a:lnTo>
                                <a:lnTo>
                                  <a:pt x="711" y="139"/>
                                </a:lnTo>
                                <a:lnTo>
                                  <a:pt x="646" y="148"/>
                                </a:lnTo>
                                <a:lnTo>
                                  <a:pt x="645" y="138"/>
                                </a:lnTo>
                                <a:close/>
                                <a:moveTo>
                                  <a:pt x="752" y="122"/>
                                </a:moveTo>
                                <a:lnTo>
                                  <a:pt x="816" y="112"/>
                                </a:lnTo>
                                <a:lnTo>
                                  <a:pt x="818" y="123"/>
                                </a:lnTo>
                                <a:lnTo>
                                  <a:pt x="754" y="132"/>
                                </a:lnTo>
                                <a:lnTo>
                                  <a:pt x="752" y="122"/>
                                </a:lnTo>
                                <a:close/>
                                <a:moveTo>
                                  <a:pt x="859" y="106"/>
                                </a:moveTo>
                                <a:lnTo>
                                  <a:pt x="924" y="96"/>
                                </a:lnTo>
                                <a:lnTo>
                                  <a:pt x="925" y="107"/>
                                </a:lnTo>
                                <a:lnTo>
                                  <a:pt x="861" y="116"/>
                                </a:lnTo>
                                <a:lnTo>
                                  <a:pt x="859" y="106"/>
                                </a:lnTo>
                                <a:close/>
                                <a:moveTo>
                                  <a:pt x="967" y="89"/>
                                </a:moveTo>
                                <a:lnTo>
                                  <a:pt x="1031" y="80"/>
                                </a:lnTo>
                                <a:lnTo>
                                  <a:pt x="1033" y="91"/>
                                </a:lnTo>
                                <a:lnTo>
                                  <a:pt x="968" y="100"/>
                                </a:lnTo>
                                <a:lnTo>
                                  <a:pt x="967" y="89"/>
                                </a:lnTo>
                                <a:close/>
                                <a:moveTo>
                                  <a:pt x="1074" y="74"/>
                                </a:moveTo>
                                <a:lnTo>
                                  <a:pt x="1139" y="64"/>
                                </a:lnTo>
                                <a:lnTo>
                                  <a:pt x="1140" y="75"/>
                                </a:lnTo>
                                <a:lnTo>
                                  <a:pt x="1076" y="84"/>
                                </a:lnTo>
                                <a:lnTo>
                                  <a:pt x="1074" y="74"/>
                                </a:lnTo>
                                <a:close/>
                                <a:moveTo>
                                  <a:pt x="1182" y="58"/>
                                </a:moveTo>
                                <a:lnTo>
                                  <a:pt x="1246" y="48"/>
                                </a:lnTo>
                                <a:lnTo>
                                  <a:pt x="1248" y="59"/>
                                </a:lnTo>
                                <a:lnTo>
                                  <a:pt x="1183" y="68"/>
                                </a:lnTo>
                                <a:lnTo>
                                  <a:pt x="1182" y="58"/>
                                </a:lnTo>
                                <a:close/>
                                <a:moveTo>
                                  <a:pt x="1289" y="41"/>
                                </a:moveTo>
                                <a:lnTo>
                                  <a:pt x="1353" y="32"/>
                                </a:lnTo>
                                <a:lnTo>
                                  <a:pt x="1355" y="43"/>
                                </a:lnTo>
                                <a:lnTo>
                                  <a:pt x="1291" y="52"/>
                                </a:lnTo>
                                <a:lnTo>
                                  <a:pt x="1289" y="41"/>
                                </a:lnTo>
                                <a:close/>
                                <a:moveTo>
                                  <a:pt x="1396" y="25"/>
                                </a:moveTo>
                                <a:lnTo>
                                  <a:pt x="1461" y="16"/>
                                </a:lnTo>
                                <a:lnTo>
                                  <a:pt x="1462" y="27"/>
                                </a:lnTo>
                                <a:lnTo>
                                  <a:pt x="1398" y="36"/>
                                </a:lnTo>
                                <a:lnTo>
                                  <a:pt x="1396" y="25"/>
                                </a:lnTo>
                                <a:close/>
                                <a:moveTo>
                                  <a:pt x="1504" y="9"/>
                                </a:moveTo>
                                <a:lnTo>
                                  <a:pt x="1568" y="0"/>
                                </a:lnTo>
                                <a:lnTo>
                                  <a:pt x="1570" y="10"/>
                                </a:lnTo>
                                <a:lnTo>
                                  <a:pt x="1505" y="20"/>
                                </a:lnTo>
                                <a:lnTo>
                                  <a:pt x="1504" y="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7" name="Freeform 1402"/>
                        <wps:cNvSpPr>
                          <a:spLocks noEditPoints="1"/>
                        </wps:cNvSpPr>
                        <wps:spPr bwMode="auto">
                          <a:xfrm>
                            <a:off x="149225" y="240665"/>
                            <a:ext cx="742950" cy="869950"/>
                          </a:xfrm>
                          <a:custGeom>
                            <a:avLst/>
                            <a:gdLst>
                              <a:gd name="T0" fmla="*/ 1128 w 1170"/>
                              <a:gd name="T1" fmla="*/ 57 h 1370"/>
                              <a:gd name="T2" fmla="*/ 1162 w 1170"/>
                              <a:gd name="T3" fmla="*/ 0 h 1370"/>
                              <a:gd name="T4" fmla="*/ 1100 w 1170"/>
                              <a:gd name="T5" fmla="*/ 90 h 1370"/>
                              <a:gd name="T6" fmla="*/ 1049 w 1170"/>
                              <a:gd name="T7" fmla="*/ 132 h 1370"/>
                              <a:gd name="T8" fmla="*/ 1100 w 1170"/>
                              <a:gd name="T9" fmla="*/ 90 h 1370"/>
                              <a:gd name="T10" fmla="*/ 987 w 1170"/>
                              <a:gd name="T11" fmla="*/ 222 h 1370"/>
                              <a:gd name="T12" fmla="*/ 1021 w 1170"/>
                              <a:gd name="T13" fmla="*/ 165 h 1370"/>
                              <a:gd name="T14" fmla="*/ 959 w 1170"/>
                              <a:gd name="T15" fmla="*/ 255 h 1370"/>
                              <a:gd name="T16" fmla="*/ 908 w 1170"/>
                              <a:gd name="T17" fmla="*/ 297 h 1370"/>
                              <a:gd name="T18" fmla="*/ 959 w 1170"/>
                              <a:gd name="T19" fmla="*/ 255 h 1370"/>
                              <a:gd name="T20" fmla="*/ 846 w 1170"/>
                              <a:gd name="T21" fmla="*/ 387 h 1370"/>
                              <a:gd name="T22" fmla="*/ 880 w 1170"/>
                              <a:gd name="T23" fmla="*/ 331 h 1370"/>
                              <a:gd name="T24" fmla="*/ 818 w 1170"/>
                              <a:gd name="T25" fmla="*/ 420 h 1370"/>
                              <a:gd name="T26" fmla="*/ 768 w 1170"/>
                              <a:gd name="T27" fmla="*/ 463 h 1370"/>
                              <a:gd name="T28" fmla="*/ 818 w 1170"/>
                              <a:gd name="T29" fmla="*/ 420 h 1370"/>
                              <a:gd name="T30" fmla="*/ 705 w 1170"/>
                              <a:gd name="T31" fmla="*/ 552 h 1370"/>
                              <a:gd name="T32" fmla="*/ 739 w 1170"/>
                              <a:gd name="T33" fmla="*/ 496 h 1370"/>
                              <a:gd name="T34" fmla="*/ 677 w 1170"/>
                              <a:gd name="T35" fmla="*/ 585 h 1370"/>
                              <a:gd name="T36" fmla="*/ 627 w 1170"/>
                              <a:gd name="T37" fmla="*/ 628 h 1370"/>
                              <a:gd name="T38" fmla="*/ 677 w 1170"/>
                              <a:gd name="T39" fmla="*/ 585 h 1370"/>
                              <a:gd name="T40" fmla="*/ 565 w 1170"/>
                              <a:gd name="T41" fmla="*/ 717 h 1370"/>
                              <a:gd name="T42" fmla="*/ 599 w 1170"/>
                              <a:gd name="T43" fmla="*/ 661 h 1370"/>
                              <a:gd name="T44" fmla="*/ 536 w 1170"/>
                              <a:gd name="T45" fmla="*/ 750 h 1370"/>
                              <a:gd name="T46" fmla="*/ 486 w 1170"/>
                              <a:gd name="T47" fmla="*/ 793 h 1370"/>
                              <a:gd name="T48" fmla="*/ 536 w 1170"/>
                              <a:gd name="T49" fmla="*/ 750 h 1370"/>
                              <a:gd name="T50" fmla="*/ 424 w 1170"/>
                              <a:gd name="T51" fmla="*/ 882 h 1370"/>
                              <a:gd name="T52" fmla="*/ 458 w 1170"/>
                              <a:gd name="T53" fmla="*/ 826 h 1370"/>
                              <a:gd name="T54" fmla="*/ 396 w 1170"/>
                              <a:gd name="T55" fmla="*/ 915 h 1370"/>
                              <a:gd name="T56" fmla="*/ 345 w 1170"/>
                              <a:gd name="T57" fmla="*/ 958 h 1370"/>
                              <a:gd name="T58" fmla="*/ 396 w 1170"/>
                              <a:gd name="T59" fmla="*/ 915 h 1370"/>
                              <a:gd name="T60" fmla="*/ 283 w 1170"/>
                              <a:gd name="T61" fmla="*/ 1047 h 1370"/>
                              <a:gd name="T62" fmla="*/ 317 w 1170"/>
                              <a:gd name="T63" fmla="*/ 991 h 1370"/>
                              <a:gd name="T64" fmla="*/ 255 w 1170"/>
                              <a:gd name="T65" fmla="*/ 1080 h 1370"/>
                              <a:gd name="T66" fmla="*/ 204 w 1170"/>
                              <a:gd name="T67" fmla="*/ 1123 h 1370"/>
                              <a:gd name="T68" fmla="*/ 255 w 1170"/>
                              <a:gd name="T69" fmla="*/ 1080 h 1370"/>
                              <a:gd name="T70" fmla="*/ 142 w 1170"/>
                              <a:gd name="T71" fmla="*/ 1212 h 1370"/>
                              <a:gd name="T72" fmla="*/ 176 w 1170"/>
                              <a:gd name="T73" fmla="*/ 1156 h 1370"/>
                              <a:gd name="T74" fmla="*/ 114 w 1170"/>
                              <a:gd name="T75" fmla="*/ 1245 h 1370"/>
                              <a:gd name="T76" fmla="*/ 64 w 1170"/>
                              <a:gd name="T77" fmla="*/ 1288 h 1370"/>
                              <a:gd name="T78" fmla="*/ 114 w 1170"/>
                              <a:gd name="T79" fmla="*/ 1245 h 1370"/>
                              <a:gd name="T80" fmla="*/ 8 w 1170"/>
                              <a:gd name="T81" fmla="*/ 1370 h 1370"/>
                              <a:gd name="T82" fmla="*/ 35 w 1170"/>
                              <a:gd name="T83" fmla="*/ 1321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70" h="1370">
                                <a:moveTo>
                                  <a:pt x="1170" y="7"/>
                                </a:moveTo>
                                <a:lnTo>
                                  <a:pt x="1128" y="57"/>
                                </a:lnTo>
                                <a:lnTo>
                                  <a:pt x="1120" y="50"/>
                                </a:lnTo>
                                <a:lnTo>
                                  <a:pt x="1162" y="0"/>
                                </a:lnTo>
                                <a:lnTo>
                                  <a:pt x="1170" y="7"/>
                                </a:lnTo>
                                <a:close/>
                                <a:moveTo>
                                  <a:pt x="1100" y="90"/>
                                </a:moveTo>
                                <a:lnTo>
                                  <a:pt x="1057" y="139"/>
                                </a:lnTo>
                                <a:lnTo>
                                  <a:pt x="1049" y="132"/>
                                </a:lnTo>
                                <a:lnTo>
                                  <a:pt x="1091" y="83"/>
                                </a:lnTo>
                                <a:lnTo>
                                  <a:pt x="1100" y="90"/>
                                </a:lnTo>
                                <a:close/>
                                <a:moveTo>
                                  <a:pt x="1029" y="172"/>
                                </a:moveTo>
                                <a:lnTo>
                                  <a:pt x="987" y="222"/>
                                </a:lnTo>
                                <a:lnTo>
                                  <a:pt x="979" y="215"/>
                                </a:lnTo>
                                <a:lnTo>
                                  <a:pt x="1021" y="165"/>
                                </a:lnTo>
                                <a:lnTo>
                                  <a:pt x="1029" y="172"/>
                                </a:lnTo>
                                <a:close/>
                                <a:moveTo>
                                  <a:pt x="959" y="255"/>
                                </a:moveTo>
                                <a:lnTo>
                                  <a:pt x="917" y="305"/>
                                </a:lnTo>
                                <a:lnTo>
                                  <a:pt x="908" y="297"/>
                                </a:lnTo>
                                <a:lnTo>
                                  <a:pt x="951" y="248"/>
                                </a:lnTo>
                                <a:lnTo>
                                  <a:pt x="959" y="255"/>
                                </a:lnTo>
                                <a:close/>
                                <a:moveTo>
                                  <a:pt x="889" y="338"/>
                                </a:moveTo>
                                <a:lnTo>
                                  <a:pt x="846" y="387"/>
                                </a:lnTo>
                                <a:lnTo>
                                  <a:pt x="838" y="380"/>
                                </a:lnTo>
                                <a:lnTo>
                                  <a:pt x="880" y="331"/>
                                </a:lnTo>
                                <a:lnTo>
                                  <a:pt x="889" y="338"/>
                                </a:lnTo>
                                <a:close/>
                                <a:moveTo>
                                  <a:pt x="818" y="420"/>
                                </a:moveTo>
                                <a:lnTo>
                                  <a:pt x="776" y="470"/>
                                </a:lnTo>
                                <a:lnTo>
                                  <a:pt x="768" y="463"/>
                                </a:lnTo>
                                <a:lnTo>
                                  <a:pt x="810" y="413"/>
                                </a:lnTo>
                                <a:lnTo>
                                  <a:pt x="818" y="420"/>
                                </a:lnTo>
                                <a:close/>
                                <a:moveTo>
                                  <a:pt x="748" y="503"/>
                                </a:moveTo>
                                <a:lnTo>
                                  <a:pt x="705" y="552"/>
                                </a:lnTo>
                                <a:lnTo>
                                  <a:pt x="697" y="545"/>
                                </a:lnTo>
                                <a:lnTo>
                                  <a:pt x="739" y="496"/>
                                </a:lnTo>
                                <a:lnTo>
                                  <a:pt x="748" y="503"/>
                                </a:lnTo>
                                <a:close/>
                                <a:moveTo>
                                  <a:pt x="677" y="585"/>
                                </a:moveTo>
                                <a:lnTo>
                                  <a:pt x="635" y="635"/>
                                </a:lnTo>
                                <a:lnTo>
                                  <a:pt x="627" y="628"/>
                                </a:lnTo>
                                <a:lnTo>
                                  <a:pt x="669" y="578"/>
                                </a:lnTo>
                                <a:lnTo>
                                  <a:pt x="677" y="585"/>
                                </a:lnTo>
                                <a:close/>
                                <a:moveTo>
                                  <a:pt x="607" y="668"/>
                                </a:moveTo>
                                <a:lnTo>
                                  <a:pt x="565" y="717"/>
                                </a:lnTo>
                                <a:lnTo>
                                  <a:pt x="556" y="710"/>
                                </a:lnTo>
                                <a:lnTo>
                                  <a:pt x="599" y="661"/>
                                </a:lnTo>
                                <a:lnTo>
                                  <a:pt x="607" y="668"/>
                                </a:lnTo>
                                <a:close/>
                                <a:moveTo>
                                  <a:pt x="536" y="750"/>
                                </a:moveTo>
                                <a:lnTo>
                                  <a:pt x="494" y="800"/>
                                </a:lnTo>
                                <a:lnTo>
                                  <a:pt x="486" y="793"/>
                                </a:lnTo>
                                <a:lnTo>
                                  <a:pt x="528" y="743"/>
                                </a:lnTo>
                                <a:lnTo>
                                  <a:pt x="536" y="750"/>
                                </a:lnTo>
                                <a:close/>
                                <a:moveTo>
                                  <a:pt x="466" y="833"/>
                                </a:moveTo>
                                <a:lnTo>
                                  <a:pt x="424" y="882"/>
                                </a:lnTo>
                                <a:lnTo>
                                  <a:pt x="416" y="875"/>
                                </a:lnTo>
                                <a:lnTo>
                                  <a:pt x="458" y="826"/>
                                </a:lnTo>
                                <a:lnTo>
                                  <a:pt x="466" y="833"/>
                                </a:lnTo>
                                <a:close/>
                                <a:moveTo>
                                  <a:pt x="396" y="915"/>
                                </a:moveTo>
                                <a:lnTo>
                                  <a:pt x="353" y="965"/>
                                </a:lnTo>
                                <a:lnTo>
                                  <a:pt x="345" y="958"/>
                                </a:lnTo>
                                <a:lnTo>
                                  <a:pt x="387" y="908"/>
                                </a:lnTo>
                                <a:lnTo>
                                  <a:pt x="396" y="915"/>
                                </a:lnTo>
                                <a:close/>
                                <a:moveTo>
                                  <a:pt x="325" y="998"/>
                                </a:moveTo>
                                <a:lnTo>
                                  <a:pt x="283" y="1047"/>
                                </a:lnTo>
                                <a:lnTo>
                                  <a:pt x="275" y="1040"/>
                                </a:lnTo>
                                <a:lnTo>
                                  <a:pt x="317" y="991"/>
                                </a:lnTo>
                                <a:lnTo>
                                  <a:pt x="325" y="998"/>
                                </a:lnTo>
                                <a:close/>
                                <a:moveTo>
                                  <a:pt x="255" y="1080"/>
                                </a:moveTo>
                                <a:lnTo>
                                  <a:pt x="213" y="1130"/>
                                </a:lnTo>
                                <a:lnTo>
                                  <a:pt x="204" y="1123"/>
                                </a:lnTo>
                                <a:lnTo>
                                  <a:pt x="247" y="1073"/>
                                </a:lnTo>
                                <a:lnTo>
                                  <a:pt x="255" y="1080"/>
                                </a:lnTo>
                                <a:close/>
                                <a:moveTo>
                                  <a:pt x="185" y="1163"/>
                                </a:moveTo>
                                <a:lnTo>
                                  <a:pt x="142" y="1212"/>
                                </a:lnTo>
                                <a:lnTo>
                                  <a:pt x="134" y="1205"/>
                                </a:lnTo>
                                <a:lnTo>
                                  <a:pt x="176" y="1156"/>
                                </a:lnTo>
                                <a:lnTo>
                                  <a:pt x="185" y="1163"/>
                                </a:lnTo>
                                <a:close/>
                                <a:moveTo>
                                  <a:pt x="114" y="1245"/>
                                </a:moveTo>
                                <a:lnTo>
                                  <a:pt x="72" y="1295"/>
                                </a:lnTo>
                                <a:lnTo>
                                  <a:pt x="64" y="1288"/>
                                </a:lnTo>
                                <a:lnTo>
                                  <a:pt x="106" y="1238"/>
                                </a:lnTo>
                                <a:lnTo>
                                  <a:pt x="114" y="1245"/>
                                </a:lnTo>
                                <a:close/>
                                <a:moveTo>
                                  <a:pt x="44" y="1328"/>
                                </a:moveTo>
                                <a:lnTo>
                                  <a:pt x="8" y="1370"/>
                                </a:lnTo>
                                <a:lnTo>
                                  <a:pt x="0" y="1363"/>
                                </a:lnTo>
                                <a:lnTo>
                                  <a:pt x="35" y="1321"/>
                                </a:lnTo>
                                <a:lnTo>
                                  <a:pt x="44" y="13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8" name="Freeform 1403"/>
                        <wps:cNvSpPr>
                          <a:spLocks noEditPoints="1"/>
                        </wps:cNvSpPr>
                        <wps:spPr bwMode="auto">
                          <a:xfrm>
                            <a:off x="2199640" y="904875"/>
                            <a:ext cx="723900" cy="6985"/>
                          </a:xfrm>
                          <a:custGeom>
                            <a:avLst/>
                            <a:gdLst>
                              <a:gd name="T0" fmla="*/ 0 w 1140"/>
                              <a:gd name="T1" fmla="*/ 0 h 11"/>
                              <a:gd name="T2" fmla="*/ 65 w 1140"/>
                              <a:gd name="T3" fmla="*/ 0 h 11"/>
                              <a:gd name="T4" fmla="*/ 65 w 1140"/>
                              <a:gd name="T5" fmla="*/ 11 h 11"/>
                              <a:gd name="T6" fmla="*/ 0 w 1140"/>
                              <a:gd name="T7" fmla="*/ 11 h 11"/>
                              <a:gd name="T8" fmla="*/ 0 w 1140"/>
                              <a:gd name="T9" fmla="*/ 0 h 11"/>
                              <a:gd name="T10" fmla="*/ 109 w 1140"/>
                              <a:gd name="T11" fmla="*/ 0 h 11"/>
                              <a:gd name="T12" fmla="*/ 174 w 1140"/>
                              <a:gd name="T13" fmla="*/ 0 h 11"/>
                              <a:gd name="T14" fmla="*/ 174 w 1140"/>
                              <a:gd name="T15" fmla="*/ 11 h 11"/>
                              <a:gd name="T16" fmla="*/ 109 w 1140"/>
                              <a:gd name="T17" fmla="*/ 11 h 11"/>
                              <a:gd name="T18" fmla="*/ 109 w 1140"/>
                              <a:gd name="T19" fmla="*/ 0 h 11"/>
                              <a:gd name="T20" fmla="*/ 217 w 1140"/>
                              <a:gd name="T21" fmla="*/ 0 h 11"/>
                              <a:gd name="T22" fmla="*/ 283 w 1140"/>
                              <a:gd name="T23" fmla="*/ 0 h 11"/>
                              <a:gd name="T24" fmla="*/ 283 w 1140"/>
                              <a:gd name="T25" fmla="*/ 11 h 11"/>
                              <a:gd name="T26" fmla="*/ 217 w 1140"/>
                              <a:gd name="T27" fmla="*/ 11 h 11"/>
                              <a:gd name="T28" fmla="*/ 217 w 1140"/>
                              <a:gd name="T29" fmla="*/ 0 h 11"/>
                              <a:gd name="T30" fmla="*/ 326 w 1140"/>
                              <a:gd name="T31" fmla="*/ 0 h 11"/>
                              <a:gd name="T32" fmla="*/ 391 w 1140"/>
                              <a:gd name="T33" fmla="*/ 0 h 11"/>
                              <a:gd name="T34" fmla="*/ 391 w 1140"/>
                              <a:gd name="T35" fmla="*/ 11 h 11"/>
                              <a:gd name="T36" fmla="*/ 326 w 1140"/>
                              <a:gd name="T37" fmla="*/ 11 h 11"/>
                              <a:gd name="T38" fmla="*/ 326 w 1140"/>
                              <a:gd name="T39" fmla="*/ 0 h 11"/>
                              <a:gd name="T40" fmla="*/ 435 w 1140"/>
                              <a:gd name="T41" fmla="*/ 0 h 11"/>
                              <a:gd name="T42" fmla="*/ 500 w 1140"/>
                              <a:gd name="T43" fmla="*/ 0 h 11"/>
                              <a:gd name="T44" fmla="*/ 500 w 1140"/>
                              <a:gd name="T45" fmla="*/ 11 h 11"/>
                              <a:gd name="T46" fmla="*/ 435 w 1140"/>
                              <a:gd name="T47" fmla="*/ 11 h 11"/>
                              <a:gd name="T48" fmla="*/ 435 w 1140"/>
                              <a:gd name="T49" fmla="*/ 0 h 11"/>
                              <a:gd name="T50" fmla="*/ 543 w 1140"/>
                              <a:gd name="T51" fmla="*/ 0 h 11"/>
                              <a:gd name="T52" fmla="*/ 608 w 1140"/>
                              <a:gd name="T53" fmla="*/ 0 h 11"/>
                              <a:gd name="T54" fmla="*/ 608 w 1140"/>
                              <a:gd name="T55" fmla="*/ 11 h 11"/>
                              <a:gd name="T56" fmla="*/ 543 w 1140"/>
                              <a:gd name="T57" fmla="*/ 11 h 11"/>
                              <a:gd name="T58" fmla="*/ 543 w 1140"/>
                              <a:gd name="T59" fmla="*/ 0 h 11"/>
                              <a:gd name="T60" fmla="*/ 652 w 1140"/>
                              <a:gd name="T61" fmla="*/ 0 h 11"/>
                              <a:gd name="T62" fmla="*/ 717 w 1140"/>
                              <a:gd name="T63" fmla="*/ 0 h 11"/>
                              <a:gd name="T64" fmla="*/ 717 w 1140"/>
                              <a:gd name="T65" fmla="*/ 11 h 11"/>
                              <a:gd name="T66" fmla="*/ 652 w 1140"/>
                              <a:gd name="T67" fmla="*/ 11 h 11"/>
                              <a:gd name="T68" fmla="*/ 652 w 1140"/>
                              <a:gd name="T69" fmla="*/ 0 h 11"/>
                              <a:gd name="T70" fmla="*/ 760 w 1140"/>
                              <a:gd name="T71" fmla="*/ 0 h 11"/>
                              <a:gd name="T72" fmla="*/ 826 w 1140"/>
                              <a:gd name="T73" fmla="*/ 0 h 11"/>
                              <a:gd name="T74" fmla="*/ 826 w 1140"/>
                              <a:gd name="T75" fmla="*/ 11 h 11"/>
                              <a:gd name="T76" fmla="*/ 760 w 1140"/>
                              <a:gd name="T77" fmla="*/ 11 h 11"/>
                              <a:gd name="T78" fmla="*/ 760 w 1140"/>
                              <a:gd name="T79" fmla="*/ 0 h 11"/>
                              <a:gd name="T80" fmla="*/ 869 w 1140"/>
                              <a:gd name="T81" fmla="*/ 0 h 11"/>
                              <a:gd name="T82" fmla="*/ 934 w 1140"/>
                              <a:gd name="T83" fmla="*/ 0 h 11"/>
                              <a:gd name="T84" fmla="*/ 934 w 1140"/>
                              <a:gd name="T85" fmla="*/ 11 h 11"/>
                              <a:gd name="T86" fmla="*/ 869 w 1140"/>
                              <a:gd name="T87" fmla="*/ 11 h 11"/>
                              <a:gd name="T88" fmla="*/ 869 w 1140"/>
                              <a:gd name="T89" fmla="*/ 0 h 11"/>
                              <a:gd name="T90" fmla="*/ 978 w 1140"/>
                              <a:gd name="T91" fmla="*/ 0 h 11"/>
                              <a:gd name="T92" fmla="*/ 1043 w 1140"/>
                              <a:gd name="T93" fmla="*/ 0 h 11"/>
                              <a:gd name="T94" fmla="*/ 1043 w 1140"/>
                              <a:gd name="T95" fmla="*/ 11 h 11"/>
                              <a:gd name="T96" fmla="*/ 978 w 1140"/>
                              <a:gd name="T97" fmla="*/ 11 h 11"/>
                              <a:gd name="T98" fmla="*/ 978 w 1140"/>
                              <a:gd name="T99" fmla="*/ 0 h 11"/>
                              <a:gd name="T100" fmla="*/ 1086 w 1140"/>
                              <a:gd name="T101" fmla="*/ 0 h 11"/>
                              <a:gd name="T102" fmla="*/ 1140 w 1140"/>
                              <a:gd name="T103" fmla="*/ 0 h 11"/>
                              <a:gd name="T104" fmla="*/ 1140 w 1140"/>
                              <a:gd name="T105" fmla="*/ 11 h 11"/>
                              <a:gd name="T106" fmla="*/ 1086 w 1140"/>
                              <a:gd name="T107" fmla="*/ 11 h 11"/>
                              <a:gd name="T108" fmla="*/ 1086 w 1140"/>
                              <a:gd name="T10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140" h="11">
                                <a:moveTo>
                                  <a:pt x="0" y="0"/>
                                </a:moveTo>
                                <a:lnTo>
                                  <a:pt x="65" y="0"/>
                                </a:lnTo>
                                <a:lnTo>
                                  <a:pt x="65" y="11"/>
                                </a:lnTo>
                                <a:lnTo>
                                  <a:pt x="0" y="11"/>
                                </a:lnTo>
                                <a:lnTo>
                                  <a:pt x="0" y="0"/>
                                </a:lnTo>
                                <a:close/>
                                <a:moveTo>
                                  <a:pt x="109" y="0"/>
                                </a:moveTo>
                                <a:lnTo>
                                  <a:pt x="174" y="0"/>
                                </a:lnTo>
                                <a:lnTo>
                                  <a:pt x="174" y="11"/>
                                </a:lnTo>
                                <a:lnTo>
                                  <a:pt x="109" y="11"/>
                                </a:lnTo>
                                <a:lnTo>
                                  <a:pt x="109" y="0"/>
                                </a:lnTo>
                                <a:close/>
                                <a:moveTo>
                                  <a:pt x="217" y="0"/>
                                </a:moveTo>
                                <a:lnTo>
                                  <a:pt x="283" y="0"/>
                                </a:lnTo>
                                <a:lnTo>
                                  <a:pt x="283" y="11"/>
                                </a:lnTo>
                                <a:lnTo>
                                  <a:pt x="217" y="11"/>
                                </a:lnTo>
                                <a:lnTo>
                                  <a:pt x="217" y="0"/>
                                </a:lnTo>
                                <a:close/>
                                <a:moveTo>
                                  <a:pt x="326" y="0"/>
                                </a:moveTo>
                                <a:lnTo>
                                  <a:pt x="391" y="0"/>
                                </a:lnTo>
                                <a:lnTo>
                                  <a:pt x="391" y="11"/>
                                </a:lnTo>
                                <a:lnTo>
                                  <a:pt x="326" y="11"/>
                                </a:lnTo>
                                <a:lnTo>
                                  <a:pt x="326" y="0"/>
                                </a:lnTo>
                                <a:close/>
                                <a:moveTo>
                                  <a:pt x="435" y="0"/>
                                </a:moveTo>
                                <a:lnTo>
                                  <a:pt x="500" y="0"/>
                                </a:lnTo>
                                <a:lnTo>
                                  <a:pt x="500" y="11"/>
                                </a:lnTo>
                                <a:lnTo>
                                  <a:pt x="435" y="11"/>
                                </a:lnTo>
                                <a:lnTo>
                                  <a:pt x="435" y="0"/>
                                </a:lnTo>
                                <a:close/>
                                <a:moveTo>
                                  <a:pt x="543" y="0"/>
                                </a:moveTo>
                                <a:lnTo>
                                  <a:pt x="608" y="0"/>
                                </a:lnTo>
                                <a:lnTo>
                                  <a:pt x="608" y="11"/>
                                </a:lnTo>
                                <a:lnTo>
                                  <a:pt x="543" y="11"/>
                                </a:lnTo>
                                <a:lnTo>
                                  <a:pt x="543" y="0"/>
                                </a:lnTo>
                                <a:close/>
                                <a:moveTo>
                                  <a:pt x="652" y="0"/>
                                </a:moveTo>
                                <a:lnTo>
                                  <a:pt x="717" y="0"/>
                                </a:lnTo>
                                <a:lnTo>
                                  <a:pt x="717" y="11"/>
                                </a:lnTo>
                                <a:lnTo>
                                  <a:pt x="652" y="11"/>
                                </a:lnTo>
                                <a:lnTo>
                                  <a:pt x="652" y="0"/>
                                </a:lnTo>
                                <a:close/>
                                <a:moveTo>
                                  <a:pt x="760" y="0"/>
                                </a:moveTo>
                                <a:lnTo>
                                  <a:pt x="826" y="0"/>
                                </a:lnTo>
                                <a:lnTo>
                                  <a:pt x="826" y="11"/>
                                </a:lnTo>
                                <a:lnTo>
                                  <a:pt x="760" y="11"/>
                                </a:lnTo>
                                <a:lnTo>
                                  <a:pt x="760" y="0"/>
                                </a:lnTo>
                                <a:close/>
                                <a:moveTo>
                                  <a:pt x="869" y="0"/>
                                </a:moveTo>
                                <a:lnTo>
                                  <a:pt x="934" y="0"/>
                                </a:lnTo>
                                <a:lnTo>
                                  <a:pt x="934" y="11"/>
                                </a:lnTo>
                                <a:lnTo>
                                  <a:pt x="869" y="11"/>
                                </a:lnTo>
                                <a:lnTo>
                                  <a:pt x="869" y="0"/>
                                </a:lnTo>
                                <a:close/>
                                <a:moveTo>
                                  <a:pt x="978" y="0"/>
                                </a:moveTo>
                                <a:lnTo>
                                  <a:pt x="1043" y="0"/>
                                </a:lnTo>
                                <a:lnTo>
                                  <a:pt x="1043" y="11"/>
                                </a:lnTo>
                                <a:lnTo>
                                  <a:pt x="978" y="11"/>
                                </a:lnTo>
                                <a:lnTo>
                                  <a:pt x="978" y="0"/>
                                </a:lnTo>
                                <a:close/>
                                <a:moveTo>
                                  <a:pt x="1086" y="0"/>
                                </a:moveTo>
                                <a:lnTo>
                                  <a:pt x="1140" y="0"/>
                                </a:lnTo>
                                <a:lnTo>
                                  <a:pt x="1140" y="11"/>
                                </a:lnTo>
                                <a:lnTo>
                                  <a:pt x="1086" y="11"/>
                                </a:lnTo>
                                <a:lnTo>
                                  <a:pt x="1086" y="0"/>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19" name="Freeform 1404"/>
                        <wps:cNvSpPr>
                          <a:spLocks noEditPoints="1"/>
                        </wps:cNvSpPr>
                        <wps:spPr bwMode="auto">
                          <a:xfrm>
                            <a:off x="1825625" y="905510"/>
                            <a:ext cx="375920" cy="205740"/>
                          </a:xfrm>
                          <a:custGeom>
                            <a:avLst/>
                            <a:gdLst>
                              <a:gd name="T0" fmla="*/ 592 w 592"/>
                              <a:gd name="T1" fmla="*/ 10 h 324"/>
                              <a:gd name="T2" fmla="*/ 534 w 592"/>
                              <a:gd name="T3" fmla="*/ 40 h 324"/>
                              <a:gd name="T4" fmla="*/ 529 w 592"/>
                              <a:gd name="T5" fmla="*/ 31 h 324"/>
                              <a:gd name="T6" fmla="*/ 587 w 592"/>
                              <a:gd name="T7" fmla="*/ 0 h 324"/>
                              <a:gd name="T8" fmla="*/ 592 w 592"/>
                              <a:gd name="T9" fmla="*/ 10 h 324"/>
                              <a:gd name="T10" fmla="*/ 496 w 592"/>
                              <a:gd name="T11" fmla="*/ 61 h 324"/>
                              <a:gd name="T12" fmla="*/ 439 w 592"/>
                              <a:gd name="T13" fmla="*/ 92 h 324"/>
                              <a:gd name="T14" fmla="*/ 434 w 592"/>
                              <a:gd name="T15" fmla="*/ 82 h 324"/>
                              <a:gd name="T16" fmla="*/ 491 w 592"/>
                              <a:gd name="T17" fmla="*/ 51 h 324"/>
                              <a:gd name="T18" fmla="*/ 496 w 592"/>
                              <a:gd name="T19" fmla="*/ 61 h 324"/>
                              <a:gd name="T20" fmla="*/ 400 w 592"/>
                              <a:gd name="T21" fmla="*/ 112 h 324"/>
                              <a:gd name="T22" fmla="*/ 343 w 592"/>
                              <a:gd name="T23" fmla="*/ 143 h 324"/>
                              <a:gd name="T24" fmla="*/ 338 w 592"/>
                              <a:gd name="T25" fmla="*/ 133 h 324"/>
                              <a:gd name="T26" fmla="*/ 395 w 592"/>
                              <a:gd name="T27" fmla="*/ 103 h 324"/>
                              <a:gd name="T28" fmla="*/ 400 w 592"/>
                              <a:gd name="T29" fmla="*/ 112 h 324"/>
                              <a:gd name="T30" fmla="*/ 305 w 592"/>
                              <a:gd name="T31" fmla="*/ 163 h 324"/>
                              <a:gd name="T32" fmla="*/ 247 w 592"/>
                              <a:gd name="T33" fmla="*/ 194 h 324"/>
                              <a:gd name="T34" fmla="*/ 242 w 592"/>
                              <a:gd name="T35" fmla="*/ 185 h 324"/>
                              <a:gd name="T36" fmla="*/ 300 w 592"/>
                              <a:gd name="T37" fmla="*/ 154 h 324"/>
                              <a:gd name="T38" fmla="*/ 305 w 592"/>
                              <a:gd name="T39" fmla="*/ 163 h 324"/>
                              <a:gd name="T40" fmla="*/ 209 w 592"/>
                              <a:gd name="T41" fmla="*/ 215 h 324"/>
                              <a:gd name="T42" fmla="*/ 152 w 592"/>
                              <a:gd name="T43" fmla="*/ 245 h 324"/>
                              <a:gd name="T44" fmla="*/ 147 w 592"/>
                              <a:gd name="T45" fmla="*/ 236 h 324"/>
                              <a:gd name="T46" fmla="*/ 204 w 592"/>
                              <a:gd name="T47" fmla="*/ 205 h 324"/>
                              <a:gd name="T48" fmla="*/ 209 w 592"/>
                              <a:gd name="T49" fmla="*/ 215 h 324"/>
                              <a:gd name="T50" fmla="*/ 113 w 592"/>
                              <a:gd name="T51" fmla="*/ 266 h 324"/>
                              <a:gd name="T52" fmla="*/ 56 w 592"/>
                              <a:gd name="T53" fmla="*/ 297 h 324"/>
                              <a:gd name="T54" fmla="*/ 51 w 592"/>
                              <a:gd name="T55" fmla="*/ 287 h 324"/>
                              <a:gd name="T56" fmla="*/ 108 w 592"/>
                              <a:gd name="T57" fmla="*/ 256 h 324"/>
                              <a:gd name="T58" fmla="*/ 113 w 592"/>
                              <a:gd name="T59" fmla="*/ 266 h 324"/>
                              <a:gd name="T60" fmla="*/ 18 w 592"/>
                              <a:gd name="T61" fmla="*/ 317 h 324"/>
                              <a:gd name="T62" fmla="*/ 5 w 592"/>
                              <a:gd name="T63" fmla="*/ 324 h 324"/>
                              <a:gd name="T64" fmla="*/ 0 w 592"/>
                              <a:gd name="T65" fmla="*/ 314 h 324"/>
                              <a:gd name="T66" fmla="*/ 13 w 592"/>
                              <a:gd name="T67" fmla="*/ 308 h 324"/>
                              <a:gd name="T68" fmla="*/ 18 w 592"/>
                              <a:gd name="T69" fmla="*/ 31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92" h="324">
                                <a:moveTo>
                                  <a:pt x="592" y="10"/>
                                </a:moveTo>
                                <a:lnTo>
                                  <a:pt x="534" y="40"/>
                                </a:lnTo>
                                <a:lnTo>
                                  <a:pt x="529" y="31"/>
                                </a:lnTo>
                                <a:lnTo>
                                  <a:pt x="587" y="0"/>
                                </a:lnTo>
                                <a:lnTo>
                                  <a:pt x="592" y="10"/>
                                </a:lnTo>
                                <a:close/>
                                <a:moveTo>
                                  <a:pt x="496" y="61"/>
                                </a:moveTo>
                                <a:lnTo>
                                  <a:pt x="439" y="92"/>
                                </a:lnTo>
                                <a:lnTo>
                                  <a:pt x="434" y="82"/>
                                </a:lnTo>
                                <a:lnTo>
                                  <a:pt x="491" y="51"/>
                                </a:lnTo>
                                <a:lnTo>
                                  <a:pt x="496" y="61"/>
                                </a:lnTo>
                                <a:close/>
                                <a:moveTo>
                                  <a:pt x="400" y="112"/>
                                </a:moveTo>
                                <a:lnTo>
                                  <a:pt x="343" y="143"/>
                                </a:lnTo>
                                <a:lnTo>
                                  <a:pt x="338" y="133"/>
                                </a:lnTo>
                                <a:lnTo>
                                  <a:pt x="395" y="103"/>
                                </a:lnTo>
                                <a:lnTo>
                                  <a:pt x="400" y="112"/>
                                </a:lnTo>
                                <a:close/>
                                <a:moveTo>
                                  <a:pt x="305" y="163"/>
                                </a:moveTo>
                                <a:lnTo>
                                  <a:pt x="247" y="194"/>
                                </a:lnTo>
                                <a:lnTo>
                                  <a:pt x="242" y="185"/>
                                </a:lnTo>
                                <a:lnTo>
                                  <a:pt x="300" y="154"/>
                                </a:lnTo>
                                <a:lnTo>
                                  <a:pt x="305" y="163"/>
                                </a:lnTo>
                                <a:close/>
                                <a:moveTo>
                                  <a:pt x="209" y="215"/>
                                </a:moveTo>
                                <a:lnTo>
                                  <a:pt x="152" y="245"/>
                                </a:lnTo>
                                <a:lnTo>
                                  <a:pt x="147" y="236"/>
                                </a:lnTo>
                                <a:lnTo>
                                  <a:pt x="204" y="205"/>
                                </a:lnTo>
                                <a:lnTo>
                                  <a:pt x="209" y="215"/>
                                </a:lnTo>
                                <a:close/>
                                <a:moveTo>
                                  <a:pt x="113" y="266"/>
                                </a:moveTo>
                                <a:lnTo>
                                  <a:pt x="56" y="297"/>
                                </a:lnTo>
                                <a:lnTo>
                                  <a:pt x="51" y="287"/>
                                </a:lnTo>
                                <a:lnTo>
                                  <a:pt x="108" y="256"/>
                                </a:lnTo>
                                <a:lnTo>
                                  <a:pt x="113" y="266"/>
                                </a:lnTo>
                                <a:close/>
                                <a:moveTo>
                                  <a:pt x="18" y="317"/>
                                </a:moveTo>
                                <a:lnTo>
                                  <a:pt x="5" y="324"/>
                                </a:lnTo>
                                <a:lnTo>
                                  <a:pt x="0" y="314"/>
                                </a:lnTo>
                                <a:lnTo>
                                  <a:pt x="13" y="308"/>
                                </a:lnTo>
                                <a:lnTo>
                                  <a:pt x="18" y="317"/>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0" name="Line 1405"/>
                        <wps:cNvCnPr/>
                        <wps:spPr bwMode="auto">
                          <a:xfrm flipV="1">
                            <a:off x="1827530" y="908685"/>
                            <a:ext cx="10960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1" name="Line 1406"/>
                        <wps:cNvCnPr/>
                        <wps:spPr bwMode="auto">
                          <a:xfrm flipH="1">
                            <a:off x="1827530" y="44259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2" name="Line 1407"/>
                        <wps:cNvCnPr/>
                        <wps:spPr bwMode="auto">
                          <a:xfrm flipV="1">
                            <a:off x="2192655" y="24320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Freeform 1408"/>
                        <wps:cNvSpPr>
                          <a:spLocks noEditPoints="1"/>
                        </wps:cNvSpPr>
                        <wps:spPr bwMode="auto">
                          <a:xfrm>
                            <a:off x="2197100" y="241300"/>
                            <a:ext cx="371475" cy="668655"/>
                          </a:xfrm>
                          <a:custGeom>
                            <a:avLst/>
                            <a:gdLst>
                              <a:gd name="T0" fmla="*/ 585 w 585"/>
                              <a:gd name="T1" fmla="*/ 6 h 1053"/>
                              <a:gd name="T2" fmla="*/ 553 w 585"/>
                              <a:gd name="T3" fmla="*/ 63 h 1053"/>
                              <a:gd name="T4" fmla="*/ 544 w 585"/>
                              <a:gd name="T5" fmla="*/ 57 h 1053"/>
                              <a:gd name="T6" fmla="*/ 575 w 585"/>
                              <a:gd name="T7" fmla="*/ 0 h 1053"/>
                              <a:gd name="T8" fmla="*/ 585 w 585"/>
                              <a:gd name="T9" fmla="*/ 6 h 1053"/>
                              <a:gd name="T10" fmla="*/ 532 w 585"/>
                              <a:gd name="T11" fmla="*/ 101 h 1053"/>
                              <a:gd name="T12" fmla="*/ 501 w 585"/>
                              <a:gd name="T13" fmla="*/ 158 h 1053"/>
                              <a:gd name="T14" fmla="*/ 492 w 585"/>
                              <a:gd name="T15" fmla="*/ 152 h 1053"/>
                              <a:gd name="T16" fmla="*/ 523 w 585"/>
                              <a:gd name="T17" fmla="*/ 95 h 1053"/>
                              <a:gd name="T18" fmla="*/ 532 w 585"/>
                              <a:gd name="T19" fmla="*/ 101 h 1053"/>
                              <a:gd name="T20" fmla="*/ 480 w 585"/>
                              <a:gd name="T21" fmla="*/ 196 h 1053"/>
                              <a:gd name="T22" fmla="*/ 449 w 585"/>
                              <a:gd name="T23" fmla="*/ 253 h 1053"/>
                              <a:gd name="T24" fmla="*/ 439 w 585"/>
                              <a:gd name="T25" fmla="*/ 247 h 1053"/>
                              <a:gd name="T26" fmla="*/ 471 w 585"/>
                              <a:gd name="T27" fmla="*/ 190 h 1053"/>
                              <a:gd name="T28" fmla="*/ 480 w 585"/>
                              <a:gd name="T29" fmla="*/ 196 h 1053"/>
                              <a:gd name="T30" fmla="*/ 428 w 585"/>
                              <a:gd name="T31" fmla="*/ 291 h 1053"/>
                              <a:gd name="T32" fmla="*/ 397 w 585"/>
                              <a:gd name="T33" fmla="*/ 348 h 1053"/>
                              <a:gd name="T34" fmla="*/ 387 w 585"/>
                              <a:gd name="T35" fmla="*/ 343 h 1053"/>
                              <a:gd name="T36" fmla="*/ 418 w 585"/>
                              <a:gd name="T37" fmla="*/ 286 h 1053"/>
                              <a:gd name="T38" fmla="*/ 428 w 585"/>
                              <a:gd name="T39" fmla="*/ 291 h 1053"/>
                              <a:gd name="T40" fmla="*/ 376 w 585"/>
                              <a:gd name="T41" fmla="*/ 386 h 1053"/>
                              <a:gd name="T42" fmla="*/ 345 w 585"/>
                              <a:gd name="T43" fmla="*/ 443 h 1053"/>
                              <a:gd name="T44" fmla="*/ 335 w 585"/>
                              <a:gd name="T45" fmla="*/ 437 h 1053"/>
                              <a:gd name="T46" fmla="*/ 366 w 585"/>
                              <a:gd name="T47" fmla="*/ 380 h 1053"/>
                              <a:gd name="T48" fmla="*/ 376 w 585"/>
                              <a:gd name="T49" fmla="*/ 386 h 1053"/>
                              <a:gd name="T50" fmla="*/ 324 w 585"/>
                              <a:gd name="T51" fmla="*/ 481 h 1053"/>
                              <a:gd name="T52" fmla="*/ 292 w 585"/>
                              <a:gd name="T53" fmla="*/ 538 h 1053"/>
                              <a:gd name="T54" fmla="*/ 283 w 585"/>
                              <a:gd name="T55" fmla="*/ 533 h 1053"/>
                              <a:gd name="T56" fmla="*/ 314 w 585"/>
                              <a:gd name="T57" fmla="*/ 476 h 1053"/>
                              <a:gd name="T58" fmla="*/ 324 w 585"/>
                              <a:gd name="T59" fmla="*/ 481 h 1053"/>
                              <a:gd name="T60" fmla="*/ 271 w 585"/>
                              <a:gd name="T61" fmla="*/ 576 h 1053"/>
                              <a:gd name="T62" fmla="*/ 240 w 585"/>
                              <a:gd name="T63" fmla="*/ 633 h 1053"/>
                              <a:gd name="T64" fmla="*/ 231 w 585"/>
                              <a:gd name="T65" fmla="*/ 628 h 1053"/>
                              <a:gd name="T66" fmla="*/ 262 w 585"/>
                              <a:gd name="T67" fmla="*/ 571 h 1053"/>
                              <a:gd name="T68" fmla="*/ 271 w 585"/>
                              <a:gd name="T69" fmla="*/ 576 h 1053"/>
                              <a:gd name="T70" fmla="*/ 219 w 585"/>
                              <a:gd name="T71" fmla="*/ 671 h 1053"/>
                              <a:gd name="T72" fmla="*/ 188 w 585"/>
                              <a:gd name="T73" fmla="*/ 728 h 1053"/>
                              <a:gd name="T74" fmla="*/ 178 w 585"/>
                              <a:gd name="T75" fmla="*/ 723 h 1053"/>
                              <a:gd name="T76" fmla="*/ 210 w 585"/>
                              <a:gd name="T77" fmla="*/ 666 h 1053"/>
                              <a:gd name="T78" fmla="*/ 219 w 585"/>
                              <a:gd name="T79" fmla="*/ 671 h 1053"/>
                              <a:gd name="T80" fmla="*/ 167 w 585"/>
                              <a:gd name="T81" fmla="*/ 766 h 1053"/>
                              <a:gd name="T82" fmla="*/ 136 w 585"/>
                              <a:gd name="T83" fmla="*/ 823 h 1053"/>
                              <a:gd name="T84" fmla="*/ 126 w 585"/>
                              <a:gd name="T85" fmla="*/ 818 h 1053"/>
                              <a:gd name="T86" fmla="*/ 158 w 585"/>
                              <a:gd name="T87" fmla="*/ 761 h 1053"/>
                              <a:gd name="T88" fmla="*/ 167 w 585"/>
                              <a:gd name="T89" fmla="*/ 766 h 1053"/>
                              <a:gd name="T90" fmla="*/ 115 w 585"/>
                              <a:gd name="T91" fmla="*/ 861 h 1053"/>
                              <a:gd name="T92" fmla="*/ 84 w 585"/>
                              <a:gd name="T93" fmla="*/ 918 h 1053"/>
                              <a:gd name="T94" fmla="*/ 74 w 585"/>
                              <a:gd name="T95" fmla="*/ 913 h 1053"/>
                              <a:gd name="T96" fmla="*/ 105 w 585"/>
                              <a:gd name="T97" fmla="*/ 856 h 1053"/>
                              <a:gd name="T98" fmla="*/ 115 w 585"/>
                              <a:gd name="T99" fmla="*/ 861 h 1053"/>
                              <a:gd name="T100" fmla="*/ 63 w 585"/>
                              <a:gd name="T101" fmla="*/ 956 h 1053"/>
                              <a:gd name="T102" fmla="*/ 31 w 585"/>
                              <a:gd name="T103" fmla="*/ 1013 h 1053"/>
                              <a:gd name="T104" fmla="*/ 22 w 585"/>
                              <a:gd name="T105" fmla="*/ 1008 h 1053"/>
                              <a:gd name="T106" fmla="*/ 53 w 585"/>
                              <a:gd name="T107" fmla="*/ 951 h 1053"/>
                              <a:gd name="T108" fmla="*/ 63 w 585"/>
                              <a:gd name="T109" fmla="*/ 956 h 1053"/>
                              <a:gd name="T110" fmla="*/ 10 w 585"/>
                              <a:gd name="T111" fmla="*/ 1051 h 1053"/>
                              <a:gd name="T112" fmla="*/ 9 w 585"/>
                              <a:gd name="T113" fmla="*/ 1053 h 1053"/>
                              <a:gd name="T114" fmla="*/ 0 w 585"/>
                              <a:gd name="T115" fmla="*/ 1048 h 1053"/>
                              <a:gd name="T116" fmla="*/ 1 w 585"/>
                              <a:gd name="T117" fmla="*/ 1046 h 1053"/>
                              <a:gd name="T118" fmla="*/ 10 w 585"/>
                              <a:gd name="T119" fmla="*/ 1051 h 10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85" h="1053">
                                <a:moveTo>
                                  <a:pt x="585" y="6"/>
                                </a:moveTo>
                                <a:lnTo>
                                  <a:pt x="553" y="63"/>
                                </a:lnTo>
                                <a:lnTo>
                                  <a:pt x="544" y="57"/>
                                </a:lnTo>
                                <a:lnTo>
                                  <a:pt x="575" y="0"/>
                                </a:lnTo>
                                <a:lnTo>
                                  <a:pt x="585" y="6"/>
                                </a:lnTo>
                                <a:close/>
                                <a:moveTo>
                                  <a:pt x="532" y="101"/>
                                </a:moveTo>
                                <a:lnTo>
                                  <a:pt x="501" y="158"/>
                                </a:lnTo>
                                <a:lnTo>
                                  <a:pt x="492" y="152"/>
                                </a:lnTo>
                                <a:lnTo>
                                  <a:pt x="523" y="95"/>
                                </a:lnTo>
                                <a:lnTo>
                                  <a:pt x="532" y="101"/>
                                </a:lnTo>
                                <a:close/>
                                <a:moveTo>
                                  <a:pt x="480" y="196"/>
                                </a:moveTo>
                                <a:lnTo>
                                  <a:pt x="449" y="253"/>
                                </a:lnTo>
                                <a:lnTo>
                                  <a:pt x="439" y="247"/>
                                </a:lnTo>
                                <a:lnTo>
                                  <a:pt x="471" y="190"/>
                                </a:lnTo>
                                <a:lnTo>
                                  <a:pt x="480" y="196"/>
                                </a:lnTo>
                                <a:close/>
                                <a:moveTo>
                                  <a:pt x="428" y="291"/>
                                </a:moveTo>
                                <a:lnTo>
                                  <a:pt x="397" y="348"/>
                                </a:lnTo>
                                <a:lnTo>
                                  <a:pt x="387" y="343"/>
                                </a:lnTo>
                                <a:lnTo>
                                  <a:pt x="418" y="286"/>
                                </a:lnTo>
                                <a:lnTo>
                                  <a:pt x="428" y="291"/>
                                </a:lnTo>
                                <a:close/>
                                <a:moveTo>
                                  <a:pt x="376" y="386"/>
                                </a:moveTo>
                                <a:lnTo>
                                  <a:pt x="345" y="443"/>
                                </a:lnTo>
                                <a:lnTo>
                                  <a:pt x="335" y="437"/>
                                </a:lnTo>
                                <a:lnTo>
                                  <a:pt x="366" y="380"/>
                                </a:lnTo>
                                <a:lnTo>
                                  <a:pt x="376" y="386"/>
                                </a:lnTo>
                                <a:close/>
                                <a:moveTo>
                                  <a:pt x="324" y="481"/>
                                </a:moveTo>
                                <a:lnTo>
                                  <a:pt x="292" y="538"/>
                                </a:lnTo>
                                <a:lnTo>
                                  <a:pt x="283" y="533"/>
                                </a:lnTo>
                                <a:lnTo>
                                  <a:pt x="314" y="476"/>
                                </a:lnTo>
                                <a:lnTo>
                                  <a:pt x="324" y="481"/>
                                </a:lnTo>
                                <a:close/>
                                <a:moveTo>
                                  <a:pt x="271" y="576"/>
                                </a:moveTo>
                                <a:lnTo>
                                  <a:pt x="240" y="633"/>
                                </a:lnTo>
                                <a:lnTo>
                                  <a:pt x="231" y="628"/>
                                </a:lnTo>
                                <a:lnTo>
                                  <a:pt x="262" y="571"/>
                                </a:lnTo>
                                <a:lnTo>
                                  <a:pt x="271" y="576"/>
                                </a:lnTo>
                                <a:close/>
                                <a:moveTo>
                                  <a:pt x="219" y="671"/>
                                </a:moveTo>
                                <a:lnTo>
                                  <a:pt x="188" y="728"/>
                                </a:lnTo>
                                <a:lnTo>
                                  <a:pt x="178" y="723"/>
                                </a:lnTo>
                                <a:lnTo>
                                  <a:pt x="210" y="666"/>
                                </a:lnTo>
                                <a:lnTo>
                                  <a:pt x="219" y="671"/>
                                </a:lnTo>
                                <a:close/>
                                <a:moveTo>
                                  <a:pt x="167" y="766"/>
                                </a:moveTo>
                                <a:lnTo>
                                  <a:pt x="136" y="823"/>
                                </a:lnTo>
                                <a:lnTo>
                                  <a:pt x="126" y="818"/>
                                </a:lnTo>
                                <a:lnTo>
                                  <a:pt x="158" y="761"/>
                                </a:lnTo>
                                <a:lnTo>
                                  <a:pt x="167" y="766"/>
                                </a:lnTo>
                                <a:close/>
                                <a:moveTo>
                                  <a:pt x="115" y="861"/>
                                </a:moveTo>
                                <a:lnTo>
                                  <a:pt x="84" y="918"/>
                                </a:lnTo>
                                <a:lnTo>
                                  <a:pt x="74" y="913"/>
                                </a:lnTo>
                                <a:lnTo>
                                  <a:pt x="105" y="856"/>
                                </a:lnTo>
                                <a:lnTo>
                                  <a:pt x="115" y="861"/>
                                </a:lnTo>
                                <a:close/>
                                <a:moveTo>
                                  <a:pt x="63" y="956"/>
                                </a:moveTo>
                                <a:lnTo>
                                  <a:pt x="31" y="1013"/>
                                </a:lnTo>
                                <a:lnTo>
                                  <a:pt x="22" y="1008"/>
                                </a:lnTo>
                                <a:lnTo>
                                  <a:pt x="53" y="951"/>
                                </a:lnTo>
                                <a:lnTo>
                                  <a:pt x="63" y="956"/>
                                </a:lnTo>
                                <a:close/>
                                <a:moveTo>
                                  <a:pt x="10" y="1051"/>
                                </a:moveTo>
                                <a:lnTo>
                                  <a:pt x="9" y="1053"/>
                                </a:lnTo>
                                <a:lnTo>
                                  <a:pt x="0" y="1048"/>
                                </a:lnTo>
                                <a:lnTo>
                                  <a:pt x="1" y="1046"/>
                                </a:lnTo>
                                <a:lnTo>
                                  <a:pt x="10" y="1051"/>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4" name="Line 1409"/>
                        <wps:cNvCnPr/>
                        <wps:spPr bwMode="auto">
                          <a:xfrm>
                            <a:off x="2565400" y="24320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5" name="Line 1410"/>
                        <wps:cNvCnPr/>
                        <wps:spPr bwMode="auto">
                          <a:xfrm flipV="1">
                            <a:off x="2923540" y="24320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 name="Freeform 1411"/>
                        <wps:cNvSpPr>
                          <a:spLocks noEditPoints="1"/>
                        </wps:cNvSpPr>
                        <wps:spPr bwMode="auto">
                          <a:xfrm>
                            <a:off x="2569845" y="248920"/>
                            <a:ext cx="448310" cy="495935"/>
                          </a:xfrm>
                          <a:custGeom>
                            <a:avLst/>
                            <a:gdLst>
                              <a:gd name="T0" fmla="*/ 697 w 706"/>
                              <a:gd name="T1" fmla="*/ 781 h 781"/>
                              <a:gd name="T2" fmla="*/ 654 w 706"/>
                              <a:gd name="T3" fmla="*/ 732 h 781"/>
                              <a:gd name="T4" fmla="*/ 662 w 706"/>
                              <a:gd name="T5" fmla="*/ 725 h 781"/>
                              <a:gd name="T6" fmla="*/ 706 w 706"/>
                              <a:gd name="T7" fmla="*/ 773 h 781"/>
                              <a:gd name="T8" fmla="*/ 697 w 706"/>
                              <a:gd name="T9" fmla="*/ 781 h 781"/>
                              <a:gd name="T10" fmla="*/ 625 w 706"/>
                              <a:gd name="T11" fmla="*/ 700 h 781"/>
                              <a:gd name="T12" fmla="*/ 581 w 706"/>
                              <a:gd name="T13" fmla="*/ 652 h 781"/>
                              <a:gd name="T14" fmla="*/ 589 w 706"/>
                              <a:gd name="T15" fmla="*/ 644 h 781"/>
                              <a:gd name="T16" fmla="*/ 633 w 706"/>
                              <a:gd name="T17" fmla="*/ 693 h 781"/>
                              <a:gd name="T18" fmla="*/ 625 w 706"/>
                              <a:gd name="T19" fmla="*/ 700 h 781"/>
                              <a:gd name="T20" fmla="*/ 552 w 706"/>
                              <a:gd name="T21" fmla="*/ 619 h 781"/>
                              <a:gd name="T22" fmla="*/ 509 w 706"/>
                              <a:gd name="T23" fmla="*/ 571 h 781"/>
                              <a:gd name="T24" fmla="*/ 517 w 706"/>
                              <a:gd name="T25" fmla="*/ 564 h 781"/>
                              <a:gd name="T26" fmla="*/ 560 w 706"/>
                              <a:gd name="T27" fmla="*/ 612 h 781"/>
                              <a:gd name="T28" fmla="*/ 552 w 706"/>
                              <a:gd name="T29" fmla="*/ 619 h 781"/>
                              <a:gd name="T30" fmla="*/ 480 w 706"/>
                              <a:gd name="T31" fmla="*/ 539 h 781"/>
                              <a:gd name="T32" fmla="*/ 436 w 706"/>
                              <a:gd name="T33" fmla="*/ 491 h 781"/>
                              <a:gd name="T34" fmla="*/ 444 w 706"/>
                              <a:gd name="T35" fmla="*/ 483 h 781"/>
                              <a:gd name="T36" fmla="*/ 488 w 706"/>
                              <a:gd name="T37" fmla="*/ 531 h 781"/>
                              <a:gd name="T38" fmla="*/ 480 w 706"/>
                              <a:gd name="T39" fmla="*/ 539 h 781"/>
                              <a:gd name="T40" fmla="*/ 407 w 706"/>
                              <a:gd name="T41" fmla="*/ 458 h 781"/>
                              <a:gd name="T42" fmla="*/ 363 w 706"/>
                              <a:gd name="T43" fmla="*/ 410 h 781"/>
                              <a:gd name="T44" fmla="*/ 371 w 706"/>
                              <a:gd name="T45" fmla="*/ 403 h 781"/>
                              <a:gd name="T46" fmla="*/ 415 w 706"/>
                              <a:gd name="T47" fmla="*/ 451 h 781"/>
                              <a:gd name="T48" fmla="*/ 407 w 706"/>
                              <a:gd name="T49" fmla="*/ 458 h 781"/>
                              <a:gd name="T50" fmla="*/ 334 w 706"/>
                              <a:gd name="T51" fmla="*/ 378 h 781"/>
                              <a:gd name="T52" fmla="*/ 291 w 706"/>
                              <a:gd name="T53" fmla="*/ 329 h 781"/>
                              <a:gd name="T54" fmla="*/ 299 w 706"/>
                              <a:gd name="T55" fmla="*/ 322 h 781"/>
                              <a:gd name="T56" fmla="*/ 342 w 706"/>
                              <a:gd name="T57" fmla="*/ 370 h 781"/>
                              <a:gd name="T58" fmla="*/ 334 w 706"/>
                              <a:gd name="T59" fmla="*/ 378 h 781"/>
                              <a:gd name="T60" fmla="*/ 262 w 706"/>
                              <a:gd name="T61" fmla="*/ 297 h 781"/>
                              <a:gd name="T62" fmla="*/ 218 w 706"/>
                              <a:gd name="T63" fmla="*/ 249 h 781"/>
                              <a:gd name="T64" fmla="*/ 226 w 706"/>
                              <a:gd name="T65" fmla="*/ 241 h 781"/>
                              <a:gd name="T66" fmla="*/ 270 w 706"/>
                              <a:gd name="T67" fmla="*/ 290 h 781"/>
                              <a:gd name="T68" fmla="*/ 262 w 706"/>
                              <a:gd name="T69" fmla="*/ 297 h 781"/>
                              <a:gd name="T70" fmla="*/ 189 w 706"/>
                              <a:gd name="T71" fmla="*/ 216 h 781"/>
                              <a:gd name="T72" fmla="*/ 145 w 706"/>
                              <a:gd name="T73" fmla="*/ 168 h 781"/>
                              <a:gd name="T74" fmla="*/ 154 w 706"/>
                              <a:gd name="T75" fmla="*/ 161 h 781"/>
                              <a:gd name="T76" fmla="*/ 197 w 706"/>
                              <a:gd name="T77" fmla="*/ 209 h 781"/>
                              <a:gd name="T78" fmla="*/ 189 w 706"/>
                              <a:gd name="T79" fmla="*/ 216 h 781"/>
                              <a:gd name="T80" fmla="*/ 116 w 706"/>
                              <a:gd name="T81" fmla="*/ 136 h 781"/>
                              <a:gd name="T82" fmla="*/ 73 w 706"/>
                              <a:gd name="T83" fmla="*/ 88 h 781"/>
                              <a:gd name="T84" fmla="*/ 81 w 706"/>
                              <a:gd name="T85" fmla="*/ 80 h 781"/>
                              <a:gd name="T86" fmla="*/ 124 w 706"/>
                              <a:gd name="T87" fmla="*/ 129 h 781"/>
                              <a:gd name="T88" fmla="*/ 116 w 706"/>
                              <a:gd name="T89" fmla="*/ 136 h 781"/>
                              <a:gd name="T90" fmla="*/ 44 w 706"/>
                              <a:gd name="T91" fmla="*/ 55 h 781"/>
                              <a:gd name="T92" fmla="*/ 0 w 706"/>
                              <a:gd name="T93" fmla="*/ 7 h 781"/>
                              <a:gd name="T94" fmla="*/ 8 w 706"/>
                              <a:gd name="T95" fmla="*/ 0 h 781"/>
                              <a:gd name="T96" fmla="*/ 52 w 706"/>
                              <a:gd name="T97" fmla="*/ 48 h 781"/>
                              <a:gd name="T98" fmla="*/ 44 w 706"/>
                              <a:gd name="T99" fmla="*/ 55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06" h="781">
                                <a:moveTo>
                                  <a:pt x="697" y="781"/>
                                </a:moveTo>
                                <a:lnTo>
                                  <a:pt x="654" y="732"/>
                                </a:lnTo>
                                <a:lnTo>
                                  <a:pt x="662" y="725"/>
                                </a:lnTo>
                                <a:lnTo>
                                  <a:pt x="706" y="773"/>
                                </a:lnTo>
                                <a:lnTo>
                                  <a:pt x="697" y="781"/>
                                </a:lnTo>
                                <a:close/>
                                <a:moveTo>
                                  <a:pt x="625" y="700"/>
                                </a:moveTo>
                                <a:lnTo>
                                  <a:pt x="581" y="652"/>
                                </a:lnTo>
                                <a:lnTo>
                                  <a:pt x="589" y="644"/>
                                </a:lnTo>
                                <a:lnTo>
                                  <a:pt x="633" y="693"/>
                                </a:lnTo>
                                <a:lnTo>
                                  <a:pt x="625" y="700"/>
                                </a:lnTo>
                                <a:close/>
                                <a:moveTo>
                                  <a:pt x="552" y="619"/>
                                </a:moveTo>
                                <a:lnTo>
                                  <a:pt x="509" y="571"/>
                                </a:lnTo>
                                <a:lnTo>
                                  <a:pt x="517" y="564"/>
                                </a:lnTo>
                                <a:lnTo>
                                  <a:pt x="560" y="612"/>
                                </a:lnTo>
                                <a:lnTo>
                                  <a:pt x="552" y="619"/>
                                </a:lnTo>
                                <a:close/>
                                <a:moveTo>
                                  <a:pt x="480" y="539"/>
                                </a:moveTo>
                                <a:lnTo>
                                  <a:pt x="436" y="491"/>
                                </a:lnTo>
                                <a:lnTo>
                                  <a:pt x="444" y="483"/>
                                </a:lnTo>
                                <a:lnTo>
                                  <a:pt x="488" y="531"/>
                                </a:lnTo>
                                <a:lnTo>
                                  <a:pt x="480" y="539"/>
                                </a:lnTo>
                                <a:close/>
                                <a:moveTo>
                                  <a:pt x="407" y="458"/>
                                </a:moveTo>
                                <a:lnTo>
                                  <a:pt x="363" y="410"/>
                                </a:lnTo>
                                <a:lnTo>
                                  <a:pt x="371" y="403"/>
                                </a:lnTo>
                                <a:lnTo>
                                  <a:pt x="415" y="451"/>
                                </a:lnTo>
                                <a:lnTo>
                                  <a:pt x="407" y="458"/>
                                </a:lnTo>
                                <a:close/>
                                <a:moveTo>
                                  <a:pt x="334" y="378"/>
                                </a:moveTo>
                                <a:lnTo>
                                  <a:pt x="291" y="329"/>
                                </a:lnTo>
                                <a:lnTo>
                                  <a:pt x="299" y="322"/>
                                </a:lnTo>
                                <a:lnTo>
                                  <a:pt x="342" y="370"/>
                                </a:lnTo>
                                <a:lnTo>
                                  <a:pt x="334" y="378"/>
                                </a:lnTo>
                                <a:close/>
                                <a:moveTo>
                                  <a:pt x="262" y="297"/>
                                </a:moveTo>
                                <a:lnTo>
                                  <a:pt x="218" y="249"/>
                                </a:lnTo>
                                <a:lnTo>
                                  <a:pt x="226" y="241"/>
                                </a:lnTo>
                                <a:lnTo>
                                  <a:pt x="270" y="290"/>
                                </a:lnTo>
                                <a:lnTo>
                                  <a:pt x="262" y="297"/>
                                </a:lnTo>
                                <a:close/>
                                <a:moveTo>
                                  <a:pt x="189" y="216"/>
                                </a:moveTo>
                                <a:lnTo>
                                  <a:pt x="145" y="168"/>
                                </a:lnTo>
                                <a:lnTo>
                                  <a:pt x="154" y="161"/>
                                </a:lnTo>
                                <a:lnTo>
                                  <a:pt x="197" y="209"/>
                                </a:lnTo>
                                <a:lnTo>
                                  <a:pt x="189" y="216"/>
                                </a:lnTo>
                                <a:close/>
                                <a:moveTo>
                                  <a:pt x="116" y="136"/>
                                </a:moveTo>
                                <a:lnTo>
                                  <a:pt x="73" y="88"/>
                                </a:lnTo>
                                <a:lnTo>
                                  <a:pt x="81" y="80"/>
                                </a:lnTo>
                                <a:lnTo>
                                  <a:pt x="124" y="129"/>
                                </a:lnTo>
                                <a:lnTo>
                                  <a:pt x="116" y="136"/>
                                </a:lnTo>
                                <a:close/>
                                <a:moveTo>
                                  <a:pt x="44" y="55"/>
                                </a:moveTo>
                                <a:lnTo>
                                  <a:pt x="0" y="7"/>
                                </a:lnTo>
                                <a:lnTo>
                                  <a:pt x="8" y="0"/>
                                </a:lnTo>
                                <a:lnTo>
                                  <a:pt x="52" y="48"/>
                                </a:lnTo>
                                <a:lnTo>
                                  <a:pt x="44" y="5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7" name="Freeform 1412"/>
                        <wps:cNvSpPr>
                          <a:spLocks noEditPoints="1"/>
                        </wps:cNvSpPr>
                        <wps:spPr bwMode="auto">
                          <a:xfrm>
                            <a:off x="1824990" y="240665"/>
                            <a:ext cx="742950" cy="869950"/>
                          </a:xfrm>
                          <a:custGeom>
                            <a:avLst/>
                            <a:gdLst>
                              <a:gd name="T0" fmla="*/ 1128 w 1170"/>
                              <a:gd name="T1" fmla="*/ 57 h 1370"/>
                              <a:gd name="T2" fmla="*/ 1162 w 1170"/>
                              <a:gd name="T3" fmla="*/ 0 h 1370"/>
                              <a:gd name="T4" fmla="*/ 1100 w 1170"/>
                              <a:gd name="T5" fmla="*/ 90 h 1370"/>
                              <a:gd name="T6" fmla="*/ 1049 w 1170"/>
                              <a:gd name="T7" fmla="*/ 132 h 1370"/>
                              <a:gd name="T8" fmla="*/ 1100 w 1170"/>
                              <a:gd name="T9" fmla="*/ 90 h 1370"/>
                              <a:gd name="T10" fmla="*/ 987 w 1170"/>
                              <a:gd name="T11" fmla="*/ 222 h 1370"/>
                              <a:gd name="T12" fmla="*/ 1021 w 1170"/>
                              <a:gd name="T13" fmla="*/ 166 h 1370"/>
                              <a:gd name="T14" fmla="*/ 959 w 1170"/>
                              <a:gd name="T15" fmla="*/ 255 h 1370"/>
                              <a:gd name="T16" fmla="*/ 908 w 1170"/>
                              <a:gd name="T17" fmla="*/ 298 h 1370"/>
                              <a:gd name="T18" fmla="*/ 959 w 1170"/>
                              <a:gd name="T19" fmla="*/ 255 h 1370"/>
                              <a:gd name="T20" fmla="*/ 846 w 1170"/>
                              <a:gd name="T21" fmla="*/ 387 h 1370"/>
                              <a:gd name="T22" fmla="*/ 880 w 1170"/>
                              <a:gd name="T23" fmla="*/ 331 h 1370"/>
                              <a:gd name="T24" fmla="*/ 818 w 1170"/>
                              <a:gd name="T25" fmla="*/ 420 h 1370"/>
                              <a:gd name="T26" fmla="*/ 767 w 1170"/>
                              <a:gd name="T27" fmla="*/ 463 h 1370"/>
                              <a:gd name="T28" fmla="*/ 818 w 1170"/>
                              <a:gd name="T29" fmla="*/ 420 h 1370"/>
                              <a:gd name="T30" fmla="*/ 705 w 1170"/>
                              <a:gd name="T31" fmla="*/ 552 h 1370"/>
                              <a:gd name="T32" fmla="*/ 739 w 1170"/>
                              <a:gd name="T33" fmla="*/ 496 h 1370"/>
                              <a:gd name="T34" fmla="*/ 677 w 1170"/>
                              <a:gd name="T35" fmla="*/ 585 h 1370"/>
                              <a:gd name="T36" fmla="*/ 627 w 1170"/>
                              <a:gd name="T37" fmla="*/ 628 h 1370"/>
                              <a:gd name="T38" fmla="*/ 677 w 1170"/>
                              <a:gd name="T39" fmla="*/ 585 h 1370"/>
                              <a:gd name="T40" fmla="*/ 565 w 1170"/>
                              <a:gd name="T41" fmla="*/ 717 h 1370"/>
                              <a:gd name="T42" fmla="*/ 598 w 1170"/>
                              <a:gd name="T43" fmla="*/ 661 h 1370"/>
                              <a:gd name="T44" fmla="*/ 536 w 1170"/>
                              <a:gd name="T45" fmla="*/ 750 h 1370"/>
                              <a:gd name="T46" fmla="*/ 486 w 1170"/>
                              <a:gd name="T47" fmla="*/ 793 h 1370"/>
                              <a:gd name="T48" fmla="*/ 536 w 1170"/>
                              <a:gd name="T49" fmla="*/ 750 h 1370"/>
                              <a:gd name="T50" fmla="*/ 424 w 1170"/>
                              <a:gd name="T51" fmla="*/ 882 h 1370"/>
                              <a:gd name="T52" fmla="*/ 458 w 1170"/>
                              <a:gd name="T53" fmla="*/ 826 h 1370"/>
                              <a:gd name="T54" fmla="*/ 396 w 1170"/>
                              <a:gd name="T55" fmla="*/ 915 h 1370"/>
                              <a:gd name="T56" fmla="*/ 345 w 1170"/>
                              <a:gd name="T57" fmla="*/ 958 h 1370"/>
                              <a:gd name="T58" fmla="*/ 396 w 1170"/>
                              <a:gd name="T59" fmla="*/ 915 h 1370"/>
                              <a:gd name="T60" fmla="*/ 283 w 1170"/>
                              <a:gd name="T61" fmla="*/ 1047 h 1370"/>
                              <a:gd name="T62" fmla="*/ 317 w 1170"/>
                              <a:gd name="T63" fmla="*/ 991 h 1370"/>
                              <a:gd name="T64" fmla="*/ 255 w 1170"/>
                              <a:gd name="T65" fmla="*/ 1080 h 1370"/>
                              <a:gd name="T66" fmla="*/ 204 w 1170"/>
                              <a:gd name="T67" fmla="*/ 1123 h 1370"/>
                              <a:gd name="T68" fmla="*/ 255 w 1170"/>
                              <a:gd name="T69" fmla="*/ 1080 h 1370"/>
                              <a:gd name="T70" fmla="*/ 142 w 1170"/>
                              <a:gd name="T71" fmla="*/ 1212 h 1370"/>
                              <a:gd name="T72" fmla="*/ 176 w 1170"/>
                              <a:gd name="T73" fmla="*/ 1156 h 1370"/>
                              <a:gd name="T74" fmla="*/ 114 w 1170"/>
                              <a:gd name="T75" fmla="*/ 1245 h 1370"/>
                              <a:gd name="T76" fmla="*/ 64 w 1170"/>
                              <a:gd name="T77" fmla="*/ 1288 h 1370"/>
                              <a:gd name="T78" fmla="*/ 114 w 1170"/>
                              <a:gd name="T79" fmla="*/ 1245 h 1370"/>
                              <a:gd name="T80" fmla="*/ 8 w 1170"/>
                              <a:gd name="T81" fmla="*/ 1370 h 1370"/>
                              <a:gd name="T82" fmla="*/ 35 w 1170"/>
                              <a:gd name="T83" fmla="*/ 1321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70" h="1370">
                                <a:moveTo>
                                  <a:pt x="1170" y="8"/>
                                </a:moveTo>
                                <a:lnTo>
                                  <a:pt x="1128" y="57"/>
                                </a:lnTo>
                                <a:lnTo>
                                  <a:pt x="1120" y="50"/>
                                </a:lnTo>
                                <a:lnTo>
                                  <a:pt x="1162" y="0"/>
                                </a:lnTo>
                                <a:lnTo>
                                  <a:pt x="1170" y="8"/>
                                </a:lnTo>
                                <a:close/>
                                <a:moveTo>
                                  <a:pt x="1100" y="90"/>
                                </a:moveTo>
                                <a:lnTo>
                                  <a:pt x="1057" y="140"/>
                                </a:lnTo>
                                <a:lnTo>
                                  <a:pt x="1049" y="132"/>
                                </a:lnTo>
                                <a:lnTo>
                                  <a:pt x="1091" y="83"/>
                                </a:lnTo>
                                <a:lnTo>
                                  <a:pt x="1100" y="90"/>
                                </a:lnTo>
                                <a:close/>
                                <a:moveTo>
                                  <a:pt x="1029" y="172"/>
                                </a:moveTo>
                                <a:lnTo>
                                  <a:pt x="987" y="222"/>
                                </a:lnTo>
                                <a:lnTo>
                                  <a:pt x="979" y="215"/>
                                </a:lnTo>
                                <a:lnTo>
                                  <a:pt x="1021" y="166"/>
                                </a:lnTo>
                                <a:lnTo>
                                  <a:pt x="1029" y="172"/>
                                </a:lnTo>
                                <a:close/>
                                <a:moveTo>
                                  <a:pt x="959" y="255"/>
                                </a:moveTo>
                                <a:lnTo>
                                  <a:pt x="917" y="305"/>
                                </a:lnTo>
                                <a:lnTo>
                                  <a:pt x="908" y="298"/>
                                </a:lnTo>
                                <a:lnTo>
                                  <a:pt x="951" y="248"/>
                                </a:lnTo>
                                <a:lnTo>
                                  <a:pt x="959" y="255"/>
                                </a:lnTo>
                                <a:close/>
                                <a:moveTo>
                                  <a:pt x="888" y="338"/>
                                </a:moveTo>
                                <a:lnTo>
                                  <a:pt x="846" y="387"/>
                                </a:lnTo>
                                <a:lnTo>
                                  <a:pt x="838" y="380"/>
                                </a:lnTo>
                                <a:lnTo>
                                  <a:pt x="880" y="331"/>
                                </a:lnTo>
                                <a:lnTo>
                                  <a:pt x="888" y="338"/>
                                </a:lnTo>
                                <a:close/>
                                <a:moveTo>
                                  <a:pt x="818" y="420"/>
                                </a:moveTo>
                                <a:lnTo>
                                  <a:pt x="776" y="470"/>
                                </a:lnTo>
                                <a:lnTo>
                                  <a:pt x="767" y="463"/>
                                </a:lnTo>
                                <a:lnTo>
                                  <a:pt x="810" y="413"/>
                                </a:lnTo>
                                <a:lnTo>
                                  <a:pt x="818" y="420"/>
                                </a:lnTo>
                                <a:close/>
                                <a:moveTo>
                                  <a:pt x="748" y="503"/>
                                </a:moveTo>
                                <a:lnTo>
                                  <a:pt x="705" y="552"/>
                                </a:lnTo>
                                <a:lnTo>
                                  <a:pt x="697" y="545"/>
                                </a:lnTo>
                                <a:lnTo>
                                  <a:pt x="739" y="496"/>
                                </a:lnTo>
                                <a:lnTo>
                                  <a:pt x="748" y="503"/>
                                </a:lnTo>
                                <a:close/>
                                <a:moveTo>
                                  <a:pt x="677" y="585"/>
                                </a:moveTo>
                                <a:lnTo>
                                  <a:pt x="635" y="635"/>
                                </a:lnTo>
                                <a:lnTo>
                                  <a:pt x="627" y="628"/>
                                </a:lnTo>
                                <a:lnTo>
                                  <a:pt x="669" y="578"/>
                                </a:lnTo>
                                <a:lnTo>
                                  <a:pt x="677" y="585"/>
                                </a:lnTo>
                                <a:close/>
                                <a:moveTo>
                                  <a:pt x="607" y="668"/>
                                </a:moveTo>
                                <a:lnTo>
                                  <a:pt x="565" y="717"/>
                                </a:lnTo>
                                <a:lnTo>
                                  <a:pt x="556" y="710"/>
                                </a:lnTo>
                                <a:lnTo>
                                  <a:pt x="598" y="661"/>
                                </a:lnTo>
                                <a:lnTo>
                                  <a:pt x="607" y="668"/>
                                </a:lnTo>
                                <a:close/>
                                <a:moveTo>
                                  <a:pt x="536" y="750"/>
                                </a:moveTo>
                                <a:lnTo>
                                  <a:pt x="494" y="800"/>
                                </a:lnTo>
                                <a:lnTo>
                                  <a:pt x="486" y="793"/>
                                </a:lnTo>
                                <a:lnTo>
                                  <a:pt x="528" y="743"/>
                                </a:lnTo>
                                <a:lnTo>
                                  <a:pt x="536" y="750"/>
                                </a:lnTo>
                                <a:close/>
                                <a:moveTo>
                                  <a:pt x="466" y="833"/>
                                </a:moveTo>
                                <a:lnTo>
                                  <a:pt x="424" y="882"/>
                                </a:lnTo>
                                <a:lnTo>
                                  <a:pt x="416" y="875"/>
                                </a:lnTo>
                                <a:lnTo>
                                  <a:pt x="458" y="826"/>
                                </a:lnTo>
                                <a:lnTo>
                                  <a:pt x="466" y="833"/>
                                </a:lnTo>
                                <a:close/>
                                <a:moveTo>
                                  <a:pt x="396" y="915"/>
                                </a:moveTo>
                                <a:lnTo>
                                  <a:pt x="353" y="965"/>
                                </a:lnTo>
                                <a:lnTo>
                                  <a:pt x="345" y="958"/>
                                </a:lnTo>
                                <a:lnTo>
                                  <a:pt x="387" y="908"/>
                                </a:lnTo>
                                <a:lnTo>
                                  <a:pt x="396" y="915"/>
                                </a:lnTo>
                                <a:close/>
                                <a:moveTo>
                                  <a:pt x="325" y="998"/>
                                </a:moveTo>
                                <a:lnTo>
                                  <a:pt x="283" y="1047"/>
                                </a:lnTo>
                                <a:lnTo>
                                  <a:pt x="275" y="1040"/>
                                </a:lnTo>
                                <a:lnTo>
                                  <a:pt x="317" y="991"/>
                                </a:lnTo>
                                <a:lnTo>
                                  <a:pt x="325" y="998"/>
                                </a:lnTo>
                                <a:close/>
                                <a:moveTo>
                                  <a:pt x="255" y="1080"/>
                                </a:moveTo>
                                <a:lnTo>
                                  <a:pt x="213" y="1130"/>
                                </a:lnTo>
                                <a:lnTo>
                                  <a:pt x="204" y="1123"/>
                                </a:lnTo>
                                <a:lnTo>
                                  <a:pt x="247" y="1073"/>
                                </a:lnTo>
                                <a:lnTo>
                                  <a:pt x="255" y="1080"/>
                                </a:lnTo>
                                <a:close/>
                                <a:moveTo>
                                  <a:pt x="185" y="1163"/>
                                </a:moveTo>
                                <a:lnTo>
                                  <a:pt x="142" y="1212"/>
                                </a:lnTo>
                                <a:lnTo>
                                  <a:pt x="134" y="1205"/>
                                </a:lnTo>
                                <a:lnTo>
                                  <a:pt x="176" y="1156"/>
                                </a:lnTo>
                                <a:lnTo>
                                  <a:pt x="185" y="1163"/>
                                </a:lnTo>
                                <a:close/>
                                <a:moveTo>
                                  <a:pt x="114" y="1245"/>
                                </a:moveTo>
                                <a:lnTo>
                                  <a:pt x="72" y="1295"/>
                                </a:lnTo>
                                <a:lnTo>
                                  <a:pt x="64" y="1288"/>
                                </a:lnTo>
                                <a:lnTo>
                                  <a:pt x="106" y="1238"/>
                                </a:lnTo>
                                <a:lnTo>
                                  <a:pt x="114" y="1245"/>
                                </a:lnTo>
                                <a:close/>
                                <a:moveTo>
                                  <a:pt x="44" y="1328"/>
                                </a:moveTo>
                                <a:lnTo>
                                  <a:pt x="8" y="1370"/>
                                </a:lnTo>
                                <a:lnTo>
                                  <a:pt x="0" y="1363"/>
                                </a:lnTo>
                                <a:lnTo>
                                  <a:pt x="35" y="1321"/>
                                </a:lnTo>
                                <a:lnTo>
                                  <a:pt x="44" y="1328"/>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28" name="Line 1413"/>
                        <wps:cNvCnPr/>
                        <wps:spPr bwMode="auto">
                          <a:xfrm>
                            <a:off x="3385820" y="110807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9" name="Line 1414"/>
                        <wps:cNvCnPr/>
                        <wps:spPr bwMode="auto">
                          <a:xfrm flipV="1">
                            <a:off x="4109720" y="908685"/>
                            <a:ext cx="3727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0" name="Freeform 1415"/>
                        <wps:cNvSpPr>
                          <a:spLocks noEditPoints="1"/>
                        </wps:cNvSpPr>
                        <wps:spPr bwMode="auto">
                          <a:xfrm>
                            <a:off x="3385185" y="905510"/>
                            <a:ext cx="1097915" cy="205740"/>
                          </a:xfrm>
                          <a:custGeom>
                            <a:avLst/>
                            <a:gdLst>
                              <a:gd name="T0" fmla="*/ 64 w 1729"/>
                              <a:gd name="T1" fmla="*/ 302 h 324"/>
                              <a:gd name="T2" fmla="*/ 2 w 1729"/>
                              <a:gd name="T3" fmla="*/ 324 h 324"/>
                              <a:gd name="T4" fmla="*/ 107 w 1729"/>
                              <a:gd name="T5" fmla="*/ 294 h 324"/>
                              <a:gd name="T6" fmla="*/ 173 w 1729"/>
                              <a:gd name="T7" fmla="*/ 293 h 324"/>
                              <a:gd name="T8" fmla="*/ 107 w 1729"/>
                              <a:gd name="T9" fmla="*/ 294 h 324"/>
                              <a:gd name="T10" fmla="*/ 278 w 1729"/>
                              <a:gd name="T11" fmla="*/ 263 h 324"/>
                              <a:gd name="T12" fmla="*/ 216 w 1729"/>
                              <a:gd name="T13" fmla="*/ 286 h 324"/>
                              <a:gd name="T14" fmla="*/ 321 w 1729"/>
                              <a:gd name="T15" fmla="*/ 256 h 324"/>
                              <a:gd name="T16" fmla="*/ 387 w 1729"/>
                              <a:gd name="T17" fmla="*/ 254 h 324"/>
                              <a:gd name="T18" fmla="*/ 321 w 1729"/>
                              <a:gd name="T19" fmla="*/ 256 h 324"/>
                              <a:gd name="T20" fmla="*/ 492 w 1729"/>
                              <a:gd name="T21" fmla="*/ 224 h 324"/>
                              <a:gd name="T22" fmla="*/ 429 w 1729"/>
                              <a:gd name="T23" fmla="*/ 247 h 324"/>
                              <a:gd name="T24" fmla="*/ 534 w 1729"/>
                              <a:gd name="T25" fmla="*/ 217 h 324"/>
                              <a:gd name="T26" fmla="*/ 601 w 1729"/>
                              <a:gd name="T27" fmla="*/ 216 h 324"/>
                              <a:gd name="T28" fmla="*/ 534 w 1729"/>
                              <a:gd name="T29" fmla="*/ 217 h 324"/>
                              <a:gd name="T30" fmla="*/ 705 w 1729"/>
                              <a:gd name="T31" fmla="*/ 186 h 324"/>
                              <a:gd name="T32" fmla="*/ 643 w 1729"/>
                              <a:gd name="T33" fmla="*/ 208 h 324"/>
                              <a:gd name="T34" fmla="*/ 748 w 1729"/>
                              <a:gd name="T35" fmla="*/ 178 h 324"/>
                              <a:gd name="T36" fmla="*/ 814 w 1729"/>
                              <a:gd name="T37" fmla="*/ 177 h 324"/>
                              <a:gd name="T38" fmla="*/ 748 w 1729"/>
                              <a:gd name="T39" fmla="*/ 178 h 324"/>
                              <a:gd name="T40" fmla="*/ 919 w 1729"/>
                              <a:gd name="T41" fmla="*/ 147 h 324"/>
                              <a:gd name="T42" fmla="*/ 857 w 1729"/>
                              <a:gd name="T43" fmla="*/ 169 h 324"/>
                              <a:gd name="T44" fmla="*/ 962 w 1729"/>
                              <a:gd name="T45" fmla="*/ 139 h 324"/>
                              <a:gd name="T46" fmla="*/ 1028 w 1729"/>
                              <a:gd name="T47" fmla="*/ 138 h 324"/>
                              <a:gd name="T48" fmla="*/ 962 w 1729"/>
                              <a:gd name="T49" fmla="*/ 139 h 324"/>
                              <a:gd name="T50" fmla="*/ 1133 w 1729"/>
                              <a:gd name="T51" fmla="*/ 108 h 324"/>
                              <a:gd name="T52" fmla="*/ 1071 w 1729"/>
                              <a:gd name="T53" fmla="*/ 130 h 324"/>
                              <a:gd name="T54" fmla="*/ 1175 w 1729"/>
                              <a:gd name="T55" fmla="*/ 100 h 324"/>
                              <a:gd name="T56" fmla="*/ 1241 w 1729"/>
                              <a:gd name="T57" fmla="*/ 99 h 324"/>
                              <a:gd name="T58" fmla="*/ 1175 w 1729"/>
                              <a:gd name="T59" fmla="*/ 100 h 324"/>
                              <a:gd name="T60" fmla="*/ 1346 w 1729"/>
                              <a:gd name="T61" fmla="*/ 69 h 324"/>
                              <a:gd name="T62" fmla="*/ 1284 w 1729"/>
                              <a:gd name="T63" fmla="*/ 91 h 324"/>
                              <a:gd name="T64" fmla="*/ 1389 w 1729"/>
                              <a:gd name="T65" fmla="*/ 61 h 324"/>
                              <a:gd name="T66" fmla="*/ 1455 w 1729"/>
                              <a:gd name="T67" fmla="*/ 60 h 324"/>
                              <a:gd name="T68" fmla="*/ 1389 w 1729"/>
                              <a:gd name="T69" fmla="*/ 61 h 324"/>
                              <a:gd name="T70" fmla="*/ 1560 w 1729"/>
                              <a:gd name="T71" fmla="*/ 30 h 324"/>
                              <a:gd name="T72" fmla="*/ 1498 w 1729"/>
                              <a:gd name="T73" fmla="*/ 52 h 324"/>
                              <a:gd name="T74" fmla="*/ 1603 w 1729"/>
                              <a:gd name="T75" fmla="*/ 22 h 324"/>
                              <a:gd name="T76" fmla="*/ 1669 w 1729"/>
                              <a:gd name="T77" fmla="*/ 21 h 324"/>
                              <a:gd name="T78" fmla="*/ 1603 w 1729"/>
                              <a:gd name="T79" fmla="*/ 22 h 324"/>
                              <a:gd name="T80" fmla="*/ 1727 w 1729"/>
                              <a:gd name="T81" fmla="*/ 0 h 324"/>
                              <a:gd name="T82" fmla="*/ 1711 w 1729"/>
                              <a:gd name="T83" fmla="*/ 13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729" h="324">
                                <a:moveTo>
                                  <a:pt x="0" y="314"/>
                                </a:moveTo>
                                <a:lnTo>
                                  <a:pt x="64" y="302"/>
                                </a:lnTo>
                                <a:lnTo>
                                  <a:pt x="66" y="313"/>
                                </a:lnTo>
                                <a:lnTo>
                                  <a:pt x="2" y="324"/>
                                </a:lnTo>
                                <a:lnTo>
                                  <a:pt x="0" y="314"/>
                                </a:lnTo>
                                <a:close/>
                                <a:moveTo>
                                  <a:pt x="107" y="294"/>
                                </a:moveTo>
                                <a:lnTo>
                                  <a:pt x="171" y="283"/>
                                </a:lnTo>
                                <a:lnTo>
                                  <a:pt x="173" y="293"/>
                                </a:lnTo>
                                <a:lnTo>
                                  <a:pt x="109" y="305"/>
                                </a:lnTo>
                                <a:lnTo>
                                  <a:pt x="107" y="294"/>
                                </a:lnTo>
                                <a:close/>
                                <a:moveTo>
                                  <a:pt x="214" y="275"/>
                                </a:moveTo>
                                <a:lnTo>
                                  <a:pt x="278" y="263"/>
                                </a:lnTo>
                                <a:lnTo>
                                  <a:pt x="280" y="274"/>
                                </a:lnTo>
                                <a:lnTo>
                                  <a:pt x="216" y="286"/>
                                </a:lnTo>
                                <a:lnTo>
                                  <a:pt x="214" y="275"/>
                                </a:lnTo>
                                <a:close/>
                                <a:moveTo>
                                  <a:pt x="321" y="256"/>
                                </a:moveTo>
                                <a:lnTo>
                                  <a:pt x="385" y="244"/>
                                </a:lnTo>
                                <a:lnTo>
                                  <a:pt x="387" y="254"/>
                                </a:lnTo>
                                <a:lnTo>
                                  <a:pt x="323" y="266"/>
                                </a:lnTo>
                                <a:lnTo>
                                  <a:pt x="321" y="256"/>
                                </a:lnTo>
                                <a:close/>
                                <a:moveTo>
                                  <a:pt x="428" y="236"/>
                                </a:moveTo>
                                <a:lnTo>
                                  <a:pt x="492" y="224"/>
                                </a:lnTo>
                                <a:lnTo>
                                  <a:pt x="494" y="235"/>
                                </a:lnTo>
                                <a:lnTo>
                                  <a:pt x="429" y="247"/>
                                </a:lnTo>
                                <a:lnTo>
                                  <a:pt x="428" y="236"/>
                                </a:lnTo>
                                <a:close/>
                                <a:moveTo>
                                  <a:pt x="534" y="217"/>
                                </a:moveTo>
                                <a:lnTo>
                                  <a:pt x="599" y="205"/>
                                </a:lnTo>
                                <a:lnTo>
                                  <a:pt x="601" y="216"/>
                                </a:lnTo>
                                <a:lnTo>
                                  <a:pt x="536" y="227"/>
                                </a:lnTo>
                                <a:lnTo>
                                  <a:pt x="534" y="217"/>
                                </a:lnTo>
                                <a:close/>
                                <a:moveTo>
                                  <a:pt x="641" y="197"/>
                                </a:moveTo>
                                <a:lnTo>
                                  <a:pt x="705" y="186"/>
                                </a:lnTo>
                                <a:lnTo>
                                  <a:pt x="707" y="196"/>
                                </a:lnTo>
                                <a:lnTo>
                                  <a:pt x="643" y="208"/>
                                </a:lnTo>
                                <a:lnTo>
                                  <a:pt x="641" y="197"/>
                                </a:lnTo>
                                <a:close/>
                                <a:moveTo>
                                  <a:pt x="748" y="178"/>
                                </a:moveTo>
                                <a:lnTo>
                                  <a:pt x="812" y="166"/>
                                </a:lnTo>
                                <a:lnTo>
                                  <a:pt x="814" y="177"/>
                                </a:lnTo>
                                <a:lnTo>
                                  <a:pt x="750" y="188"/>
                                </a:lnTo>
                                <a:lnTo>
                                  <a:pt x="748" y="178"/>
                                </a:lnTo>
                                <a:close/>
                                <a:moveTo>
                                  <a:pt x="855" y="158"/>
                                </a:moveTo>
                                <a:lnTo>
                                  <a:pt x="919" y="147"/>
                                </a:lnTo>
                                <a:lnTo>
                                  <a:pt x="921" y="157"/>
                                </a:lnTo>
                                <a:lnTo>
                                  <a:pt x="857" y="169"/>
                                </a:lnTo>
                                <a:lnTo>
                                  <a:pt x="855" y="158"/>
                                </a:lnTo>
                                <a:close/>
                                <a:moveTo>
                                  <a:pt x="962" y="139"/>
                                </a:moveTo>
                                <a:lnTo>
                                  <a:pt x="1026" y="127"/>
                                </a:lnTo>
                                <a:lnTo>
                                  <a:pt x="1028" y="138"/>
                                </a:lnTo>
                                <a:lnTo>
                                  <a:pt x="964" y="150"/>
                                </a:lnTo>
                                <a:lnTo>
                                  <a:pt x="962" y="139"/>
                                </a:lnTo>
                                <a:close/>
                                <a:moveTo>
                                  <a:pt x="1069" y="119"/>
                                </a:moveTo>
                                <a:lnTo>
                                  <a:pt x="1133" y="108"/>
                                </a:lnTo>
                                <a:lnTo>
                                  <a:pt x="1135" y="118"/>
                                </a:lnTo>
                                <a:lnTo>
                                  <a:pt x="1071" y="130"/>
                                </a:lnTo>
                                <a:lnTo>
                                  <a:pt x="1069" y="119"/>
                                </a:lnTo>
                                <a:close/>
                                <a:moveTo>
                                  <a:pt x="1175" y="100"/>
                                </a:moveTo>
                                <a:lnTo>
                                  <a:pt x="1240" y="88"/>
                                </a:lnTo>
                                <a:lnTo>
                                  <a:pt x="1241" y="99"/>
                                </a:lnTo>
                                <a:lnTo>
                                  <a:pt x="1177" y="111"/>
                                </a:lnTo>
                                <a:lnTo>
                                  <a:pt x="1175" y="100"/>
                                </a:lnTo>
                                <a:close/>
                                <a:moveTo>
                                  <a:pt x="1282" y="80"/>
                                </a:moveTo>
                                <a:lnTo>
                                  <a:pt x="1346" y="69"/>
                                </a:lnTo>
                                <a:lnTo>
                                  <a:pt x="1348" y="80"/>
                                </a:lnTo>
                                <a:lnTo>
                                  <a:pt x="1284" y="91"/>
                                </a:lnTo>
                                <a:lnTo>
                                  <a:pt x="1282" y="80"/>
                                </a:lnTo>
                                <a:close/>
                                <a:moveTo>
                                  <a:pt x="1389" y="61"/>
                                </a:moveTo>
                                <a:lnTo>
                                  <a:pt x="1453" y="49"/>
                                </a:lnTo>
                                <a:lnTo>
                                  <a:pt x="1455" y="60"/>
                                </a:lnTo>
                                <a:lnTo>
                                  <a:pt x="1391" y="72"/>
                                </a:lnTo>
                                <a:lnTo>
                                  <a:pt x="1389" y="61"/>
                                </a:lnTo>
                                <a:close/>
                                <a:moveTo>
                                  <a:pt x="1496" y="42"/>
                                </a:moveTo>
                                <a:lnTo>
                                  <a:pt x="1560" y="30"/>
                                </a:lnTo>
                                <a:lnTo>
                                  <a:pt x="1562" y="41"/>
                                </a:lnTo>
                                <a:lnTo>
                                  <a:pt x="1498" y="52"/>
                                </a:lnTo>
                                <a:lnTo>
                                  <a:pt x="1496" y="42"/>
                                </a:lnTo>
                                <a:close/>
                                <a:moveTo>
                                  <a:pt x="1603" y="22"/>
                                </a:moveTo>
                                <a:lnTo>
                                  <a:pt x="1667" y="10"/>
                                </a:lnTo>
                                <a:lnTo>
                                  <a:pt x="1669" y="21"/>
                                </a:lnTo>
                                <a:lnTo>
                                  <a:pt x="1605" y="33"/>
                                </a:lnTo>
                                <a:lnTo>
                                  <a:pt x="1603" y="22"/>
                                </a:lnTo>
                                <a:close/>
                                <a:moveTo>
                                  <a:pt x="1710" y="3"/>
                                </a:moveTo>
                                <a:lnTo>
                                  <a:pt x="1727" y="0"/>
                                </a:lnTo>
                                <a:lnTo>
                                  <a:pt x="1729" y="10"/>
                                </a:lnTo>
                                <a:lnTo>
                                  <a:pt x="1711" y="13"/>
                                </a:lnTo>
                                <a:lnTo>
                                  <a:pt x="1710" y="3"/>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1" name="Line 1416"/>
                        <wps:cNvCnPr/>
                        <wps:spPr bwMode="auto">
                          <a:xfrm flipH="1">
                            <a:off x="3385820"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2" name="Line 1417"/>
                        <wps:cNvCnPr/>
                        <wps:spPr bwMode="auto">
                          <a:xfrm flipH="1">
                            <a:off x="4109720" y="442595"/>
                            <a:ext cx="365760"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Line 1418"/>
                        <wps:cNvCnPr/>
                        <wps:spPr bwMode="auto">
                          <a:xfrm flipV="1">
                            <a:off x="4482465" y="243205"/>
                            <a:ext cx="365125" cy="6654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1419"/>
                        <wps:cNvCnPr/>
                        <wps:spPr bwMode="auto">
                          <a:xfrm flipH="1">
                            <a:off x="4475480" y="243205"/>
                            <a:ext cx="3721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1420"/>
                        <wps:cNvCnPr/>
                        <wps:spPr bwMode="auto">
                          <a:xfrm flipH="1">
                            <a:off x="3751580" y="442595"/>
                            <a:ext cx="7239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1421"/>
                        <wps:cNvCnPr/>
                        <wps:spPr bwMode="auto">
                          <a:xfrm flipH="1">
                            <a:off x="4389120" y="742315"/>
                            <a:ext cx="184785" cy="216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Freeform 1422"/>
                        <wps:cNvSpPr>
                          <a:spLocks noEditPoints="1"/>
                        </wps:cNvSpPr>
                        <wps:spPr bwMode="auto">
                          <a:xfrm>
                            <a:off x="3385185" y="956310"/>
                            <a:ext cx="996950" cy="154940"/>
                          </a:xfrm>
                          <a:custGeom>
                            <a:avLst/>
                            <a:gdLst>
                              <a:gd name="T0" fmla="*/ 65 w 1570"/>
                              <a:gd name="T1" fmla="*/ 224 h 244"/>
                              <a:gd name="T2" fmla="*/ 2 w 1570"/>
                              <a:gd name="T3" fmla="*/ 244 h 244"/>
                              <a:gd name="T4" fmla="*/ 108 w 1570"/>
                              <a:gd name="T5" fmla="*/ 218 h 244"/>
                              <a:gd name="T6" fmla="*/ 174 w 1570"/>
                              <a:gd name="T7" fmla="*/ 219 h 244"/>
                              <a:gd name="T8" fmla="*/ 108 w 1570"/>
                              <a:gd name="T9" fmla="*/ 218 h 244"/>
                              <a:gd name="T10" fmla="*/ 280 w 1570"/>
                              <a:gd name="T11" fmla="*/ 192 h 244"/>
                              <a:gd name="T12" fmla="*/ 217 w 1570"/>
                              <a:gd name="T13" fmla="*/ 212 h 244"/>
                              <a:gd name="T14" fmla="*/ 323 w 1570"/>
                              <a:gd name="T15" fmla="*/ 186 h 244"/>
                              <a:gd name="T16" fmla="*/ 389 w 1570"/>
                              <a:gd name="T17" fmla="*/ 187 h 244"/>
                              <a:gd name="T18" fmla="*/ 323 w 1570"/>
                              <a:gd name="T19" fmla="*/ 186 h 244"/>
                              <a:gd name="T20" fmla="*/ 494 w 1570"/>
                              <a:gd name="T21" fmla="*/ 160 h 244"/>
                              <a:gd name="T22" fmla="*/ 432 w 1570"/>
                              <a:gd name="T23" fmla="*/ 181 h 244"/>
                              <a:gd name="T24" fmla="*/ 537 w 1570"/>
                              <a:gd name="T25" fmla="*/ 154 h 244"/>
                              <a:gd name="T26" fmla="*/ 603 w 1570"/>
                              <a:gd name="T27" fmla="*/ 155 h 244"/>
                              <a:gd name="T28" fmla="*/ 537 w 1570"/>
                              <a:gd name="T29" fmla="*/ 154 h 244"/>
                              <a:gd name="T30" fmla="*/ 709 w 1570"/>
                              <a:gd name="T31" fmla="*/ 128 h 244"/>
                              <a:gd name="T32" fmla="*/ 646 w 1570"/>
                              <a:gd name="T33" fmla="*/ 148 h 244"/>
                              <a:gd name="T34" fmla="*/ 752 w 1570"/>
                              <a:gd name="T35" fmla="*/ 122 h 244"/>
                              <a:gd name="T36" fmla="*/ 818 w 1570"/>
                              <a:gd name="T37" fmla="*/ 123 h 244"/>
                              <a:gd name="T38" fmla="*/ 752 w 1570"/>
                              <a:gd name="T39" fmla="*/ 122 h 244"/>
                              <a:gd name="T40" fmla="*/ 924 w 1570"/>
                              <a:gd name="T41" fmla="*/ 96 h 244"/>
                              <a:gd name="T42" fmla="*/ 861 w 1570"/>
                              <a:gd name="T43" fmla="*/ 116 h 244"/>
                              <a:gd name="T44" fmla="*/ 967 w 1570"/>
                              <a:gd name="T45" fmla="*/ 89 h 244"/>
                              <a:gd name="T46" fmla="*/ 1033 w 1570"/>
                              <a:gd name="T47" fmla="*/ 91 h 244"/>
                              <a:gd name="T48" fmla="*/ 967 w 1570"/>
                              <a:gd name="T49" fmla="*/ 89 h 244"/>
                              <a:gd name="T50" fmla="*/ 1139 w 1570"/>
                              <a:gd name="T51" fmla="*/ 64 h 244"/>
                              <a:gd name="T52" fmla="*/ 1076 w 1570"/>
                              <a:gd name="T53" fmla="*/ 84 h 244"/>
                              <a:gd name="T54" fmla="*/ 1182 w 1570"/>
                              <a:gd name="T55" fmla="*/ 58 h 244"/>
                              <a:gd name="T56" fmla="*/ 1248 w 1570"/>
                              <a:gd name="T57" fmla="*/ 59 h 244"/>
                              <a:gd name="T58" fmla="*/ 1182 w 1570"/>
                              <a:gd name="T59" fmla="*/ 58 h 244"/>
                              <a:gd name="T60" fmla="*/ 1354 w 1570"/>
                              <a:gd name="T61" fmla="*/ 32 h 244"/>
                              <a:gd name="T62" fmla="*/ 1291 w 1570"/>
                              <a:gd name="T63" fmla="*/ 52 h 244"/>
                              <a:gd name="T64" fmla="*/ 1397 w 1570"/>
                              <a:gd name="T65" fmla="*/ 26 h 244"/>
                              <a:gd name="T66" fmla="*/ 1463 w 1570"/>
                              <a:gd name="T67" fmla="*/ 27 h 244"/>
                              <a:gd name="T68" fmla="*/ 1397 w 1570"/>
                              <a:gd name="T69" fmla="*/ 26 h 244"/>
                              <a:gd name="T70" fmla="*/ 1569 w 1570"/>
                              <a:gd name="T71" fmla="*/ 0 h 244"/>
                              <a:gd name="T72" fmla="*/ 1506 w 1570"/>
                              <a:gd name="T73" fmla="*/ 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70" h="244">
                                <a:moveTo>
                                  <a:pt x="0" y="234"/>
                                </a:moveTo>
                                <a:lnTo>
                                  <a:pt x="65" y="224"/>
                                </a:lnTo>
                                <a:lnTo>
                                  <a:pt x="66" y="235"/>
                                </a:lnTo>
                                <a:lnTo>
                                  <a:pt x="2" y="244"/>
                                </a:lnTo>
                                <a:lnTo>
                                  <a:pt x="0" y="234"/>
                                </a:lnTo>
                                <a:close/>
                                <a:moveTo>
                                  <a:pt x="108" y="218"/>
                                </a:moveTo>
                                <a:lnTo>
                                  <a:pt x="172" y="208"/>
                                </a:lnTo>
                                <a:lnTo>
                                  <a:pt x="174" y="219"/>
                                </a:lnTo>
                                <a:lnTo>
                                  <a:pt x="109" y="228"/>
                                </a:lnTo>
                                <a:lnTo>
                                  <a:pt x="108" y="218"/>
                                </a:lnTo>
                                <a:close/>
                                <a:moveTo>
                                  <a:pt x="215" y="202"/>
                                </a:moveTo>
                                <a:lnTo>
                                  <a:pt x="280" y="192"/>
                                </a:lnTo>
                                <a:lnTo>
                                  <a:pt x="281" y="203"/>
                                </a:lnTo>
                                <a:lnTo>
                                  <a:pt x="217" y="212"/>
                                </a:lnTo>
                                <a:lnTo>
                                  <a:pt x="215" y="202"/>
                                </a:lnTo>
                                <a:close/>
                                <a:moveTo>
                                  <a:pt x="323" y="186"/>
                                </a:moveTo>
                                <a:lnTo>
                                  <a:pt x="387" y="176"/>
                                </a:lnTo>
                                <a:lnTo>
                                  <a:pt x="389" y="187"/>
                                </a:lnTo>
                                <a:lnTo>
                                  <a:pt x="324" y="196"/>
                                </a:lnTo>
                                <a:lnTo>
                                  <a:pt x="323" y="186"/>
                                </a:lnTo>
                                <a:close/>
                                <a:moveTo>
                                  <a:pt x="430" y="170"/>
                                </a:moveTo>
                                <a:lnTo>
                                  <a:pt x="494" y="160"/>
                                </a:lnTo>
                                <a:lnTo>
                                  <a:pt x="496" y="171"/>
                                </a:lnTo>
                                <a:lnTo>
                                  <a:pt x="432" y="181"/>
                                </a:lnTo>
                                <a:lnTo>
                                  <a:pt x="430" y="170"/>
                                </a:lnTo>
                                <a:close/>
                                <a:moveTo>
                                  <a:pt x="537" y="154"/>
                                </a:moveTo>
                                <a:lnTo>
                                  <a:pt x="602" y="144"/>
                                </a:lnTo>
                                <a:lnTo>
                                  <a:pt x="603" y="155"/>
                                </a:lnTo>
                                <a:lnTo>
                                  <a:pt x="539" y="164"/>
                                </a:lnTo>
                                <a:lnTo>
                                  <a:pt x="537" y="154"/>
                                </a:lnTo>
                                <a:close/>
                                <a:moveTo>
                                  <a:pt x="645" y="138"/>
                                </a:moveTo>
                                <a:lnTo>
                                  <a:pt x="709" y="128"/>
                                </a:lnTo>
                                <a:lnTo>
                                  <a:pt x="711" y="139"/>
                                </a:lnTo>
                                <a:lnTo>
                                  <a:pt x="646" y="148"/>
                                </a:lnTo>
                                <a:lnTo>
                                  <a:pt x="645" y="138"/>
                                </a:lnTo>
                                <a:close/>
                                <a:moveTo>
                                  <a:pt x="752" y="122"/>
                                </a:moveTo>
                                <a:lnTo>
                                  <a:pt x="817" y="112"/>
                                </a:lnTo>
                                <a:lnTo>
                                  <a:pt x="818" y="123"/>
                                </a:lnTo>
                                <a:lnTo>
                                  <a:pt x="754" y="132"/>
                                </a:lnTo>
                                <a:lnTo>
                                  <a:pt x="752" y="122"/>
                                </a:lnTo>
                                <a:close/>
                                <a:moveTo>
                                  <a:pt x="860" y="106"/>
                                </a:moveTo>
                                <a:lnTo>
                                  <a:pt x="924" y="96"/>
                                </a:lnTo>
                                <a:lnTo>
                                  <a:pt x="926" y="107"/>
                                </a:lnTo>
                                <a:lnTo>
                                  <a:pt x="861" y="116"/>
                                </a:lnTo>
                                <a:lnTo>
                                  <a:pt x="860" y="106"/>
                                </a:lnTo>
                                <a:close/>
                                <a:moveTo>
                                  <a:pt x="967" y="89"/>
                                </a:moveTo>
                                <a:lnTo>
                                  <a:pt x="1031" y="80"/>
                                </a:lnTo>
                                <a:lnTo>
                                  <a:pt x="1033" y="91"/>
                                </a:lnTo>
                                <a:lnTo>
                                  <a:pt x="969" y="100"/>
                                </a:lnTo>
                                <a:lnTo>
                                  <a:pt x="967" y="89"/>
                                </a:lnTo>
                                <a:close/>
                                <a:moveTo>
                                  <a:pt x="1074" y="74"/>
                                </a:moveTo>
                                <a:lnTo>
                                  <a:pt x="1139" y="64"/>
                                </a:lnTo>
                                <a:lnTo>
                                  <a:pt x="1140" y="75"/>
                                </a:lnTo>
                                <a:lnTo>
                                  <a:pt x="1076" y="84"/>
                                </a:lnTo>
                                <a:lnTo>
                                  <a:pt x="1074" y="74"/>
                                </a:lnTo>
                                <a:close/>
                                <a:moveTo>
                                  <a:pt x="1182" y="58"/>
                                </a:moveTo>
                                <a:lnTo>
                                  <a:pt x="1246" y="48"/>
                                </a:lnTo>
                                <a:lnTo>
                                  <a:pt x="1248" y="59"/>
                                </a:lnTo>
                                <a:lnTo>
                                  <a:pt x="1183" y="68"/>
                                </a:lnTo>
                                <a:lnTo>
                                  <a:pt x="1182" y="58"/>
                                </a:lnTo>
                                <a:close/>
                                <a:moveTo>
                                  <a:pt x="1289" y="42"/>
                                </a:moveTo>
                                <a:lnTo>
                                  <a:pt x="1354" y="32"/>
                                </a:lnTo>
                                <a:lnTo>
                                  <a:pt x="1355" y="43"/>
                                </a:lnTo>
                                <a:lnTo>
                                  <a:pt x="1291" y="52"/>
                                </a:lnTo>
                                <a:lnTo>
                                  <a:pt x="1289" y="42"/>
                                </a:lnTo>
                                <a:close/>
                                <a:moveTo>
                                  <a:pt x="1397" y="26"/>
                                </a:moveTo>
                                <a:lnTo>
                                  <a:pt x="1461" y="16"/>
                                </a:lnTo>
                                <a:lnTo>
                                  <a:pt x="1463" y="27"/>
                                </a:lnTo>
                                <a:lnTo>
                                  <a:pt x="1398" y="36"/>
                                </a:lnTo>
                                <a:lnTo>
                                  <a:pt x="1397" y="26"/>
                                </a:lnTo>
                                <a:close/>
                                <a:moveTo>
                                  <a:pt x="1504" y="9"/>
                                </a:moveTo>
                                <a:lnTo>
                                  <a:pt x="1569" y="0"/>
                                </a:lnTo>
                                <a:lnTo>
                                  <a:pt x="1570" y="11"/>
                                </a:lnTo>
                                <a:lnTo>
                                  <a:pt x="1506" y="20"/>
                                </a:lnTo>
                                <a:lnTo>
                                  <a:pt x="1504" y="9"/>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38" name="Line 1423"/>
                        <wps:cNvCnPr/>
                        <wps:spPr bwMode="auto">
                          <a:xfrm flipV="1">
                            <a:off x="2192655" y="243205"/>
                            <a:ext cx="1096645"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1424"/>
                        <wps:cNvCnPr/>
                        <wps:spPr bwMode="auto">
                          <a:xfrm flipV="1">
                            <a:off x="1827530" y="742315"/>
                            <a:ext cx="1187450" cy="3657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1425"/>
                        <wps:cNvCnPr/>
                        <wps:spPr bwMode="auto">
                          <a:xfrm flipV="1">
                            <a:off x="3751580" y="243205"/>
                            <a:ext cx="1096010" cy="19939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1" name="Freeform 1426"/>
                        <wps:cNvSpPr>
                          <a:spLocks noEditPoints="1"/>
                        </wps:cNvSpPr>
                        <wps:spPr bwMode="auto">
                          <a:xfrm>
                            <a:off x="3385185" y="739140"/>
                            <a:ext cx="1189355" cy="372110"/>
                          </a:xfrm>
                          <a:custGeom>
                            <a:avLst/>
                            <a:gdLst>
                              <a:gd name="T0" fmla="*/ 1811 w 1873"/>
                              <a:gd name="T1" fmla="*/ 29 h 586"/>
                              <a:gd name="T2" fmla="*/ 1870 w 1873"/>
                              <a:gd name="T3" fmla="*/ 0 h 586"/>
                              <a:gd name="T4" fmla="*/ 1770 w 1873"/>
                              <a:gd name="T5" fmla="*/ 42 h 586"/>
                              <a:gd name="T6" fmla="*/ 1704 w 1873"/>
                              <a:gd name="T7" fmla="*/ 51 h 586"/>
                              <a:gd name="T8" fmla="*/ 1770 w 1873"/>
                              <a:gd name="T9" fmla="*/ 42 h 586"/>
                              <a:gd name="T10" fmla="*/ 1604 w 1873"/>
                              <a:gd name="T11" fmla="*/ 93 h 586"/>
                              <a:gd name="T12" fmla="*/ 1663 w 1873"/>
                              <a:gd name="T13" fmla="*/ 64 h 586"/>
                              <a:gd name="T14" fmla="*/ 1562 w 1873"/>
                              <a:gd name="T15" fmla="*/ 106 h 586"/>
                              <a:gd name="T16" fmla="*/ 1497 w 1873"/>
                              <a:gd name="T17" fmla="*/ 115 h 586"/>
                              <a:gd name="T18" fmla="*/ 1562 w 1873"/>
                              <a:gd name="T19" fmla="*/ 106 h 586"/>
                              <a:gd name="T20" fmla="*/ 1396 w 1873"/>
                              <a:gd name="T21" fmla="*/ 157 h 586"/>
                              <a:gd name="T22" fmla="*/ 1455 w 1873"/>
                              <a:gd name="T23" fmla="*/ 128 h 586"/>
                              <a:gd name="T24" fmla="*/ 1355 w 1873"/>
                              <a:gd name="T25" fmla="*/ 170 h 586"/>
                              <a:gd name="T26" fmla="*/ 1289 w 1873"/>
                              <a:gd name="T27" fmla="*/ 179 h 586"/>
                              <a:gd name="T28" fmla="*/ 1355 w 1873"/>
                              <a:gd name="T29" fmla="*/ 170 h 586"/>
                              <a:gd name="T30" fmla="*/ 1189 w 1873"/>
                              <a:gd name="T31" fmla="*/ 221 h 586"/>
                              <a:gd name="T32" fmla="*/ 1248 w 1873"/>
                              <a:gd name="T33" fmla="*/ 192 h 586"/>
                              <a:gd name="T34" fmla="*/ 1147 w 1873"/>
                              <a:gd name="T35" fmla="*/ 234 h 586"/>
                              <a:gd name="T36" fmla="*/ 1082 w 1873"/>
                              <a:gd name="T37" fmla="*/ 243 h 586"/>
                              <a:gd name="T38" fmla="*/ 1147 w 1873"/>
                              <a:gd name="T39" fmla="*/ 234 h 586"/>
                              <a:gd name="T40" fmla="*/ 981 w 1873"/>
                              <a:gd name="T41" fmla="*/ 285 h 586"/>
                              <a:gd name="T42" fmla="*/ 1040 w 1873"/>
                              <a:gd name="T43" fmla="*/ 255 h 586"/>
                              <a:gd name="T44" fmla="*/ 939 w 1873"/>
                              <a:gd name="T45" fmla="*/ 298 h 586"/>
                              <a:gd name="T46" fmla="*/ 874 w 1873"/>
                              <a:gd name="T47" fmla="*/ 307 h 586"/>
                              <a:gd name="T48" fmla="*/ 939 w 1873"/>
                              <a:gd name="T49" fmla="*/ 298 h 586"/>
                              <a:gd name="T50" fmla="*/ 773 w 1873"/>
                              <a:gd name="T51" fmla="*/ 349 h 586"/>
                              <a:gd name="T52" fmla="*/ 833 w 1873"/>
                              <a:gd name="T53" fmla="*/ 320 h 586"/>
                              <a:gd name="T54" fmla="*/ 732 w 1873"/>
                              <a:gd name="T55" fmla="*/ 362 h 586"/>
                              <a:gd name="T56" fmla="*/ 667 w 1873"/>
                              <a:gd name="T57" fmla="*/ 371 h 586"/>
                              <a:gd name="T58" fmla="*/ 732 w 1873"/>
                              <a:gd name="T59" fmla="*/ 362 h 586"/>
                              <a:gd name="T60" fmla="*/ 566 w 1873"/>
                              <a:gd name="T61" fmla="*/ 413 h 586"/>
                              <a:gd name="T62" fmla="*/ 625 w 1873"/>
                              <a:gd name="T63" fmla="*/ 383 h 586"/>
                              <a:gd name="T64" fmla="*/ 525 w 1873"/>
                              <a:gd name="T65" fmla="*/ 426 h 586"/>
                              <a:gd name="T66" fmla="*/ 459 w 1873"/>
                              <a:gd name="T67" fmla="*/ 435 h 586"/>
                              <a:gd name="T68" fmla="*/ 525 w 1873"/>
                              <a:gd name="T69" fmla="*/ 426 h 586"/>
                              <a:gd name="T70" fmla="*/ 359 w 1873"/>
                              <a:gd name="T71" fmla="*/ 477 h 586"/>
                              <a:gd name="T72" fmla="*/ 418 w 1873"/>
                              <a:gd name="T73" fmla="*/ 448 h 586"/>
                              <a:gd name="T74" fmla="*/ 317 w 1873"/>
                              <a:gd name="T75" fmla="*/ 490 h 586"/>
                              <a:gd name="T76" fmla="*/ 252 w 1873"/>
                              <a:gd name="T77" fmla="*/ 499 h 586"/>
                              <a:gd name="T78" fmla="*/ 317 w 1873"/>
                              <a:gd name="T79" fmla="*/ 490 h 586"/>
                              <a:gd name="T80" fmla="*/ 151 w 1873"/>
                              <a:gd name="T81" fmla="*/ 541 h 586"/>
                              <a:gd name="T82" fmla="*/ 210 w 1873"/>
                              <a:gd name="T83" fmla="*/ 511 h 586"/>
                              <a:gd name="T84" fmla="*/ 109 w 1873"/>
                              <a:gd name="T85" fmla="*/ 554 h 586"/>
                              <a:gd name="T86" fmla="*/ 44 w 1873"/>
                              <a:gd name="T87" fmla="*/ 562 h 586"/>
                              <a:gd name="T88" fmla="*/ 109 w 1873"/>
                              <a:gd name="T89" fmla="*/ 554 h 586"/>
                              <a:gd name="T90" fmla="*/ 3 w 1873"/>
                              <a:gd name="T91" fmla="*/ 586 h 586"/>
                              <a:gd name="T92" fmla="*/ 2 w 1873"/>
                              <a:gd name="T93" fmla="*/ 575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73" h="586">
                                <a:moveTo>
                                  <a:pt x="1873" y="10"/>
                                </a:moveTo>
                                <a:lnTo>
                                  <a:pt x="1811" y="29"/>
                                </a:lnTo>
                                <a:lnTo>
                                  <a:pt x="1808" y="19"/>
                                </a:lnTo>
                                <a:lnTo>
                                  <a:pt x="1870" y="0"/>
                                </a:lnTo>
                                <a:lnTo>
                                  <a:pt x="1873" y="10"/>
                                </a:lnTo>
                                <a:close/>
                                <a:moveTo>
                                  <a:pt x="1770" y="42"/>
                                </a:moveTo>
                                <a:lnTo>
                                  <a:pt x="1707" y="61"/>
                                </a:lnTo>
                                <a:lnTo>
                                  <a:pt x="1704" y="51"/>
                                </a:lnTo>
                                <a:lnTo>
                                  <a:pt x="1766" y="32"/>
                                </a:lnTo>
                                <a:lnTo>
                                  <a:pt x="1770" y="42"/>
                                </a:lnTo>
                                <a:close/>
                                <a:moveTo>
                                  <a:pt x="1666" y="74"/>
                                </a:moveTo>
                                <a:lnTo>
                                  <a:pt x="1604" y="93"/>
                                </a:lnTo>
                                <a:lnTo>
                                  <a:pt x="1601" y="83"/>
                                </a:lnTo>
                                <a:lnTo>
                                  <a:pt x="1663" y="64"/>
                                </a:lnTo>
                                <a:lnTo>
                                  <a:pt x="1666" y="74"/>
                                </a:lnTo>
                                <a:close/>
                                <a:moveTo>
                                  <a:pt x="1562" y="106"/>
                                </a:moveTo>
                                <a:lnTo>
                                  <a:pt x="1500" y="125"/>
                                </a:lnTo>
                                <a:lnTo>
                                  <a:pt x="1497" y="115"/>
                                </a:lnTo>
                                <a:lnTo>
                                  <a:pt x="1559" y="95"/>
                                </a:lnTo>
                                <a:lnTo>
                                  <a:pt x="1562" y="106"/>
                                </a:lnTo>
                                <a:close/>
                                <a:moveTo>
                                  <a:pt x="1458" y="138"/>
                                </a:moveTo>
                                <a:lnTo>
                                  <a:pt x="1396" y="157"/>
                                </a:lnTo>
                                <a:lnTo>
                                  <a:pt x="1393" y="147"/>
                                </a:lnTo>
                                <a:lnTo>
                                  <a:pt x="1455" y="128"/>
                                </a:lnTo>
                                <a:lnTo>
                                  <a:pt x="1458" y="138"/>
                                </a:lnTo>
                                <a:close/>
                                <a:moveTo>
                                  <a:pt x="1355" y="170"/>
                                </a:moveTo>
                                <a:lnTo>
                                  <a:pt x="1293" y="189"/>
                                </a:lnTo>
                                <a:lnTo>
                                  <a:pt x="1289" y="179"/>
                                </a:lnTo>
                                <a:lnTo>
                                  <a:pt x="1352" y="160"/>
                                </a:lnTo>
                                <a:lnTo>
                                  <a:pt x="1355" y="170"/>
                                </a:lnTo>
                                <a:close/>
                                <a:moveTo>
                                  <a:pt x="1251" y="202"/>
                                </a:moveTo>
                                <a:lnTo>
                                  <a:pt x="1189" y="221"/>
                                </a:lnTo>
                                <a:lnTo>
                                  <a:pt x="1185" y="211"/>
                                </a:lnTo>
                                <a:lnTo>
                                  <a:pt x="1248" y="192"/>
                                </a:lnTo>
                                <a:lnTo>
                                  <a:pt x="1251" y="202"/>
                                </a:lnTo>
                                <a:close/>
                                <a:moveTo>
                                  <a:pt x="1147" y="234"/>
                                </a:moveTo>
                                <a:lnTo>
                                  <a:pt x="1085" y="253"/>
                                </a:lnTo>
                                <a:lnTo>
                                  <a:pt x="1082" y="243"/>
                                </a:lnTo>
                                <a:lnTo>
                                  <a:pt x="1144" y="223"/>
                                </a:lnTo>
                                <a:lnTo>
                                  <a:pt x="1147" y="234"/>
                                </a:lnTo>
                                <a:close/>
                                <a:moveTo>
                                  <a:pt x="1043" y="266"/>
                                </a:moveTo>
                                <a:lnTo>
                                  <a:pt x="981" y="285"/>
                                </a:lnTo>
                                <a:lnTo>
                                  <a:pt x="978" y="275"/>
                                </a:lnTo>
                                <a:lnTo>
                                  <a:pt x="1040" y="255"/>
                                </a:lnTo>
                                <a:lnTo>
                                  <a:pt x="1043" y="266"/>
                                </a:lnTo>
                                <a:close/>
                                <a:moveTo>
                                  <a:pt x="939" y="298"/>
                                </a:moveTo>
                                <a:lnTo>
                                  <a:pt x="877" y="317"/>
                                </a:lnTo>
                                <a:lnTo>
                                  <a:pt x="874" y="307"/>
                                </a:lnTo>
                                <a:lnTo>
                                  <a:pt x="936" y="288"/>
                                </a:lnTo>
                                <a:lnTo>
                                  <a:pt x="939" y="298"/>
                                </a:lnTo>
                                <a:close/>
                                <a:moveTo>
                                  <a:pt x="836" y="330"/>
                                </a:moveTo>
                                <a:lnTo>
                                  <a:pt x="773" y="349"/>
                                </a:lnTo>
                                <a:lnTo>
                                  <a:pt x="770" y="339"/>
                                </a:lnTo>
                                <a:lnTo>
                                  <a:pt x="833" y="320"/>
                                </a:lnTo>
                                <a:lnTo>
                                  <a:pt x="836" y="330"/>
                                </a:lnTo>
                                <a:close/>
                                <a:moveTo>
                                  <a:pt x="732" y="362"/>
                                </a:moveTo>
                                <a:lnTo>
                                  <a:pt x="670" y="381"/>
                                </a:lnTo>
                                <a:lnTo>
                                  <a:pt x="667" y="371"/>
                                </a:lnTo>
                                <a:lnTo>
                                  <a:pt x="729" y="351"/>
                                </a:lnTo>
                                <a:lnTo>
                                  <a:pt x="732" y="362"/>
                                </a:lnTo>
                                <a:close/>
                                <a:moveTo>
                                  <a:pt x="628" y="394"/>
                                </a:moveTo>
                                <a:lnTo>
                                  <a:pt x="566" y="413"/>
                                </a:lnTo>
                                <a:lnTo>
                                  <a:pt x="563" y="402"/>
                                </a:lnTo>
                                <a:lnTo>
                                  <a:pt x="625" y="383"/>
                                </a:lnTo>
                                <a:lnTo>
                                  <a:pt x="628" y="394"/>
                                </a:lnTo>
                                <a:close/>
                                <a:moveTo>
                                  <a:pt x="525" y="426"/>
                                </a:moveTo>
                                <a:lnTo>
                                  <a:pt x="462" y="445"/>
                                </a:lnTo>
                                <a:lnTo>
                                  <a:pt x="459" y="435"/>
                                </a:lnTo>
                                <a:lnTo>
                                  <a:pt x="521" y="415"/>
                                </a:lnTo>
                                <a:lnTo>
                                  <a:pt x="525" y="426"/>
                                </a:lnTo>
                                <a:close/>
                                <a:moveTo>
                                  <a:pt x="421" y="457"/>
                                </a:moveTo>
                                <a:lnTo>
                                  <a:pt x="359" y="477"/>
                                </a:lnTo>
                                <a:lnTo>
                                  <a:pt x="355" y="467"/>
                                </a:lnTo>
                                <a:lnTo>
                                  <a:pt x="418" y="448"/>
                                </a:lnTo>
                                <a:lnTo>
                                  <a:pt x="421" y="457"/>
                                </a:lnTo>
                                <a:close/>
                                <a:moveTo>
                                  <a:pt x="317" y="490"/>
                                </a:moveTo>
                                <a:lnTo>
                                  <a:pt x="255" y="509"/>
                                </a:lnTo>
                                <a:lnTo>
                                  <a:pt x="252" y="499"/>
                                </a:lnTo>
                                <a:lnTo>
                                  <a:pt x="314" y="479"/>
                                </a:lnTo>
                                <a:lnTo>
                                  <a:pt x="317" y="490"/>
                                </a:lnTo>
                                <a:close/>
                                <a:moveTo>
                                  <a:pt x="213" y="522"/>
                                </a:moveTo>
                                <a:lnTo>
                                  <a:pt x="151" y="541"/>
                                </a:lnTo>
                                <a:lnTo>
                                  <a:pt x="148" y="530"/>
                                </a:lnTo>
                                <a:lnTo>
                                  <a:pt x="210" y="511"/>
                                </a:lnTo>
                                <a:lnTo>
                                  <a:pt x="213" y="522"/>
                                </a:lnTo>
                                <a:close/>
                                <a:moveTo>
                                  <a:pt x="109" y="554"/>
                                </a:moveTo>
                                <a:lnTo>
                                  <a:pt x="47" y="573"/>
                                </a:lnTo>
                                <a:lnTo>
                                  <a:pt x="44" y="562"/>
                                </a:lnTo>
                                <a:lnTo>
                                  <a:pt x="106" y="543"/>
                                </a:lnTo>
                                <a:lnTo>
                                  <a:pt x="109" y="554"/>
                                </a:lnTo>
                                <a:close/>
                                <a:moveTo>
                                  <a:pt x="6" y="585"/>
                                </a:moveTo>
                                <a:lnTo>
                                  <a:pt x="3" y="586"/>
                                </a:lnTo>
                                <a:lnTo>
                                  <a:pt x="0" y="576"/>
                                </a:lnTo>
                                <a:lnTo>
                                  <a:pt x="2" y="575"/>
                                </a:lnTo>
                                <a:lnTo>
                                  <a:pt x="6" y="585"/>
                                </a:lnTo>
                                <a:close/>
                              </a:path>
                            </a:pathLst>
                          </a:custGeom>
                          <a:solidFill>
                            <a:srgbClr val="000000"/>
                          </a:solidFill>
                          <a:ln w="1270" cap="flat">
                            <a:solidFill>
                              <a:srgbClr val="000000"/>
                            </a:solidFill>
                            <a:prstDash val="solid"/>
                            <a:bevel/>
                            <a:headEnd/>
                            <a:tailEnd/>
                          </a:ln>
                        </wps:spPr>
                        <wps:bodyPr rot="0" vert="horz" wrap="square" lIns="91440" tIns="45720" rIns="91440" bIns="45720" anchor="t" anchorCtr="0" upright="1">
                          <a:noAutofit/>
                        </wps:bodyPr>
                      </wps:wsp>
                      <wps:wsp>
                        <wps:cNvPr id="42" name="Line 1427"/>
                        <wps:cNvCnPr/>
                        <wps:spPr bwMode="auto">
                          <a:xfrm>
                            <a:off x="1627505" y="633095"/>
                            <a:ext cx="262255" cy="635"/>
                          </a:xfrm>
                          <a:prstGeom prst="line">
                            <a:avLst/>
                          </a:prstGeom>
                          <a:noFill/>
                          <a:ln w="2095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1428"/>
                        <wps:cNvCnPr/>
                        <wps:spPr bwMode="auto">
                          <a:xfrm flipH="1">
                            <a:off x="1762760" y="633095"/>
                            <a:ext cx="127000" cy="52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1429"/>
                        <wps:cNvCnPr/>
                        <wps:spPr bwMode="auto">
                          <a:xfrm flipV="1">
                            <a:off x="1762760" y="633095"/>
                            <a:ext cx="42545" cy="5270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1430"/>
                        <wps:cNvCnPr/>
                        <wps:spPr bwMode="auto">
                          <a:xfrm flipH="1" flipV="1">
                            <a:off x="1762760" y="581025"/>
                            <a:ext cx="42545" cy="520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Line 1431"/>
                        <wps:cNvCnPr/>
                        <wps:spPr bwMode="auto">
                          <a:xfrm>
                            <a:off x="1762760" y="581025"/>
                            <a:ext cx="127000" cy="520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Rectangle 1432"/>
                        <wps:cNvSpPr>
                          <a:spLocks noChangeArrowheads="1"/>
                        </wps:cNvSpPr>
                        <wps:spPr bwMode="auto">
                          <a:xfrm>
                            <a:off x="3331210" y="114300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48" name="Rectangle 1433"/>
                        <wps:cNvSpPr>
                          <a:spLocks noChangeArrowheads="1"/>
                        </wps:cNvSpPr>
                        <wps:spPr bwMode="auto">
                          <a:xfrm>
                            <a:off x="4544695" y="868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49" name="Rectangle 1434"/>
                        <wps:cNvSpPr>
                          <a:spLocks noChangeArrowheads="1"/>
                        </wps:cNvSpPr>
                        <wps:spPr bwMode="auto">
                          <a:xfrm>
                            <a:off x="3627755" y="2990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0" name="Rectangle 1435"/>
                        <wps:cNvSpPr>
                          <a:spLocks noChangeArrowheads="1"/>
                        </wps:cNvSpPr>
                        <wps:spPr bwMode="auto">
                          <a:xfrm>
                            <a:off x="4792980" y="81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1" name="Rectangle 1436"/>
                        <wps:cNvSpPr>
                          <a:spLocks noChangeArrowheads="1"/>
                        </wps:cNvSpPr>
                        <wps:spPr bwMode="auto">
                          <a:xfrm>
                            <a:off x="4436745" y="295275"/>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2" name="Rectangle 1437"/>
                        <wps:cNvSpPr>
                          <a:spLocks noChangeArrowheads="1"/>
                        </wps:cNvSpPr>
                        <wps:spPr bwMode="auto">
                          <a:xfrm>
                            <a:off x="4054475" y="11296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53" name="Rectangle 1438"/>
                        <wps:cNvSpPr>
                          <a:spLocks noChangeArrowheads="1"/>
                        </wps:cNvSpPr>
                        <wps:spPr bwMode="auto">
                          <a:xfrm>
                            <a:off x="4625340" y="64198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54" name="Rectangle 1439"/>
                        <wps:cNvSpPr>
                          <a:spLocks noChangeArrowheads="1"/>
                        </wps:cNvSpPr>
                        <wps:spPr bwMode="auto">
                          <a:xfrm>
                            <a:off x="4406900" y="97790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55" name="Rectangle 1440"/>
                        <wps:cNvSpPr>
                          <a:spLocks noChangeArrowheads="1"/>
                        </wps:cNvSpPr>
                        <wps:spPr bwMode="auto">
                          <a:xfrm>
                            <a:off x="1762760" y="11252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6" name="Rectangle 1441"/>
                        <wps:cNvSpPr>
                          <a:spLocks noChangeArrowheads="1"/>
                        </wps:cNvSpPr>
                        <wps:spPr bwMode="auto">
                          <a:xfrm>
                            <a:off x="2291715" y="7429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57" name="Rectangle 1442"/>
                        <wps:cNvSpPr>
                          <a:spLocks noChangeArrowheads="1"/>
                        </wps:cNvSpPr>
                        <wps:spPr bwMode="auto">
                          <a:xfrm>
                            <a:off x="2985770" y="86804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58" name="Rectangle 1443"/>
                        <wps:cNvSpPr>
                          <a:spLocks noChangeArrowheads="1"/>
                        </wps:cNvSpPr>
                        <wps:spPr bwMode="auto">
                          <a:xfrm>
                            <a:off x="2077720" y="29908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59" name="Rectangle 1444"/>
                        <wps:cNvSpPr>
                          <a:spLocks noChangeArrowheads="1"/>
                        </wps:cNvSpPr>
                        <wps:spPr bwMode="auto">
                          <a:xfrm>
                            <a:off x="2525395" y="7493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0" name="Rectangle 1445"/>
                        <wps:cNvSpPr>
                          <a:spLocks noChangeArrowheads="1"/>
                        </wps:cNvSpPr>
                        <wps:spPr bwMode="auto">
                          <a:xfrm>
                            <a:off x="3234055" y="8128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1" name="Rectangle 1446"/>
                        <wps:cNvSpPr>
                          <a:spLocks noChangeArrowheads="1"/>
                        </wps:cNvSpPr>
                        <wps:spPr bwMode="auto">
                          <a:xfrm>
                            <a:off x="3067050" y="65976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2" name="Rectangle 1447"/>
                        <wps:cNvSpPr>
                          <a:spLocks noChangeArrowheads="1"/>
                        </wps:cNvSpPr>
                        <wps:spPr bwMode="auto">
                          <a:xfrm>
                            <a:off x="1155065" y="960120"/>
                            <a:ext cx="10350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wps:txbx>
                        <wps:bodyPr rot="0" vert="horz" wrap="none" lIns="0" tIns="0" rIns="0" bIns="0" anchor="t" anchorCtr="0" upright="1">
                          <a:spAutoFit/>
                        </wps:bodyPr>
                      </wps:wsp>
                      <wps:wsp>
                        <wps:cNvPr id="63" name="Rectangle 1448"/>
                        <wps:cNvSpPr>
                          <a:spLocks noChangeArrowheads="1"/>
                        </wps:cNvSpPr>
                        <wps:spPr bwMode="auto">
                          <a:xfrm>
                            <a:off x="1400175" y="668655"/>
                            <a:ext cx="120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wps:txbx>
                        <wps:bodyPr rot="0" vert="horz" wrap="none" lIns="0" tIns="0" rIns="0" bIns="0" anchor="t" anchorCtr="0" upright="1">
                          <a:spAutoFit/>
                        </wps:bodyPr>
                      </wps:wsp>
                      <wps:wsp>
                        <wps:cNvPr id="64" name="Rectangle 1449"/>
                        <wps:cNvSpPr>
                          <a:spLocks noChangeArrowheads="1"/>
                        </wps:cNvSpPr>
                        <wps:spPr bwMode="auto">
                          <a:xfrm>
                            <a:off x="821055" y="112966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5" name="Rectangle 1450"/>
                        <wps:cNvSpPr>
                          <a:spLocks noChangeArrowheads="1"/>
                        </wps:cNvSpPr>
                        <wps:spPr bwMode="auto">
                          <a:xfrm>
                            <a:off x="1179195" y="289560"/>
                            <a:ext cx="1346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wps:txbx>
                        <wps:bodyPr rot="0" vert="horz" wrap="none" lIns="0" tIns="0" rIns="0" bIns="0" anchor="t" anchorCtr="0" upright="1">
                          <a:spAutoFit/>
                        </wps:bodyPr>
                      </wps:wsp>
                      <wps:wsp>
                        <wps:cNvPr id="66" name="Rectangle 1451"/>
                        <wps:cNvSpPr>
                          <a:spLocks noChangeArrowheads="1"/>
                        </wps:cNvSpPr>
                        <wps:spPr bwMode="auto">
                          <a:xfrm>
                            <a:off x="1558925" y="9017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67" name="Rectangle 1452"/>
                        <wps:cNvSpPr>
                          <a:spLocks noChangeArrowheads="1"/>
                        </wps:cNvSpPr>
                        <wps:spPr bwMode="auto">
                          <a:xfrm>
                            <a:off x="842010" y="83820"/>
                            <a:ext cx="1276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68" name="Rectangle 1453"/>
                        <wps:cNvSpPr>
                          <a:spLocks noChangeArrowheads="1"/>
                        </wps:cNvSpPr>
                        <wps:spPr bwMode="auto">
                          <a:xfrm>
                            <a:off x="393065" y="316865"/>
                            <a:ext cx="1250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69" name="Rectangle 1454"/>
                        <wps:cNvSpPr>
                          <a:spLocks noChangeArrowheads="1"/>
                        </wps:cNvSpPr>
                        <wps:spPr bwMode="auto">
                          <a:xfrm>
                            <a:off x="1301750" y="85915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70" name="Rectangle 1455"/>
                        <wps:cNvSpPr>
                          <a:spLocks noChangeArrowheads="1"/>
                        </wps:cNvSpPr>
                        <wps:spPr bwMode="auto">
                          <a:xfrm>
                            <a:off x="615950" y="75184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71" name="Rectangle 1456"/>
                        <wps:cNvSpPr>
                          <a:spLocks noChangeArrowheads="1"/>
                        </wps:cNvSpPr>
                        <wps:spPr bwMode="auto">
                          <a:xfrm>
                            <a:off x="88265" y="1125220"/>
                            <a:ext cx="89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72" name="Oval 1457"/>
                        <wps:cNvSpPr>
                          <a:spLocks noChangeArrowheads="1"/>
                        </wps:cNvSpPr>
                        <wps:spPr bwMode="auto">
                          <a:xfrm>
                            <a:off x="4378960" y="9480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3" name="Oval 1458"/>
                        <wps:cNvSpPr>
                          <a:spLocks noChangeArrowheads="1"/>
                        </wps:cNvSpPr>
                        <wps:spPr bwMode="auto">
                          <a:xfrm>
                            <a:off x="4563745" y="73215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 name="Oval 1459"/>
                        <wps:cNvSpPr>
                          <a:spLocks noChangeArrowheads="1"/>
                        </wps:cNvSpPr>
                        <wps:spPr bwMode="auto">
                          <a:xfrm>
                            <a:off x="4837430" y="23304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5" name="Oval 1460"/>
                        <wps:cNvSpPr>
                          <a:spLocks noChangeArrowheads="1"/>
                        </wps:cNvSpPr>
                        <wps:spPr bwMode="auto">
                          <a:xfrm>
                            <a:off x="4465320" y="43243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 name="Oval 1461"/>
                        <wps:cNvSpPr>
                          <a:spLocks noChangeArrowheads="1"/>
                        </wps:cNvSpPr>
                        <wps:spPr bwMode="auto">
                          <a:xfrm>
                            <a:off x="4099560" y="109791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 name="Oval 1462"/>
                        <wps:cNvSpPr>
                          <a:spLocks noChangeArrowheads="1"/>
                        </wps:cNvSpPr>
                        <wps:spPr bwMode="auto">
                          <a:xfrm>
                            <a:off x="3004820" y="73215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8" name="Oval 1463"/>
                        <wps:cNvSpPr>
                          <a:spLocks noChangeArrowheads="1"/>
                        </wps:cNvSpPr>
                        <wps:spPr bwMode="auto">
                          <a:xfrm>
                            <a:off x="3279140"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 name="Oval 1464"/>
                        <wps:cNvSpPr>
                          <a:spLocks noChangeArrowheads="1"/>
                        </wps:cNvSpPr>
                        <wps:spPr bwMode="auto">
                          <a:xfrm>
                            <a:off x="2555240"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0" name="Oval 1465"/>
                        <wps:cNvSpPr>
                          <a:spLocks noChangeArrowheads="1"/>
                        </wps:cNvSpPr>
                        <wps:spPr bwMode="auto">
                          <a:xfrm>
                            <a:off x="1144905" y="948055"/>
                            <a:ext cx="20320"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1" name="Oval 1466"/>
                        <wps:cNvSpPr>
                          <a:spLocks noChangeArrowheads="1"/>
                        </wps:cNvSpPr>
                        <wps:spPr bwMode="auto">
                          <a:xfrm>
                            <a:off x="1329055" y="73215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2" name="Oval 1467"/>
                        <wps:cNvSpPr>
                          <a:spLocks noChangeArrowheads="1"/>
                        </wps:cNvSpPr>
                        <wps:spPr bwMode="auto">
                          <a:xfrm>
                            <a:off x="1603375"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3" name="Oval 1468"/>
                        <wps:cNvSpPr>
                          <a:spLocks noChangeArrowheads="1"/>
                        </wps:cNvSpPr>
                        <wps:spPr bwMode="auto">
                          <a:xfrm>
                            <a:off x="1230630"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4" name="Oval 1469"/>
                        <wps:cNvSpPr>
                          <a:spLocks noChangeArrowheads="1"/>
                        </wps:cNvSpPr>
                        <wps:spPr bwMode="auto">
                          <a:xfrm>
                            <a:off x="879475" y="23304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5" name="Oval 1470"/>
                        <wps:cNvSpPr>
                          <a:spLocks noChangeArrowheads="1"/>
                        </wps:cNvSpPr>
                        <wps:spPr bwMode="auto">
                          <a:xfrm>
                            <a:off x="865505"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6" name="Oval 1471"/>
                        <wps:cNvSpPr>
                          <a:spLocks noChangeArrowheads="1"/>
                        </wps:cNvSpPr>
                        <wps:spPr bwMode="auto">
                          <a:xfrm>
                            <a:off x="141605"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7" name="Oval 1472"/>
                        <wps:cNvSpPr>
                          <a:spLocks noChangeArrowheads="1"/>
                        </wps:cNvSpPr>
                        <wps:spPr bwMode="auto">
                          <a:xfrm>
                            <a:off x="1237615"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8" name="Oval 1473"/>
                        <wps:cNvSpPr>
                          <a:spLocks noChangeArrowheads="1"/>
                        </wps:cNvSpPr>
                        <wps:spPr bwMode="auto">
                          <a:xfrm>
                            <a:off x="513715"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89" name="Oval 1474"/>
                        <wps:cNvSpPr>
                          <a:spLocks noChangeArrowheads="1"/>
                        </wps:cNvSpPr>
                        <wps:spPr bwMode="auto">
                          <a:xfrm>
                            <a:off x="2189480"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0" name="Oval 1475"/>
                        <wps:cNvSpPr>
                          <a:spLocks noChangeArrowheads="1"/>
                        </wps:cNvSpPr>
                        <wps:spPr bwMode="auto">
                          <a:xfrm>
                            <a:off x="2913380" y="898525"/>
                            <a:ext cx="20955"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1" name="Oval 1476"/>
                        <wps:cNvSpPr>
                          <a:spLocks noChangeArrowheads="1"/>
                        </wps:cNvSpPr>
                        <wps:spPr bwMode="auto">
                          <a:xfrm>
                            <a:off x="1817370"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2" name="Oval 1477"/>
                        <wps:cNvSpPr>
                          <a:spLocks noChangeArrowheads="1"/>
                        </wps:cNvSpPr>
                        <wps:spPr bwMode="auto">
                          <a:xfrm>
                            <a:off x="4472305" y="89852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3" name="Oval 1478"/>
                        <wps:cNvSpPr>
                          <a:spLocks noChangeArrowheads="1"/>
                        </wps:cNvSpPr>
                        <wps:spPr bwMode="auto">
                          <a:xfrm>
                            <a:off x="3375660" y="109791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4" name="Oval 1479"/>
                        <wps:cNvSpPr>
                          <a:spLocks noChangeArrowheads="1"/>
                        </wps:cNvSpPr>
                        <wps:spPr bwMode="auto">
                          <a:xfrm>
                            <a:off x="1617345" y="6229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5" name="Oval 1480"/>
                        <wps:cNvSpPr>
                          <a:spLocks noChangeArrowheads="1"/>
                        </wps:cNvSpPr>
                        <wps:spPr bwMode="auto">
                          <a:xfrm>
                            <a:off x="506730"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6" name="Oval 1481"/>
                        <wps:cNvSpPr>
                          <a:spLocks noChangeArrowheads="1"/>
                        </wps:cNvSpPr>
                        <wps:spPr bwMode="auto">
                          <a:xfrm>
                            <a:off x="2182495"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7" name="Oval 1482"/>
                        <wps:cNvSpPr>
                          <a:spLocks noChangeArrowheads="1"/>
                        </wps:cNvSpPr>
                        <wps:spPr bwMode="auto">
                          <a:xfrm>
                            <a:off x="3740785" y="432435"/>
                            <a:ext cx="20955" cy="20955"/>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98" name="Oval 1483"/>
                        <wps:cNvSpPr>
                          <a:spLocks noChangeArrowheads="1"/>
                        </wps:cNvSpPr>
                        <wps:spPr bwMode="auto">
                          <a:xfrm>
                            <a:off x="1720850" y="622935"/>
                            <a:ext cx="20320" cy="2032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384" o:spid="_x0000_s1948" editas="canvas" style="width:395.3pt;height:107.3pt;mso-position-horizontal-relative:char;mso-position-vertical-relative:line" coordsize="50203,13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">
                <v:shape id="_x0000_s1949" type="#_x0000_t75" style="position:absolute;width:50203;height:13627;visibility:visible;mso-wrap-style:square">
                  <v:fill o:detectmouseclick="t"/>
                  <v:path o:connecttype="none"/>
                </v:shape>
                <v:shape id="Freeform 1386" o:spid="_x0000_s1950" style="position:absolute;left:17627;top:5810;width:1270;height:1048;visibility:visible;mso-wrap-style:square;v-text-anchor:top" coordsize="200,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FrcAA&#10;AADaAAAADwAAAGRycy9kb3ducmV2LnhtbERPTYvCMBC9L/gfwgje1lQPotUoIih7EVmV3evQjE2x&#10;mcQmW9t/vxEW9jQ83uesNp2tRUtNqBwrmIwzEMSF0xWXCq6X/fscRIjIGmvHpKCnAJv14G2FuXZP&#10;/qT2HEuRQjjkqMDE6HMpQ2HIYhg7T5y4m2ssxgSbUuoGnync1nKaZTNpseLUYNDTzlBxP/9YBd99&#10;W5j+dJu38Wt69f6weOy3R6VGw267BBGpi//iP/eHTvPh9crryv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JFrcAAAADaAAAADwAAAAAAAAAAAAAAAACYAgAAZHJzL2Rvd25y&#10;ZXYueG1sUEsFBgAAAAAEAAQA9QAAAIUDAAAAAA==&#10;" path="m200,82l,165,67,82,,,200,82xe" fillcolor="black" stroked="f">
                  <v:path arrowok="t" o:connecttype="custom" o:connectlocs="127000,52070;0,104775;42545,52070;0,0;127000,52070" o:connectangles="0,0,0,0,0"/>
                </v:shape>
                <v:shape id="Freeform 1387" o:spid="_x0000_s1951" style="position:absolute;left:5238;top:9048;width:7246;height:70;visibility:visible;mso-wrap-style:square;v-text-anchor:top" coordsize="114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Gm+8IA&#10;AADaAAAADwAAAGRycy9kb3ducmV2LnhtbESPT4vCMBTE7wt+h/AEb2uqh1WqUcQ/rCAeVr14ezTP&#10;ttq81CZq/PZGWPA4zMxvmPE0mErcqXGlZQW9bgKCOLO65FzBYb/6HoJwHlljZZkUPMnBdNL6GmOq&#10;7YP/6L7zuYgQdikqKLyvUyldVpBB17U1cfROtjHoo2xyqRt8RLipZD9JfqTBkuNCgTXNC8ouu5tR&#10;8Lvxl+NWzg6DK56PrjcMvFwEpTrtMBuB8BT8J/zfXmsFfXhfiTdAT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Uab7wgAAANoAAAAPAAAAAAAAAAAAAAAAAJgCAABkcnMvZG93&#10;bnJldi54bWxQSwUGAAAAAAQABAD1AAAAhwMAAAAA&#10;" path="m,l65,r,11l,11,,xm109,r65,l174,11r-65,l109,xm218,r65,l283,11r-65,l218,xm326,r65,l391,11r-65,l326,xm435,r65,l500,11r-65,l435,xm543,r65,l608,11r-65,l543,xm652,r65,l717,11r-65,l652,xm761,r65,l826,11r-65,l761,xm869,r65,l934,11r-65,l869,xm978,r65,l1043,11r-65,l978,xm1086,r55,l1141,11r-55,l1086,xe" fillcolor="black" strokeweight=".1pt">
                  <v:stroke joinstyle="bevel"/>
                  <v:path arrowok="t" o:connecttype="custom" o:connectlocs="0,0;41275,0;41275,6985;0,6985;0,0;69215,0;110490,0;110490,6985;69215,6985;69215,0;138430,0;179705,0;179705,6985;138430,6985;138430,0;207010,0;248285,0;248285,6985;207010,6985;207010,0;276225,0;317500,0;317500,6985;276225,6985;276225,0;344805,0;386080,0;386080,6985;344805,6985;344805,0;414020,0;455295,0;455295,6985;414020,6985;414020,0;483235,0;524510,0;524510,6985;483235,6985;483235,0;551815,0;593090,0;593090,6985;551815,6985;551815,0;621030,0;662305,0;662305,6985;621030,6985;621030,0;689610,0;724535,0;724535,6985;689610,6985;689610,0" o:connectangles="0,0,0,0,0,0,0,0,0,0,0,0,0,0,0,0,0,0,0,0,0,0,0,0,0,0,0,0,0,0,0,0,0,0,0,0,0,0,0,0,0,0,0,0,0,0,0,0,0,0,0,0,0,0,0"/>
                  <o:lock v:ext="edit" verticies="t"/>
                </v:shape>
                <v:shape id="Freeform 1388" o:spid="_x0000_s1952" style="position:absolute;left:1498;top:9055;width:3759;height:2057;visibility:visible;mso-wrap-style:square;v-text-anchor:top" coordsize="59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5iXcQA&#10;AADaAAAADwAAAGRycy9kb3ducmV2LnhtbESPQWsCMRSE70L/Q3iF3jSrLaJbo1SxUKw9uHrw+Ni8&#10;btZuXuIm1fXfN4VCj8PMfMPMFp1txIXaUDtWMBxkIIhLp2uuFBz2r/0JiBCRNTaOScGNAizmd70Z&#10;5tpdeUeXIlYiQTjkqMDE6HMpQ2nIYhg4T5y8T9dajEm2ldQtXhPcNnKUZWNpsea0YNDTylD5VXxb&#10;BZPt8el9M8adX57WJmbFdO3PH0o93HcvzyAidfE//Nd+0woe4fdKugF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Yl3EAAAA2gAAAA8AAAAAAAAAAAAAAAAAmAIAAGRycy9k&#10;b3ducmV2LnhtbFBLBQYAAAAABAAEAPUAAACJAwAAAAA=&#10;" path="m592,10l535,40r-6,-9l587,r5,10xm496,61l439,92,434,82,491,51r5,10xm401,112r-58,31l338,133r57,-30l401,112xm305,163r-57,31l242,185r58,-31l305,163xm209,215r-57,30l147,236r57,-31l209,215xm114,266l56,297,51,287r57,-31l114,266xm18,317l6,324,,314r13,-6l18,317xe" fillcolor="black" strokeweight=".1pt">
                  <v:stroke joinstyle="bevel"/>
                  <v:path arrowok="t" o:connecttype="custom" o:connectlocs="375920,6350;339725,25400;335915,19685;372745,0;375920,6350;314960,38735;278765,58420;275590,52070;311785,32385;314960,38735;254635,71120;217805,90805;214630,84455;250825,65405;254635,71120;193675,103505;157480,123190;153670,117475;190500,97790;193675,103505;132715,136525;96520,155575;93345,149860;129540,130175;132715,136525;72390,168910;35560,188595;32385,182245;68580,162560;72390,168910;11430,201295;3810,205740;0,199390;8255,195580;11430,201295" o:connectangles="0,0,0,0,0,0,0,0,0,0,0,0,0,0,0,0,0,0,0,0,0,0,0,0,0,0,0,0,0,0,0,0,0,0,0"/>
                  <o:lock v:ext="edit" verticies="t"/>
                </v:shape>
                <v:line id="Line 1389" o:spid="_x0000_s1953" style="position:absolute;visibility:visible;mso-wrap-style:square" from="1517,11080" to="8756,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wVzsQAAADaAAAADwAAAGRycy9kb3ducmV2LnhtbESPQWvCQBSE74L/YXlCL6VubMWW6CZI&#10;S8EeBI2C19fsMxvMvg3ZNab/vlsoeBxm5htmlQ+2ET11vnasYDZNQBCXTtdcKTgePp/eQPiArLFx&#10;TAp+yEOejUcrTLW78Z76IlQiQtinqMCE0KZS+tKQRT91LXH0zq6zGKLsKqk7vEW4beRzkiykxZrj&#10;gsGW3g2Vl+JqFRSPm7q47ravJ/Olv18+kt7s5Vmph8mwXoIINIR7+L+90Qrm8Hcl3g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DBXOxAAAANoAAAAPAAAAAAAAAAAA&#10;AAAAAKECAABkcnMvZG93bnJldi54bWxQSwUGAAAAAAQABAD5AAAAkgMAAAAA&#10;" strokeweight=".55pt">
                  <v:stroke joinstyle="miter"/>
                </v:line>
                <v:line id="Line 1390" o:spid="_x0000_s1954" style="position:absolute;flip:y;visibility:visible;mso-wrap-style:square" from="8756,9086" to="1248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l9qsMAAADaAAAADwAAAGRycy9kb3ducmV2LnhtbESPT2sCMRTE7wW/Q3iCt5q1UCmrUUSw&#10;VrBQ/xw8PjbPzermZUniun77plDwOMzMb5jpvLO1aMmHyrGC0TADQVw4XXGp4HhYvX6ACBFZY+2Y&#10;FDwowHzWe5lirt2dd9TuYykShEOOCkyMTS5lKAxZDEPXECfv7LzFmKQvpfZ4T3Bby7csG0uLFacF&#10;gw0tDRXX/c0q+N60n6d1cTELP7pl4225Pv1cWKlBv1tMQETq4jP83/7SCt7h70q6AXL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ZfarDAAAA2gAAAA8AAAAAAAAAAAAA&#10;AAAAoQIAAGRycy9kb3ducmV2LnhtbFBLBQYAAAAABAAEAPkAAACRAwAAAAA=&#10;" strokeweight=".55pt">
                  <v:stroke joinstyle="miter"/>
                </v:line>
                <v:line id="Line 1391" o:spid="_x0000_s1955" style="position:absolute;flip:x;visibility:visible;mso-wrap-style:square" from="1517,4425" to="5168,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vj3cMAAADaAAAADwAAAGRycy9kb3ducmV2LnhtbESPQWsCMRSE7wX/Q3iCt5q1h0W2RhFB&#10;rdCCtR48PjbPzermZUniuv33jSD0OMzMN8xs0dtGdORD7VjBZJyBIC6drrlScPxZv05BhIissXFM&#10;Cn4pwGI+eJlhod2dv6k7xEokCIcCFZgY20LKUBqyGMauJU7e2XmLMUlfSe3xnuC2kW9ZlkuLNacF&#10;gy2tDJXXw80q+Np1m9O2vJiln9yy/LPanvYXVmo07JfvICL18T/8bH9oBTk8rqQbI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L493DAAAA2gAAAA8AAAAAAAAAAAAA&#10;AAAAoQIAAGRycy9kb3ducmV2LnhtbFBLBQYAAAAABAAEAPkAAACRAwAAAAA=&#10;" strokeweight=".55pt">
                  <v:stroke joinstyle="miter"/>
                </v:line>
                <v:line id="Line 1392" o:spid="_x0000_s1956" style="position:absolute;flip:y;visibility:visible;mso-wrap-style:square" from="5168,2432" to="8896,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dGRsMAAADaAAAADwAAAGRycy9kb3ducmV2LnhtbESPT2sCMRTE7wW/Q3iCt5q1B1tWo4hg&#10;VWih/jl4fGyem9XNy5LEdf32TaHgcZiZ3zDTeWdr0ZIPlWMFo2EGgrhwuuJSwfGwev0AESKyxtox&#10;KXhQgPms9zLFXLs776jdx1IkCIccFZgYm1zKUBiyGIauIU7e2XmLMUlfSu3xnuC2lm9ZNpYWK04L&#10;BhtaGiqu+5tV8L1tP0/r4mIWfnTLxl/l+vRzYaUG/W4xARGpi8/wf3ujFbzD35V0A+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HRkbDAAAA2gAAAA8AAAAAAAAAAAAA&#10;AAAAoQIAAGRycy9kb3ducmV2LnhtbFBLBQYAAAAABAAEAPkAAACRAwAAAAA=&#10;" strokeweight=".55pt">
                  <v:stroke joinstyle="miter"/>
                </v:line>
                <v:shape id="Freeform 1393" o:spid="_x0000_s1957" style="position:absolute;left:5213;top:2413;width:3715;height:6686;visibility:visible;mso-wrap-style:square;v-text-anchor:top" coordsize="585,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CVSsEA&#10;AADaAAAADwAAAGRycy9kb3ducmV2LnhtbERPz2vCMBS+C/4P4Qm7aboehnRGEYcgOMTVMtntrXm2&#10;xealJpnW/345CB4/vt+zRW9acSXnG8sKXicJCOLS6oYrBcVhPZ6C8AFZY2uZFNzJw2I+HMww0/bG&#10;X3TNQyViCPsMFdQhdJmUvqzJoJ/YjjhyJ+sMhghdJbXDWww3rUyT5E0abDg21NjRqqbynP8ZBTud&#10;u4+fIv1Ny8v9uJ9+Hz+bLSv1MuqX7yAC9eEpfrg3WkHcGq/EGy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QlUrBAAAA2gAAAA8AAAAAAAAAAAAAAAAAmAIAAGRycy9kb3du&#10;cmV2LnhtbFBLBQYAAAAABAAEAPUAAACGAwAAAAA=&#10;" path="m585,6l553,63r-9,-6l575,r10,6xm533,101r-32,57l492,152,523,95r10,6xm480,196r-31,57l439,247r32,-57l480,196xm428,291r-31,57l387,342r32,-57l428,291xm376,386r-31,57l335,437r31,-57l376,386xm324,481r-32,57l283,533r31,-57l324,481xm271,576r-31,57l231,628r31,-57l271,576xm219,671r-31,57l178,723r32,-57l219,671xm167,766r-31,57l126,818r32,-57l167,766xm115,861l84,918,74,913r31,-57l115,861xm63,956r-32,57l22,1008,53,951r10,5xm10,1051r-1,2l,1048r1,-2l10,1051xe" fillcolor="black" strokeweight=".1pt">
                  <v:stroke joinstyle="bevel"/>
                  <v:path arrowok="t" o:connecttype="custom" o:connectlocs="371475,3810;351155,40005;345440,36195;365125,0;371475,3810;338455,64135;318135,100330;312420,96520;332105,60325;338455,64135;304800,124460;285115,160655;278765,156845;299085,120650;304800,124460;271780,184785;252095,220980;245745,217170;266065,180975;271780,184785;238760,245110;219075,281305;212725,277495;232410,241300;238760,245110;205740,305435;185420,341630;179705,338455;199390,302260;205740,305435;172085,365760;152400,401955;146685,398780;166370,362585;172085,365760;139065,426085;119380,462280;113030,459105;133350,422910;139065,426085;106045,486410;86360,522605;80010,519430;100330,483235;106045,486410;73025,546735;53340,582930;46990,579755;66675,543560;73025,546735;40005,607060;19685,643255;13970,640080;33655,603885;40005,607060;6350,667385;5715,668655;0,665480;635,664210;6350,667385" o:connectangles="0,0,0,0,0,0,0,0,0,0,0,0,0,0,0,0,0,0,0,0,0,0,0,0,0,0,0,0,0,0,0,0,0,0,0,0,0,0,0,0,0,0,0,0,0,0,0,0,0,0,0,0,0,0,0,0,0,0,0,0"/>
                  <o:lock v:ext="edit" verticies="t"/>
                </v:shape>
                <v:line id="Line 1394" o:spid="_x0000_s1958" style="position:absolute;flip:x;visibility:visible;mso-wrap-style:square" from="8756,4425" to="1241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R3r8MAAADaAAAADwAAAGRycy9kb3ducmV2LnhtbESPT2sCMRTE7wW/Q3iCt5q1B2lXo4hg&#10;VWih/jl4fGyem9XNy5LEdf32TaHgcZiZ3zDTeWdr0ZIPlWMFo2EGgrhwuuJSwfGwen0HESKyxtox&#10;KXhQgPms9zLFXLs776jdx1IkCIccFZgYm1zKUBiyGIauIU7e2XmLMUlfSu3xnuC2lm9ZNpYWK04L&#10;BhtaGiqu+5tV8L1tP0/r4mIWfnTLxl/l+vRzYaUG/W4xARGpi8/wf3ujFXzA35V0A+T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Ud6/DAAAA2gAAAA8AAAAAAAAAAAAA&#10;AAAAoQIAAGRycy9kb3ducmV2LnhtbFBLBQYAAAAABAAEAPkAAACRAwAAAAA=&#10;" strokeweight=".55pt">
                  <v:stroke joinstyle="miter"/>
                </v:line>
                <v:line id="Line 1395" o:spid="_x0000_s1959" style="position:absolute;visibility:visible;mso-wrap-style:square" from="8896,2432" to="16135,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zXSMUAAADbAAAADwAAAGRycy9kb3ducmV2LnhtbESPQWvCQBCF74X+h2UKvRTdtEKV6Cpi&#10;KeihUKPQ6zQ7ZoPZ2ZBdY/rvOwfB2wzvzXvfLFaDb1RPXawDG3gdZ6CIy2BrrgwcD5+jGaiYkC02&#10;gcnAH0VYLR8fFpjbcOU99UWqlIRwzNGAS6nNtY6lI49xHFpi0U6h85hk7SptO7xKuG/0W5a9a481&#10;S4PDljaOynNx8QaKl21dXL6/pj9uZ38nH1nv9vpkzPPTsJ6DSjSku/l2vbWCL/Tyiwy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zXSMUAAADbAAAADwAAAAAAAAAA&#10;AAAAAAChAgAAZHJzL2Rvd25yZXYueG1sUEsFBgAAAAAEAAQA+QAAAJMDAAAAAA==&#10;" strokeweight=".55pt">
                  <v:stroke joinstyle="miter"/>
                </v:line>
                <v:line id="Line 1396" o:spid="_x0000_s1960" style="position:absolute;flip:y;visibility:visible;mso-wrap-style:square" from="12484,2432" to="16135,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fsF8EAAADbAAAADwAAAGRycy9kb3ducmV2LnhtbERPTWsCMRC9F/wPYQRvNbs9iGyNIoJa&#10;oQVrPXgcNuNmdTNZkrhu/30jCL3N433ObNHbRnTkQ+1YQT7OQBCXTtdcKTj+rF+nIEJE1tg4JgW/&#10;FGAxH7zMsNDuzt/UHWIlUgiHAhWYGNtCylAashjGriVO3Nl5izFBX0nt8Z7CbSPfsmwiLdacGgy2&#10;tDJUXg83q+Br121O2/Jilj6/ZZPPanvaX1ip0bBfvoOI1Md/8dP9odP8HB6/pAPk/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J+wXwQAAANsAAAAPAAAAAAAAAAAAAAAA&#10;AKECAABkcnMvZG93bnJldi54bWxQSwUGAAAAAAQABAD5AAAAjwMAAAAA&#10;" strokeweight=".55pt">
                  <v:stroke joinstyle="miter"/>
                </v:line>
                <v:line id="Line 1397" o:spid="_x0000_s1961" style="position:absolute;flip:x;visibility:visible;mso-wrap-style:square" from="12414,2432" to="1613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yYMIAAADbAAAADwAAAGRycy9kb3ducmV2LnhtbERPS2sCMRC+F/ofwhS81awepKxGkUJ9&#10;gIW6evA4bMbN6mayJHFd/31TKHibj+85s0VvG9GRD7VjBaNhBoK4dLrmSsHx8PX+ASJEZI2NY1Lw&#10;oACL+evLDHPt7rynroiVSCEcclRgYmxzKUNpyGIYupY4cWfnLcYEfSW1x3sKt40cZ9lEWqw5NRhs&#10;6dNQeS1uVsH3tlud1uXFLP3olk121fr0c2GlBm/9cgoiUh+f4n/3Rqf5Y/j7JR0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VyYMIAAADbAAAADwAAAAAAAAAAAAAA&#10;AAChAgAAZHJzL2Rvd25yZXYueG1sUEsFBgAAAAAEAAQA+QAAAJADAAAAAA==&#10;" strokeweight=".55pt">
                  <v:stroke joinstyle="miter"/>
                </v:line>
                <v:line id="Line 1398" o:spid="_x0000_s1962" style="position:absolute;flip:x;visibility:visible;mso-wrap-style:square" from="5168,4425" to="12414,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8IAAADbAAAADwAAAGRycy9kb3ducmV2LnhtbERPS2sCMRC+F/wPYQRvNWsLUlajiGCt&#10;YKE+Dh6HzbhZ3UyWJK7rv28KBW/z8T1nOu9sLVryoXKsYDTMQBAXTldcKjgeVq8fIEJE1lg7JgUP&#10;CjCf9V6mmGt35x21+1iKFMIhRwUmxiaXMhSGLIaha4gTd3beYkzQl1J7vKdwW8u3LBtLixWnBoMN&#10;LQ0V1/3NKvjetJ+ndXExCz+6ZeNtuT79XFipQb9bTEBE6uJT/O/+0mn+O/z9kg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7nX+8IAAADbAAAADwAAAAAAAAAAAAAA&#10;AAChAgAAZHJzL2Rvd25yZXYueG1sUEsFBgAAAAAEAAQA+QAAAJADAAAAAA==&#10;" strokeweight=".55pt">
                  <v:stroke joinstyle="miter"/>
                </v:line>
                <v:line id="Line 1399" o:spid="_x0000_s1963" style="position:absolute;flip:x;visibility:visible;mso-wrap-style:square" from="11550,7423" to="13392,9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BPj8IAAADbAAAADwAAAGRycy9kb3ducmV2LnhtbERPS2sCMRC+F/wPYQRvNWspUlajiGCt&#10;YKE+Dh6HzbhZ3UyWJK7rv28KBW/z8T1nOu9sLVryoXKsYDTMQBAXTldcKjgeVq8fIEJE1lg7JgUP&#10;CjCf9V6mmGt35x21+1iKFMIhRwUmxiaXMhSGLIaha4gTd3beYkzQl1J7vKdwW8u3LBtLixWnBoMN&#10;LQ0V1/3NKvjetJ+ndXExCz+6ZeNtuT79XFipQb9bTEBE6uJT/O/+0mn+O/z9kg6Qs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BPj8IAAADbAAAADwAAAAAAAAAAAAAA&#10;AAChAgAAZHJzL2Rvd25yZXYueG1sUEsFBgAAAAAEAAQA+QAAAJADAAAAAA==&#10;" strokeweight=".55pt">
                  <v:stroke joinstyle="miter"/>
                </v:line>
                <v:shape id="Freeform 1400" o:spid="_x0000_s1964" style="position:absolute;left:8940;top:2489;width:4483;height:4953;visibility:visible;mso-wrap-style:square;v-text-anchor:top" coordsize="706,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12msMA&#10;AADbAAAADwAAAGRycy9kb3ducmV2LnhtbERPTWvCQBC9F/wPywi96aZS2xqzii1UBPFgNOBxyE6T&#10;kOxszG5N+u+7BaG3ebzPSdaDacSNOldZVvA0jUAQ51ZXXCg4nz4nbyCcR9bYWCYFP+RgvRo9JBhr&#10;2/ORbqkvRAhhF6OC0vs2ltLlJRl0U9sSB+7LdgZ9gF0hdYd9CDeNnEXRizRYcWgosaWPkvI6/TYK&#10;qv3u+Wrer5ftPst6czg1i/o1U+pxPGyWIDwN/l98d+90mD+Hv1/C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12msMAAADbAAAADwAAAAAAAAAAAAAAAACYAgAAZHJzL2Rv&#10;d25yZXYueG1sUEsFBgAAAAAEAAQA9QAAAIgDAAAAAA==&#10;" path="m697,780l654,732r8,-7l706,773r-9,7xm625,700l581,652r8,-8l633,693r-8,7xm552,619l509,571r8,-7l560,612r-8,7xm480,539l436,490r8,-7l488,531r-8,8xm407,458l363,410r8,-7l415,451r-8,7xm334,378l291,329r8,-7l342,370r-8,8xm262,297l218,249r8,-8l270,290r-8,7xm189,216l145,168r9,-7l197,209r-8,7xm116,136l73,88r8,-8l124,129r-8,7xm44,55l,7,8,,52,48r-8,7xe" fillcolor="black" strokeweight=".1pt">
                  <v:stroke joinstyle="bevel"/>
                  <v:path arrowok="t" o:connecttype="custom" o:connectlocs="442595,495300;415290,464820;420370,460375;448310,490855;442595,495300;396875,444500;368935,414020;374015,408940;401955,440055;396875,444500;350520,393065;323215,362585;328295,358140;355600,388620;350520,393065;304800,342265;276860,311150;281940,306705;309880,337185;304800,342265;258445,290830;230505,260350;235585,255905;263525,286385;258445,290830;212090,240030;184785,208915;189865,204470;217170,234950;212090,240030;166370,188595;138430,158115;143510,153035;171450,184150;166370,188595;120015,137160;92075,106680;97790,102235;125095,132715;120015,137160;73660,86360;46355,55880;51435,50800;78740,81915;73660,86360;27940,34925;0,4445;5080,0;33020,30480;27940,34925" o:connectangles="0,0,0,0,0,0,0,0,0,0,0,0,0,0,0,0,0,0,0,0,0,0,0,0,0,0,0,0,0,0,0,0,0,0,0,0,0,0,0,0,0,0,0,0,0,0,0,0,0,0"/>
                  <o:lock v:ext="edit" verticies="t"/>
                </v:shape>
                <v:shape id="Freeform 1401" o:spid="_x0000_s1965" style="position:absolute;left:1511;top:9563;width:9969;height:1549;visibility:visible;mso-wrap-style:square;v-text-anchor:top" coordsize="157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jzBcMA&#10;AADbAAAADwAAAGRycy9kb3ducmV2LnhtbERPS2sCMRC+C/0PYQq9adIeVLZmFy20FD0UHxR6GzbT&#10;zbKbybJJdfXXm4LgbT6+5yyKwbXiSH2oPWt4nigQxKU3NVcaDvv38RxEiMgGW8+k4UwBivxhtMDM&#10;+BNv6biLlUghHDLUYGPsMilDaclhmPiOOHG/vncYE+wraXo8pXDXyhelptJhzanBYkdvlspm9+c0&#10;/IQmfM/4a7Neqeay3OP2w6qV1k+Pw/IVRKQh3sU396dJ86fw/0s6QO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jzBcMAAADbAAAADwAAAAAAAAAAAAAAAACYAgAAZHJzL2Rv&#10;d25yZXYueG1sUEsFBgAAAAAEAAQA9QAAAIgDAAAAAA==&#10;" path="m,234l65,224r1,11l2,244,,234xm108,218r64,-10l174,219r-65,9l108,218xm215,202r64,-10l281,203r-64,9l215,202xm322,186r65,-10l388,187r-64,9l322,186xm430,170r64,-10l496,171r-65,9l430,170xm537,154r65,-10l603,155r-64,9l537,154xm645,138r64,-10l711,139r-65,9l645,138xm752,122r64,-10l818,123r-64,9l752,122xm859,106l924,96r1,11l861,116r-2,-10xm967,89r64,-9l1033,91r-65,9l967,89xm1074,74r65,-10l1140,75r-64,9l1074,74xm1182,58r64,-10l1248,59r-65,9l1182,58xm1289,41r64,-9l1355,43r-64,9l1289,41xm1396,25r65,-9l1462,27r-64,9l1396,25xm1504,9l1568,r2,10l1505,20,1504,9xe" fillcolor="black" strokeweight=".1pt">
                  <v:stroke joinstyle="bevel"/>
                  <v:path arrowok="t" o:connecttype="custom" o:connectlocs="41275,142240;1270,154940;68580,138430;110490,139065;68580,138430;177165,121920;137795,134620;204470,118110;246380,118745;204470,118110;313690,101600;273685,114300;340995,97790;382905,98425;340995,97790;450215,81280;410210,93980;477520,77470;519430,78105;477520,77470;586740,60960;546735,73660;614045,56515;655955,57785;614045,56515;723265,40640;683260,53340;750570,36830;792480,37465;750570,36830;859155,20320;819785,33020;886460,15875;928370,17145;886460,15875;995680,0;955675,12700" o:connectangles="0,0,0,0,0,0,0,0,0,0,0,0,0,0,0,0,0,0,0,0,0,0,0,0,0,0,0,0,0,0,0,0,0,0,0,0,0"/>
                  <o:lock v:ext="edit" verticies="t"/>
                </v:shape>
                <v:shape id="Freeform 1402" o:spid="_x0000_s1966" style="position:absolute;left:1492;top:2406;width:7429;height:8700;visibility:visible;mso-wrap-style:square;v-text-anchor:top" coordsize="1170,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r0NMEA&#10;AADbAAAADwAAAGRycy9kb3ducmV2LnhtbERPTWvCQBC9F/oflil4azbtQW10FSmWiuBBa+5Ddkyi&#10;u7Mxu43x37uC4G0e73Om894a0VHra8cKPpIUBHHhdM2lgv3fz/sYhA/IGo1jUnAlD/PZ68sUM+0u&#10;vKVuF0oRQ9hnqKAKocmk9EVFFn3iGuLIHVxrMUTYllK3eInh1sjPNB1KizXHhgob+q6oOO3+rQKz&#10;8dt1dzbrw0YOv5bHPD/+6lypwVu/mIAI1Ien+OFe6Th/BPdf4gFyd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K9DTBAAAA2wAAAA8AAAAAAAAAAAAAAAAAmAIAAGRycy9kb3du&#10;cmV2LnhtbFBLBQYAAAAABAAEAPUAAACGAwAAAAA=&#10;" path="m1170,7r-42,50l1120,50,1162,r8,7xm1100,90r-43,49l1049,132r42,-49l1100,90xm1029,172r-42,50l979,215r42,-50l1029,172xm959,255r-42,50l908,297r43,-49l959,255xm889,338r-43,49l838,380r42,-49l889,338xm818,420r-42,50l768,463r42,-50l818,420xm748,503r-43,49l697,545r42,-49l748,503xm677,585r-42,50l627,628r42,-50l677,585xm607,668r-42,49l556,710r43,-49l607,668xm536,750r-42,50l486,793r42,-50l536,750xm466,833r-42,49l416,875r42,-49l466,833xm396,915r-43,50l345,958r42,-50l396,915xm325,998r-42,49l275,1040r42,-49l325,998xm255,1080r-42,50l204,1123r43,-50l255,1080xm185,1163r-43,49l134,1205r42,-49l185,1163xm114,1245r-42,50l64,1288r42,-50l114,1245xm44,1328l8,1370,,1363r35,-42l44,1328xe" fillcolor="black" strokeweight=".1pt">
                  <v:stroke joinstyle="bevel"/>
                  <v:path arrowok="t" o:connecttype="custom" o:connectlocs="716280,36195;737870,0;698500,57150;666115,83820;698500,57150;626745,140970;648335,104775;608965,161925;576580,188595;608965,161925;537210,245745;558800,210185;519430,266700;487680,294005;519430,266700;447675,350520;469265,314960;429895,371475;398145,398780;429895,371475;358775,455295;380365,419735;340360,476250;308610,503555;340360,476250;269240,560070;290830,524510;251460,581025;219075,608330;251460,581025;179705,664845;201295,629285;161925,685800;129540,713105;161925,685800;90170,769620;111760,734060;72390,790575;40640,817880;72390,790575;5080,869950;22225,838835" o:connectangles="0,0,0,0,0,0,0,0,0,0,0,0,0,0,0,0,0,0,0,0,0,0,0,0,0,0,0,0,0,0,0,0,0,0,0,0,0,0,0,0,0,0"/>
                  <o:lock v:ext="edit" verticies="t"/>
                </v:shape>
                <v:shape id="Freeform 1403" o:spid="_x0000_s1967" style="position:absolute;left:21996;top:9048;width:7239;height:70;visibility:visible;mso-wrap-style:square;v-text-anchor:top" coordsize="114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0YsYA&#10;AADbAAAADwAAAGRycy9kb3ducmV2LnhtbESPQUsDMRCF74L/IYzQm81WqMq2aSlKwVYKtgrF27AZ&#10;N0s3kyVJ291/7xwEbzO8N+99M1/2vlUXiqkJbGAyLkARV8E2XBv4+lzfP4NKGdliG5gMDJRgubi9&#10;mWNpw5X3dDnkWkkIpxINuJy7UutUOfKYxqEjFu0nRI9Z1lhrG/Eq4b7VD0XxqD02LA0OO3pxVJ0O&#10;Z2/gaVh9r7eD223fjx+4i/vN9LXtjBnd9asZqEx9/jf/Xb9ZwRdY+UUG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m0YsYAAADbAAAADwAAAAAAAAAAAAAAAACYAgAAZHJz&#10;L2Rvd25yZXYueG1sUEsFBgAAAAAEAAQA9QAAAIsDAAAAAA==&#10;" path="m,l65,r,11l,11,,xm109,r65,l174,11r-65,l109,xm217,r66,l283,11r-66,l217,xm326,r65,l391,11r-65,l326,xm435,r65,l500,11r-65,l435,xm543,r65,l608,11r-65,l543,xm652,r65,l717,11r-65,l652,xm760,r66,l826,11r-66,l760,xm869,r65,l934,11r-65,l869,xm978,r65,l1043,11r-65,l978,xm1086,r54,l1140,11r-54,l1086,xe" fillcolor="black" strokeweight=".1pt">
                  <v:stroke joinstyle="bevel"/>
                  <v:path arrowok="t" o:connecttype="custom" o:connectlocs="0,0;41275,0;41275,6985;0,6985;0,0;69215,0;110490,0;110490,6985;69215,6985;69215,0;137795,0;179705,0;179705,6985;137795,6985;137795,0;207010,0;248285,0;248285,6985;207010,6985;207010,0;276225,0;317500,0;317500,6985;276225,6985;276225,0;344805,0;386080,0;386080,6985;344805,6985;344805,0;414020,0;455295,0;455295,6985;414020,6985;414020,0;482600,0;524510,0;524510,6985;482600,6985;482600,0;551815,0;593090,0;593090,6985;551815,6985;551815,0;621030,0;662305,0;662305,6985;621030,6985;621030,0;689610,0;723900,0;723900,6985;689610,6985;689610,0" o:connectangles="0,0,0,0,0,0,0,0,0,0,0,0,0,0,0,0,0,0,0,0,0,0,0,0,0,0,0,0,0,0,0,0,0,0,0,0,0,0,0,0,0,0,0,0,0,0,0,0,0,0,0,0,0,0,0"/>
                  <o:lock v:ext="edit" verticies="t"/>
                </v:shape>
                <v:shape id="Freeform 1404" o:spid="_x0000_s1968" style="position:absolute;left:18256;top:9055;width:3759;height:2057;visibility:visible;mso-wrap-style:square;v-text-anchor:top" coordsize="592,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iC8IA&#10;AADbAAAADwAAAGRycy9kb3ducmV2LnhtbERPTWsCMRC9F/wPYYTeatYioqtRVBRKrQfXHnocNuNm&#10;280k3aS6/vumUPA2j/c582VnG3GhNtSOFQwHGQji0umaKwXvp93TBESIyBobx6TgRgGWi97DHHPt&#10;rnykSxErkUI45KjAxOhzKUNpyGIYOE+cuLNrLcYE20rqFq8p3DbyOcvG0mLNqcGgp42h8qv4sQom&#10;bx+j/esYj379uTUxK6Zb/31Q6rHfrWYgInXxLv53v+g0fwp/v6QD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pyILwgAAANsAAAAPAAAAAAAAAAAAAAAAAJgCAABkcnMvZG93&#10;bnJldi54bWxQSwUGAAAAAAQABAD1AAAAhwMAAAAA&#10;" path="m592,10l534,40r-5,-9l587,r5,10xm496,61l439,92,434,82,491,51r5,10xm400,112r-57,31l338,133r57,-30l400,112xm305,163r-58,31l242,185r58,-31l305,163xm209,215r-57,30l147,236r57,-31l209,215xm113,266l56,297,51,287r57,-31l113,266xm18,317l5,324,,314r13,-6l18,317xe" fillcolor="black" strokeweight=".1pt">
                  <v:stroke joinstyle="bevel"/>
                  <v:path arrowok="t" o:connecttype="custom" o:connectlocs="375920,6350;339090,25400;335915,19685;372745,0;375920,6350;314960,38735;278765,58420;275590,52070;311785,32385;314960,38735;254000,71120;217805,90805;214630,84455;250825,65405;254000,71120;193675,103505;156845,123190;153670,117475;190500,97790;193675,103505;132715,136525;96520,155575;93345,149860;129540,130175;132715,136525;71755,168910;35560,188595;32385,182245;68580,162560;71755,168910;11430,201295;3175,205740;0,199390;8255,195580;11430,201295" o:connectangles="0,0,0,0,0,0,0,0,0,0,0,0,0,0,0,0,0,0,0,0,0,0,0,0,0,0,0,0,0,0,0,0,0,0,0"/>
                  <o:lock v:ext="edit" verticies="t"/>
                </v:shape>
                <v:line id="Line 1405" o:spid="_x0000_s1969" style="position:absolute;flip:y;visibility:visible;mso-wrap-style:square" from="18275,9086" to="29235,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eDMcAAAADbAAAADwAAAGRycy9kb3ducmV2LnhtbERPy4rCMBTdC/MP4Q7MTlNdiFSjiDCj&#10;wgi+Fi4vzbWpNjclibXz95OF4PJw3rNFZ2vRkg+VYwXDQQaCuHC64lLB+fTdn4AIEVlj7ZgU/FGA&#10;xfyjN8NcuycfqD3GUqQQDjkqMDE2uZShMGQxDFxDnLir8xZjgr6U2uMzhdtajrJsLC1WnBoMNrQy&#10;VNyPD6tgt21/LuviZpZ++MjGv+X6sr+xUl+f3XIKIlIX3+KXe6MVjNL69CX9AD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0HgzHAAAAA2wAAAA8AAAAAAAAAAAAAAAAA&#10;oQIAAGRycy9kb3ducmV2LnhtbFBLBQYAAAAABAAEAPkAAACOAwAAAAA=&#10;" strokeweight=".55pt">
                  <v:stroke joinstyle="miter"/>
                </v:line>
                <v:line id="Line 1406" o:spid="_x0000_s1970" style="position:absolute;flip:x;visibility:visible;mso-wrap-style:square" from="18275,4425" to="21926,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mqsQAAADbAAAADwAAAGRycy9kb3ducmV2LnhtbESPT2sCMRTE7wW/Q3iCt5pdDyJbo4jg&#10;P7DQag8eH5vXzdrNy5LEdf32jVDocZiZ3zDzZW8b0ZEPtWMF+TgDQVw6XXOl4Ou8eZ2BCBFZY+OY&#10;FDwowHIxeJljod2dP6k7xUokCIcCFZgY20LKUBqyGMauJU7et/MWY5K+ktrjPcFtIydZNpUWa04L&#10;BltaGyp/Tjer4P3QbS+78mpWPr9l02O1u3xcWanRsF+9gYjUx//wX3uvFUxyeH5JP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SyaqxAAAANsAAAAPAAAAAAAAAAAA&#10;AAAAAKECAABkcnMvZG93bnJldi54bWxQSwUGAAAAAAQABAD5AAAAkgMAAAAA&#10;" strokeweight=".55pt">
                  <v:stroke joinstyle="miter"/>
                </v:line>
                <v:line id="Line 1407" o:spid="_x0000_s1971" style="position:absolute;flip:y;visibility:visible;mso-wrap-style:square" from="21926,2432" to="25654,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m43cQAAADbAAAADwAAAGRycy9kb3ducmV2LnhtbESPT2sCMRTE7wW/Q3iCt5p1DyKrUUTw&#10;H7TQqgePj83rZu3mZUniuv32jVDocZiZ3zCLVW8b0ZEPtWMFk3EGgrh0uuZKweW8fZ2BCBFZY+OY&#10;FPxQgNVy8LLAQrsHf1J3ipVIEA4FKjAxtoWUoTRkMYxdS5y8L+ctxiR9JbXHR4LbRuZZNpUWa04L&#10;BlvaGCq/T3er4P3Y7a778mbWfnLPpm/V/vpxY6VGw349BxGpj//hv/ZBK8hzeH5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bjdxAAAANsAAAAPAAAAAAAAAAAA&#10;AAAAAKECAABkcnMvZG93bnJldi54bWxQSwUGAAAAAAQABAD5AAAAkgMAAAAA&#10;" strokeweight=".55pt">
                  <v:stroke joinstyle="miter"/>
                </v:line>
                <v:shape id="Freeform 1408" o:spid="_x0000_s1972" style="position:absolute;left:21971;top:2413;width:3714;height:6686;visibility:visible;mso-wrap-style:square;v-text-anchor:top" coordsize="585,1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8Ch8UA&#10;AADbAAAADwAAAGRycy9kb3ducmV2LnhtbESPQWvCQBSE74X+h+UVvNVNIxRJXUUsQqGlaAyV3l6z&#10;zySYfRt3txr/vSsIHoeZ+YaZzHrTiiM531hW8DJMQBCXVjdcKSg2y+cxCB+QNbaWScGZPMymjw8T&#10;zLQ98ZqOeahEhLDPUEEdQpdJ6cuaDPqh7Yijt7POYIjSVVI7PEW4aWWaJK/SYMNxocaOFjWV+/zf&#10;KPjWuXv/LdK/tDyct6vxz/ar+WSlBk/9/A1EoD7cw7f2h1aQjuD6Jf4AO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wKHxQAAANsAAAAPAAAAAAAAAAAAAAAAAJgCAABkcnMv&#10;ZG93bnJldi54bWxQSwUGAAAAAAQABAD1AAAAigMAAAAA&#10;" path="m585,6l553,63r-9,-6l575,r10,6xm532,101r-31,57l492,152,523,95r9,6xm480,196r-31,57l439,247r32,-57l480,196xm428,291r-31,57l387,343r31,-57l428,291xm376,386r-31,57l335,437r31,-57l376,386xm324,481r-32,57l283,533r31,-57l324,481xm271,576r-31,57l231,628r31,-57l271,576xm219,671r-31,57l178,723r32,-57l219,671xm167,766r-31,57l126,818r32,-57l167,766xm115,861l84,918,74,913r31,-57l115,861xm63,956r-32,57l22,1008,53,951r10,5xm10,1051r-1,2l,1048r1,-2l10,1051xe" fillcolor="black" strokeweight=".1pt">
                  <v:stroke joinstyle="bevel"/>
                  <v:path arrowok="t" o:connecttype="custom" o:connectlocs="371475,3810;351155,40005;345440,36195;365125,0;371475,3810;337820,64135;318135,100330;312420,96520;332105,60325;337820,64135;304800,124460;285115,160655;278765,156845;299085,120650;304800,124460;271780,184785;252095,220980;245745,217805;265430,181610;271780,184785;238760,245110;219075,281305;212725,277495;232410,241300;238760,245110;205740,305435;185420,341630;179705,338455;199390,302260;205740,305435;172085,365760;152400,401955;146685,398780;166370,362585;172085,365760;139065,426085;119380,462280;113030,459105;133350,422910;139065,426085;106045,486410;86360,522605;80010,519430;100330,483235;106045,486410;73025,546735;53340,582930;46990,579755;66675,543560;73025,546735;40005,607060;19685,643255;13970,640080;33655,603885;40005,607060;6350,667385;5715,668655;0,665480;635,664210;6350,667385" o:connectangles="0,0,0,0,0,0,0,0,0,0,0,0,0,0,0,0,0,0,0,0,0,0,0,0,0,0,0,0,0,0,0,0,0,0,0,0,0,0,0,0,0,0,0,0,0,0,0,0,0,0,0,0,0,0,0,0,0,0,0,0"/>
                  <o:lock v:ext="edit" verticies="t"/>
                </v:shape>
                <v:line id="Line 1409" o:spid="_x0000_s1973" style="position:absolute;visibility:visible;mso-wrap-style:square" from="25654,2432" to="32893,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sb9sUAAADbAAAADwAAAGRycy9kb3ducmV2LnhtbESPQWvCQBSE70L/w/IKvYhutGJL6iYU&#10;S8EeBE2FXl+zz2xo9m3IrjH+e7cgeBxm5htmlQ+2ET11vnasYDZNQBCXTtdcKTh8f05eQfiArLFx&#10;TAou5CHPHkYrTLU78576IlQiQtinqMCE0KZS+tKQRT91LXH0jq6zGKLsKqk7PEe4beQ8SZbSYs1x&#10;wWBLa0PlX3GyCorxpi5Ou+3Lj/nSv88fSW/28qjU0+Pw/gYi0BDu4Vt7oxXMF/D/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7sb9sUAAADbAAAADwAAAAAAAAAA&#10;AAAAAAChAgAAZHJzL2Rvd25yZXYueG1sUEsFBgAAAAAEAAQA+QAAAJMDAAAAAA==&#10;" strokeweight=".55pt">
                  <v:stroke joinstyle="miter"/>
                </v:line>
                <v:line id="Line 1410" o:spid="_x0000_s1974" style="position:absolute;flip:y;visibility:visible;mso-wrap-style:square" from="29235,2432" to="32893,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gqcQAAADbAAAADwAAAGRycy9kb3ducmV2LnhtbESPQWsCMRSE7wX/Q3hCbzWroMhqFCm0&#10;WlCwtgePj81zs3bzsiRxXf+9EYQeh5n5hpkvO1uLlnyoHCsYDjIQxIXTFZcKfn8+3qYgQkTWWDsm&#10;BTcKsFz0XuaYa3flb2oPsRQJwiFHBSbGJpcyFIYshoFriJN3ct5iTNKXUnu8Jrit5SjLJtJixWnB&#10;YEPvhoq/w8Uq2H21n8d1cTYrP7xkk225Pu7PrNRrv1vNQETq4n/42d5oBa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cCCpxAAAANsAAAAPAAAAAAAAAAAA&#10;AAAAAKECAABkcnMvZG93bnJldi54bWxQSwUGAAAAAAQABAD5AAAAkgMAAAAA&#10;" strokeweight=".55pt">
                  <v:stroke joinstyle="miter"/>
                </v:line>
                <v:shape id="Freeform 1411" o:spid="_x0000_s1975" style="position:absolute;left:25698;top:2489;width:4483;height:4959;visibility:visible;mso-wrap-style:square;v-text-anchor:top" coordsize="706,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vGccMA&#10;AADbAAAADwAAAGRycy9kb3ducmV2LnhtbESPQWvCQBSE7wX/w/IEb3VjBCnRVURUvFha24u3Z/aZ&#10;BPPehuwa47/vFgo9DjPzDbNY9VyrjlpfOTEwGSegSHJnKykMfH/tXt9A+YBisXZCBp7kYbUcvCww&#10;s+4hn9SdQqEiRHyGBsoQmkxrn5fE6MeuIYne1bWMIcq20LbFR4RzrdMkmWnGSuJCiQ1tSspvpzsb&#10;uO1r9tvDuXvn9Njz0V8+1tOLMaNhv56DCtSH//Bf+2ANpDP4/RJ/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vGccMAAADbAAAADwAAAAAAAAAAAAAAAACYAgAAZHJzL2Rv&#10;d25yZXYueG1sUEsFBgAAAAAEAAQA9QAAAIgDAAAAAA==&#10;" path="m697,781l654,732r8,-7l706,773r-9,8xm625,700l581,652r8,-8l633,693r-8,7xm552,619l509,571r8,-7l560,612r-8,7xm480,539l436,491r8,-8l488,531r-8,8xm407,458l363,410r8,-7l415,451r-8,7xm334,378l291,329r8,-7l342,370r-8,8xm262,297l218,249r8,-8l270,290r-8,7xm189,216l145,168r9,-7l197,209r-8,7xm116,136l73,88r8,-8l124,129r-8,7xm44,55l,7,8,,52,48r-8,7xe" fillcolor="black" strokeweight=".1pt">
                  <v:stroke joinstyle="bevel"/>
                  <v:path arrowok="t" o:connecttype="custom" o:connectlocs="442595,495935;415290,464820;420370,460375;448310,490855;442595,495935;396875,444500;368935,414020;374015,408940;401955,440055;396875,444500;350520,393065;323215,362585;328295,358140;355600,388620;350520,393065;304800,342265;276860,311785;281940,306705;309880,337185;304800,342265;258445,290830;230505,260350;235585,255905;263525,286385;258445,290830;212090,240030;184785,208915;189865,204470;217170,234950;212090,240030;166370,188595;138430,158115;143510,153035;171450,184150;166370,188595;120015,137160;92075,106680;97790,102235;125095,132715;120015,137160;73660,86360;46355,55880;51435,50800;78740,81915;73660,86360;27940,34925;0,4445;5080,0;33020,30480;27940,34925" o:connectangles="0,0,0,0,0,0,0,0,0,0,0,0,0,0,0,0,0,0,0,0,0,0,0,0,0,0,0,0,0,0,0,0,0,0,0,0,0,0,0,0,0,0,0,0,0,0,0,0,0,0"/>
                  <o:lock v:ext="edit" verticies="t"/>
                </v:shape>
                <v:shape id="Freeform 1412" o:spid="_x0000_s1976" style="position:absolute;left:18249;top:2406;width:7430;height:8700;visibility:visible;mso-wrap-style:square;v-text-anchor:top" coordsize="1170,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Y+icQA&#10;AADbAAAADwAAAGRycy9kb3ducmV2LnhtbESPT2sCMRTE74V+h/AKvdWsHqxdzYoUxSJ40Hbvj81z&#10;/5i8bDdx3X57Iwg9DjPzG2axHKwRPXW+dqxgPEpAEBdO11wq+PnevM1A+ICs0TgmBX/kYZk9Py0w&#10;1e7KB+qPoRQRwj5FBVUIbSqlLyqy6EeuJY7eyXUWQ5RdKXWH1wi3Rk6SZCot1hwXKmzps6LifLxY&#10;BWbvD7v+1+xOezn9WDd53mx1rtTry7Cagwg0hP/wo/2lFUze4f4l/gC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mPonEAAAA2wAAAA8AAAAAAAAAAAAAAAAAmAIAAGRycy9k&#10;b3ducmV2LnhtbFBLBQYAAAAABAAEAPUAAACJAwAAAAA=&#10;" path="m1170,8r-42,49l1120,50,1162,r8,8xm1100,90r-43,50l1049,132r42,-49l1100,90xm1029,172r-42,50l979,215r42,-49l1029,172xm959,255r-42,50l908,298r43,-50l959,255xm888,338r-42,49l838,380r42,-49l888,338xm818,420r-42,50l767,463r43,-50l818,420xm748,503r-43,49l697,545r42,-49l748,503xm677,585r-42,50l627,628r42,-50l677,585xm607,668r-42,49l556,710r42,-49l607,668xm536,750r-42,50l486,793r42,-50l536,750xm466,833r-42,49l416,875r42,-49l466,833xm396,915r-43,50l345,958r42,-50l396,915xm325,998r-42,49l275,1040r42,-49l325,998xm255,1080r-42,50l204,1123r43,-50l255,1080xm185,1163r-43,49l134,1205r42,-49l185,1163xm114,1245r-42,50l64,1288r42,-50l114,1245xm44,1328l8,1370,,1363r35,-42l44,1328xe" fillcolor="black" strokeweight=".1pt">
                  <v:stroke joinstyle="bevel"/>
                  <v:path arrowok="t" o:connecttype="custom" o:connectlocs="716280,36195;737870,0;698500,57150;666115,83820;698500,57150;626745,140970;648335,105410;608965,161925;576580,189230;608965,161925;537210,245745;558800,210185;519430,266700;487045,294005;519430,266700;447675,350520;469265,314960;429895,371475;398145,398780;429895,371475;358775,455295;379730,419735;340360,476250;308610,503555;340360,476250;269240,560070;290830,524510;251460,581025;219075,608330;251460,581025;179705,664845;201295,629285;161925,685800;129540,713105;161925,685800;90170,769620;111760,734060;72390,790575;40640,817880;72390,790575;5080,869950;22225,838835" o:connectangles="0,0,0,0,0,0,0,0,0,0,0,0,0,0,0,0,0,0,0,0,0,0,0,0,0,0,0,0,0,0,0,0,0,0,0,0,0,0,0,0,0,0"/>
                  <o:lock v:ext="edit" verticies="t"/>
                </v:shape>
                <v:line id="Line 1413" o:spid="_x0000_s1977" style="position:absolute;visibility:visible;mso-wrap-style:square" from="33858,11080" to="41097,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YR88IAAADbAAAADwAAAGRycy9kb3ducmV2LnhtbERPz2vCMBS+C/4P4Q28yJpOYY7OKDIR&#10;9DBY42DXt+bZlDUvpYm1/vfLYbDjx/d7vR1dKwbqQ+NZwVOWgyCuvGm4VvB5Pjy+gAgR2WDrmRTc&#10;KcB2M52ssTD+xiUNOtYihXAoUIGNsSukDJUlhyHzHXHiLr53GBPsa2l6vKVw18pFnj9Lhw2nBosd&#10;vVmqfvTVKdDzY6OvH++rL3sy38t9PthSXpSaPYy7VxCRxvgv/nMfjYJFGpu+pB8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YR88IAAADbAAAADwAAAAAAAAAAAAAA&#10;AAChAgAAZHJzL2Rvd25yZXYueG1sUEsFBgAAAAAEAAQA+QAAAJADAAAAAA==&#10;" strokeweight=".55pt">
                  <v:stroke joinstyle="miter"/>
                </v:line>
                <v:line id="Line 1414" o:spid="_x0000_s1978" style="position:absolute;flip:y;visibility:visible;mso-wrap-style:square" from="41097,9086" to="4482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0qrMQAAADbAAAADwAAAGRycy9kb3ducmV2LnhtbESPT2sCMRTE7wW/Q3hCbzWrB2lXo4ig&#10;Vmih/jl4fGyem9XNy5LEdf32TaHgcZiZ3zDTeWdr0ZIPlWMFw0EGgrhwuuJSwfGwensHESKyxtox&#10;KXhQgPms9zLFXLs776jdx1IkCIccFZgYm1zKUBiyGAauIU7e2XmLMUlfSu3xnuC2lqMsG0uLFacF&#10;gw0tDRXX/c0q+N6269OmuJiFH96y8Ve5Of1cWKnXfreYgIjUxWf4v/2pFYw+4O9L+gF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PSqsxAAAANsAAAAPAAAAAAAAAAAA&#10;AAAAAKECAABkcnMvZG93bnJldi54bWxQSwUGAAAAAAQABAD5AAAAkgMAAAAA&#10;" strokeweight=".55pt">
                  <v:stroke joinstyle="miter"/>
                </v:line>
                <v:shape id="Freeform 1415" o:spid="_x0000_s1979" style="position:absolute;left:33851;top:9055;width:10980;height:2057;visibility:visible;mso-wrap-style:square;v-text-anchor:top" coordsize="1729,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vO48MA&#10;AADbAAAADwAAAGRycy9kb3ducmV2LnhtbERPTWvCQBC9F/oflil4qxtjaULqGoIgKgilNpfchuw0&#10;iWZnQ3bV+O+7h0KPj/e9yifTixuNrrOsYDGPQBDXVnfcKCi/t68pCOeRNfaWScGDHOTr56cVZtre&#10;+YtuJ9+IEMIuQwWt90MmpatbMujmdiAO3I8dDfoAx0bqEe8h3PQyjqJ3abDj0NDiQJuW6svpahQU&#10;pUuqc5Icqre4OH7udmmVXI5KzV6m4gOEp8n/i//ce61gGdaHL+E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vO48MAAADbAAAADwAAAAAAAAAAAAAAAACYAgAAZHJzL2Rv&#10;d25yZXYueG1sUEsFBgAAAAAEAAQA9QAAAIgDAAAAAA==&#10;" path="m,314l64,302r2,11l2,324,,314xm107,294r64,-11l173,293r-64,12l107,294xm214,275r64,-12l280,274r-64,12l214,275xm321,256r64,-12l387,254r-64,12l321,256xm428,236r64,-12l494,235r-65,12l428,236xm534,217r65,-12l601,216r-65,11l534,217xm641,197r64,-11l707,196r-64,12l641,197xm748,178r64,-12l814,177r-64,11l748,178xm855,158r64,-11l921,157r-64,12l855,158xm962,139r64,-12l1028,138r-64,12l962,139xm1069,119r64,-11l1135,118r-64,12l1069,119xm1175,100r65,-12l1241,99r-64,12l1175,100xm1282,80r64,-11l1348,80r-64,11l1282,80xm1389,61r64,-12l1455,60r-64,12l1389,61xm1496,42r64,-12l1562,41r-64,11l1496,42xm1603,22r64,-12l1669,21r-64,12l1603,22xm1710,3l1727,r2,10l1711,13,1710,3xe" fillcolor="black" strokeweight=".1pt">
                  <v:stroke joinstyle="bevel"/>
                  <v:path arrowok="t" o:connecttype="custom" o:connectlocs="40640,191770;1270,205740;67945,186690;109855,186055;67945,186690;176530,167005;137160,181610;203835,162560;245745,161290;203835,162560;312420,142240;272415,156845;339090,137795;381635,137160;339090,137795;447675,118110;408305,132080;474980,113030;516890,112395;474980,113030;583565,93345;544195,107315;610870,88265;652780,87630;610870,88265;719455,68580;680085,82550;746125,63500;788035,62865;746125,63500;854710,43815;815340,57785;882015,38735;923925,38100;882015,38735;990600,19050;951230,33020;1017905,13970;1059815,13335;1017905,13970;1096645,0;1086485,8255" o:connectangles="0,0,0,0,0,0,0,0,0,0,0,0,0,0,0,0,0,0,0,0,0,0,0,0,0,0,0,0,0,0,0,0,0,0,0,0,0,0,0,0,0,0"/>
                  <o:lock v:ext="edit" verticies="t"/>
                </v:shape>
                <v:line id="Line 1416" o:spid="_x0000_s1980" style="position:absolute;flip:x;visibility:visible;mso-wrap-style:square" from="33858,4425" to="37515,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Kwd8UAAADbAAAADwAAAGRycy9kb3ducmV2LnhtbESPQWsCMRSE74L/IbxCb5rdFqSsRpGC&#10;tQUL7daDx8fmuVndvCxJXNd/3xQKHoeZ+YZZrAbbip58aBwryKcZCOLK6YZrBfufzeQFRIjIGlvH&#10;pOBGAVbL8WiBhXZX/qa+jLVIEA4FKjAxdoWUoTJkMUxdR5y8o/MWY5K+ltrjNcFtK5+ybCYtNpwW&#10;DHb0aqg6lxer4POjfztsq5NZ+/ySzXb19vB1YqUeH4b1HESkId7D/+13reA5h78v6Q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Kwd8UAAADbAAAADwAAAAAAAAAA&#10;AAAAAAChAgAAZHJzL2Rvd25yZXYueG1sUEsFBgAAAAAEAAQA+QAAAJMDAAAAAA==&#10;" strokeweight=".55pt">
                  <v:stroke joinstyle="miter"/>
                </v:line>
                <v:line id="Line 1417" o:spid="_x0000_s1981" style="position:absolute;flip:x;visibility:visible;mso-wrap-style:square" from="41097,4425" to="44754,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AuAMQAAADbAAAADwAAAGRycy9kb3ducmV2LnhtbESPQWsCMRSE7wX/Q3hCbzWrgshqFCm0&#10;WlCwtgePj81zs3bzsiRxXf+9EYQeh5n5hpkvO1uLlnyoHCsYDjIQxIXTFZcKfn8+3qYgQkTWWDsm&#10;BTcKsFz0XuaYa3flb2oPsRQJwiFHBSbGJpcyFIYshoFriJN3ct5iTNKXUnu8Jrit5SjLJtJixWnB&#10;YEPvhoq/w8Uq2H21n8d1cTYrP7xkk225Pu7PrNRrv1vNQETq4n/42d5oBeMR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QC4AxAAAANsAAAAPAAAAAAAAAAAA&#10;AAAAAKECAABkcnMvZG93bnJldi54bWxQSwUGAAAAAAQABAD5AAAAkgMAAAAA&#10;" strokeweight=".55pt">
                  <v:stroke joinstyle="miter"/>
                </v:line>
                <v:line id="Line 1418" o:spid="_x0000_s1982" style="position:absolute;flip:y;visibility:visible;mso-wrap-style:square" from="44824,2432" to="48475,9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Lm8QAAADbAAAADwAAAGRycy9kb3ducmV2LnhtbESPQWsCMRSE7wX/Q3hCbzWrgshqFCm0&#10;WlCwtgePj81zs3bzsiRxXf+9EYQeh5n5hpkvO1uLlnyoHCsYDjIQxIXTFZcKfn8+3qYgQkTWWDsm&#10;BTcKsFz0XuaYa3flb2oPsRQJwiFHBSbGJpcyFIYshoFriJN3ct5iTNKXUnu8Jrit5SjLJtJixWnB&#10;YEPvhoq/w8Uq2H21n8d1cTYrP7xkk225Pu7PrNRrv1vNQETq4n/42d5oBe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IubxAAAANsAAAAPAAAAAAAAAAAA&#10;AAAAAKECAABkcnMvZG93bnJldi54bWxQSwUGAAAAAAQABAD5AAAAkgMAAAAA&#10;" strokeweight=".55pt">
                  <v:stroke joinstyle="miter"/>
                </v:line>
                <v:line id="Line 1419" o:spid="_x0000_s1983" style="position:absolute;flip:x;visibility:visible;mso-wrap-style:square" from="44754,2432" to="4847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T78QAAADbAAAADwAAAGRycy9kb3ducmV2LnhtbESPQWsCMRSE7wX/Q3iCN81ai8hqFBGs&#10;LbTQqgePj81zs7p5WZK4bv99UxB6HGbmG2ax6mwtWvKhcqxgPMpAEBdOV1wqOB62wxmIEJE11o5J&#10;wQ8FWC17TwvMtbvzN7X7WIoE4ZCjAhNjk0sZCkMWw8g1xMk7O28xJulLqT3eE9zW8jnLptJixWnB&#10;YEMbQ8V1f7MKPt/b19OuuJi1H9+y6Ue5O31dWKlBv1vPQUTq4n/40X7TCiYv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5RPvxAAAANsAAAAPAAAAAAAAAAAA&#10;AAAAAKECAABkcnMvZG93bnJldi54bWxQSwUGAAAAAAQABAD5AAAAkgMAAAAA&#10;" strokeweight=".55pt">
                  <v:stroke joinstyle="miter"/>
                </v:line>
                <v:line id="Line 1420" o:spid="_x0000_s1984" style="position:absolute;flip:x;visibility:visible;mso-wrap-style:square" from="37515,4425" to="44754,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m2dMQAAADbAAAADwAAAGRycy9kb3ducmV2LnhtbESPQWsCMRSE7wX/Q3iCN81aqchqFBGs&#10;LbTQqgePj81zs7p5WZK4bv99UxB6HGbmG2ax6mwtWvKhcqxgPMpAEBdOV1wqOB62wxmIEJE11o5J&#10;wQ8FWC17TwvMtbvzN7X7WIoE4ZCjAhNjk0sZCkMWw8g1xMk7O28xJulLqT3eE9zW8jnLptJixWnB&#10;YEMbQ8V1f7MKPt/b19OuuJi1H9+y6Ue5O31dWKlBv1vPQUTq4n/40X7TCiYv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qbZ0xAAAANsAAAAPAAAAAAAAAAAA&#10;AAAAAKECAABkcnMvZG93bnJldi54bWxQSwUGAAAAAAQABAD5AAAAkgMAAAAA&#10;" strokeweight=".55pt">
                  <v:stroke joinstyle="miter"/>
                </v:line>
                <v:line id="Line 1421" o:spid="_x0000_s1985" style="position:absolute;flip:x;visibility:visible;mso-wrap-style:square" from="43891,7423" to="45739,9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soA8QAAADbAAAADwAAAGRycy9kb3ducmV2LnhtbESPQWsCMRSE7wX/Q3iCt5q1haVsjSKC&#10;tUKFqj14fGxeN2s3L0sS1+2/N4LgcZiZb5jpvLeN6MiH2rGCyTgDQVw6XXOl4Oewen4DESKyxsYx&#10;KfinAPPZ4GmKhXYX3lG3j5VIEA4FKjAxtoWUoTRkMYxdS5y8X+ctxiR9JbXHS4LbRr5kWS4t1pwW&#10;DLa0NFT+7c9WwXbTfRzX5cks/OSc5V/V+vh9YqVGw37xDiJSHx/he/tTK3jN4fYl/QA5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ygDxAAAANsAAAAPAAAAAAAAAAAA&#10;AAAAAKECAABkcnMvZG93bnJldi54bWxQSwUGAAAAAAQABAD5AAAAkgMAAAAA&#10;" strokeweight=".55pt">
                  <v:stroke joinstyle="miter"/>
                </v:line>
                <v:shape id="Freeform 1422" o:spid="_x0000_s1986" style="position:absolute;left:33851;top:9563;width:9970;height:1549;visibility:visible;mso-wrap-style:square;v-text-anchor:top" coordsize="1570,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EK/sUA&#10;AADbAAAADwAAAGRycy9kb3ducmV2LnhtbESPT2sCMRTE74LfIbxCb5q0hSqrUVSolPYg/qHQ22Pz&#10;3Cy7eVk2Ubd+elMQPA4z8xtmOu9cLc7UhtKzhpehAkGce1NyoeGw/xiMQYSIbLD2TBr+KMB81u9N&#10;MTP+wls672IhEoRDhhpsjE0mZcgtOQxD3xAn7+hbhzHJtpCmxUuCu1q+KvUuHZacFiw2tLKUV7uT&#10;0/AbqvAz4s3311JV18Uet2urllo/P3WLCYhIXXyE7+1Po+FtBP9f0g+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Qr+xQAAANsAAAAPAAAAAAAAAAAAAAAAAJgCAABkcnMv&#10;ZG93bnJldi54bWxQSwUGAAAAAAQABAD1AAAAigMAAAAA&#10;" path="m,234l65,224r1,11l2,244,,234xm108,218r64,-10l174,219r-65,9l108,218xm215,202r65,-10l281,203r-64,9l215,202xm323,186r64,-10l389,187r-65,9l323,186xm430,170r64,-10l496,171r-64,10l430,170xm537,154r65,-10l603,155r-64,9l537,154xm645,138r64,-10l711,139r-65,9l645,138xm752,122r65,-10l818,123r-64,9l752,122xm860,106l924,96r2,11l861,116r-1,-10xm967,89r64,-9l1033,91r-64,9l967,89xm1074,74r65,-10l1140,75r-64,9l1074,74xm1182,58r64,-10l1248,59r-65,9l1182,58xm1289,42r65,-10l1355,43r-64,9l1289,42xm1397,26r64,-10l1463,27r-65,9l1397,26xm1504,9l1569,r1,11l1506,20,1504,9xe" fillcolor="black" strokeweight=".1pt">
                  <v:stroke joinstyle="bevel"/>
                  <v:path arrowok="t" o:connecttype="custom" o:connectlocs="41275,142240;1270,154940;68580,138430;110490,139065;68580,138430;177800,121920;137795,134620;205105,118110;247015,118745;205105,118110;313690,101600;274320,114935;340995,97790;382905,98425;340995,97790;450215,81280;410210,93980;477520,77470;519430,78105;477520,77470;586740,60960;546735,73660;614045,56515;655955,57785;614045,56515;723265,40640;683260,53340;750570,36830;792480,37465;750570,36830;859790,20320;819785,33020;887095,16510;929005,17145;887095,16510;996315,0;956310,12700" o:connectangles="0,0,0,0,0,0,0,0,0,0,0,0,0,0,0,0,0,0,0,0,0,0,0,0,0,0,0,0,0,0,0,0,0,0,0,0,0"/>
                  <o:lock v:ext="edit" verticies="t"/>
                </v:shape>
                <v:line id="Line 1423" o:spid="_x0000_s1987" style="position:absolute;flip:y;visibility:visible;mso-wrap-style:square" from="21926,2432" to="32893,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gZ6sEAAADbAAAADwAAAGRycy9kb3ducmV2LnhtbERPz2vCMBS+D/wfwhO8zdQJMqpRRHAq&#10;bDCrB4+P5tlUm5eSxNr998thsOPH93ux6m0jOvKhdqxgMs5AEJdO11wpOJ+2r+8gQkTW2DgmBT8U&#10;YLUcvCww1+7JR+qKWIkUwiFHBSbGNpcylIYshrFriRN3dd5iTNBXUnt8pnDbyLcsm0mLNacGgy1t&#10;DJX34mEVfB26j8uuvJm1nzyy2We1u3zfWKnRsF/PQUTq47/4z73XCqZpbPqSf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qBnqwQAAANsAAAAPAAAAAAAAAAAAAAAA&#10;AKECAABkcnMvZG93bnJldi54bWxQSwUGAAAAAAQABAD5AAAAjwMAAAAA&#10;" strokeweight=".55pt">
                  <v:stroke joinstyle="miter"/>
                </v:line>
                <v:line id="Line 1424" o:spid="_x0000_s1988" style="position:absolute;flip:y;visibility:visible;mso-wrap-style:square" from="18275,7423" to="30149,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8ccQAAADbAAAADwAAAGRycy9kb3ducmV2LnhtbESPT2sCMRTE7wW/Q3hCbzWrBWm3RhHB&#10;f2ChtT14fGyem9XNy5LEdf32Rij0OMzMb5jJrLO1aMmHyrGC4SADQVw4XXGp4Pdn+fIGIkRkjbVj&#10;UnCjALNp72mCuXZX/qZ2H0uRIBxyVGBibHIpQ2HIYhi4hjh5R+ctxiR9KbXHa4LbWo6ybCwtVpwW&#10;DDa0MFSc9xer4HPbrg7r4mTmfnjJxrtyffg6sVLP/W7+ASJSF//Df+2NVvD6Do8v6QfI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5LxxxAAAANsAAAAPAAAAAAAAAAAA&#10;AAAAAKECAABkcnMvZG93bnJldi54bWxQSwUGAAAAAAQABAD5AAAAkgMAAAAA&#10;" strokeweight=".55pt">
                  <v:stroke joinstyle="miter"/>
                </v:line>
                <v:line id="Line 1425" o:spid="_x0000_s1989" style="position:absolute;flip:y;visibility:visible;mso-wrap-style:square" from="37515,2432" to="4847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hmkcEAAADbAAAADwAAAGRycy9kb3ducmV2LnhtbERPz2vCMBS+D/wfwhO8zdQhMqpRRHAq&#10;bDCrB4+P5tlUm5eSxNr998thsOPH93ux6m0jOvKhdqxgMs5AEJdO11wpOJ+2r+8gQkTW2DgmBT8U&#10;YLUcvCww1+7JR+qKWIkUwiFHBSbGNpcylIYshrFriRN3dd5iTNBXUnt8pnDbyLcsm0mLNacGgy1t&#10;DJX34mEVfB26j8uuvJm1nzyy2We1u3zfWKnRsF/PQUTq47/4z73XCqZpffqSf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2GaRwQAAANsAAAAPAAAAAAAAAAAAAAAA&#10;AKECAABkcnMvZG93bnJldi54bWxQSwUGAAAAAAQABAD5AAAAjwMAAAAA&#10;" strokeweight=".55pt">
                  <v:stroke joinstyle="miter"/>
                </v:line>
                <v:shape id="Freeform 1426" o:spid="_x0000_s1990" style="position:absolute;left:33851;top:7391;width:11894;height:3721;visibility:visible;mso-wrap-style:square;v-text-anchor:top" coordsize="1873,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CiXcIA&#10;AADbAAAADwAAAGRycy9kb3ducmV2LnhtbESPUWvCQBCE3wv9D8cWfKuXiNiSeooUC/pUNP0B29ya&#10;BHN76d1Wk3/vFYQ+DjPzDbNcD65TFwqx9Wwgn2agiCtvW64NfJUfz6+goiBb7DyTgZEirFePD0ss&#10;rL/ygS5HqVWCcCzQQCPSF1rHqiGHcep74uSdfHAoSYZa24DXBHednmXZQjtsOS002NN7Q9X5+OsM&#10;/JSjLDDwdk/5buxOny+DlN/GTJ6GzRsooUH+w/f2zhqY5/D3Jf0Av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QKJdwgAAANsAAAAPAAAAAAAAAAAAAAAAAJgCAABkcnMvZG93&#10;bnJldi54bWxQSwUGAAAAAAQABAD1AAAAhwMAAAAA&#10;" path="m1873,10r-62,19l1808,19,1870,r3,10xm1770,42r-63,19l1704,51r62,-19l1770,42xm1666,74r-62,19l1601,83r62,-19l1666,74xm1562,106r-62,19l1497,115r62,-20l1562,106xm1458,138r-62,19l1393,147r62,-19l1458,138xm1355,170r-62,19l1289,179r63,-19l1355,170xm1251,202r-62,19l1185,211r63,-19l1251,202xm1147,234r-62,19l1082,243r62,-20l1147,234xm1043,266r-62,19l978,275r62,-20l1043,266xm939,298r-62,19l874,307r62,-19l939,298xm836,330r-63,19l770,339r63,-19l836,330xm732,362r-62,19l667,371r62,-20l732,362xm628,394r-62,19l563,402r62,-19l628,394xm525,426r-63,19l459,435r62,-20l525,426xm421,457r-62,20l355,467r63,-19l421,457xm317,490r-62,19l252,499r62,-20l317,490xm213,522r-62,19l148,530r62,-19l213,522xm109,554l47,573,44,562r62,-19l109,554xm6,585r-3,1l,576r2,-1l6,585xe" fillcolor="black" strokeweight=".1pt">
                  <v:stroke joinstyle="bevel"/>
                  <v:path arrowok="t" o:connecttype="custom" o:connectlocs="1149985,18415;1187450,0;1123950,26670;1082040,32385;1123950,26670;1018540,59055;1056005,40640;991870,67310;950595,73025;991870,67310;886460,99695;923925,81280;860425,107950;818515,113665;860425,107950;755015,140335;792480,121920;728345,148590;687070,154305;728345,148590;622935,180975;660400,161925;596265,189230;554990,194945;596265,189230;490855,221615;528955,203200;464820,229870;423545,235585;464820,229870;359410,262255;396875,243205;333375,270510;291465,276225;333375,270510;227965,302895;265430,284480;201295,311150;160020,316865;201295,311150;95885,343535;133350,324485;69215,351790;27940,356870;69215,351790;1905,372110;1270,365125" o:connectangles="0,0,0,0,0,0,0,0,0,0,0,0,0,0,0,0,0,0,0,0,0,0,0,0,0,0,0,0,0,0,0,0,0,0,0,0,0,0,0,0,0,0,0,0,0,0,0"/>
                  <o:lock v:ext="edit" verticies="t"/>
                </v:shape>
                <v:line id="Line 1427" o:spid="_x0000_s1991" style="position:absolute;visibility:visible;mso-wrap-style:square" from="16275,6330" to="18897,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QO8IAAADbAAAADwAAAGRycy9kb3ducmV2LnhtbESPQYvCMBSE74L/ITzBm6bWxZVqFBFE&#10;y550RTw+mmdbbF5KE2v992ZhweMwM98wy3VnKtFS40rLCibjCARxZnXJuYLz7240B+E8ssbKMil4&#10;kYP1qt9bYqLtk4/UnnwuAoRdggoK7+tESpcVZNCNbU0cvJttDPogm1zqBp8BbioZR9FMGiw5LBRY&#10;07ag7H56GAXZI9bT71m6v7Bsq+vPrU7nr1Sp4aDbLEB46vwn/N8+aAVfMfx9CT9A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4QO8IAAADbAAAADwAAAAAAAAAAAAAA&#10;AAChAgAAZHJzL2Rvd25yZXYueG1sUEsFBgAAAAAEAAQA+QAAAJADAAAAAA==&#10;" strokeweight="1.65pt">
                  <v:stroke joinstyle="miter"/>
                </v:line>
                <v:line id="Line 1428" o:spid="_x0000_s1992" style="position:absolute;flip:x;visibility:visible;mso-wrap-style:square" from="17627,6330" to="1889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45sQAAADbAAAADwAAAGRycy9kb3ducmV2LnhtbESPQWsCMRSE7wX/Q3iCN81ai8hqFBGs&#10;LbTQqgePj81zs7p5WZK4bv99UxB6HGbmG2ax6mwtWvKhcqxgPMpAEBdOV1wqOB62wxmIEJE11o5J&#10;wQ8FWC17TwvMtbvzN7X7WIoE4ZCjAhNjk0sZCkMWw8g1xMk7O28xJulLqT3eE9zW8jnLptJixWnB&#10;YEMbQ8V1f7MKPt/b19OuuJi1H9+y6Ue5O31dWKlBv1vPQUTq4n/40X7TCl4m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vjmxAAAANsAAAAPAAAAAAAAAAAA&#10;AAAAAKECAABkcnMvZG93bnJldi54bWxQSwUGAAAAAAQABAD5AAAAkgMAAAAA&#10;" strokeweight=".55pt">
                  <v:stroke joinstyle="miter"/>
                </v:line>
                <v:line id="Line 1429" o:spid="_x0000_s1993" style="position:absolute;flip:y;visibility:visible;mso-wrap-style:square" from="17627,6330" to="18053,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ksQAAADbAAAADwAAAGRycy9kb3ducmV2LnhtbESPQWsCMRSE7wX/Q3hCbzWriMhqFCm0&#10;WlCwtgePj81zs3bzsiRxXf+9EYQeh5n5hpkvO1uLlnyoHCsYDjIQxIXTFZcKfn8+3qYgQkTWWDsm&#10;BTcKsFz0XuaYa3flb2oPsRQJwiFHBSbGJpcyFIYshoFriJN3ct5iTNKXUnu8Jrit5SjLJtJixWnB&#10;YEPvhoq/w8Uq2H21n8d1cTYrP7xkk225Pu7PrNRrv1vNQETq4n/42d5oBeMxPL6kHy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42CSxAAAANsAAAAPAAAAAAAAAAAA&#10;AAAAAKECAABkcnMvZG93bnJldi54bWxQSwUGAAAAAAQABAD5AAAAkgMAAAAA&#10;" strokeweight=".55pt">
                  <v:stroke joinstyle="miter"/>
                </v:line>
                <v:line id="Line 1430" o:spid="_x0000_s1994" style="position:absolute;flip:x y;visibility:visible;mso-wrap-style:square" from="17627,5810" to="18053,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nBsYAAADbAAAADwAAAGRycy9kb3ducmV2LnhtbESPT08CMRTE7yZ8h+aReJOuKEJWCkHB&#10;xAMe+BO9vrSP3YXt67otUP301MSE42RmfpMZT6OtxYlaXzlWcN/LQBBrZyouFGw3b3cjED4gG6wd&#10;k4If8jCddG7GmBt35hWd1qEQCcI+RwVlCE0updclWfQ91xAnb+daiyHJtpCmxXOC21r2s+xJWqw4&#10;LZTY0GtJ+rA+WgXNV/zUv3E3nOvvh8HLx35pFselUrfdOHsGESiGa/i//W4UPA7g70v6AX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opwbGAAAA2wAAAA8AAAAAAAAA&#10;AAAAAAAAoQIAAGRycy9kb3ducmV2LnhtbFBLBQYAAAAABAAEAPkAAACUAwAAAAA=&#10;" strokeweight=".55pt">
                  <v:stroke joinstyle="miter"/>
                </v:line>
                <v:line id="Line 1431" o:spid="_x0000_s1995" style="position:absolute;visibility:visible;mso-wrap-style:square" from="17627,5810" to="18897,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rFusQAAADbAAAADwAAAGRycy9kb3ducmV2LnhtbESPQWvCQBSE74X+h+UJXopurGIldZVi&#10;EfRQ0FTw+pp9ZoPZtyG7xvjv3YLgcZiZb5j5srOVaKnxpWMFo2ECgjh3uuRCweF3PZiB8AFZY+WY&#10;FNzIw3Lx+jLHVLsr76nNQiEihH2KCkwIdSqlzw1Z9ENXE0fv5BqLIcqmkLrBa4TbSr4nyVRaLDku&#10;GKxpZSg/ZxerIHvblNll9/NxNFv9N/5OWrOXJ6X6ve7rE0SgLjzDj/ZGK5hM4f9L/AF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sW6xAAAANsAAAAPAAAAAAAAAAAA&#10;AAAAAKECAABkcnMvZG93bnJldi54bWxQSwUGAAAAAAQABAD5AAAAkgMAAAAA&#10;" strokeweight=".55pt">
                  <v:stroke joinstyle="miter"/>
                </v:line>
                <v:rect id="Rectangle 1432" o:spid="_x0000_s1996" style="position:absolute;left:33312;top:11430;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33" o:spid="_x0000_s1997" style="position:absolute;left:45446;top:868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34" o:spid="_x0000_s1998" style="position:absolute;left:36277;top:2990;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35" o:spid="_x0000_s1999" style="position:absolute;left:47929;top:812;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36" o:spid="_x0000_s2000" style="position:absolute;left:44367;top:2952;width:134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37" o:spid="_x0000_s2001" style="position:absolute;left:40544;top:11296;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38" o:spid="_x0000_s2002" style="position:absolute;left:46253;top:6419;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39" o:spid="_x0000_s2003" style="position:absolute;left:44069;top:9779;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v:textbox>
                </v:rect>
                <v:rect id="Rectangle 1440" o:spid="_x0000_s2004" style="position:absolute;left:17627;top:11252;width:89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41" o:spid="_x0000_s2005" style="position:absolute;left:22917;top:7429;width:92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42" o:spid="_x0000_s2006" style="position:absolute;left:29857;top:8680;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43" o:spid="_x0000_s2007" style="position:absolute;left:20777;top:2990;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44" o:spid="_x0000_s2008" style="position:absolute;left:25253;top:749;width:127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45" o:spid="_x0000_s2009" style="position:absolute;left:32340;top:812;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46" o:spid="_x0000_s2010" style="position:absolute;left:30670;top:6597;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47" o:spid="_x0000_s2011" style="position:absolute;left:11550;top:9601;width:103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N</w:t>
                        </w:r>
                      </w:p>
                    </w:txbxContent>
                  </v:textbox>
                </v:rect>
                <v:rect id="Rectangle 1448" o:spid="_x0000_s2012" style="position:absolute;left:14001;top:6686;width:120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M</w:t>
                        </w:r>
                      </w:p>
                    </w:txbxContent>
                  </v:textbox>
                </v:rect>
                <v:rect id="Rectangle 1449" o:spid="_x0000_s2013" style="position:absolute;left:8210;top:11296;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50" o:spid="_x0000_s2014" style="position:absolute;left:11791;top:2895;width:134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GZ8AA&#10;AADbAAAADwAAAGRycy9kb3ducmV2LnhtbESPzYoCMRCE7wu+Q2jB25pRU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fGZ8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D'</w:t>
                        </w:r>
                      </w:p>
                    </w:txbxContent>
                  </v:textbox>
                </v:rect>
                <v:rect id="Rectangle 1451" o:spid="_x0000_s2015" style="position:absolute;left:15589;top:901;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52" o:spid="_x0000_s2016" style="position:absolute;left:8420;top:838;width:127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n9i8AA&#10;AADbAAAADwAAAGRycy9kb3ducmV2LnhtbESPzYoCMRCE7wu+Q2jB25rRgyu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n9i8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53" o:spid="_x0000_s2017" style="position:absolute;left:3930;top:3168;width:125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p+b0A&#10;AADbAAAADwAAAGRycy9kb3ducmV2LnhtbERPy4rCMBTdC/5DuII7m+pCpBpFBEEHN9b5gEtz+8Dk&#10;piTRdv7eLIRZHs57dxitEW/yoXOsYJnlIIgrpztuFPw+zosNiBCRNRrHpOCPAhz208kOC+0GvtO7&#10;jI1IIRwKVNDG2BdShqoliyFzPXHiauctxgR9I7XHIYVbI1d5vpYWO04NLfZ0aql6li+rQD7K87Ap&#10;jc/dz6q+mevlXpNTaj4bj1sQkcb4L/66L1rBOo1N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kZp+b0AAADbAAAADwAAAAAAAAAAAAAAAACYAgAAZHJzL2Rvd25yZXYu&#10;eG1sUEsFBgAAAAAEAAQA9QAAAII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rect id="Rectangle 1454" o:spid="_x0000_s2018" style="position:absolute;left:13017;top:8591;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C</w:t>
                        </w:r>
                      </w:p>
                    </w:txbxContent>
                  </v:textbox>
                </v:rect>
                <v:rect id="Rectangle 1455" o:spid="_x0000_s2019" style="position:absolute;left:6159;top:7518;width:92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zIr8A&#10;AADbAAAADwAAAGRycy9kb3ducmV2LnhtbERPS2rDMBDdF3IHMYXsarlepMG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6fMivwAAANsAAAAPAAAAAAAAAAAAAAAAAJgCAABkcnMvZG93bnJl&#10;di54bWxQSwUGAAAAAAQABAD1AAAAhAM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B</w:t>
                        </w:r>
                      </w:p>
                    </w:txbxContent>
                  </v:textbox>
                </v:rect>
                <v:rect id="Rectangle 1456" o:spid="_x0000_s2020" style="position:absolute;left:882;top:11252;width:89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WucAA&#10;AADbAAAADwAAAGRycy9kb3ducmV2LnhtbESPzYoCMRCE7wu+Q2jB25rRw66M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qVWucAAAADbAAAADwAAAAAAAAAAAAAAAACYAgAAZHJzL2Rvd25y&#10;ZXYueG1sUEsFBgAAAAAEAAQA9QAAAIUDAAAAAA==&#10;" filled="f" stroked="f">
                  <v:textbox style="mso-fit-shape-to-text:t" inset="0,0,0,0">
                    <w:txbxContent>
                      <w:p w:rsidR="0021743B" w:rsidRPr="00753EB6" w:rsidRDefault="0021743B" w:rsidP="0021743B">
                        <w:pPr>
                          <w:rPr>
                            <w:sz w:val="20"/>
                            <w:szCs w:val="20"/>
                          </w:rPr>
                        </w:pPr>
                        <w:r w:rsidRPr="00753EB6">
                          <w:rPr>
                            <w:rFonts w:ascii=".VnCentury Schoolbook" w:hAnsi=".VnCentury Schoolbook" w:cs=".VnCentury Schoolbook"/>
                            <w:i/>
                            <w:iCs/>
                            <w:color w:val="000000"/>
                            <w:sz w:val="20"/>
                            <w:szCs w:val="20"/>
                          </w:rPr>
                          <w:t>A</w:t>
                        </w:r>
                      </w:p>
                    </w:txbxContent>
                  </v:textbox>
                </v:rect>
                <v:oval id="Oval 1457" o:spid="_x0000_s2021" style="position:absolute;left:43789;top:9480;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PisIA&#10;AADbAAAADwAAAGRycy9kb3ducmV2LnhtbESPQWsCMRSE7wX/Q3iCt5rVgy2rUaQgLD2pLXh9JK+b&#10;bTcva5Kuq7++EYQeh5n5hlltBteKnkJsPCuYTQsQxNqbhmsFnx+751cQMSEbbD2TgitF2KxHTyss&#10;jb/wgfpjqkWGcCxRgU2pK6WM2pLDOPUdcfa+fHCYsgy1NAEvGe5aOS+KhXTYcF6w2NGbJf1z/HUK&#10;3l2/11VnA+rtYn/6tufqJs9KTcbDdgki0ZD+w492ZRS8zO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7E+KwgAAANsAAAAPAAAAAAAAAAAAAAAAAJgCAABkcnMvZG93&#10;bnJldi54bWxQSwUGAAAAAAQABAD1AAAAhwMAAAAA&#10;" fillcolor="black" strokeweight="0"/>
                <v:oval id="Oval 1458" o:spid="_x0000_s2022" style="position:absolute;left:45637;top:7321;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DqEcMA&#10;AADbAAAADwAAAGRycy9kb3ducmV2LnhtbESPQWsCMRSE7wX/Q3hCbzXbClZWo4ggLJ7UFnp9JK+b&#10;bTcva5KuW3+9EQo9DjPzDbNcD64VPYXYeFbwPClAEGtvGq4VvL/tnuYgYkI22HomBb8UYb0aPSyx&#10;NP7CR+pPqRYZwrFEBTalrpQyaksO48R3xNn79MFhyjLU0gS8ZLhr5UtRzKTDhvOCxY62lvT36ccp&#10;2Lv+oKvOBtSb2eHjy56rqzwr9TgeNgsQiYb0H/5rV0bB6x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DqEcMAAADbAAAADwAAAAAAAAAAAAAAAACYAgAAZHJzL2Rv&#10;d25yZXYueG1sUEsFBgAAAAAEAAQA9QAAAIgDAAAAAA==&#10;" fillcolor="black" strokeweight="0"/>
                <v:oval id="Oval 1459" o:spid="_x0000_s2023" style="position:absolute;left:48374;top:2330;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yZcMA&#10;AADbAAAADwAAAGRycy9kb3ducmV2LnhtbESPQWsCMRSE7wX/Q3hCbzXbIlZWo4ggLJ7UFnp9JK+b&#10;bTcva5KuW3+9EQo9DjPzDbNcD64VPYXYeFbwPClAEGtvGq4VvL/tnuYgYkI22HomBb8UYb0aPSyx&#10;NP7CR+pPqRYZwrFEBTalrpQyaksO48R3xNn79MFhyjLU0gS8ZLhr5UtRzKTDhvOCxY62lvT36ccp&#10;2Lv+oKvOBtSb2eHjy56rqzwr9TgeNgsQiYb0H/5rV0bB6x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lyZcMAAADbAAAADwAAAAAAAAAAAAAAAACYAgAAZHJzL2Rv&#10;d25yZXYueG1sUEsFBgAAAAAEAAQA9QAAAIgDAAAAAA==&#10;" fillcolor="black" strokeweight="0"/>
                <v:oval id="Oval 1460" o:spid="_x0000_s2024" style="position:absolute;left:44653;top:4324;width:203;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X/sMA&#10;AADbAAAADwAAAGRycy9kb3ducmV2LnhtbESPQWsCMRSE7wX/Q3hCbzXbglZWo4ggLJ7UFnp9JK+b&#10;bTcva5KuW3+9EQo9DjPzDbNcD64VPYXYeFbwPClAEGtvGq4VvL/tnuYgYkI22HomBb8UYb0aPSyx&#10;NP7CR+pPqRYZwrFEBTalrpQyaksO48R3xNn79MFhyjLU0gS8ZLhr5UtRzKTDhvOCxY62lvT36ccp&#10;2Lv+oKvOBtSb2eHjy56rqzwr9TgeNgsQiYb0H/5rV0bB6x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XX/sMAAADbAAAADwAAAAAAAAAAAAAAAACYAgAAZHJzL2Rv&#10;d25yZXYueG1sUEsFBgAAAAAEAAQA9QAAAIgDAAAAAA==&#10;" fillcolor="black" strokeweight="0"/>
                <v:oval id="Oval 1461" o:spid="_x0000_s2025" style="position:absolute;left:40995;top:10979;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JicMA&#10;AADbAAAADwAAAGRycy9kb3ducmV2LnhtbESPQWsCMRSE7wX/Q3iCt5ptD9uyGkUKhaUntQWvj+S5&#10;Wd28rEm6rv76plDocZiZb5jlenSdGCjE1rOCp3kBglh703Kj4Ovz/fEVREzIBjvPpOBGEdarycMS&#10;K+OvvKNhnxqRIRwrVGBT6ispo7bkMM59T5y9ow8OU5ahkSbgNcNdJ5+LopQOW84LFnt6s6TP+2+n&#10;4MMNW133NqDelNvDyV7qu7woNZuOmwWIRGP6D/+1a6PgpYT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dJicMAAADbAAAADwAAAAAAAAAAAAAAAACYAgAAZHJzL2Rv&#10;d25yZXYueG1sUEsFBgAAAAAEAAQA9QAAAIgDAAAAAA==&#10;" fillcolor="black" strokeweight="0"/>
                <v:oval id="Oval 1462" o:spid="_x0000_s2026" style="position:absolute;left:30048;top:7321;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sEsMA&#10;AADbAAAADwAAAGRycy9kb3ducmV2LnhtbESPT2sCMRTE7wW/Q3iCt5rVg5atUaQgLJ78U+j1kbxu&#10;tt28rElct/30plDwOMzMb5jVZnCt6CnExrOC2bQAQay9abhW8H7ePb+AiAnZYOuZFPxQhM169LTC&#10;0vgbH6k/pVpkCMcSFdiUulLKqC05jFPfEWfv0weHKctQSxPwluGulfOiWEiHDecFix29WdLfp6tT&#10;sHf9QVedDai3i8PHl71Uv/Ki1GQ8bF9BJBrSI/zfroyC5RL+vu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vsEsMAAADbAAAADwAAAAAAAAAAAAAAAACYAgAAZHJzL2Rv&#10;d25yZXYueG1sUEsFBgAAAAAEAAQA9QAAAIgDAAAAAA==&#10;" fillcolor="black" strokeweight="0"/>
                <v:oval id="Oval 1463" o:spid="_x0000_s2027" style="position:absolute;left:32791;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4YL8A&#10;AADbAAAADwAAAGRycy9kb3ducmV2LnhtbERPTWsCMRC9F/wPYQRvNWsPtqxGEUFYPFlb8Dok42Z1&#10;M1mTdF399c2h0OPjfS/Xg2tFTyE2nhXMpgUIYu1Nw7WC76/d6weImJANtp5JwYMirFejlyWWxt/5&#10;k/pjqkUO4ViiAptSV0oZtSWHceo74sydfXCYMgy1NAHvOdy18q0o5tJhw7nBYkdbS/p6/HEK9q4/&#10;6KqzAfVmfjhd7K16yptSk/GwWYBINKR/8Z+7Mgre89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BHhgvwAAANsAAAAPAAAAAAAAAAAAAAAAAJgCAABkcnMvZG93bnJl&#10;di54bWxQSwUGAAAAAAQABAD1AAAAhAMAAAAA&#10;" fillcolor="black" strokeweight="0"/>
                <v:oval id="Oval 1464" o:spid="_x0000_s2028" style="position:absolute;left:25552;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d+8MA&#10;AADbAAAADwAAAGRycy9kb3ducmV2LnhtbESPQWsCMRSE74X+h/AK3mpWD9pujSKCsHiyttDrI3lu&#10;VjcvaxLXbX99IxR6HGbmG2axGlwregqx8axgMi5AEGtvGq4VfH5sn19AxIRssPVMCr4pwmr5+LDA&#10;0vgbv1N/SLXIEI4lKrApdaWUUVtyGMe+I87e0QeHKctQSxPwluGuldOimEmHDecFix1tLOnz4eoU&#10;7Fy/11VnA+r1bP91spfqR16UGj0N6zcQiYb0H/5rV0bB/BXu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jd+8MAAADbAAAADwAAAAAAAAAAAAAAAACYAgAAZHJzL2Rv&#10;d25yZXYueG1sUEsFBgAAAAAEAAQA9QAAAIgDAAAAAA==&#10;" fillcolor="black" strokeweight="0"/>
                <v:oval id="Oval 1465" o:spid="_x0000_s2029" style="position:absolute;left:11449;top:9480;width:20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cEQb8A&#10;AADbAAAADwAAAGRycy9kb3ducmV2LnhtbERPTWsCMRC9F/wPYQRvNWsPIlujiCAsPVkVvA7JdLO6&#10;maxJXLf++uZQ8Ph438v14FrRU4iNZwWzaQGCWHvTcK3gdNy9L0DEhGyw9UwKfinCejV6W2Jp/IO/&#10;qT+kWuQQjiUqsCl1pZRRW3IYp74jztyPDw5ThqGWJuAjh7tWfhTFXDpsODdY7GhrSV8Pd6fgy/V7&#10;XXU2oN7M9+eLvVVPeVNqMh42nyASDekl/ndXRsEir89f8g+Qq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pwRBvwAAANsAAAAPAAAAAAAAAAAAAAAAAJgCAABkcnMvZG93bnJl&#10;di54bWxQSwUGAAAAAAQABAD1AAAAhAMAAAAA&#10;" fillcolor="black" strokeweight="0"/>
                <v:oval id="Oval 1466" o:spid="_x0000_s2030" style="position:absolute;left:13290;top:7321;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h2sIA&#10;AADbAAAADwAAAGRycy9kb3ducmV2LnhtbESPQWsCMRSE7wX/Q3iCt5rVg8jWKCIIiye1hV4fyetm&#10;283LmsR17a9vCoLHYWa+YVabwbWipxAbzwpm0wIEsfam4VrBx/v+dQkiJmSDrWdScKcIm/XoZYWl&#10;8Tc+UX9OtcgQjiUqsCl1pZRRW3IYp74jzt6XDw5TlqGWJuAtw10r50WxkA4bzgsWO9pZ0j/nq1Nw&#10;cP1RV50NqLeL4+e3vVS/8qLUZDxs30AkGtIz/GhXRsFyBv9f8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66HawgAAANsAAAAPAAAAAAAAAAAAAAAAAJgCAABkcnMvZG93&#10;bnJldi54bWxQSwUGAAAAAAQABAD1AAAAhwMAAAAA&#10;" fillcolor="black" strokeweight="0"/>
                <v:oval id="Oval 1467" o:spid="_x0000_s2031" style="position:absolute;left:16033;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k/rcIA&#10;AADbAAAADwAAAGRycy9kb3ducmV2LnhtbESPQWsCMRSE7wX/Q3iCt5rVg8jWKCIIS09qC70+ktfN&#10;tpuXNYnr1l9vCoLHYWa+YVabwbWipxAbzwpm0wIEsfam4VrB58f+dQkiJmSDrWdS8EcRNuvRywpL&#10;4698pP6UapEhHEtUYFPqSimjtuQwTn1HnL1vHxymLEMtTcBrhrtWzotiIR02nBcsdrSzpH9PF6fg&#10;3fUHXXU2oN4uDl8/9lzd5FmpyXjYvoFINKRn+NGujILlHP6/5B8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OT+twgAAANsAAAAPAAAAAAAAAAAAAAAAAJgCAABkcnMvZG93&#10;bnJldi54bWxQSwUGAAAAAAQABAD1AAAAhwMAAAAA&#10;" fillcolor="black" strokeweight="0"/>
                <v:oval id="Oval 1468" o:spid="_x0000_s2032" style="position:absolute;left:12306;top:4324;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aNsMA&#10;AADbAAAADwAAAGRycy9kb3ducmV2LnhtbESPT2sCMRTE7wW/Q3iCt5q1gs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aNsMAAADbAAAADwAAAAAAAAAAAAAAAACYAgAAZHJzL2Rv&#10;d25yZXYueG1sUEsFBgAAAAAEAAQA9QAAAIgDAAAAAA==&#10;" fillcolor="black" strokeweight="0"/>
                <v:oval id="Oval 1469" o:spid="_x0000_s2033" style="position:absolute;left:8794;top:2330;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CQsMA&#10;AADbAAAADwAAAGRycy9kb3ducmV2LnhtbESPT2sCMRTE7wW/Q3iCt5q1i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wCQsMAAADbAAAADwAAAAAAAAAAAAAAAACYAgAAZHJzL2Rv&#10;d25yZXYueG1sUEsFBgAAAAAEAAQA9QAAAIgDAAAAAA==&#10;" fillcolor="black" strokeweight="0"/>
                <v:oval id="Oval 1470" o:spid="_x0000_s2034" style="position:absolute;left:8655;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Cn2cMA&#10;AADbAAAADwAAAGRycy9kb3ducmV2LnhtbESPT2sCMRTE7wW/Q3iCt5q1o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Cn2cMAAADbAAAADwAAAAAAAAAAAAAAAACYAgAAZHJzL2Rv&#10;d25yZXYueG1sUEsFBgAAAAAEAAQA9QAAAIgDAAAAAA==&#10;" fillcolor="black" strokeweight="0"/>
                <v:oval id="Oval 1471" o:spid="_x0000_s2035" style="position:absolute;left:1416;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I5rsIA&#10;AADbAAAADwAAAGRycy9kb3ducmV2LnhtbESPQWsCMRSE74X+h/AKvdVse1hkNYoIhcWT1UKvj+R1&#10;s3XzsiZx3frrjSB4HGbmG2a+HF0nBgqx9azgfVKAINbetNwo+N5/vk1BxIRssPNMCv4pwnLx/DTH&#10;yvgzf9GwS43IEI4VKrAp9ZWUUVtyGCe+J87erw8OU5ahkSbgOcNdJz+KopQOW84LFntaW9KH3ckp&#10;2Lhhq+veBtSrcvvzZ4/1RR6Ven0ZVzMQicb0CN/btVEwLeH2Jf8Au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jmuwgAAANsAAAAPAAAAAAAAAAAAAAAAAJgCAABkcnMvZG93&#10;bnJldi54bWxQSwUGAAAAAAQABAD1AAAAhwMAAAAA&#10;" fillcolor="black" strokeweight="0"/>
                <v:oval id="Oval 1472" o:spid="_x0000_s2036" style="position:absolute;left:12376;top:8985;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cNcIA&#10;AADbAAAADwAAAGRycy9kb3ducmV2LnhtbESPQWsCMRSE74L/ITzBm2b1YGVrFCkIiyerhV4fyetm&#10;283LmsR121/fFIQeh5n5htnsBteKnkJsPCtYzAsQxNqbhmsFb5fDbA0iJmSDrWdS8E0RdtvxaIOl&#10;8Xd+pf6capEhHEtUYFPqSimjtuQwzn1HnL0PHxymLEMtTcB7hrtWLotiJR02nBcsdvRiSX+db07B&#10;0fUnXXU2oN6vTu+f9lr9yKtS08mwfwaRaEj/4Ue7MgrWT/D3Jf8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Tpw1wgAAANsAAAAPAAAAAAAAAAAAAAAAAJgCAABkcnMvZG93&#10;bnJldi54bWxQSwUGAAAAAAQABAD1AAAAhwMAAAAA&#10;" fillcolor="black" strokeweight="0"/>
                <v:oval id="Oval 1473" o:spid="_x0000_s2037" style="position:absolute;left:5137;top:8985;width:209;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IR78A&#10;AADbAAAADwAAAGRycy9kb3ducmV2LnhtbERPTWsCMRC9F/wPYQRvNWsPIlujiCAsPVkVvA7JdLO6&#10;maxJXLf++uZQ8Ph438v14FrRU4iNZwWzaQGCWHvTcK3gdNy9L0DEhGyw9UwKfinCejV6W2Jp/IO/&#10;qT+kWuQQjiUqsCl1pZRRW3IYp74jztyPDw5ThqGWJuAjh7tWfhTFXDpsODdY7GhrSV8Pd6fgy/V7&#10;XXU2oN7M9+eLvVVPeVNqMh42nyASDekl/ndXRsEij81f8g+Qq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0QhHvwAAANsAAAAPAAAAAAAAAAAAAAAAAJgCAABkcnMvZG93bnJl&#10;di54bWxQSwUGAAAAAAQABAD1AAAAhAMAAAAA&#10;" fillcolor="black" strokeweight="0"/>
                <v:oval id="Oval 1474" o:spid="_x0000_s2038" style="position:absolute;left:21894;top:8985;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t3MMA&#10;AADbAAAADwAAAGRycy9kb3ducmV2LnhtbESPT2sCMRTE7wW/Q3iCt5rVg9itUaQgLJ78U+j1kbxu&#10;tt28rElct/30plDwOMzMb5jVZnCt6CnExrOC2bQAQay9abhW8H7ePS9BxIRssPVMCn4owmY9elph&#10;afyNj9SfUi0yhGOJCmxKXSll1JYcxqnviLP36YPDlGWopQl4y3DXynlRLKTDhvOCxY7eLOnv09Up&#10;2Lv+oKvOBtTbxeHjy16qX3lRajIetq8gEg3pEf5vV0bB8gX+vu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2t3MMAAADbAAAADwAAAAAAAAAAAAAAAACYAgAAZHJzL2Rv&#10;d25yZXYueG1sUEsFBgAAAAAEAAQA9QAAAIgDAAAAAA==&#10;" fillcolor="black" strokeweight="0"/>
                <v:oval id="Oval 1475" o:spid="_x0000_s2039" style="position:absolute;left:29133;top:8985;width:210;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SnL8A&#10;AADbAAAADwAAAGRycy9kb3ducmV2LnhtbERPTWsCMRC9F/wPYQRvNWsP0q5GEUFYPFlb8Dok42Z1&#10;M1mTdF399c2h0OPjfS/Xg2tFTyE2nhXMpgUIYu1Nw7WC76/d6zuImJANtp5JwYMirFejlyWWxt/5&#10;k/pjqkUO4ViiAptSV0oZtSWHceo74sydfXCYMgy1NAHvOdy18q0o5tJhw7nBYkdbS/p6/HEK9q4/&#10;6KqzAfVmfjhd7K16yptSk/GwWYBINKR/8Z+7Mgo+8vr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fpKcvwAAANsAAAAPAAAAAAAAAAAAAAAAAJgCAABkcnMvZG93bnJl&#10;di54bWxQSwUGAAAAAAQABAD1AAAAhAMAAAAA&#10;" fillcolor="black" strokeweight="0"/>
                <v:oval id="Oval 1476" o:spid="_x0000_s2040" style="position:absolute;left:18173;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I3B8IA&#10;AADbAAAADwAAAGRycy9kb3ducmV2LnhtbESPQWsCMRSE7wX/Q3iCt5rVg7SrUaQgLJ7UFrw+ktfN&#10;tpuXNYnr6q9vCoUeh5n5hlltBteKnkJsPCuYTQsQxNqbhmsFH++75xcQMSEbbD2TgjtF2KxHTyss&#10;jb/xkfpTqkWGcCxRgU2pK6WM2pLDOPUdcfY+fXCYsgy1NAFvGe5aOS+KhXTYcF6w2NGbJf19ujoF&#10;e9cfdNXZgHq7OJy/7KV6yItSk/GwXYJINKT/8F+7MgpeZ/D7Jf8A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jcHwgAAANsAAAAPAAAAAAAAAAAAAAAAAJgCAABkcnMvZG93&#10;bnJldi54bWxQSwUGAAAAAAQABAD1AAAAhwMAAAAA&#10;" fillcolor="black" strokeweight="0"/>
                <v:oval id="Oval 1477" o:spid="_x0000_s2041" style="position:absolute;left:44723;top:8985;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pcMIA&#10;AADbAAAADwAAAGRycy9kb3ducmV2LnhtbESPQWsCMRSE7wX/Q3iCt5rVg7SrUaQgLD2pLXh9JK+b&#10;bTcva5Kuq7++EYQeh5n5hlltBteKnkJsPCuYTQsQxNqbhmsFnx+75xcQMSEbbD2TgitF2KxHTyss&#10;jb/wgfpjqkWGcCxRgU2pK6WM2pLDOPUdcfa+fHCYsgy1NAEvGe5aOS+KhXTYcF6w2NGbJf1z/HUK&#10;3l2/11VnA+rtYn/6tufqJs9KTcbDdgki0ZD+w492ZRS8zuH+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4KlwwgAAANsAAAAPAAAAAAAAAAAAAAAAAJgCAABkcnMvZG93&#10;bnJldi54bWxQSwUGAAAAAAQABAD1AAAAhwMAAAAA&#10;" fillcolor="black" strokeweight="0"/>
                <v:oval id="Oval 1478" o:spid="_x0000_s2042" style="position:absolute;left:33756;top:1097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M68MA&#10;AADbAAAADwAAAGRycy9kb3ducmV2LnhtbESPQWsCMRSE7wX/Q3hCbzXbClJXo4ggLJ7UFnp9JK+b&#10;bTcva5KuW3+9EQo9DjPzDbNcD64VPYXYeFbwPClAEGtvGq4VvL/tnl5BxIRssPVMCn4pwno1elhi&#10;afyFj9SfUi0yhGOJCmxKXSll1JYcxonviLP36YPDlGWopQl4yXDXypeimEmHDecFix1tLenv049T&#10;sHf9QVedDag3s8PHlz1XV3lW6nE8bBYgEg3pP/zXroyC+R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wM68MAAADbAAAADwAAAAAAAAAAAAAAAACYAgAAZHJzL2Rv&#10;d25yZXYueG1sUEsFBgAAAAAEAAQA9QAAAIgDAAAAAA==&#10;" fillcolor="black" strokeweight="0"/>
                <v:oval id="Oval 1479" o:spid="_x0000_s2043" style="position:absolute;left:16173;top:622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WUn8MA&#10;AADbAAAADwAAAGRycy9kb3ducmV2LnhtbESPQWsCMRSE7wX/Q3hCbzXbIlJXo4ggLJ7UFnp9JK+b&#10;bTcva5KuW3+9EQo9DjPzDbNcD64VPYXYeFbwPClAEGtvGq4VvL/tnl5BxIRssPVMCn4pwno1elhi&#10;afyFj9SfUi0yhGOJCmxKXSll1JYcxonviLP36YPDlGWopQl4yXDXypeimEmHDecFix1tLenv049T&#10;sHf9QVedDag3s8PHlz1XV3lW6nE8bBYgEg3pP/zXroyC+R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WUn8MAAADbAAAADwAAAAAAAAAAAAAAAACYAgAAZHJzL2Rv&#10;d25yZXYueG1sUEsFBgAAAAAEAAQA9QAAAIgDAAAAAA==&#10;" fillcolor="black" strokeweight="0"/>
                <v:oval id="Oval 1480" o:spid="_x0000_s2044" style="position:absolute;left:5067;top:4324;width:209;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xBMMA&#10;AADbAAAADwAAAGRycy9kb3ducmV2LnhtbESPQWsCMRSE7wX/Q3hCbzXbglJXo4ggLJ7UFnp9JK+b&#10;bTcva5KuW3+9EQo9DjPzDbNcD64VPYXYeFbwPClAEGtvGq4VvL/tnl5BxIRssPVMCn4pwno1elhi&#10;afyFj9SfUi0yhGOJCmxKXSll1JYcxonviLP36YPDlGWopQl4yXDXypeimEmHDecFix1tLenv049T&#10;sHf9QVedDag3s8PHlz1XV3lW6nE8bBYgEg3pP/zXroyC+RTuX/IP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kxBMMAAADbAAAADwAAAAAAAAAAAAAAAACYAgAAZHJzL2Rv&#10;d25yZXYueG1sUEsFBgAAAAAEAAQA9QAAAIgDAAAAAA==&#10;" fillcolor="black" strokeweight="0"/>
                <v:oval id="Oval 1481" o:spid="_x0000_s2045" style="position:absolute;left:21824;top:432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vc8MA&#10;AADbAAAADwAAAGRycy9kb3ducmV2LnhtbESPQWsCMRSE7wX/Q3iCt5ptD0u7GkUKhaUntQWvj+S5&#10;Wd28rEm6rv76plDocZiZb5jlenSdGCjE1rOCp3kBglh703Kj4Ovz/fEFREzIBjvPpOBGEdarycMS&#10;K+OvvKNhnxqRIRwrVGBT6ispo7bkMM59T5y9ow8OU5ahkSbgNcNdJ5+LopQOW84LFnt6s6TP+2+n&#10;4MMNW133NqDelNvDyV7qu7woNZuOmwWIRGP6D/+1a6PgtYT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uvc8MAAADbAAAADwAAAAAAAAAAAAAAAACYAgAAZHJzL2Rv&#10;d25yZXYueG1sUEsFBgAAAAAEAAQA9QAAAIgDAAAAAA==&#10;" fillcolor="black" strokeweight="0"/>
                <v:oval id="Oval 1482" o:spid="_x0000_s2046" style="position:absolute;left:37407;top:4324;width:21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K6MMA&#10;AADbAAAADwAAAGRycy9kb3ducmV2LnhtbESPQWsCMRSE74X+h/AK3mpWD9pujSKCsHiyttDrI3lu&#10;VjcvaxLXbX99IxR6HGbmG2axGlwregqx8axgMi5AEGtvGq4VfH5sn19AxIRssPVMCr4pwmr5+LDA&#10;0vgbv1N/SLXIEI4lKrApdaWUUVtyGMe+I87e0QeHKctQSxPwluGuldOimEmHDecFix1tLOnz4eoU&#10;7Fy/11VnA+r1bP91spfqR16UGj0N6zcQiYb0H/5rV0bB6xzuX/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K6MMAAADbAAAADwAAAAAAAAAAAAAAAACYAgAAZHJzL2Rv&#10;d25yZXYueG1sUEsFBgAAAAAEAAQA9QAAAIgDAAAAAA==&#10;" fillcolor="black" strokeweight="0"/>
                <v:oval id="Oval 1483" o:spid="_x0000_s2047" style="position:absolute;left:17208;top:6229;width:203;height: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emr8A&#10;AADbAAAADwAAAGRycy9kb3ducmV2LnhtbERPTWsCMRC9F/wPYQRvNWsP0q5GEUFYPFlb8Dok42Z1&#10;M1mTdF399c2h0OPjfS/Xg2tFTyE2nhXMpgUIYu1Nw7WC76/d6zuImJANtp5JwYMirFejlyWWxt/5&#10;k/pjqkUO4ViiAptSV0oZtSWHceo74sydfXCYMgy1NAHvOdy18q0o5tJhw7nBYkdbS/p6/HEK9q4/&#10;6KqzAfVmfjhd7K16yptSk/GwWYBINKR/8Z+7Mgo+8t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CJ6avwAAANsAAAAPAAAAAAAAAAAAAAAAAJgCAABkcnMvZG93bnJl&#10;di54bWxQSwUGAAAAAAQABAD1AAAAhAMAAAAA&#10;" fillcolor="black" strokeweight="0"/>
                <w10:anchorlock/>
              </v:group>
            </w:pict>
          </mc:Fallback>
        </mc:AlternateConten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Ta chia khối hộp thành hai phần (như hình vẽ). Khi đó </w:t>
      </w:r>
      <w:r w:rsidR="00B20E54" w:rsidRPr="00B20E54">
        <w:rPr>
          <w:position w:val="-12"/>
          <w:sz w:val="26"/>
          <w:szCs w:val="26"/>
        </w:rPr>
        <w:object w:dxaOrig="2860" w:dyaOrig="360">
          <v:shape id="_x0000_i1668" type="#_x0000_t75" style="width:143.25pt;height:18pt" o:ole="">
            <v:imagedata r:id="rId1294" o:title=""/>
          </v:shape>
          <o:OLEObject Type="Embed" ProgID="Equation.DSMT4" ShapeID="_x0000_i1668" DrawAspect="Content" ObjectID="_1624864811" r:id="rId1295"/>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0"/>
          <w:sz w:val="26"/>
          <w:szCs w:val="26"/>
        </w:rPr>
        <w:object w:dxaOrig="4360" w:dyaOrig="999">
          <v:shape id="_x0000_i1669" type="#_x0000_t75" style="width:218.25pt;height:50.25pt" o:ole="">
            <v:imagedata r:id="rId1296" o:title=""/>
          </v:shape>
          <o:OLEObject Type="Embed" ProgID="Equation.DSMT4" ShapeID="_x0000_i1669" DrawAspect="Content" ObjectID="_1624864812" r:id="rId1297"/>
        </w:objec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sym w:font="Webdings" w:char="F03D"/>
      </w:r>
      <w:r w:rsidRPr="00B20E54">
        <w:rPr>
          <w:sz w:val="26"/>
          <w:szCs w:val="26"/>
        </w:rPr>
        <w:t xml:space="preserve"> </w:t>
      </w:r>
      <w:r w:rsidR="00B20E54" w:rsidRPr="00B20E54">
        <w:rPr>
          <w:position w:val="-30"/>
          <w:sz w:val="26"/>
          <w:szCs w:val="26"/>
        </w:rPr>
        <w:object w:dxaOrig="4940" w:dyaOrig="740">
          <v:shape id="_x0000_i1670" type="#_x0000_t75" style="width:246.75pt;height:36.75pt" o:ole="">
            <v:imagedata r:id="rId1298" o:title=""/>
          </v:shape>
          <o:OLEObject Type="Embed" ProgID="Equation.DSMT4" ShapeID="_x0000_i1670" DrawAspect="Content" ObjectID="_1624864813" r:id="rId1299"/>
        </w:object>
      </w:r>
    </w:p>
    <w:p w:rsidR="0021743B" w:rsidRPr="00B20E54" w:rsidRDefault="0021743B" w:rsidP="0021743B">
      <w:pPr>
        <w:tabs>
          <w:tab w:val="left" w:pos="360"/>
          <w:tab w:val="left" w:pos="1980"/>
          <w:tab w:val="left" w:pos="3960"/>
          <w:tab w:val="left" w:pos="5940"/>
        </w:tabs>
        <w:jc w:val="both"/>
        <w:rPr>
          <w:b/>
          <w:sz w:val="26"/>
          <w:szCs w:val="26"/>
        </w:rPr>
      </w:pPr>
      <w:r w:rsidRPr="00B20E54">
        <w:rPr>
          <w:sz w:val="26"/>
          <w:szCs w:val="26"/>
        </w:rPr>
        <w:t xml:space="preserve">Vậy </w:t>
      </w:r>
      <w:r w:rsidR="00B20E54" w:rsidRPr="00B20E54">
        <w:rPr>
          <w:position w:val="-32"/>
          <w:sz w:val="26"/>
          <w:szCs w:val="26"/>
        </w:rPr>
        <w:object w:dxaOrig="5840" w:dyaOrig="740">
          <v:shape id="_x0000_i1671" type="#_x0000_t75" style="width:291.75pt;height:36.75pt" o:ole="">
            <v:imagedata r:id="rId1300" o:title=""/>
          </v:shape>
          <o:OLEObject Type="Embed" ProgID="Equation.DSMT4" ShapeID="_x0000_i1671" DrawAspect="Content" ObjectID="_1624864814" r:id="rId1301"/>
        </w:object>
      </w:r>
      <w:r w:rsidRPr="00B20E54">
        <w:rPr>
          <w:sz w:val="26"/>
          <w:szCs w:val="26"/>
        </w:rPr>
        <w:t xml:space="preserve"> </w:t>
      </w:r>
      <w:r w:rsidRPr="00B20E54">
        <w:rPr>
          <w:b/>
          <w:sz w:val="26"/>
          <w:szCs w:val="26"/>
        </w:rPr>
        <w:t>Chọn C.</w:t>
      </w:r>
    </w:p>
    <w:p w:rsidR="0021743B" w:rsidRPr="00B20E54" w:rsidRDefault="0021743B" w:rsidP="0021743B">
      <w:pPr>
        <w:tabs>
          <w:tab w:val="left" w:pos="360"/>
          <w:tab w:val="left" w:pos="1980"/>
          <w:tab w:val="left" w:pos="3960"/>
          <w:tab w:val="left" w:pos="5940"/>
        </w:tabs>
        <w:jc w:val="both"/>
        <w:rPr>
          <w:sz w:val="26"/>
          <w:szCs w:val="26"/>
        </w:rPr>
      </w:pPr>
      <w:r w:rsidRPr="00B20E54">
        <w:rPr>
          <w:sz w:val="26"/>
          <w:szCs w:val="26"/>
        </w:rPr>
        <w:t xml:space="preserve">Nhận xét. Ta có </w:t>
      </w:r>
      <w:r w:rsidR="00B20E54" w:rsidRPr="00B20E54">
        <w:rPr>
          <w:position w:val="-26"/>
          <w:sz w:val="26"/>
          <w:szCs w:val="26"/>
        </w:rPr>
        <w:object w:dxaOrig="2040" w:dyaOrig="680">
          <v:shape id="_x0000_i1672" type="#_x0000_t75" style="width:102pt;height:33.75pt" o:ole="">
            <v:imagedata r:id="rId1302" o:title=""/>
          </v:shape>
          <o:OLEObject Type="Embed" ProgID="Equation.DSMT4" ShapeID="_x0000_i1672" DrawAspect="Content" ObjectID="_1624864815" r:id="rId1303"/>
        </w:object>
      </w:r>
      <w:r w:rsidRPr="00B20E54">
        <w:rPr>
          <w:sz w:val="26"/>
          <w:szCs w:val="26"/>
        </w:rPr>
        <w:t xml:space="preserve"> vì diện tích giảm </w:t>
      </w:r>
      <w:r w:rsidR="00B20E54" w:rsidRPr="00B20E54">
        <w:rPr>
          <w:position w:val="-4"/>
          <w:sz w:val="26"/>
          <w:szCs w:val="26"/>
        </w:rPr>
        <w:object w:dxaOrig="200" w:dyaOrig="260">
          <v:shape id="_x0000_i1673" type="#_x0000_t75" style="width:9.75pt;height:12.75pt" o:ole="">
            <v:imagedata r:id="rId1304" o:title=""/>
          </v:shape>
          <o:OLEObject Type="Embed" ProgID="Equation.DSMT4" ShapeID="_x0000_i1673" DrawAspect="Content" ObjectID="_1624864816" r:id="rId1305"/>
        </w:object>
      </w:r>
      <w:r w:rsidRPr="00B20E54">
        <w:rPr>
          <w:sz w:val="26"/>
          <w:szCs w:val="26"/>
        </w:rPr>
        <w:t xml:space="preserve"> lần và chiều cao giảm </w:t>
      </w:r>
      <w:r w:rsidR="00B20E54" w:rsidRPr="00B20E54">
        <w:rPr>
          <w:position w:val="-4"/>
          <w:sz w:val="26"/>
          <w:szCs w:val="26"/>
        </w:rPr>
        <w:object w:dxaOrig="200" w:dyaOrig="260">
          <v:shape id="_x0000_i1674" type="#_x0000_t75" style="width:9.75pt;height:12.75pt" o:ole="">
            <v:imagedata r:id="rId1306" o:title=""/>
          </v:shape>
          <o:OLEObject Type="Embed" ProgID="Equation.DSMT4" ShapeID="_x0000_i1674" DrawAspect="Content" ObjectID="_1624864817" r:id="rId1307"/>
        </w:object>
      </w:r>
      <w:r w:rsidRPr="00B20E54">
        <w:rPr>
          <w:sz w:val="26"/>
          <w:szCs w:val="26"/>
        </w:rPr>
        <w:t xml:space="preserve"> lần. </w:t>
      </w:r>
    </w:p>
    <w:p w:rsidR="0021743B" w:rsidRPr="00B20E54" w:rsidRDefault="0021743B" w:rsidP="0021743B">
      <w:pPr>
        <w:tabs>
          <w:tab w:val="left" w:pos="360"/>
          <w:tab w:val="left" w:pos="1980"/>
          <w:tab w:val="left" w:pos="3960"/>
          <w:tab w:val="left" w:pos="5940"/>
        </w:tabs>
        <w:rPr>
          <w:b/>
          <w:sz w:val="26"/>
          <w:szCs w:val="26"/>
        </w:rPr>
      </w:pPr>
    </w:p>
    <w:p w:rsidR="0021743B" w:rsidRPr="00B20E54" w:rsidRDefault="0021743B" w:rsidP="00F03AED">
      <w:pPr>
        <w:tabs>
          <w:tab w:val="left" w:pos="360"/>
          <w:tab w:val="left" w:pos="1980"/>
          <w:tab w:val="left" w:pos="3960"/>
          <w:tab w:val="left" w:pos="5940"/>
        </w:tabs>
        <w:jc w:val="both"/>
        <w:rPr>
          <w:sz w:val="26"/>
          <w:szCs w:val="26"/>
        </w:rPr>
      </w:pPr>
    </w:p>
    <w:p w:rsidR="0021743B" w:rsidRPr="00B20E54" w:rsidRDefault="0021743B" w:rsidP="00F03AED">
      <w:pPr>
        <w:tabs>
          <w:tab w:val="left" w:pos="360"/>
          <w:tab w:val="left" w:pos="1980"/>
          <w:tab w:val="left" w:pos="3960"/>
          <w:tab w:val="left" w:pos="5940"/>
        </w:tabs>
        <w:jc w:val="both"/>
        <w:rPr>
          <w:sz w:val="26"/>
          <w:szCs w:val="26"/>
        </w:rPr>
      </w:pPr>
    </w:p>
    <w:sectPr w:rsidR="0021743B" w:rsidRPr="00B20E54" w:rsidSect="00321714">
      <w:headerReference w:type="default" r:id="rId1308"/>
      <w:footerReference w:type="default" r:id="rId1309"/>
      <w:pgSz w:w="12240" w:h="15840"/>
      <w:pgMar w:top="993" w:right="2520" w:bottom="1440" w:left="1800" w:header="426" w:footer="29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31CC" w:rsidRDefault="002E31CC" w:rsidP="00E25358">
      <w:r>
        <w:separator/>
      </w:r>
    </w:p>
  </w:endnote>
  <w:endnote w:type="continuationSeparator" w:id="0">
    <w:p w:rsidR="002E31CC" w:rsidRDefault="002E31CC" w:rsidP="00E253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714" w:rsidRPr="00321714" w:rsidRDefault="00321714" w:rsidP="00321714">
    <w:pPr>
      <w:pStyle w:val="Footer"/>
      <w:pBdr>
        <w:top w:val="thinThickSmallGap" w:sz="24" w:space="1" w:color="622423"/>
      </w:pBdr>
      <w:tabs>
        <w:tab w:val="clear" w:pos="4680"/>
        <w:tab w:val="clear" w:pos="9360"/>
        <w:tab w:val="right" w:pos="7920"/>
      </w:tabs>
      <w:jc w:val="center"/>
      <w:rPr>
        <w:rFonts w:ascii="Cambria" w:hAnsi="Cambria"/>
      </w:rPr>
    </w:pPr>
    <w:r>
      <w:t xml:space="preserve">hoc357.edu.vn | Trang </w:t>
    </w:r>
    <w:r>
      <w:fldChar w:fldCharType="begin"/>
      <w:instrText xml:space="preserve">PAGE</w:instrText>
      <w:fldChar w:fldCharType="end"/>
    </w:r>
  </w:p>
  <w:p w:rsidR="00E25358" w:rsidRPr="00321714" w:rsidRDefault="00E25358" w:rsidP="003217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31CC" w:rsidRDefault="002E31CC" w:rsidP="00E25358">
      <w:r>
        <w:separator/>
      </w:r>
    </w:p>
  </w:footnote>
  <w:footnote w:type="continuationSeparator" w:id="0">
    <w:p w:rsidR="002E31CC" w:rsidRDefault="002E31CC" w:rsidP="00E253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1714" w:rsidRDefault="00321714" w:rsidP="00321714">
    <w:pPr>
      <w:pStyle w:val="Header"/>
      <w:jc w:val="center"/>
    </w:pPr>
    <w:r>
      <w:t>hoc357.edu.vn</w:t>
    </w:r>
  </w:p>
  <w:p w:rsidR="00321714" w:rsidRDefault="0032171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6D07454"/>
    <w:multiLevelType w:val="hybridMultilevel"/>
    <w:tmpl w:val="4D542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6F3D"/>
    <w:rsid w:val="000666B1"/>
    <w:rsid w:val="000E13CD"/>
    <w:rsid w:val="00125BD0"/>
    <w:rsid w:val="001525D3"/>
    <w:rsid w:val="00155B85"/>
    <w:rsid w:val="001C5233"/>
    <w:rsid w:val="001E15F3"/>
    <w:rsid w:val="001E2530"/>
    <w:rsid w:val="00206F3D"/>
    <w:rsid w:val="0021743B"/>
    <w:rsid w:val="00247F67"/>
    <w:rsid w:val="00257ADA"/>
    <w:rsid w:val="00264D3E"/>
    <w:rsid w:val="002E31CC"/>
    <w:rsid w:val="003015B3"/>
    <w:rsid w:val="00321714"/>
    <w:rsid w:val="00327ED4"/>
    <w:rsid w:val="00331D10"/>
    <w:rsid w:val="00391DA4"/>
    <w:rsid w:val="003B0362"/>
    <w:rsid w:val="00457AF4"/>
    <w:rsid w:val="004641DD"/>
    <w:rsid w:val="004B1100"/>
    <w:rsid w:val="005064FA"/>
    <w:rsid w:val="00554408"/>
    <w:rsid w:val="005708DF"/>
    <w:rsid w:val="00585A5C"/>
    <w:rsid w:val="00597D15"/>
    <w:rsid w:val="005A68FF"/>
    <w:rsid w:val="005A7645"/>
    <w:rsid w:val="00633CCF"/>
    <w:rsid w:val="006A70DD"/>
    <w:rsid w:val="006E768F"/>
    <w:rsid w:val="006F36E1"/>
    <w:rsid w:val="00720525"/>
    <w:rsid w:val="007A4CF3"/>
    <w:rsid w:val="007B65C8"/>
    <w:rsid w:val="007D291D"/>
    <w:rsid w:val="008003B7"/>
    <w:rsid w:val="00846032"/>
    <w:rsid w:val="00876097"/>
    <w:rsid w:val="009631D7"/>
    <w:rsid w:val="00977B85"/>
    <w:rsid w:val="009F2555"/>
    <w:rsid w:val="009F6F32"/>
    <w:rsid w:val="00A379CD"/>
    <w:rsid w:val="00AA0D06"/>
    <w:rsid w:val="00AA1A12"/>
    <w:rsid w:val="00B20E54"/>
    <w:rsid w:val="00B3149F"/>
    <w:rsid w:val="00B413FC"/>
    <w:rsid w:val="00B53689"/>
    <w:rsid w:val="00B66057"/>
    <w:rsid w:val="00BB62CA"/>
    <w:rsid w:val="00BC7F7C"/>
    <w:rsid w:val="00C00FE9"/>
    <w:rsid w:val="00D70F6B"/>
    <w:rsid w:val="00DE2F7F"/>
    <w:rsid w:val="00E25358"/>
    <w:rsid w:val="00E27A61"/>
    <w:rsid w:val="00E51AD3"/>
    <w:rsid w:val="00E7307A"/>
    <w:rsid w:val="00EF7813"/>
    <w:rsid w:val="00F03AED"/>
    <w:rsid w:val="00F11CEA"/>
    <w:rsid w:val="00F34835"/>
    <w:rsid w:val="00F5009F"/>
    <w:rsid w:val="00F97E63"/>
    <w:rsid w:val="00FC1748"/>
    <w:rsid w:val="00FE1A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2">
    <w:name w:val=" Char Char2"/>
    <w:basedOn w:val="Normal"/>
    <w:semiHidden/>
    <w:rsid w:val="00206F3D"/>
    <w:pPr>
      <w:spacing w:after="160" w:line="240" w:lineRule="exact"/>
    </w:pPr>
    <w:rPr>
      <w:rFonts w:ascii="Arial" w:hAnsi="Arial"/>
    </w:rPr>
  </w:style>
  <w:style w:type="paragraph" w:customStyle="1" w:styleId="CharCharCharCharCharCharChar">
    <w:name w:val=" Char Char Char Char Char Char Char"/>
    <w:basedOn w:val="Normal"/>
    <w:semiHidden/>
    <w:rsid w:val="00FE1ABF"/>
    <w:pPr>
      <w:spacing w:after="160" w:line="240" w:lineRule="exact"/>
    </w:pPr>
    <w:rPr>
      <w:rFonts w:ascii="Arial" w:hAnsi="Arial"/>
    </w:rPr>
  </w:style>
  <w:style w:type="table" w:styleId="TableGrid">
    <w:name w:val="Table Grid"/>
    <w:basedOn w:val="TableNormal"/>
    <w:rsid w:val="000E13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25358"/>
    <w:pPr>
      <w:tabs>
        <w:tab w:val="center" w:pos="4680"/>
        <w:tab w:val="right" w:pos="9360"/>
      </w:tabs>
    </w:pPr>
  </w:style>
  <w:style w:type="character" w:customStyle="1" w:styleId="HeaderChar">
    <w:name w:val="Header Char"/>
    <w:link w:val="Header"/>
    <w:rsid w:val="00E25358"/>
    <w:rPr>
      <w:sz w:val="24"/>
      <w:szCs w:val="24"/>
    </w:rPr>
  </w:style>
  <w:style w:type="paragraph" w:styleId="Footer">
    <w:name w:val="footer"/>
    <w:basedOn w:val="Normal"/>
    <w:link w:val="FooterChar"/>
    <w:uiPriority w:val="99"/>
    <w:rsid w:val="00E25358"/>
    <w:pPr>
      <w:tabs>
        <w:tab w:val="center" w:pos="4680"/>
        <w:tab w:val="right" w:pos="9360"/>
      </w:tabs>
    </w:pPr>
  </w:style>
  <w:style w:type="character" w:customStyle="1" w:styleId="FooterChar">
    <w:name w:val="Footer Char"/>
    <w:link w:val="Footer"/>
    <w:uiPriority w:val="99"/>
    <w:rsid w:val="00E25358"/>
    <w:rPr>
      <w:sz w:val="24"/>
      <w:szCs w:val="24"/>
    </w:rPr>
  </w:style>
  <w:style w:type="character" w:styleId="Hyperlink">
    <w:name w:val="Hyperlink"/>
    <w:uiPriority w:val="99"/>
    <w:unhideWhenUsed/>
    <w:rsid w:val="00E25358"/>
    <w:rPr>
      <w:color w:val="0000FF"/>
      <w:u w:val="single"/>
    </w:rPr>
  </w:style>
  <w:style w:type="paragraph" w:styleId="BalloonText">
    <w:name w:val="Balloon Text"/>
    <w:basedOn w:val="Normal"/>
    <w:link w:val="BalloonTextChar"/>
    <w:rsid w:val="00321714"/>
    <w:rPr>
      <w:rFonts w:ascii="Tahoma" w:hAnsi="Tahoma" w:cs="Tahoma"/>
      <w:sz w:val="16"/>
      <w:szCs w:val="16"/>
    </w:rPr>
  </w:style>
  <w:style w:type="character" w:customStyle="1" w:styleId="BalloonTextChar">
    <w:name w:val="Balloon Text Char"/>
    <w:link w:val="BalloonText"/>
    <w:rsid w:val="0032171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2">
    <w:name w:val=" Char Char2"/>
    <w:basedOn w:val="Normal"/>
    <w:semiHidden/>
    <w:rsid w:val="00206F3D"/>
    <w:pPr>
      <w:spacing w:after="160" w:line="240" w:lineRule="exact"/>
    </w:pPr>
    <w:rPr>
      <w:rFonts w:ascii="Arial" w:hAnsi="Arial"/>
    </w:rPr>
  </w:style>
  <w:style w:type="paragraph" w:customStyle="1" w:styleId="CharCharCharCharCharCharChar">
    <w:name w:val=" Char Char Char Char Char Char Char"/>
    <w:basedOn w:val="Normal"/>
    <w:semiHidden/>
    <w:rsid w:val="00FE1ABF"/>
    <w:pPr>
      <w:spacing w:after="160" w:line="240" w:lineRule="exact"/>
    </w:pPr>
    <w:rPr>
      <w:rFonts w:ascii="Arial" w:hAnsi="Arial"/>
    </w:rPr>
  </w:style>
  <w:style w:type="table" w:styleId="TableGrid">
    <w:name w:val="Table Grid"/>
    <w:basedOn w:val="TableNormal"/>
    <w:rsid w:val="000E13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E25358"/>
    <w:pPr>
      <w:tabs>
        <w:tab w:val="center" w:pos="4680"/>
        <w:tab w:val="right" w:pos="9360"/>
      </w:tabs>
    </w:pPr>
  </w:style>
  <w:style w:type="character" w:customStyle="1" w:styleId="HeaderChar">
    <w:name w:val="Header Char"/>
    <w:link w:val="Header"/>
    <w:rsid w:val="00E25358"/>
    <w:rPr>
      <w:sz w:val="24"/>
      <w:szCs w:val="24"/>
    </w:rPr>
  </w:style>
  <w:style w:type="paragraph" w:styleId="Footer">
    <w:name w:val="footer"/>
    <w:basedOn w:val="Normal"/>
    <w:link w:val="FooterChar"/>
    <w:uiPriority w:val="99"/>
    <w:rsid w:val="00E25358"/>
    <w:pPr>
      <w:tabs>
        <w:tab w:val="center" w:pos="4680"/>
        <w:tab w:val="right" w:pos="9360"/>
      </w:tabs>
    </w:pPr>
  </w:style>
  <w:style w:type="character" w:customStyle="1" w:styleId="FooterChar">
    <w:name w:val="Footer Char"/>
    <w:link w:val="Footer"/>
    <w:uiPriority w:val="99"/>
    <w:rsid w:val="00E25358"/>
    <w:rPr>
      <w:sz w:val="24"/>
      <w:szCs w:val="24"/>
    </w:rPr>
  </w:style>
  <w:style w:type="character" w:styleId="Hyperlink">
    <w:name w:val="Hyperlink"/>
    <w:uiPriority w:val="99"/>
    <w:unhideWhenUsed/>
    <w:rsid w:val="00E25358"/>
    <w:rPr>
      <w:color w:val="0000FF"/>
      <w:u w:val="single"/>
    </w:rPr>
  </w:style>
  <w:style w:type="paragraph" w:styleId="BalloonText">
    <w:name w:val="Balloon Text"/>
    <w:basedOn w:val="Normal"/>
    <w:link w:val="BalloonTextChar"/>
    <w:rsid w:val="00321714"/>
    <w:rPr>
      <w:rFonts w:ascii="Tahoma" w:hAnsi="Tahoma" w:cs="Tahoma"/>
      <w:sz w:val="16"/>
      <w:szCs w:val="16"/>
    </w:rPr>
  </w:style>
  <w:style w:type="character" w:customStyle="1" w:styleId="BalloonTextChar">
    <w:name w:val="Balloon Text Char"/>
    <w:link w:val="BalloonText"/>
    <w:rsid w:val="0032171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3510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85.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77.bin"/><Relationship Id="rId1259" Type="http://schemas.openxmlformats.org/officeDocument/2006/relationships/oleObject" Target="embeddings/oleObject626.bin"/><Relationship Id="rId170" Type="http://schemas.openxmlformats.org/officeDocument/2006/relationships/image" Target="media/image82.wmf"/><Relationship Id="rId836" Type="http://schemas.openxmlformats.org/officeDocument/2006/relationships/image" Target="media/image415.wmf"/><Relationship Id="rId1021" Type="http://schemas.openxmlformats.org/officeDocument/2006/relationships/oleObject" Target="embeddings/oleObject507.bin"/><Relationship Id="rId1119" Type="http://schemas.openxmlformats.org/officeDocument/2006/relationships/oleObject" Target="embeddings/oleObject556.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90.bin"/><Relationship Id="rId1172" Type="http://schemas.openxmlformats.org/officeDocument/2006/relationships/image" Target="media/image583.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1032" Type="http://schemas.openxmlformats.org/officeDocument/2006/relationships/image" Target="media/image513.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914" Type="http://schemas.openxmlformats.org/officeDocument/2006/relationships/image" Target="media/image454.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8.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oleObject" Target="embeddings/oleObject518.bin"/><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image" Target="media/image622.wmf"/><Relationship Id="rId357" Type="http://schemas.openxmlformats.org/officeDocument/2006/relationships/oleObject" Target="embeddings/oleObject175.bin"/><Relationship Id="rId1110" Type="http://schemas.openxmlformats.org/officeDocument/2006/relationships/image" Target="media/image552.wmf"/><Relationship Id="rId1194" Type="http://schemas.openxmlformats.org/officeDocument/2006/relationships/image" Target="media/image594.wmf"/><Relationship Id="rId1208" Type="http://schemas.openxmlformats.org/officeDocument/2006/relationships/image" Target="media/image601.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image" Target="media/image524.wmf"/><Relationship Id="rId1261" Type="http://schemas.openxmlformats.org/officeDocument/2006/relationships/oleObject" Target="embeddings/oleObject627.bin"/><Relationship Id="rId270" Type="http://schemas.openxmlformats.org/officeDocument/2006/relationships/image" Target="media/image132.wmf"/><Relationship Id="rId936" Type="http://schemas.openxmlformats.org/officeDocument/2006/relationships/image" Target="media/image465.wmf"/><Relationship Id="rId1121" Type="http://schemas.openxmlformats.org/officeDocument/2006/relationships/oleObject" Target="embeddings/oleObject557.bin"/><Relationship Id="rId1219" Type="http://schemas.openxmlformats.org/officeDocument/2006/relationships/oleObject" Target="embeddings/oleObject606.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9.bin"/><Relationship Id="rId1272" Type="http://schemas.openxmlformats.org/officeDocument/2006/relationships/image" Target="media/image633.wmf"/><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oleObject" Target="embeddings/oleObject470.bin"/><Relationship Id="rId1132" Type="http://schemas.openxmlformats.org/officeDocument/2006/relationships/image" Target="media/image563.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5.wmf"/><Relationship Id="rId1283" Type="http://schemas.openxmlformats.org/officeDocument/2006/relationships/oleObject" Target="embeddings/oleObject638.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image" Target="media/image476.wmf"/><Relationship Id="rId1143" Type="http://schemas.openxmlformats.org/officeDocument/2006/relationships/oleObject" Target="embeddings/oleObject568.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1003" Type="http://schemas.openxmlformats.org/officeDocument/2006/relationships/oleObject" Target="embeddings/oleObject498.bin"/><Relationship Id="rId1087" Type="http://schemas.openxmlformats.org/officeDocument/2006/relationships/oleObject" Target="embeddings/oleObject540.bin"/><Relationship Id="rId1210" Type="http://schemas.openxmlformats.org/officeDocument/2006/relationships/image" Target="media/image602.wmf"/><Relationship Id="rId1294" Type="http://schemas.openxmlformats.org/officeDocument/2006/relationships/image" Target="media/image644.wmf"/><Relationship Id="rId1308" Type="http://schemas.openxmlformats.org/officeDocument/2006/relationships/header" Target="header1.xml"/><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oleObject" Target="embeddings/oleObject481.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74.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1014" Type="http://schemas.openxmlformats.org/officeDocument/2006/relationships/image" Target="media/image504.wmf"/><Relationship Id="rId1221" Type="http://schemas.openxmlformats.org/officeDocument/2006/relationships/oleObject" Target="embeddings/oleObject607.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image" Target="media/image546.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oleObject" Target="embeddings/oleObject579.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1025" Type="http://schemas.openxmlformats.org/officeDocument/2006/relationships/oleObject" Target="embeddings/oleObject509.bin"/><Relationship Id="rId1232" Type="http://schemas.openxmlformats.org/officeDocument/2006/relationships/image" Target="media/image613.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oleObject" Target="embeddings/oleObject450.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image" Target="media/image585.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8.bin"/><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918" Type="http://schemas.openxmlformats.org/officeDocument/2006/relationships/image" Target="media/image456.wmf"/><Relationship Id="rId252" Type="http://schemas.openxmlformats.org/officeDocument/2006/relationships/image" Target="media/image123.wmf"/><Relationship Id="rId1103" Type="http://schemas.openxmlformats.org/officeDocument/2006/relationships/oleObject" Target="embeddings/oleObject548.bin"/><Relationship Id="rId1187" Type="http://schemas.openxmlformats.org/officeDocument/2006/relationships/oleObject" Target="embeddings/oleObject590.bin"/><Relationship Id="rId1310" Type="http://schemas.openxmlformats.org/officeDocument/2006/relationships/fontTable" Target="fontTable.xml"/><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oleObject" Target="embeddings/oleObject482.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oleObject" Target="embeddings/oleObject520.bin"/><Relationship Id="rId1254" Type="http://schemas.openxmlformats.org/officeDocument/2006/relationships/image" Target="media/image624.wmf"/><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1.bin"/><Relationship Id="rId1114" Type="http://schemas.openxmlformats.org/officeDocument/2006/relationships/image" Target="media/image55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image" Target="media/image488.wmf"/><Relationship Id="rId1198" Type="http://schemas.openxmlformats.org/officeDocument/2006/relationships/image" Target="media/image596.wmf"/><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oleObject" Target="embeddings/oleObject629.bin"/><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1125" Type="http://schemas.openxmlformats.org/officeDocument/2006/relationships/oleObject" Target="embeddings/oleObject559.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oleObject" Target="embeddings/oleObject493.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1.bin"/><Relationship Id="rId1276" Type="http://schemas.openxmlformats.org/officeDocument/2006/relationships/image" Target="media/image635.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image" Target="media/image565.wmf"/><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920" Type="http://schemas.openxmlformats.org/officeDocument/2006/relationships/image" Target="media/image457.wmf"/><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oleObject" Target="embeddings/oleObject598.bin"/><Relationship Id="rId1287" Type="http://schemas.openxmlformats.org/officeDocument/2006/relationships/oleObject" Target="embeddings/oleObject640.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oleObject" Target="embeddings/oleObject570.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500.bin"/><Relationship Id="rId1214" Type="http://schemas.openxmlformats.org/officeDocument/2006/relationships/image" Target="media/image604.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image" Target="media/image527.wmf"/><Relationship Id="rId1298" Type="http://schemas.openxmlformats.org/officeDocument/2006/relationships/image" Target="media/image646.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8.wmf"/><Relationship Id="rId1158" Type="http://schemas.openxmlformats.org/officeDocument/2006/relationships/image" Target="media/image57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image" Target="media/image506.wmf"/><Relationship Id="rId1225" Type="http://schemas.openxmlformats.org/officeDocument/2006/relationships/oleObject" Target="embeddings/oleObject609.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oleObject" Target="embeddings/oleObject532.bin"/><Relationship Id="rId1169" Type="http://schemas.openxmlformats.org/officeDocument/2006/relationships/oleObject" Target="embeddings/oleObject581.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3.bin"/><Relationship Id="rId1029" Type="http://schemas.openxmlformats.org/officeDocument/2006/relationships/oleObject" Target="embeddings/oleObject511.bin"/><Relationship Id="rId1236" Type="http://schemas.openxmlformats.org/officeDocument/2006/relationships/image" Target="media/image615.wmf"/><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image" Target="media/image538.wmf"/><Relationship Id="rId1303" Type="http://schemas.openxmlformats.org/officeDocument/2006/relationships/oleObject" Target="embeddings/oleObject648.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image" Target="media/image479.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oleObject" Target="embeddings/oleObject620.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3.bin"/><Relationship Id="rId1107" Type="http://schemas.openxmlformats.org/officeDocument/2006/relationships/oleObject" Target="embeddings/oleObject550.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oleObject" Target="embeddings/oleObject484.bin"/><Relationship Id="rId1160" Type="http://schemas.openxmlformats.org/officeDocument/2006/relationships/image" Target="media/image577.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image" Target="media/image626.wmf"/><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07.wmf"/><Relationship Id="rId1118" Type="http://schemas.openxmlformats.org/officeDocument/2006/relationships/image" Target="media/image556.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986" Type="http://schemas.openxmlformats.org/officeDocument/2006/relationships/image" Target="media/image490.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2.bin"/><Relationship Id="rId1269" Type="http://schemas.openxmlformats.org/officeDocument/2006/relationships/oleObject" Target="embeddings/oleObject631.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oleObject" Target="embeddings/oleObject512.bin"/><Relationship Id="rId1129" Type="http://schemas.openxmlformats.org/officeDocument/2006/relationships/oleObject" Target="embeddings/oleObject561.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5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5.bin"/><Relationship Id="rId1182" Type="http://schemas.openxmlformats.org/officeDocument/2006/relationships/image" Target="media/image588.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image" Target="media/image518.wmf"/><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image" Target="media/image459.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oleObject" Target="embeddings/oleObject593.bin"/><Relationship Id="rId1207" Type="http://schemas.openxmlformats.org/officeDocument/2006/relationships/oleObject" Target="embeddings/oleObject600.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oleObject" Target="embeddings/oleObject523.bin"/><Relationship Id="rId1260" Type="http://schemas.openxmlformats.org/officeDocument/2006/relationships/image" Target="media/image627.wmf"/><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57.wmf"/><Relationship Id="rId1218" Type="http://schemas.openxmlformats.org/officeDocument/2006/relationships/image" Target="media/image606.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9.wmf"/><Relationship Id="rId1271" Type="http://schemas.openxmlformats.org/officeDocument/2006/relationships/oleObject" Target="embeddings/oleObject632.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oleObject" Target="embeddings/oleObject562.bin"/><Relationship Id="rId1229" Type="http://schemas.openxmlformats.org/officeDocument/2006/relationships/oleObject" Target="embeddings/oleObject611.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4.bin"/><Relationship Id="rId1282" Type="http://schemas.openxmlformats.org/officeDocument/2006/relationships/image" Target="media/image638.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5.bin"/><Relationship Id="rId1142" Type="http://schemas.openxmlformats.org/officeDocument/2006/relationships/image" Target="media/image568.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1002" Type="http://schemas.openxmlformats.org/officeDocument/2006/relationships/image" Target="media/image498.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3.bin"/><Relationship Id="rId1307" Type="http://schemas.openxmlformats.org/officeDocument/2006/relationships/oleObject" Target="embeddings/oleObject650.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1.wmf"/><Relationship Id="rId1153" Type="http://schemas.openxmlformats.org/officeDocument/2006/relationships/oleObject" Target="embeddings/oleObject573.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5.bin"/><Relationship Id="rId1220" Type="http://schemas.openxmlformats.org/officeDocument/2006/relationships/image" Target="media/image607.wmf"/><Relationship Id="rId674" Type="http://schemas.openxmlformats.org/officeDocument/2006/relationships/image" Target="media/image334.wmf"/><Relationship Id="rId881" Type="http://schemas.openxmlformats.org/officeDocument/2006/relationships/oleObject" Target="embeddings/oleObject437.bin"/><Relationship Id="rId979" Type="http://schemas.openxmlformats.org/officeDocument/2006/relationships/oleObject" Target="embeddings/oleObject486.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164" Type="http://schemas.openxmlformats.org/officeDocument/2006/relationships/image" Target="media/image579.wmf"/><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09.wmf"/><Relationship Id="rId1231" Type="http://schemas.openxmlformats.org/officeDocument/2006/relationships/oleObject" Target="embeddings/oleObject612.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906" Type="http://schemas.openxmlformats.org/officeDocument/2006/relationships/image" Target="media/image450.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oleObject" Target="embeddings/oleObject584.bin"/><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4.bin"/><Relationship Id="rId1242" Type="http://schemas.openxmlformats.org/officeDocument/2006/relationships/image" Target="media/image618.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oleObject" Target="embeddings/oleObject455.bin"/><Relationship Id="rId1102" Type="http://schemas.openxmlformats.org/officeDocument/2006/relationships/image" Target="media/image548.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image" Target="media/image59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970" Type="http://schemas.openxmlformats.org/officeDocument/2006/relationships/image" Target="media/image482.wmf"/><Relationship Id="rId1004" Type="http://schemas.openxmlformats.org/officeDocument/2006/relationships/image" Target="media/image499.wmf"/><Relationship Id="rId1046" Type="http://schemas.openxmlformats.org/officeDocument/2006/relationships/image" Target="media/image520.wmf"/><Relationship Id="rId1211" Type="http://schemas.openxmlformats.org/officeDocument/2006/relationships/oleObject" Target="embeddings/oleObject602.bin"/><Relationship Id="rId1253" Type="http://schemas.openxmlformats.org/officeDocument/2006/relationships/oleObject" Target="embeddings/oleObject623.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image" Target="media/image433.wmf"/><Relationship Id="rId928" Type="http://schemas.openxmlformats.org/officeDocument/2006/relationships/image" Target="media/image461.wmf"/><Relationship Id="rId1088" Type="http://schemas.openxmlformats.org/officeDocument/2006/relationships/image" Target="media/image541.wmf"/><Relationship Id="rId1295" Type="http://schemas.openxmlformats.org/officeDocument/2006/relationships/oleObject" Target="embeddings/oleObject644.bin"/><Relationship Id="rId1309" Type="http://schemas.openxmlformats.org/officeDocument/2006/relationships/footer" Target="footer1.xml"/><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1113" Type="http://schemas.openxmlformats.org/officeDocument/2006/relationships/oleObject" Target="embeddings/oleObject553.bin"/><Relationship Id="rId1155" Type="http://schemas.openxmlformats.org/officeDocument/2006/relationships/oleObject" Target="embeddings/oleObject574.bin"/><Relationship Id="rId1197" Type="http://schemas.openxmlformats.org/officeDocument/2006/relationships/oleObject" Target="embeddings/oleObject59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981" Type="http://schemas.openxmlformats.org/officeDocument/2006/relationships/oleObject" Target="embeddings/oleObject487.bin"/><Relationship Id="rId1015" Type="http://schemas.openxmlformats.org/officeDocument/2006/relationships/oleObject" Target="embeddings/oleObject504.bin"/><Relationship Id="rId1057" Type="http://schemas.openxmlformats.org/officeDocument/2006/relationships/oleObject" Target="embeddings/oleObject525.bin"/><Relationship Id="rId1222" Type="http://schemas.openxmlformats.org/officeDocument/2006/relationships/image" Target="media/image608.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oleObject" Target="embeddings/oleObject438.bin"/><Relationship Id="rId1099" Type="http://schemas.openxmlformats.org/officeDocument/2006/relationships/oleObject" Target="embeddings/oleObject546.bin"/><Relationship Id="rId1264" Type="http://schemas.openxmlformats.org/officeDocument/2006/relationships/image" Target="media/image629.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939" Type="http://schemas.openxmlformats.org/officeDocument/2006/relationships/oleObject" Target="embeddings/oleObject466.bin"/><Relationship Id="rId1124" Type="http://schemas.openxmlformats.org/officeDocument/2006/relationships/image" Target="media/image559.wmf"/><Relationship Id="rId1166" Type="http://schemas.openxmlformats.org/officeDocument/2006/relationships/image" Target="media/image58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950" Type="http://schemas.openxmlformats.org/officeDocument/2006/relationships/image" Target="media/image472.wmf"/><Relationship Id="rId992" Type="http://schemas.openxmlformats.org/officeDocument/2006/relationships/image" Target="media/image493.wmf"/><Relationship Id="rId1026" Type="http://schemas.openxmlformats.org/officeDocument/2006/relationships/image" Target="media/image510.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908" Type="http://schemas.openxmlformats.org/officeDocument/2006/relationships/image" Target="media/image451.wmf"/><Relationship Id="rId1068" Type="http://schemas.openxmlformats.org/officeDocument/2006/relationships/image" Target="media/image531.wmf"/><Relationship Id="rId1233" Type="http://schemas.openxmlformats.org/officeDocument/2006/relationships/oleObject" Target="embeddings/oleObject613.bin"/><Relationship Id="rId1275" Type="http://schemas.openxmlformats.org/officeDocument/2006/relationships/oleObject" Target="embeddings/oleObject634.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image" Target="media/image444.wmf"/><Relationship Id="rId1135" Type="http://schemas.openxmlformats.org/officeDocument/2006/relationships/oleObject" Target="embeddings/oleObject564.bin"/><Relationship Id="rId1177" Type="http://schemas.openxmlformats.org/officeDocument/2006/relationships/oleObject" Target="embeddings/oleObject585.bin"/><Relationship Id="rId1300" Type="http://schemas.openxmlformats.org/officeDocument/2006/relationships/image" Target="media/image647.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61" Type="http://schemas.openxmlformats.org/officeDocument/2006/relationships/oleObject" Target="embeddings/oleObject477.bin"/><Relationship Id="rId1202" Type="http://schemas.openxmlformats.org/officeDocument/2006/relationships/image" Target="media/image598.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8.bin"/><Relationship Id="rId1037" Type="http://schemas.openxmlformats.org/officeDocument/2006/relationships/oleObject" Target="embeddings/oleObject515.bin"/><Relationship Id="rId1079" Type="http://schemas.openxmlformats.org/officeDocument/2006/relationships/oleObject" Target="embeddings/oleObject536.bin"/><Relationship Id="rId1244" Type="http://schemas.openxmlformats.org/officeDocument/2006/relationships/image" Target="media/image619.wmf"/><Relationship Id="rId1286" Type="http://schemas.openxmlformats.org/officeDocument/2006/relationships/image" Target="media/image640.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919" Type="http://schemas.openxmlformats.org/officeDocument/2006/relationships/oleObject" Target="embeddings/oleObject456.bin"/><Relationship Id="rId1090" Type="http://schemas.openxmlformats.org/officeDocument/2006/relationships/image" Target="media/image542.wmf"/><Relationship Id="rId1104" Type="http://schemas.openxmlformats.org/officeDocument/2006/relationships/image" Target="media/image549.wmf"/><Relationship Id="rId1146" Type="http://schemas.openxmlformats.org/officeDocument/2006/relationships/image" Target="media/image570.wmf"/><Relationship Id="rId1311" Type="http://schemas.openxmlformats.org/officeDocument/2006/relationships/theme" Target="theme/theme1.xml"/><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930" Type="http://schemas.openxmlformats.org/officeDocument/2006/relationships/image" Target="media/image462.wmf"/><Relationship Id="rId972" Type="http://schemas.openxmlformats.org/officeDocument/2006/relationships/image" Target="media/image483.wmf"/><Relationship Id="rId1006" Type="http://schemas.openxmlformats.org/officeDocument/2006/relationships/image" Target="media/image500.wmf"/><Relationship Id="rId1188" Type="http://schemas.openxmlformats.org/officeDocument/2006/relationships/image" Target="media/image591.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image" Target="media/image521.wmf"/><Relationship Id="rId1213" Type="http://schemas.openxmlformats.org/officeDocument/2006/relationships/oleObject" Target="embeddings/oleObject603.bin"/><Relationship Id="rId1255" Type="http://schemas.openxmlformats.org/officeDocument/2006/relationships/oleObject" Target="embeddings/oleObject624.bin"/><Relationship Id="rId1297" Type="http://schemas.openxmlformats.org/officeDocument/2006/relationships/oleObject" Target="embeddings/oleObject64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4.wmf"/><Relationship Id="rId1115" Type="http://schemas.openxmlformats.org/officeDocument/2006/relationships/oleObject" Target="embeddings/oleObject554.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941" Type="http://schemas.openxmlformats.org/officeDocument/2006/relationships/oleObject" Target="embeddings/oleObject467.bin"/><Relationship Id="rId983" Type="http://schemas.openxmlformats.org/officeDocument/2006/relationships/oleObject" Target="embeddings/oleObject488.bin"/><Relationship Id="rId1157" Type="http://schemas.openxmlformats.org/officeDocument/2006/relationships/oleObject" Target="embeddings/oleObject575.bin"/><Relationship Id="rId1199" Type="http://schemas.openxmlformats.org/officeDocument/2006/relationships/oleObject" Target="embeddings/oleObject596.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017" Type="http://schemas.openxmlformats.org/officeDocument/2006/relationships/oleObject" Target="embeddings/oleObject505.bin"/><Relationship Id="rId1059" Type="http://schemas.openxmlformats.org/officeDocument/2006/relationships/oleObject" Target="embeddings/oleObject526.bin"/><Relationship Id="rId1224" Type="http://schemas.openxmlformats.org/officeDocument/2006/relationships/image" Target="media/image609.wmf"/><Relationship Id="rId1266" Type="http://schemas.openxmlformats.org/officeDocument/2006/relationships/image" Target="media/image630.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9.bin"/><Relationship Id="rId1070" Type="http://schemas.openxmlformats.org/officeDocument/2006/relationships/image" Target="media/image532.wmf"/><Relationship Id="rId1126" Type="http://schemas.openxmlformats.org/officeDocument/2006/relationships/image" Target="media/image560.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910" Type="http://schemas.openxmlformats.org/officeDocument/2006/relationships/image" Target="media/image452.wmf"/><Relationship Id="rId952" Type="http://schemas.openxmlformats.org/officeDocument/2006/relationships/image" Target="media/image473.wmf"/><Relationship Id="rId1168" Type="http://schemas.openxmlformats.org/officeDocument/2006/relationships/image" Target="media/image581.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994" Type="http://schemas.openxmlformats.org/officeDocument/2006/relationships/image" Target="media/image494.wmf"/><Relationship Id="rId1028" Type="http://schemas.openxmlformats.org/officeDocument/2006/relationships/image" Target="media/image511.wmf"/><Relationship Id="rId1235" Type="http://schemas.openxmlformats.org/officeDocument/2006/relationships/oleObject" Target="embeddings/oleObject614.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image" Target="media/image445.wmf"/><Relationship Id="rId1081" Type="http://schemas.openxmlformats.org/officeDocument/2006/relationships/oleObject" Target="embeddings/oleObject537.bin"/><Relationship Id="rId1277" Type="http://schemas.openxmlformats.org/officeDocument/2006/relationships/oleObject" Target="embeddings/oleObject635.bin"/><Relationship Id="rId1302" Type="http://schemas.openxmlformats.org/officeDocument/2006/relationships/image" Target="media/image648.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921" Type="http://schemas.openxmlformats.org/officeDocument/2006/relationships/oleObject" Target="embeddings/oleObject457.bin"/><Relationship Id="rId1137" Type="http://schemas.openxmlformats.org/officeDocument/2006/relationships/oleObject" Target="embeddings/oleObject565.bin"/><Relationship Id="rId1179" Type="http://schemas.openxmlformats.org/officeDocument/2006/relationships/oleObject" Target="embeddings/oleObject586.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63" Type="http://schemas.openxmlformats.org/officeDocument/2006/relationships/oleObject" Target="embeddings/oleObject478.bin"/><Relationship Id="rId1039" Type="http://schemas.openxmlformats.org/officeDocument/2006/relationships/oleObject" Target="embeddings/oleObject516.bin"/><Relationship Id="rId1190" Type="http://schemas.openxmlformats.org/officeDocument/2006/relationships/image" Target="media/image592.wmf"/><Relationship Id="rId1204" Type="http://schemas.openxmlformats.org/officeDocument/2006/relationships/image" Target="media/image599.wmf"/><Relationship Id="rId1246" Type="http://schemas.openxmlformats.org/officeDocument/2006/relationships/image" Target="media/image620.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9.bin"/><Relationship Id="rId1050" Type="http://schemas.openxmlformats.org/officeDocument/2006/relationships/image" Target="media/image522.wmf"/><Relationship Id="rId1288" Type="http://schemas.openxmlformats.org/officeDocument/2006/relationships/image" Target="media/image641.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092" Type="http://schemas.openxmlformats.org/officeDocument/2006/relationships/image" Target="media/image543.wmf"/><Relationship Id="rId1106" Type="http://schemas.openxmlformats.org/officeDocument/2006/relationships/image" Target="media/image550.wmf"/><Relationship Id="rId1148" Type="http://schemas.openxmlformats.org/officeDocument/2006/relationships/image" Target="media/image571.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974" Type="http://schemas.openxmlformats.org/officeDocument/2006/relationships/image" Target="media/image484.wmf"/><Relationship Id="rId1008" Type="http://schemas.openxmlformats.org/officeDocument/2006/relationships/image" Target="media/image501.wmf"/><Relationship Id="rId1215" Type="http://schemas.openxmlformats.org/officeDocument/2006/relationships/oleObject" Target="embeddings/oleObject604.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5.wmf"/><Relationship Id="rId1257" Type="http://schemas.openxmlformats.org/officeDocument/2006/relationships/oleObject" Target="embeddings/oleObject625.bin"/><Relationship Id="rId1299" Type="http://schemas.openxmlformats.org/officeDocument/2006/relationships/oleObject" Target="embeddings/oleObject64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7.bin"/><Relationship Id="rId1061" Type="http://schemas.openxmlformats.org/officeDocument/2006/relationships/oleObject" Target="embeddings/oleObject527.bin"/><Relationship Id="rId1117" Type="http://schemas.openxmlformats.org/officeDocument/2006/relationships/oleObject" Target="embeddings/oleObject555.bin"/><Relationship Id="rId1159" Type="http://schemas.openxmlformats.org/officeDocument/2006/relationships/oleObject" Target="embeddings/oleObject57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43" Type="http://schemas.openxmlformats.org/officeDocument/2006/relationships/oleObject" Target="embeddings/oleObject468.bin"/><Relationship Id="rId985" Type="http://schemas.openxmlformats.org/officeDocument/2006/relationships/oleObject" Target="embeddings/oleObject489.bin"/><Relationship Id="rId1019" Type="http://schemas.openxmlformats.org/officeDocument/2006/relationships/oleObject" Target="embeddings/oleObject506.bin"/><Relationship Id="rId1170" Type="http://schemas.openxmlformats.org/officeDocument/2006/relationships/image" Target="media/image582.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1030" Type="http://schemas.openxmlformats.org/officeDocument/2006/relationships/image" Target="media/image512.wmf"/><Relationship Id="rId1226" Type="http://schemas.openxmlformats.org/officeDocument/2006/relationships/image" Target="media/image610.wmf"/><Relationship Id="rId1268" Type="http://schemas.openxmlformats.org/officeDocument/2006/relationships/image" Target="media/image631.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40.bin"/><Relationship Id="rId1072" Type="http://schemas.openxmlformats.org/officeDocument/2006/relationships/image" Target="media/image533.wmf"/><Relationship Id="rId1128" Type="http://schemas.openxmlformats.org/officeDocument/2006/relationships/image" Target="media/image561.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912" Type="http://schemas.openxmlformats.org/officeDocument/2006/relationships/image" Target="media/image453.wmf"/><Relationship Id="rId954" Type="http://schemas.openxmlformats.org/officeDocument/2006/relationships/image" Target="media/image474.wmf"/><Relationship Id="rId996" Type="http://schemas.openxmlformats.org/officeDocument/2006/relationships/image" Target="media/image495.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181" Type="http://schemas.openxmlformats.org/officeDocument/2006/relationships/oleObject" Target="embeddings/oleObject587.bin"/><Relationship Id="rId1237" Type="http://schemas.openxmlformats.org/officeDocument/2006/relationships/oleObject" Target="embeddings/oleObject615.bin"/><Relationship Id="rId1279" Type="http://schemas.openxmlformats.org/officeDocument/2006/relationships/oleObject" Target="embeddings/oleObject636.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6.wmf"/><Relationship Id="rId1041" Type="http://schemas.openxmlformats.org/officeDocument/2006/relationships/oleObject" Target="embeddings/oleObject517.bin"/><Relationship Id="rId1083" Type="http://schemas.openxmlformats.org/officeDocument/2006/relationships/oleObject" Target="embeddings/oleObject538.bin"/><Relationship Id="rId1139" Type="http://schemas.openxmlformats.org/officeDocument/2006/relationships/oleObject" Target="embeddings/oleObject566.bin"/><Relationship Id="rId1290" Type="http://schemas.openxmlformats.org/officeDocument/2006/relationships/image" Target="media/image642.wmf"/><Relationship Id="rId1304" Type="http://schemas.openxmlformats.org/officeDocument/2006/relationships/image" Target="media/image649.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923" Type="http://schemas.openxmlformats.org/officeDocument/2006/relationships/oleObject" Target="embeddings/oleObject458.bin"/><Relationship Id="rId965" Type="http://schemas.openxmlformats.org/officeDocument/2006/relationships/oleObject" Target="embeddings/oleObject479.bin"/><Relationship Id="rId1150" Type="http://schemas.openxmlformats.org/officeDocument/2006/relationships/image" Target="media/image57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1192" Type="http://schemas.openxmlformats.org/officeDocument/2006/relationships/image" Target="media/image593.wmf"/><Relationship Id="rId1206" Type="http://schemas.openxmlformats.org/officeDocument/2006/relationships/image" Target="media/image600.wmf"/><Relationship Id="rId1248" Type="http://schemas.openxmlformats.org/officeDocument/2006/relationships/image" Target="media/image621.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0.bin"/><Relationship Id="rId1010" Type="http://schemas.openxmlformats.org/officeDocument/2006/relationships/image" Target="media/image502.wmf"/><Relationship Id="rId1052" Type="http://schemas.openxmlformats.org/officeDocument/2006/relationships/image" Target="media/image523.wmf"/><Relationship Id="rId1094" Type="http://schemas.openxmlformats.org/officeDocument/2006/relationships/image" Target="media/image544.wmf"/><Relationship Id="rId1108" Type="http://schemas.openxmlformats.org/officeDocument/2006/relationships/image" Target="media/image551.wmf"/><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1217" Type="http://schemas.openxmlformats.org/officeDocument/2006/relationships/oleObject" Target="embeddings/oleObject605.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oleObject" Target="embeddings/oleObject528.bin"/><Relationship Id="rId1270" Type="http://schemas.openxmlformats.org/officeDocument/2006/relationships/image" Target="media/image632.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9.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1130" Type="http://schemas.openxmlformats.org/officeDocument/2006/relationships/image" Target="media/image562.wmf"/><Relationship Id="rId1228" Type="http://schemas.openxmlformats.org/officeDocument/2006/relationships/image" Target="media/image611.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image" Target="media/image534.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637.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5.wmf"/><Relationship Id="rId1141" Type="http://schemas.openxmlformats.org/officeDocument/2006/relationships/oleObject" Target="embeddings/oleObject567.bin"/><Relationship Id="rId1239" Type="http://schemas.openxmlformats.org/officeDocument/2006/relationships/oleObject" Target="embeddings/oleObject616.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1001" Type="http://schemas.openxmlformats.org/officeDocument/2006/relationships/oleObject" Target="embeddings/oleObject497.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9.bin"/><Relationship Id="rId1292" Type="http://schemas.openxmlformats.org/officeDocument/2006/relationships/image" Target="media/image643.wmf"/><Relationship Id="rId1306" Type="http://schemas.openxmlformats.org/officeDocument/2006/relationships/image" Target="media/image65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0.bin"/><Relationship Id="rId1152" Type="http://schemas.openxmlformats.org/officeDocument/2006/relationships/image" Target="media/image573.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image" Target="media/image503.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image" Target="media/image545.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6.wmf"/><Relationship Id="rId1163" Type="http://schemas.openxmlformats.org/officeDocument/2006/relationships/oleObject" Target="embeddings/oleObject578.bin"/><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8.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image" Target="media/image612.w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oleObject" Target="embeddings/oleObject491.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image" Target="media/image584.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4.wmf"/><Relationship Id="rId1241" Type="http://schemas.openxmlformats.org/officeDocument/2006/relationships/oleObject" Target="embeddings/oleObject617.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oleObject" Target="embeddings/oleObject547.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oleObject" Target="embeddings/oleObject58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9.bin"/><Relationship Id="rId1252" Type="http://schemas.openxmlformats.org/officeDocument/2006/relationships/image" Target="media/image623.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image" Target="media/image553.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image" Target="media/image59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28.bin"/><Relationship Id="rId840" Type="http://schemas.openxmlformats.org/officeDocument/2006/relationships/image" Target="media/image417.wmf"/><Relationship Id="rId938" Type="http://schemas.openxmlformats.org/officeDocument/2006/relationships/image" Target="media/image466.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oleObject" Target="embeddings/oleObject558.bin"/><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oleObject" Target="embeddings/oleObject492.bin"/><Relationship Id="rId1067" Type="http://schemas.openxmlformats.org/officeDocument/2006/relationships/oleObject" Target="embeddings/oleObject530.bin"/><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image" Target="media/image634.wmf"/><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1.bin"/><Relationship Id="rId1134" Type="http://schemas.openxmlformats.org/officeDocument/2006/relationships/image" Target="media/image56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oleObject" Target="embeddings/oleObject597.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39.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6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9.bin"/><Relationship Id="rId1212" Type="http://schemas.openxmlformats.org/officeDocument/2006/relationships/image" Target="media/image603.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oleObject" Target="embeddings/oleObject541.bin"/><Relationship Id="rId1296" Type="http://schemas.openxmlformats.org/officeDocument/2006/relationships/image" Target="media/image645.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5.wmf"/><Relationship Id="rId733" Type="http://schemas.openxmlformats.org/officeDocument/2006/relationships/oleObject" Target="embeddings/oleObject363.bin"/><Relationship Id="rId940" Type="http://schemas.openxmlformats.org/officeDocument/2006/relationships/image" Target="media/image467.wmf"/><Relationship Id="rId1016" Type="http://schemas.openxmlformats.org/officeDocument/2006/relationships/image" Target="media/image505.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1223" Type="http://schemas.openxmlformats.org/officeDocument/2006/relationships/oleObject" Target="embeddings/oleObject608.bin"/><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oleObject" Target="embeddings/oleObject472.bin"/><Relationship Id="rId1167" Type="http://schemas.openxmlformats.org/officeDocument/2006/relationships/oleObject" Target="embeddings/oleObject580.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oleObject" Target="embeddings/oleObject510.bin"/><Relationship Id="rId1234" Type="http://schemas.openxmlformats.org/officeDocument/2006/relationships/image" Target="media/image614.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image" Target="media/image537.wmf"/><Relationship Id="rId1301" Type="http://schemas.openxmlformats.org/officeDocument/2006/relationships/oleObject" Target="embeddings/oleObject64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image" Target="media/image478.wmf"/><Relationship Id="rId1178" Type="http://schemas.openxmlformats.org/officeDocument/2006/relationships/image" Target="media/image58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19.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2.bin"/><Relationship Id="rId1105" Type="http://schemas.openxmlformats.org/officeDocument/2006/relationships/oleObject" Target="embeddings/oleObject549.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oleObject" Target="embeddings/oleObject591.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image" Target="media/image625.wmf"/><Relationship Id="rId833" Type="http://schemas.openxmlformats.org/officeDocument/2006/relationships/oleObject" Target="embeddings/oleObject413.bin"/><Relationship Id="rId1116" Type="http://schemas.openxmlformats.org/officeDocument/2006/relationships/image" Target="media/image555.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image" Target="media/image489.wmf"/><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oleObject" Target="embeddings/oleObject630.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oleObject" Target="embeddings/oleObject56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oleObject" Target="embeddings/oleObject494.bin"/><Relationship Id="rId1180" Type="http://schemas.openxmlformats.org/officeDocument/2006/relationships/image" Target="media/image587.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image" Target="media/image517.wmf"/><Relationship Id="rId1278" Type="http://schemas.openxmlformats.org/officeDocument/2006/relationships/image" Target="media/image636.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image" Target="media/image566.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oleObject" Target="embeddings/oleObject592.bin"/><Relationship Id="rId1205" Type="http://schemas.openxmlformats.org/officeDocument/2006/relationships/oleObject" Target="embeddings/oleObject599.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oleObject" Target="embeddings/oleObject641.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2.bin"/><Relationship Id="rId1149" Type="http://schemas.openxmlformats.org/officeDocument/2006/relationships/oleObject" Target="embeddings/oleObject571.bin"/><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oleObject" Target="embeddings/oleObject501.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image" Target="media/image605.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image" Target="media/image528.wmf"/><Relationship Id="rId737" Type="http://schemas.openxmlformats.org/officeDocument/2006/relationships/oleObject" Target="embeddings/oleObject365.bin"/><Relationship Id="rId944" Type="http://schemas.openxmlformats.org/officeDocument/2006/relationships/image" Target="media/image469.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oleObject" Target="embeddings/oleObject610.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oleObject" Target="embeddings/oleObject533.bin"/><Relationship Id="rId1280" Type="http://schemas.openxmlformats.org/officeDocument/2006/relationships/image" Target="media/image637.wmf"/><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oleObject" Target="embeddings/oleObject474.bin"/><Relationship Id="rId1140" Type="http://schemas.openxmlformats.org/officeDocument/2006/relationships/image" Target="media/image567.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image" Target="media/image616.wmf"/><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image" Target="media/image497.wmf"/><Relationship Id="rId1084" Type="http://schemas.openxmlformats.org/officeDocument/2006/relationships/image" Target="media/image539.wmf"/><Relationship Id="rId1305" Type="http://schemas.openxmlformats.org/officeDocument/2006/relationships/oleObject" Target="embeddings/oleObject649.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image" Target="media/image480.wmf"/><Relationship Id="rId1291" Type="http://schemas.openxmlformats.org/officeDocument/2006/relationships/oleObject" Target="embeddings/oleObject642.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2.bin"/><Relationship Id="rId1249" Type="http://schemas.openxmlformats.org/officeDocument/2006/relationships/oleObject" Target="embeddings/oleObject621.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oleObject" Target="embeddings/oleObject502.bin"/><Relationship Id="rId1109" Type="http://schemas.openxmlformats.org/officeDocument/2006/relationships/oleObject" Target="embeddings/oleObject551.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4.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5.bin"/><Relationship Id="rId1162" Type="http://schemas.openxmlformats.org/officeDocument/2006/relationships/image" Target="media/image578.wmf"/><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image" Target="media/image508.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1.wmf"/><Relationship Id="rId1173" Type="http://schemas.openxmlformats.org/officeDocument/2006/relationships/oleObject" Target="embeddings/oleObject583.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3.bin"/><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image" Target="media/image617.wmf"/><Relationship Id="rId347" Type="http://schemas.openxmlformats.org/officeDocument/2006/relationships/oleObject" Target="embeddings/oleObject170.bin"/><Relationship Id="rId999" Type="http://schemas.openxmlformats.org/officeDocument/2006/relationships/oleObject" Target="embeddings/oleObject496.bin"/><Relationship Id="rId1100" Type="http://schemas.openxmlformats.org/officeDocument/2006/relationships/image" Target="media/image547.wmf"/><Relationship Id="rId1184" Type="http://schemas.openxmlformats.org/officeDocument/2006/relationships/image" Target="media/image589.wmf"/><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19.wmf"/><Relationship Id="rId1251" Type="http://schemas.openxmlformats.org/officeDocument/2006/relationships/oleObject" Target="embeddings/oleObject622.bin"/><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oleObject" Target="embeddings/oleObject552.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oleObject" Target="embeddings/oleObject594.bin"/><Relationship Id="rId1209" Type="http://schemas.openxmlformats.org/officeDocument/2006/relationships/oleObject" Target="embeddings/oleObject601.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4.bin"/><Relationship Id="rId1262" Type="http://schemas.openxmlformats.org/officeDocument/2006/relationships/image" Target="media/image628.wmf"/><Relationship Id="rId271" Type="http://schemas.openxmlformats.org/officeDocument/2006/relationships/oleObject" Target="embeddings/oleObject132.bin"/><Relationship Id="rId937" Type="http://schemas.openxmlformats.org/officeDocument/2006/relationships/oleObject" Target="embeddings/oleObject465.bin"/><Relationship Id="rId1122" Type="http://schemas.openxmlformats.org/officeDocument/2006/relationships/image" Target="media/image558.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image" Target="media/image492.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0.wmf"/><Relationship Id="rId1273" Type="http://schemas.openxmlformats.org/officeDocument/2006/relationships/oleObject" Target="embeddings/oleObject633.bin"/><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3.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oleObject" Target="embeddings/oleObject535.bin"/><Relationship Id="rId1200" Type="http://schemas.openxmlformats.org/officeDocument/2006/relationships/image" Target="media/image597.wmf"/><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oleObject" Target="embeddings/oleObject476.bin"/><Relationship Id="rId1284" Type="http://schemas.openxmlformats.org/officeDocument/2006/relationships/image" Target="media/image639.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020</Words>
  <Characters>22920</Characters>
  <Application>Microsoft Office Word</Application>
  <DocSecurity>0</DocSecurity>
  <Lines>191</Lines>
  <Paragraphs>53</Paragraphs>
  <ScaleCrop>false</ScaleCrop>
  <Company>www.thuvienhoclieu.com</Company>
  <LinksUpToDate>false</LinksUpToDate>
  <CharactersWithSpaces>26887</CharactersWithSpaces>
  <SharedDoc>false</SharedDoc>
  <HLinks>
    <vt:vector size="6" baseType="variant">
      <vt:variant>
        <vt:i4>4194369</vt:i4>
      </vt:variant>
      <vt:variant>
        <vt:i4>0</vt:i4>
      </vt:variant>
      <vt:variant>
        <vt:i4>0</vt:i4>
      </vt:variant>
      <vt:variant>
        <vt:i4>5</vt:i4>
      </vt:variant>
      <vt:variant>
        <vt:lpwstr>http://dethithpt.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7-17T02:38:00Z</dcterms:created>
  <dcterms:modified xsi:type="dcterms:W3CDTF">2019-07-17T02:38:00Z</dcterms:modified>
</cp:coreProperties>
</file>